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87" r:id="rId1"/>
    <p:sldMasterId id="2147483852" r:id="rId2"/>
  </p:sldMasterIdLst>
  <p:notesMasterIdLst>
    <p:notesMasterId r:id="rId22"/>
  </p:notesMasterIdLst>
  <p:handoutMasterIdLst>
    <p:handoutMasterId r:id="rId23"/>
  </p:handoutMasterIdLst>
  <p:sldIdLst>
    <p:sldId id="2653" r:id="rId3"/>
    <p:sldId id="2655" r:id="rId4"/>
    <p:sldId id="2657" r:id="rId5"/>
    <p:sldId id="2659" r:id="rId6"/>
    <p:sldId id="2688" r:id="rId7"/>
    <p:sldId id="2691" r:id="rId8"/>
    <p:sldId id="2690" r:id="rId9"/>
    <p:sldId id="2682" r:id="rId10"/>
    <p:sldId id="2683" r:id="rId11"/>
    <p:sldId id="2684" r:id="rId12"/>
    <p:sldId id="2685" r:id="rId13"/>
    <p:sldId id="2686" r:id="rId14"/>
    <p:sldId id="2687" r:id="rId15"/>
    <p:sldId id="2649" r:id="rId16"/>
    <p:sldId id="2650" r:id="rId17"/>
    <p:sldId id="2651" r:id="rId18"/>
    <p:sldId id="2645" r:id="rId19"/>
    <p:sldId id="346" r:id="rId20"/>
    <p:sldId id="2647" r:id="rId21"/>
  </p:sldIdLst>
  <p:sldSz cx="9144000" cy="5143500" type="screen16x9"/>
  <p:notesSz cx="6858000" cy="9144000"/>
  <p:embeddedFontLst>
    <p:embeddedFont>
      <p:font typeface="Roboto" panose="020B0604020202020204" charset="0"/>
      <p:regular r:id="rId24"/>
      <p:bold r:id="rId25"/>
      <p:italic r:id="rId26"/>
      <p:boldItalic r:id="rId27"/>
    </p:embeddedFont>
    <p:embeddedFont>
      <p:font typeface="Tahoma" panose="020B0604030504040204" pitchFamily="34" charset="0"/>
      <p:regular r:id="rId28"/>
      <p:bold r:id="rId29"/>
    </p:embeddedFont>
    <p:embeddedFont>
      <p:font typeface="Berkshire Swash" panose="020B0604020202020204" charset="0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Lato" panose="020B0604020202020204" charset="0"/>
      <p:regular r:id="rId35"/>
      <p:bold r:id="rId36"/>
      <p:italic r:id="rId37"/>
      <p:boldItalic r:id="rId38"/>
    </p:embeddedFont>
    <p:embeddedFont>
      <p:font typeface="Arial-Rounded" panose="020B0500000000000000" pitchFamily="34" charset="0"/>
      <p:regular r:id="rId39"/>
    </p:embeddedFont>
    <p:embeddedFont>
      <p:font typeface="Open Sans" panose="020B0604020202020204" charset="0"/>
      <p:regular r:id="rId40"/>
      <p:bold r:id="rId41"/>
      <p:italic r:id="rId42"/>
      <p:boldItalic r:id="rId43"/>
    </p:embeddedFont>
    <p:embeddedFont>
      <p:font typeface="Livvic" panose="020B0604020202020204" charset="0"/>
      <p:regular r:id="rId44"/>
      <p:bold r:id="rId45"/>
      <p:italic r:id="rId46"/>
      <p:boldItalic r:id="rId47"/>
    </p:embeddedFont>
    <p:embeddedFont>
      <p:font typeface="Patrick Hand" panose="020B0604020202020204" charset="0"/>
      <p:regular r:id="rId48"/>
    </p:embeddedFont>
    <p:embeddedFont>
      <p:font typeface="Roboto Condensed Light" panose="020B0604020202020204" charset="0"/>
      <p:regular r:id="rId49"/>
      <p:italic r:id="rId50"/>
    </p:embeddedFont>
  </p:embeddedFontLst>
  <p:custDataLst>
    <p:tags r:id="rId51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A2AB"/>
    <a:srgbClr val="00B0F0"/>
    <a:srgbClr val="49FF00"/>
    <a:srgbClr val="87C767"/>
    <a:srgbClr val="FFFFFF"/>
    <a:srgbClr val="4CC8F4"/>
    <a:srgbClr val="D5F2FD"/>
    <a:srgbClr val="FFFF7D"/>
    <a:srgbClr val="99FF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A6F7EC9-9AAF-449E-8BFC-1822E4445229}">
  <a:tblStyle styleId="{5A6F7EC9-9AAF-449E-8BFC-1822E444522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0829" autoAdjust="0"/>
  </p:normalViewPr>
  <p:slideViewPr>
    <p:cSldViewPr snapToGrid="0">
      <p:cViewPr varScale="1">
        <p:scale>
          <a:sx n="97" d="100"/>
          <a:sy n="97" d="100"/>
        </p:scale>
        <p:origin x="60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 snapToGrid="0">
      <p:cViewPr varScale="1">
        <p:scale>
          <a:sx n="62" d="100"/>
          <a:sy n="62" d="100"/>
        </p:scale>
        <p:origin x="3154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19.xml"/><Relationship Id="rId34" Type="http://schemas.openxmlformats.org/officeDocument/2006/relationships/font" Target="fonts/font11.fntdata"/><Relationship Id="rId42" Type="http://schemas.openxmlformats.org/officeDocument/2006/relationships/font" Target="fonts/font19.fntdata"/><Relationship Id="rId47" Type="http://schemas.openxmlformats.org/officeDocument/2006/relationships/font" Target="fonts/font24.fntdata"/><Relationship Id="rId50" Type="http://schemas.openxmlformats.org/officeDocument/2006/relationships/font" Target="fonts/font27.fntdata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46" Type="http://schemas.openxmlformats.org/officeDocument/2006/relationships/font" Target="fonts/font23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41" Type="http://schemas.openxmlformats.org/officeDocument/2006/relationships/font" Target="fonts/font18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font" Target="fonts/font22.fntdata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49" Type="http://schemas.openxmlformats.org/officeDocument/2006/relationships/font" Target="fonts/font26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4" Type="http://schemas.openxmlformats.org/officeDocument/2006/relationships/font" Target="fonts/font21.fntdata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font" Target="fonts/font20.fntdata"/><Relationship Id="rId48" Type="http://schemas.openxmlformats.org/officeDocument/2006/relationships/font" Target="fonts/font25.fntdata"/><Relationship Id="rId8" Type="http://schemas.openxmlformats.org/officeDocument/2006/relationships/slide" Target="slides/slide6.xml"/><Relationship Id="rId51" Type="http://schemas.openxmlformats.org/officeDocument/2006/relationships/tags" Target="tags/tag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342522-5BED-4FED-B5BD-C85E462BF5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FD4BAE-68C8-4FA8-896F-5A0936BBDFF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68F17F-5EEA-4D6E-93EA-337916304060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00B519-46C8-4F22-A129-F7801109629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6EE1A2-6021-42CE-8B1E-A40A350C9D8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E972EE-F639-4C19-A0BE-0530714BD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8505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" name="Google Shape;1960;ga1242414e1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1" name="Google Shape;1961;ga1242414e1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/>
              <a:t>SAU KHI HS TRẢ LỜI XONG, GV CLICK CHUỘT VÀO CHIẾC XE ĐỂ TRỞ VỀ</a:t>
            </a:r>
            <a:endParaRPr b="1" dirty="0"/>
          </a:p>
        </p:txBody>
      </p:sp>
    </p:spTree>
    <p:extLst>
      <p:ext uri="{BB962C8B-B14F-4D97-AF65-F5344CB8AC3E}">
        <p14:creationId xmlns:p14="http://schemas.microsoft.com/office/powerpoint/2010/main" val="828235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" name="Google Shape;1960;ga1242414e1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1" name="Google Shape;1961;ga1242414e1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/>
              <a:t>SAU KHI HS TRẢ LỜI XONG, GV CLICK CHUỘT VÀO CHIẾC XE ĐỂ TRỞ VỀ</a:t>
            </a:r>
            <a:endParaRPr b="1" dirty="0"/>
          </a:p>
        </p:txBody>
      </p:sp>
    </p:spTree>
    <p:extLst>
      <p:ext uri="{BB962C8B-B14F-4D97-AF65-F5344CB8AC3E}">
        <p14:creationId xmlns:p14="http://schemas.microsoft.com/office/powerpoint/2010/main" val="3984042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3"/>
          <p:cNvSpPr/>
          <p:nvPr/>
        </p:nvSpPr>
        <p:spPr>
          <a:xfrm flipH="1">
            <a:off x="5997400" y="2571823"/>
            <a:ext cx="3146595" cy="2530839"/>
          </a:xfrm>
          <a:custGeom>
            <a:avLst/>
            <a:gdLst/>
            <a:ahLst/>
            <a:cxnLst/>
            <a:rect l="l" t="t" r="r" b="b"/>
            <a:pathLst>
              <a:path w="18359" h="10906" extrusionOk="0">
                <a:moveTo>
                  <a:pt x="1" y="0"/>
                </a:moveTo>
                <a:lnTo>
                  <a:pt x="1" y="10906"/>
                </a:lnTo>
                <a:lnTo>
                  <a:pt x="16606" y="10906"/>
                </a:lnTo>
                <a:cubicBezTo>
                  <a:pt x="17306" y="9072"/>
                  <a:pt x="18359" y="5994"/>
                  <a:pt x="18359" y="5994"/>
                </a:cubicBezTo>
                <a:cubicBezTo>
                  <a:pt x="18359" y="5994"/>
                  <a:pt x="16820" y="5994"/>
                  <a:pt x="16240" y="5670"/>
                </a:cubicBezTo>
                <a:cubicBezTo>
                  <a:pt x="15727" y="5377"/>
                  <a:pt x="15413" y="4740"/>
                  <a:pt x="14640" y="4740"/>
                </a:cubicBezTo>
                <a:cubicBezTo>
                  <a:pt x="14557" y="4740"/>
                  <a:pt x="14470" y="4747"/>
                  <a:pt x="14377" y="4763"/>
                </a:cubicBezTo>
                <a:lnTo>
                  <a:pt x="13797" y="5006"/>
                </a:lnTo>
                <a:cubicBezTo>
                  <a:pt x="13797" y="5006"/>
                  <a:pt x="13554" y="4277"/>
                  <a:pt x="12339" y="4196"/>
                </a:cubicBezTo>
                <a:cubicBezTo>
                  <a:pt x="12272" y="4192"/>
                  <a:pt x="12208" y="4191"/>
                  <a:pt x="12146" y="4191"/>
                </a:cubicBezTo>
                <a:cubicBezTo>
                  <a:pt x="11730" y="4191"/>
                  <a:pt x="11411" y="4261"/>
                  <a:pt x="11166" y="4332"/>
                </a:cubicBezTo>
                <a:cubicBezTo>
                  <a:pt x="10937" y="4396"/>
                  <a:pt x="10767" y="4462"/>
                  <a:pt x="10627" y="4462"/>
                </a:cubicBezTo>
                <a:cubicBezTo>
                  <a:pt x="10535" y="4462"/>
                  <a:pt x="10456" y="4434"/>
                  <a:pt x="10382" y="4358"/>
                </a:cubicBezTo>
                <a:cubicBezTo>
                  <a:pt x="10058" y="4034"/>
                  <a:pt x="10058" y="3791"/>
                  <a:pt x="9316" y="3548"/>
                </a:cubicBezTo>
                <a:cubicBezTo>
                  <a:pt x="8587" y="3305"/>
                  <a:pt x="9235" y="3062"/>
                  <a:pt x="8020" y="2725"/>
                </a:cubicBezTo>
                <a:cubicBezTo>
                  <a:pt x="6792" y="2401"/>
                  <a:pt x="7278" y="1834"/>
                  <a:pt x="6144" y="1753"/>
                </a:cubicBezTo>
                <a:cubicBezTo>
                  <a:pt x="4994" y="1672"/>
                  <a:pt x="5156" y="1186"/>
                  <a:pt x="4346" y="1024"/>
                </a:cubicBezTo>
                <a:cubicBezTo>
                  <a:pt x="4259" y="1006"/>
                  <a:pt x="4178" y="998"/>
                  <a:pt x="4100" y="998"/>
                </a:cubicBezTo>
                <a:cubicBezTo>
                  <a:pt x="3826" y="998"/>
                  <a:pt x="3599" y="1095"/>
                  <a:pt x="3390" y="1199"/>
                </a:cubicBezTo>
                <a:cubicBezTo>
                  <a:pt x="3183" y="1297"/>
                  <a:pt x="2992" y="1396"/>
                  <a:pt x="2789" y="1396"/>
                </a:cubicBezTo>
                <a:cubicBezTo>
                  <a:pt x="2712" y="1396"/>
                  <a:pt x="2633" y="1382"/>
                  <a:pt x="2551" y="1348"/>
                </a:cubicBezTo>
                <a:cubicBezTo>
                  <a:pt x="1984" y="1105"/>
                  <a:pt x="1741" y="687"/>
                  <a:pt x="999" y="525"/>
                </a:cubicBezTo>
                <a:cubicBezTo>
                  <a:pt x="568" y="431"/>
                  <a:pt x="202" y="188"/>
                  <a:pt x="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3"/>
          <p:cNvSpPr/>
          <p:nvPr/>
        </p:nvSpPr>
        <p:spPr>
          <a:xfrm flipH="1">
            <a:off x="25" y="3869007"/>
            <a:ext cx="9143961" cy="937922"/>
          </a:xfrm>
          <a:custGeom>
            <a:avLst/>
            <a:gdLst/>
            <a:ahLst/>
            <a:cxnLst/>
            <a:rect l="l" t="t" r="r" b="b"/>
            <a:pathLst>
              <a:path w="53351" h="10705" extrusionOk="0">
                <a:moveTo>
                  <a:pt x="1" y="0"/>
                </a:moveTo>
                <a:lnTo>
                  <a:pt x="1" y="10705"/>
                </a:lnTo>
                <a:lnTo>
                  <a:pt x="53351" y="6075"/>
                </a:lnTo>
                <a:lnTo>
                  <a:pt x="53351" y="431"/>
                </a:lnTo>
                <a:cubicBezTo>
                  <a:pt x="50211" y="280"/>
                  <a:pt x="46158" y="14"/>
                  <a:pt x="42519" y="14"/>
                </a:cubicBezTo>
                <a:cubicBezTo>
                  <a:pt x="40918" y="14"/>
                  <a:pt x="39398" y="65"/>
                  <a:pt x="38071" y="201"/>
                </a:cubicBezTo>
                <a:cubicBezTo>
                  <a:pt x="36591" y="351"/>
                  <a:pt x="33181" y="406"/>
                  <a:pt x="28961" y="406"/>
                </a:cubicBezTo>
                <a:cubicBezTo>
                  <a:pt x="18777" y="406"/>
                  <a:pt x="3875" y="85"/>
                  <a:pt x="1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3"/>
          <p:cNvSpPr/>
          <p:nvPr/>
        </p:nvSpPr>
        <p:spPr>
          <a:xfrm flipH="1">
            <a:off x="6007683" y="3749736"/>
            <a:ext cx="3126028" cy="1404231"/>
          </a:xfrm>
          <a:custGeom>
            <a:avLst/>
            <a:gdLst/>
            <a:ahLst/>
            <a:cxnLst/>
            <a:rect l="l" t="t" r="r" b="b"/>
            <a:pathLst>
              <a:path w="18239" h="8318" extrusionOk="0">
                <a:moveTo>
                  <a:pt x="1" y="1"/>
                </a:moveTo>
                <a:lnTo>
                  <a:pt x="1" y="8318"/>
                </a:lnTo>
                <a:lnTo>
                  <a:pt x="13690" y="5279"/>
                </a:lnTo>
                <a:lnTo>
                  <a:pt x="4469" y="2917"/>
                </a:lnTo>
                <a:cubicBezTo>
                  <a:pt x="4469" y="2917"/>
                  <a:pt x="9883" y="2823"/>
                  <a:pt x="13959" y="2823"/>
                </a:cubicBezTo>
                <a:cubicBezTo>
                  <a:pt x="15997" y="2823"/>
                  <a:pt x="17711" y="2849"/>
                  <a:pt x="18239" y="2917"/>
                </a:cubicBezTo>
                <a:cubicBezTo>
                  <a:pt x="17131" y="2243"/>
                  <a:pt x="14594" y="1582"/>
                  <a:pt x="11704" y="1015"/>
                </a:cubicBezTo>
                <a:cubicBezTo>
                  <a:pt x="6737" y="380"/>
                  <a:pt x="2175" y="11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3"/>
          <p:cNvSpPr/>
          <p:nvPr/>
        </p:nvSpPr>
        <p:spPr>
          <a:xfrm flipH="1">
            <a:off x="59" y="3986898"/>
            <a:ext cx="5844827" cy="1142665"/>
          </a:xfrm>
          <a:custGeom>
            <a:avLst/>
            <a:gdLst/>
            <a:ahLst/>
            <a:cxnLst/>
            <a:rect l="l" t="t" r="r" b="b"/>
            <a:pathLst>
              <a:path w="34102" h="12070" extrusionOk="0">
                <a:moveTo>
                  <a:pt x="34102" y="0"/>
                </a:moveTo>
                <a:cubicBezTo>
                  <a:pt x="29744" y="107"/>
                  <a:pt x="22224" y="862"/>
                  <a:pt x="15216" y="1889"/>
                </a:cubicBezTo>
                <a:cubicBezTo>
                  <a:pt x="5104" y="3373"/>
                  <a:pt x="1" y="4063"/>
                  <a:pt x="1" y="4063"/>
                </a:cubicBezTo>
                <a:lnTo>
                  <a:pt x="27152" y="12069"/>
                </a:lnTo>
                <a:lnTo>
                  <a:pt x="34102" y="12069"/>
                </a:lnTo>
                <a:lnTo>
                  <a:pt x="34102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3"/>
          <p:cNvSpPr/>
          <p:nvPr/>
        </p:nvSpPr>
        <p:spPr>
          <a:xfrm flipH="1">
            <a:off x="54" y="4191630"/>
            <a:ext cx="2547407" cy="937929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3"/>
          <p:cNvSpPr/>
          <p:nvPr/>
        </p:nvSpPr>
        <p:spPr>
          <a:xfrm flipH="1">
            <a:off x="25" y="4078050"/>
            <a:ext cx="9143961" cy="1051464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3"/>
          <p:cNvSpPr txBox="1">
            <a:spLocks noGrp="1"/>
          </p:cNvSpPr>
          <p:nvPr>
            <p:ph type="title"/>
          </p:nvPr>
        </p:nvSpPr>
        <p:spPr>
          <a:xfrm>
            <a:off x="912075" y="2492668"/>
            <a:ext cx="2808000" cy="5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51" name="Google Shape;251;p3"/>
          <p:cNvSpPr txBox="1">
            <a:spLocks noGrp="1"/>
          </p:cNvSpPr>
          <p:nvPr>
            <p:ph type="body" idx="1"/>
          </p:nvPr>
        </p:nvSpPr>
        <p:spPr>
          <a:xfrm>
            <a:off x="912075" y="3030288"/>
            <a:ext cx="2808000" cy="67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1"/>
                </a:solidFill>
              </a:defRPr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252" name="Google Shape;252;p3"/>
          <p:cNvSpPr txBox="1">
            <a:spLocks noGrp="1"/>
          </p:cNvSpPr>
          <p:nvPr>
            <p:ph type="title" idx="2" hasCustomPrompt="1"/>
          </p:nvPr>
        </p:nvSpPr>
        <p:spPr>
          <a:xfrm>
            <a:off x="912075" y="1413632"/>
            <a:ext cx="2808000" cy="71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6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535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E323603-DDA0-4F3C-BE4F-4EC30801CC42}" type="datetime1">
              <a:rPr lang="en-US"/>
              <a:t>5/1/2025</a:t>
            </a:fld>
            <a:endParaRPr lang="en-US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1AAED1B-5651-42EA-A999-0537D44C4F43}" type="slidenum">
              <a:r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9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Lưu Trương Kim Thúy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BFCF3-E351-4070-9719-9119311FB5CA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26204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" y="1067772"/>
            <a:ext cx="2222478" cy="1426162"/>
          </a:xfrm>
          <a:custGeom>
            <a:avLst/>
            <a:gdLst/>
            <a:ahLst/>
            <a:cxnLst/>
            <a:rect l="l" t="t" r="r" b="b"/>
            <a:pathLst>
              <a:path w="9746" h="6254" extrusionOk="0">
                <a:moveTo>
                  <a:pt x="0" y="1"/>
                </a:moveTo>
                <a:lnTo>
                  <a:pt x="0" y="6092"/>
                </a:lnTo>
                <a:cubicBezTo>
                  <a:pt x="39" y="6131"/>
                  <a:pt x="94" y="6157"/>
                  <a:pt x="162" y="6186"/>
                </a:cubicBezTo>
                <a:cubicBezTo>
                  <a:pt x="282" y="6238"/>
                  <a:pt x="405" y="6254"/>
                  <a:pt x="541" y="6254"/>
                </a:cubicBezTo>
                <a:cubicBezTo>
                  <a:pt x="849" y="6254"/>
                  <a:pt x="1160" y="6092"/>
                  <a:pt x="1335" y="5833"/>
                </a:cubicBezTo>
                <a:cubicBezTo>
                  <a:pt x="1371" y="6021"/>
                  <a:pt x="1570" y="6139"/>
                  <a:pt x="1763" y="6139"/>
                </a:cubicBezTo>
                <a:cubicBezTo>
                  <a:pt x="1792" y="6139"/>
                  <a:pt x="1822" y="6136"/>
                  <a:pt x="1850" y="6131"/>
                </a:cubicBezTo>
                <a:cubicBezTo>
                  <a:pt x="2064" y="6076"/>
                  <a:pt x="2242" y="5930"/>
                  <a:pt x="2388" y="5781"/>
                </a:cubicBezTo>
                <a:cubicBezTo>
                  <a:pt x="2709" y="6054"/>
                  <a:pt x="3132" y="6222"/>
                  <a:pt x="3560" y="6222"/>
                </a:cubicBezTo>
                <a:cubicBezTo>
                  <a:pt x="3619" y="6222"/>
                  <a:pt x="3679" y="6219"/>
                  <a:pt x="3739" y="6212"/>
                </a:cubicBezTo>
                <a:cubicBezTo>
                  <a:pt x="4225" y="6173"/>
                  <a:pt x="4685" y="5930"/>
                  <a:pt x="4980" y="5551"/>
                </a:cubicBezTo>
                <a:cubicBezTo>
                  <a:pt x="5085" y="5759"/>
                  <a:pt x="5328" y="5857"/>
                  <a:pt x="5556" y="5857"/>
                </a:cubicBezTo>
                <a:cubicBezTo>
                  <a:pt x="5595" y="5857"/>
                  <a:pt x="5633" y="5855"/>
                  <a:pt x="5670" y="5849"/>
                </a:cubicBezTo>
                <a:cubicBezTo>
                  <a:pt x="5939" y="5807"/>
                  <a:pt x="6169" y="5658"/>
                  <a:pt x="6399" y="5509"/>
                </a:cubicBezTo>
                <a:cubicBezTo>
                  <a:pt x="6464" y="5683"/>
                  <a:pt x="6653" y="5781"/>
                  <a:pt x="6838" y="5781"/>
                </a:cubicBezTo>
                <a:cubicBezTo>
                  <a:pt x="6955" y="5781"/>
                  <a:pt x="7071" y="5742"/>
                  <a:pt x="7154" y="5658"/>
                </a:cubicBezTo>
                <a:cubicBezTo>
                  <a:pt x="7291" y="5764"/>
                  <a:pt x="7465" y="5815"/>
                  <a:pt x="7640" y="5815"/>
                </a:cubicBezTo>
                <a:cubicBezTo>
                  <a:pt x="7844" y="5815"/>
                  <a:pt x="8049" y="5744"/>
                  <a:pt x="8194" y="5606"/>
                </a:cubicBezTo>
                <a:cubicBezTo>
                  <a:pt x="8274" y="5684"/>
                  <a:pt x="8385" y="5725"/>
                  <a:pt x="8496" y="5725"/>
                </a:cubicBezTo>
                <a:cubicBezTo>
                  <a:pt x="8591" y="5725"/>
                  <a:pt x="8686" y="5695"/>
                  <a:pt x="8761" y="5632"/>
                </a:cubicBezTo>
                <a:cubicBezTo>
                  <a:pt x="8798" y="5704"/>
                  <a:pt x="8883" y="5727"/>
                  <a:pt x="8971" y="5727"/>
                </a:cubicBezTo>
                <a:cubicBezTo>
                  <a:pt x="9014" y="5727"/>
                  <a:pt x="9058" y="5721"/>
                  <a:pt x="9098" y="5713"/>
                </a:cubicBezTo>
                <a:cubicBezTo>
                  <a:pt x="9260" y="5700"/>
                  <a:pt x="9435" y="5671"/>
                  <a:pt x="9597" y="5645"/>
                </a:cubicBezTo>
                <a:cubicBezTo>
                  <a:pt x="9626" y="5645"/>
                  <a:pt x="9652" y="5632"/>
                  <a:pt x="9678" y="5619"/>
                </a:cubicBezTo>
                <a:cubicBezTo>
                  <a:pt x="9746" y="5551"/>
                  <a:pt x="9626" y="5457"/>
                  <a:pt x="9532" y="5457"/>
                </a:cubicBezTo>
                <a:cubicBezTo>
                  <a:pt x="9435" y="5457"/>
                  <a:pt x="9328" y="5483"/>
                  <a:pt x="9247" y="5538"/>
                </a:cubicBezTo>
                <a:cubicBezTo>
                  <a:pt x="9227" y="5452"/>
                  <a:pt x="9148" y="5402"/>
                  <a:pt x="9070" y="5402"/>
                </a:cubicBezTo>
                <a:cubicBezTo>
                  <a:pt x="9047" y="5402"/>
                  <a:pt x="9025" y="5406"/>
                  <a:pt x="9004" y="5415"/>
                </a:cubicBezTo>
                <a:cubicBezTo>
                  <a:pt x="8978" y="5444"/>
                  <a:pt x="8949" y="5457"/>
                  <a:pt x="8923" y="5470"/>
                </a:cubicBezTo>
                <a:cubicBezTo>
                  <a:pt x="8916" y="5471"/>
                  <a:pt x="8910" y="5472"/>
                  <a:pt x="8903" y="5472"/>
                </a:cubicBezTo>
                <a:cubicBezTo>
                  <a:pt x="8833" y="5472"/>
                  <a:pt x="8783" y="5410"/>
                  <a:pt x="8735" y="5363"/>
                </a:cubicBezTo>
                <a:cubicBezTo>
                  <a:pt x="8599" y="5201"/>
                  <a:pt x="8437" y="5065"/>
                  <a:pt x="8236" y="5010"/>
                </a:cubicBezTo>
                <a:cubicBezTo>
                  <a:pt x="8180" y="4996"/>
                  <a:pt x="8123" y="4988"/>
                  <a:pt x="8066" y="4988"/>
                </a:cubicBezTo>
                <a:cubicBezTo>
                  <a:pt x="7913" y="4988"/>
                  <a:pt x="7761" y="5041"/>
                  <a:pt x="7653" y="5159"/>
                </a:cubicBezTo>
                <a:cubicBezTo>
                  <a:pt x="7721" y="5078"/>
                  <a:pt x="7303" y="4848"/>
                  <a:pt x="7248" y="4835"/>
                </a:cubicBezTo>
                <a:cubicBezTo>
                  <a:pt x="7178" y="4810"/>
                  <a:pt x="7108" y="4795"/>
                  <a:pt x="7040" y="4795"/>
                </a:cubicBezTo>
                <a:cubicBezTo>
                  <a:pt x="6927" y="4795"/>
                  <a:pt x="6821" y="4835"/>
                  <a:pt x="6736" y="4929"/>
                </a:cubicBezTo>
                <a:cubicBezTo>
                  <a:pt x="6655" y="4537"/>
                  <a:pt x="6344" y="4200"/>
                  <a:pt x="5952" y="4106"/>
                </a:cubicBezTo>
                <a:cubicBezTo>
                  <a:pt x="5874" y="4087"/>
                  <a:pt x="5794" y="4078"/>
                  <a:pt x="5714" y="4078"/>
                </a:cubicBezTo>
                <a:cubicBezTo>
                  <a:pt x="5392" y="4078"/>
                  <a:pt x="5067" y="4223"/>
                  <a:pt x="4873" y="4472"/>
                </a:cubicBezTo>
                <a:cubicBezTo>
                  <a:pt x="4873" y="4275"/>
                  <a:pt x="4674" y="4135"/>
                  <a:pt x="4483" y="4135"/>
                </a:cubicBezTo>
                <a:cubicBezTo>
                  <a:pt x="4410" y="4135"/>
                  <a:pt x="4339" y="4155"/>
                  <a:pt x="4280" y="4200"/>
                </a:cubicBezTo>
                <a:cubicBezTo>
                  <a:pt x="4307" y="3976"/>
                  <a:pt x="4076" y="3810"/>
                  <a:pt x="3865" y="3810"/>
                </a:cubicBezTo>
                <a:cubicBezTo>
                  <a:pt x="3771" y="3810"/>
                  <a:pt x="3681" y="3843"/>
                  <a:pt x="3619" y="3918"/>
                </a:cubicBezTo>
                <a:cubicBezTo>
                  <a:pt x="3765" y="3458"/>
                  <a:pt x="3551" y="2904"/>
                  <a:pt x="3133" y="2690"/>
                </a:cubicBezTo>
                <a:cubicBezTo>
                  <a:pt x="2993" y="2620"/>
                  <a:pt x="2838" y="2587"/>
                  <a:pt x="2683" y="2587"/>
                </a:cubicBezTo>
                <a:cubicBezTo>
                  <a:pt x="2358" y="2587"/>
                  <a:pt x="2032" y="2734"/>
                  <a:pt x="1850" y="2998"/>
                </a:cubicBezTo>
                <a:cubicBezTo>
                  <a:pt x="1837" y="2674"/>
                  <a:pt x="1837" y="2337"/>
                  <a:pt x="1675" y="2055"/>
                </a:cubicBezTo>
                <a:cubicBezTo>
                  <a:pt x="1540" y="1839"/>
                  <a:pt x="1299" y="1679"/>
                  <a:pt x="1060" y="1679"/>
                </a:cubicBezTo>
                <a:cubicBezTo>
                  <a:pt x="984" y="1679"/>
                  <a:pt x="908" y="1695"/>
                  <a:pt x="836" y="1731"/>
                </a:cubicBezTo>
                <a:cubicBezTo>
                  <a:pt x="983" y="1498"/>
                  <a:pt x="753" y="1153"/>
                  <a:pt x="486" y="1153"/>
                </a:cubicBezTo>
                <a:cubicBezTo>
                  <a:pt x="459" y="1153"/>
                  <a:pt x="432" y="1157"/>
                  <a:pt x="405" y="1164"/>
                </a:cubicBezTo>
                <a:cubicBezTo>
                  <a:pt x="593" y="1109"/>
                  <a:pt x="486" y="584"/>
                  <a:pt x="431" y="474"/>
                </a:cubicBezTo>
                <a:cubicBezTo>
                  <a:pt x="350" y="260"/>
                  <a:pt x="188" y="98"/>
                  <a:pt x="0" y="1"/>
                </a:cubicBezTo>
                <a:close/>
              </a:path>
            </a:pathLst>
          </a:custGeom>
          <a:solidFill>
            <a:srgbClr val="FFFFFF">
              <a:alpha val="6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" name="Google Shape;10;p2"/>
          <p:cNvSpPr/>
          <p:nvPr/>
        </p:nvSpPr>
        <p:spPr>
          <a:xfrm>
            <a:off x="5463961" y="1472749"/>
            <a:ext cx="5741819" cy="1771871"/>
          </a:xfrm>
          <a:custGeom>
            <a:avLst/>
            <a:gdLst/>
            <a:ahLst/>
            <a:cxnLst/>
            <a:rect l="l" t="t" r="r" b="b"/>
            <a:pathLst>
              <a:path w="25179" h="7770" extrusionOk="0">
                <a:moveTo>
                  <a:pt x="14617" y="1"/>
                </a:moveTo>
                <a:cubicBezTo>
                  <a:pt x="14115" y="1"/>
                  <a:pt x="13614" y="119"/>
                  <a:pt x="13178" y="367"/>
                </a:cubicBezTo>
                <a:cubicBezTo>
                  <a:pt x="12394" y="827"/>
                  <a:pt x="11869" y="1705"/>
                  <a:pt x="11908" y="2596"/>
                </a:cubicBezTo>
                <a:cubicBezTo>
                  <a:pt x="11762" y="2521"/>
                  <a:pt x="11601" y="2486"/>
                  <a:pt x="11439" y="2486"/>
                </a:cubicBezTo>
                <a:cubicBezTo>
                  <a:pt x="10959" y="2486"/>
                  <a:pt x="10471" y="2792"/>
                  <a:pt x="10330" y="3257"/>
                </a:cubicBezTo>
                <a:cubicBezTo>
                  <a:pt x="10252" y="2751"/>
                  <a:pt x="9765" y="2334"/>
                  <a:pt x="9262" y="2334"/>
                </a:cubicBezTo>
                <a:cubicBezTo>
                  <a:pt x="9240" y="2334"/>
                  <a:pt x="9218" y="2335"/>
                  <a:pt x="9196" y="2337"/>
                </a:cubicBezTo>
                <a:cubicBezTo>
                  <a:pt x="8655" y="2366"/>
                  <a:pt x="8195" y="2852"/>
                  <a:pt x="8182" y="3390"/>
                </a:cubicBezTo>
                <a:cubicBezTo>
                  <a:pt x="8113" y="3275"/>
                  <a:pt x="7989" y="3221"/>
                  <a:pt x="7860" y="3221"/>
                </a:cubicBezTo>
                <a:cubicBezTo>
                  <a:pt x="7736" y="3221"/>
                  <a:pt x="7607" y="3271"/>
                  <a:pt x="7521" y="3364"/>
                </a:cubicBezTo>
                <a:cubicBezTo>
                  <a:pt x="7346" y="3552"/>
                  <a:pt x="7346" y="3850"/>
                  <a:pt x="7440" y="4093"/>
                </a:cubicBezTo>
                <a:cubicBezTo>
                  <a:pt x="7393" y="4050"/>
                  <a:pt x="7333" y="4031"/>
                  <a:pt x="7270" y="4031"/>
                </a:cubicBezTo>
                <a:cubicBezTo>
                  <a:pt x="7118" y="4031"/>
                  <a:pt x="6954" y="4147"/>
                  <a:pt x="6954" y="4310"/>
                </a:cubicBezTo>
                <a:cubicBezTo>
                  <a:pt x="6845" y="3955"/>
                  <a:pt x="6475" y="3760"/>
                  <a:pt x="6101" y="3760"/>
                </a:cubicBezTo>
                <a:cubicBezTo>
                  <a:pt x="5917" y="3760"/>
                  <a:pt x="5733" y="3807"/>
                  <a:pt x="5577" y="3905"/>
                </a:cubicBezTo>
                <a:cubicBezTo>
                  <a:pt x="5104" y="4200"/>
                  <a:pt x="4903" y="4783"/>
                  <a:pt x="4874" y="5334"/>
                </a:cubicBezTo>
                <a:cubicBezTo>
                  <a:pt x="4800" y="5267"/>
                  <a:pt x="4701" y="5234"/>
                  <a:pt x="4601" y="5234"/>
                </a:cubicBezTo>
                <a:cubicBezTo>
                  <a:pt x="4482" y="5234"/>
                  <a:pt x="4362" y="5281"/>
                  <a:pt x="4281" y="5376"/>
                </a:cubicBezTo>
                <a:cubicBezTo>
                  <a:pt x="4145" y="5538"/>
                  <a:pt x="4174" y="5820"/>
                  <a:pt x="4349" y="5956"/>
                </a:cubicBezTo>
                <a:cubicBezTo>
                  <a:pt x="4128" y="5889"/>
                  <a:pt x="3900" y="5829"/>
                  <a:pt x="3670" y="5829"/>
                </a:cubicBezTo>
                <a:cubicBezTo>
                  <a:pt x="3577" y="5829"/>
                  <a:pt x="3483" y="5839"/>
                  <a:pt x="3390" y="5862"/>
                </a:cubicBezTo>
                <a:cubicBezTo>
                  <a:pt x="3079" y="5943"/>
                  <a:pt x="2810" y="6267"/>
                  <a:pt x="2904" y="6578"/>
                </a:cubicBezTo>
                <a:cubicBezTo>
                  <a:pt x="2844" y="6546"/>
                  <a:pt x="2780" y="6531"/>
                  <a:pt x="2715" y="6531"/>
                </a:cubicBezTo>
                <a:cubicBezTo>
                  <a:pt x="2457" y="6531"/>
                  <a:pt x="2196" y="6765"/>
                  <a:pt x="2230" y="7035"/>
                </a:cubicBezTo>
                <a:cubicBezTo>
                  <a:pt x="2090" y="6891"/>
                  <a:pt x="1893" y="6824"/>
                  <a:pt x="1693" y="6824"/>
                </a:cubicBezTo>
                <a:cubicBezTo>
                  <a:pt x="1369" y="6824"/>
                  <a:pt x="1036" y="6999"/>
                  <a:pt x="918" y="7307"/>
                </a:cubicBezTo>
                <a:cubicBezTo>
                  <a:pt x="828" y="7291"/>
                  <a:pt x="738" y="7283"/>
                  <a:pt x="648" y="7283"/>
                </a:cubicBezTo>
                <a:cubicBezTo>
                  <a:pt x="430" y="7283"/>
                  <a:pt x="212" y="7329"/>
                  <a:pt x="1" y="7414"/>
                </a:cubicBezTo>
                <a:cubicBezTo>
                  <a:pt x="346" y="7540"/>
                  <a:pt x="715" y="7602"/>
                  <a:pt x="1086" y="7602"/>
                </a:cubicBezTo>
                <a:cubicBezTo>
                  <a:pt x="1352" y="7602"/>
                  <a:pt x="1618" y="7570"/>
                  <a:pt x="1877" y="7508"/>
                </a:cubicBezTo>
                <a:cubicBezTo>
                  <a:pt x="1976" y="7656"/>
                  <a:pt x="2150" y="7730"/>
                  <a:pt x="2325" y="7730"/>
                </a:cubicBezTo>
                <a:cubicBezTo>
                  <a:pt x="2488" y="7730"/>
                  <a:pt x="2651" y="7666"/>
                  <a:pt x="2755" y="7537"/>
                </a:cubicBezTo>
                <a:cubicBezTo>
                  <a:pt x="2887" y="7695"/>
                  <a:pt x="3086" y="7769"/>
                  <a:pt x="3288" y="7769"/>
                </a:cubicBezTo>
                <a:cubicBezTo>
                  <a:pt x="3581" y="7769"/>
                  <a:pt x="3879" y="7613"/>
                  <a:pt x="3983" y="7333"/>
                </a:cubicBezTo>
                <a:cubicBezTo>
                  <a:pt x="4244" y="7552"/>
                  <a:pt x="4573" y="7652"/>
                  <a:pt x="4906" y="7652"/>
                </a:cubicBezTo>
                <a:cubicBezTo>
                  <a:pt x="5558" y="7652"/>
                  <a:pt x="6228" y="7270"/>
                  <a:pt x="6442" y="6646"/>
                </a:cubicBezTo>
                <a:cubicBezTo>
                  <a:pt x="6622" y="6888"/>
                  <a:pt x="6921" y="7010"/>
                  <a:pt x="7220" y="7010"/>
                </a:cubicBezTo>
                <a:cubicBezTo>
                  <a:pt x="7501" y="7010"/>
                  <a:pt x="7783" y="6902"/>
                  <a:pt x="7965" y="6685"/>
                </a:cubicBezTo>
                <a:cubicBezTo>
                  <a:pt x="8007" y="7009"/>
                  <a:pt x="8289" y="7294"/>
                  <a:pt x="8613" y="7320"/>
                </a:cubicBezTo>
                <a:cubicBezTo>
                  <a:pt x="8638" y="7323"/>
                  <a:pt x="8664" y="7324"/>
                  <a:pt x="8690" y="7324"/>
                </a:cubicBezTo>
                <a:cubicBezTo>
                  <a:pt x="8989" y="7324"/>
                  <a:pt x="9284" y="7120"/>
                  <a:pt x="9371" y="6834"/>
                </a:cubicBezTo>
                <a:cubicBezTo>
                  <a:pt x="9776" y="7292"/>
                  <a:pt x="10383" y="7519"/>
                  <a:pt x="10991" y="7519"/>
                </a:cubicBezTo>
                <a:cubicBezTo>
                  <a:pt x="11656" y="7519"/>
                  <a:pt x="12323" y="7247"/>
                  <a:pt x="12731" y="6711"/>
                </a:cubicBezTo>
                <a:cubicBezTo>
                  <a:pt x="13035" y="7174"/>
                  <a:pt x="13572" y="7456"/>
                  <a:pt x="14126" y="7456"/>
                </a:cubicBezTo>
                <a:cubicBezTo>
                  <a:pt x="14138" y="7456"/>
                  <a:pt x="14151" y="7456"/>
                  <a:pt x="14163" y="7456"/>
                </a:cubicBezTo>
                <a:cubicBezTo>
                  <a:pt x="14717" y="7440"/>
                  <a:pt x="15255" y="7116"/>
                  <a:pt x="15540" y="6646"/>
                </a:cubicBezTo>
                <a:cubicBezTo>
                  <a:pt x="15721" y="6899"/>
                  <a:pt x="16030" y="7034"/>
                  <a:pt x="16336" y="7034"/>
                </a:cubicBezTo>
                <a:cubicBezTo>
                  <a:pt x="16535" y="7034"/>
                  <a:pt x="16732" y="6977"/>
                  <a:pt x="16891" y="6860"/>
                </a:cubicBezTo>
                <a:cubicBezTo>
                  <a:pt x="17133" y="7103"/>
                  <a:pt x="17472" y="7221"/>
                  <a:pt x="17812" y="7221"/>
                </a:cubicBezTo>
                <a:cubicBezTo>
                  <a:pt x="18226" y="7221"/>
                  <a:pt x="18643" y="7046"/>
                  <a:pt x="18887" y="6711"/>
                </a:cubicBezTo>
                <a:cubicBezTo>
                  <a:pt x="19062" y="7252"/>
                  <a:pt x="19603" y="7644"/>
                  <a:pt x="20157" y="7657"/>
                </a:cubicBezTo>
                <a:cubicBezTo>
                  <a:pt x="20166" y="7657"/>
                  <a:pt x="20176" y="7657"/>
                  <a:pt x="20185" y="7657"/>
                </a:cubicBezTo>
                <a:cubicBezTo>
                  <a:pt x="20742" y="7657"/>
                  <a:pt x="21268" y="7285"/>
                  <a:pt x="21466" y="6766"/>
                </a:cubicBezTo>
                <a:cubicBezTo>
                  <a:pt x="21554" y="6951"/>
                  <a:pt x="21762" y="7054"/>
                  <a:pt x="21967" y="7054"/>
                </a:cubicBezTo>
                <a:cubicBezTo>
                  <a:pt x="22107" y="7054"/>
                  <a:pt x="22245" y="7006"/>
                  <a:pt x="22344" y="6902"/>
                </a:cubicBezTo>
                <a:cubicBezTo>
                  <a:pt x="22549" y="7259"/>
                  <a:pt x="22961" y="7443"/>
                  <a:pt x="23372" y="7443"/>
                </a:cubicBezTo>
                <a:cubicBezTo>
                  <a:pt x="23722" y="7443"/>
                  <a:pt x="24070" y="7309"/>
                  <a:pt x="24288" y="7035"/>
                </a:cubicBezTo>
                <a:cubicBezTo>
                  <a:pt x="24518" y="7307"/>
                  <a:pt x="24829" y="7495"/>
                  <a:pt x="25179" y="7589"/>
                </a:cubicBezTo>
                <a:lnTo>
                  <a:pt x="25179" y="3824"/>
                </a:lnTo>
                <a:cubicBezTo>
                  <a:pt x="25098" y="3876"/>
                  <a:pt x="25056" y="3944"/>
                  <a:pt x="25085" y="4025"/>
                </a:cubicBezTo>
                <a:cubicBezTo>
                  <a:pt x="24949" y="3714"/>
                  <a:pt x="24651" y="3487"/>
                  <a:pt x="24327" y="3432"/>
                </a:cubicBezTo>
                <a:cubicBezTo>
                  <a:pt x="24288" y="3427"/>
                  <a:pt x="24248" y="3424"/>
                  <a:pt x="24209" y="3424"/>
                </a:cubicBezTo>
                <a:cubicBezTo>
                  <a:pt x="23920" y="3424"/>
                  <a:pt x="23627" y="3557"/>
                  <a:pt x="23436" y="3782"/>
                </a:cubicBezTo>
                <a:cubicBezTo>
                  <a:pt x="23504" y="3364"/>
                  <a:pt x="23180" y="2920"/>
                  <a:pt x="22762" y="2852"/>
                </a:cubicBezTo>
                <a:cubicBezTo>
                  <a:pt x="22723" y="2846"/>
                  <a:pt x="22684" y="2843"/>
                  <a:pt x="22645" y="2843"/>
                </a:cubicBezTo>
                <a:cubicBezTo>
                  <a:pt x="22264" y="2843"/>
                  <a:pt x="21889" y="3134"/>
                  <a:pt x="21816" y="3513"/>
                </a:cubicBezTo>
                <a:cubicBezTo>
                  <a:pt x="21807" y="3245"/>
                  <a:pt x="21533" y="3059"/>
                  <a:pt x="21275" y="3059"/>
                </a:cubicBezTo>
                <a:cubicBezTo>
                  <a:pt x="21155" y="3059"/>
                  <a:pt x="21039" y="3099"/>
                  <a:pt x="20954" y="3189"/>
                </a:cubicBezTo>
                <a:cubicBezTo>
                  <a:pt x="20954" y="2797"/>
                  <a:pt x="20698" y="2405"/>
                  <a:pt x="20332" y="2243"/>
                </a:cubicBezTo>
                <a:cubicBezTo>
                  <a:pt x="20206" y="2184"/>
                  <a:pt x="20065" y="2156"/>
                  <a:pt x="19923" y="2156"/>
                </a:cubicBezTo>
                <a:cubicBezTo>
                  <a:pt x="19671" y="2156"/>
                  <a:pt x="19415" y="2246"/>
                  <a:pt x="19224" y="2418"/>
                </a:cubicBezTo>
                <a:cubicBezTo>
                  <a:pt x="19321" y="1880"/>
                  <a:pt x="18874" y="1352"/>
                  <a:pt x="18349" y="1190"/>
                </a:cubicBezTo>
                <a:cubicBezTo>
                  <a:pt x="18229" y="1153"/>
                  <a:pt x="18108" y="1137"/>
                  <a:pt x="17989" y="1137"/>
                </a:cubicBezTo>
                <a:cubicBezTo>
                  <a:pt x="17625" y="1137"/>
                  <a:pt x="17266" y="1285"/>
                  <a:pt x="16930" y="1446"/>
                </a:cubicBezTo>
                <a:cubicBezTo>
                  <a:pt x="16875" y="866"/>
                  <a:pt x="16337" y="435"/>
                  <a:pt x="15783" y="218"/>
                </a:cubicBezTo>
                <a:cubicBezTo>
                  <a:pt x="15414" y="75"/>
                  <a:pt x="15015" y="1"/>
                  <a:pt x="14617" y="1"/>
                </a:cubicBezTo>
                <a:close/>
              </a:path>
            </a:pathLst>
          </a:custGeom>
          <a:solidFill>
            <a:srgbClr val="FFFFFF">
              <a:alpha val="6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" name="Google Shape;11;p2"/>
          <p:cNvSpPr/>
          <p:nvPr/>
        </p:nvSpPr>
        <p:spPr>
          <a:xfrm>
            <a:off x="1410621" y="2501600"/>
            <a:ext cx="7740335" cy="791318"/>
          </a:xfrm>
          <a:custGeom>
            <a:avLst/>
            <a:gdLst/>
            <a:ahLst/>
            <a:cxnLst/>
            <a:rect l="l" t="t" r="r" b="b"/>
            <a:pathLst>
              <a:path w="37099" h="4687" extrusionOk="0">
                <a:moveTo>
                  <a:pt x="29289" y="0"/>
                </a:moveTo>
                <a:cubicBezTo>
                  <a:pt x="28606" y="0"/>
                  <a:pt x="27911" y="10"/>
                  <a:pt x="27217" y="28"/>
                </a:cubicBezTo>
                <a:cubicBezTo>
                  <a:pt x="18981" y="245"/>
                  <a:pt x="8493" y="2688"/>
                  <a:pt x="1" y="4687"/>
                </a:cubicBezTo>
                <a:lnTo>
                  <a:pt x="37099" y="4687"/>
                </a:lnTo>
                <a:lnTo>
                  <a:pt x="37099" y="731"/>
                </a:lnTo>
                <a:cubicBezTo>
                  <a:pt x="35742" y="225"/>
                  <a:pt x="32651" y="0"/>
                  <a:pt x="2928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" name="Google Shape;12;p2"/>
          <p:cNvSpPr/>
          <p:nvPr/>
        </p:nvSpPr>
        <p:spPr>
          <a:xfrm>
            <a:off x="4646638" y="2501601"/>
            <a:ext cx="4670615" cy="411445"/>
          </a:xfrm>
          <a:custGeom>
            <a:avLst/>
            <a:gdLst/>
            <a:ahLst/>
            <a:cxnLst/>
            <a:rect l="l" t="t" r="r" b="b"/>
            <a:pathLst>
              <a:path w="22386" h="2437" extrusionOk="0">
                <a:moveTo>
                  <a:pt x="13758" y="0"/>
                </a:moveTo>
                <a:cubicBezTo>
                  <a:pt x="13081" y="0"/>
                  <a:pt x="12393" y="10"/>
                  <a:pt x="11707" y="28"/>
                </a:cubicBezTo>
                <a:cubicBezTo>
                  <a:pt x="8305" y="109"/>
                  <a:pt x="4511" y="582"/>
                  <a:pt x="623" y="1256"/>
                </a:cubicBezTo>
                <a:cubicBezTo>
                  <a:pt x="516" y="1311"/>
                  <a:pt x="422" y="1379"/>
                  <a:pt x="367" y="1447"/>
                </a:cubicBezTo>
                <a:cubicBezTo>
                  <a:pt x="1" y="1822"/>
                  <a:pt x="3053" y="2040"/>
                  <a:pt x="5976" y="2040"/>
                </a:cubicBezTo>
                <a:cubicBezTo>
                  <a:pt x="7140" y="2040"/>
                  <a:pt x="8284" y="2006"/>
                  <a:pt x="9183" y="1933"/>
                </a:cubicBezTo>
                <a:cubicBezTo>
                  <a:pt x="12355" y="1661"/>
                  <a:pt x="13881" y="1298"/>
                  <a:pt x="13881" y="1298"/>
                </a:cubicBezTo>
                <a:lnTo>
                  <a:pt x="13881" y="1298"/>
                </a:lnTo>
                <a:cubicBezTo>
                  <a:pt x="13881" y="1298"/>
                  <a:pt x="11626" y="2325"/>
                  <a:pt x="12423" y="2432"/>
                </a:cubicBezTo>
                <a:cubicBezTo>
                  <a:pt x="12446" y="2435"/>
                  <a:pt x="12476" y="2437"/>
                  <a:pt x="12513" y="2437"/>
                </a:cubicBezTo>
                <a:cubicBezTo>
                  <a:pt x="13747" y="2437"/>
                  <a:pt x="22386" y="741"/>
                  <a:pt x="18809" y="219"/>
                </a:cubicBezTo>
                <a:cubicBezTo>
                  <a:pt x="17366" y="70"/>
                  <a:pt x="15601" y="0"/>
                  <a:pt x="13758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" name="Google Shape;13;p2"/>
          <p:cNvSpPr/>
          <p:nvPr/>
        </p:nvSpPr>
        <p:spPr>
          <a:xfrm>
            <a:off x="3295272" y="2556472"/>
            <a:ext cx="6173449" cy="734253"/>
          </a:xfrm>
          <a:custGeom>
            <a:avLst/>
            <a:gdLst/>
            <a:ahLst/>
            <a:cxnLst/>
            <a:rect l="l" t="t" r="r" b="b"/>
            <a:pathLst>
              <a:path w="29589" h="4349" extrusionOk="0">
                <a:moveTo>
                  <a:pt x="26229" y="1"/>
                </a:moveTo>
                <a:cubicBezTo>
                  <a:pt x="29589" y="1088"/>
                  <a:pt x="26172" y="4162"/>
                  <a:pt x="18058" y="4162"/>
                </a:cubicBezTo>
                <a:cubicBezTo>
                  <a:pt x="17299" y="4162"/>
                  <a:pt x="16499" y="4135"/>
                  <a:pt x="15660" y="4077"/>
                </a:cubicBezTo>
                <a:cubicBezTo>
                  <a:pt x="6358" y="3442"/>
                  <a:pt x="4819" y="1958"/>
                  <a:pt x="5778" y="1161"/>
                </a:cubicBezTo>
                <a:lnTo>
                  <a:pt x="5778" y="1161"/>
                </a:lnTo>
                <a:cubicBezTo>
                  <a:pt x="3902" y="1498"/>
                  <a:pt x="2010" y="1877"/>
                  <a:pt x="147" y="2269"/>
                </a:cubicBezTo>
                <a:lnTo>
                  <a:pt x="1" y="4349"/>
                </a:lnTo>
                <a:lnTo>
                  <a:pt x="28066" y="4349"/>
                </a:lnTo>
                <a:lnTo>
                  <a:pt x="28066" y="406"/>
                </a:lnTo>
                <a:cubicBezTo>
                  <a:pt x="27622" y="244"/>
                  <a:pt x="26987" y="108"/>
                  <a:pt x="2622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" name="Google Shape;14;p2"/>
          <p:cNvSpPr/>
          <p:nvPr/>
        </p:nvSpPr>
        <p:spPr>
          <a:xfrm>
            <a:off x="0" y="2515952"/>
            <a:ext cx="4754280" cy="774772"/>
          </a:xfrm>
          <a:custGeom>
            <a:avLst/>
            <a:gdLst/>
            <a:ahLst/>
            <a:cxnLst/>
            <a:rect l="l" t="t" r="r" b="b"/>
            <a:pathLst>
              <a:path w="22787" h="4589" extrusionOk="0">
                <a:moveTo>
                  <a:pt x="3161" y="1"/>
                </a:moveTo>
                <a:cubicBezTo>
                  <a:pt x="1090" y="1"/>
                  <a:pt x="0" y="199"/>
                  <a:pt x="0" y="199"/>
                </a:cubicBezTo>
                <a:lnTo>
                  <a:pt x="0" y="4589"/>
                </a:lnTo>
                <a:lnTo>
                  <a:pt x="22787" y="4589"/>
                </a:lnTo>
                <a:cubicBezTo>
                  <a:pt x="22787" y="4589"/>
                  <a:pt x="18128" y="2036"/>
                  <a:pt x="11029" y="766"/>
                </a:cubicBezTo>
                <a:cubicBezTo>
                  <a:pt x="7669" y="160"/>
                  <a:pt x="5020" y="1"/>
                  <a:pt x="316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5" name="Google Shape;15;p2"/>
          <p:cNvSpPr/>
          <p:nvPr/>
        </p:nvSpPr>
        <p:spPr>
          <a:xfrm>
            <a:off x="0" y="2515952"/>
            <a:ext cx="4754280" cy="774772"/>
          </a:xfrm>
          <a:custGeom>
            <a:avLst/>
            <a:gdLst/>
            <a:ahLst/>
            <a:cxnLst/>
            <a:rect l="l" t="t" r="r" b="b"/>
            <a:pathLst>
              <a:path w="22787" h="4589" extrusionOk="0">
                <a:moveTo>
                  <a:pt x="3161" y="1"/>
                </a:moveTo>
                <a:cubicBezTo>
                  <a:pt x="1090" y="1"/>
                  <a:pt x="0" y="199"/>
                  <a:pt x="0" y="199"/>
                </a:cubicBezTo>
                <a:lnTo>
                  <a:pt x="0" y="1038"/>
                </a:lnTo>
                <a:cubicBezTo>
                  <a:pt x="0" y="1038"/>
                  <a:pt x="1323" y="847"/>
                  <a:pt x="3600" y="847"/>
                </a:cubicBezTo>
                <a:cubicBezTo>
                  <a:pt x="5771" y="847"/>
                  <a:pt x="8808" y="1021"/>
                  <a:pt x="12393" y="1699"/>
                </a:cubicBezTo>
                <a:cubicBezTo>
                  <a:pt x="18656" y="2888"/>
                  <a:pt x="22787" y="4589"/>
                  <a:pt x="22787" y="4589"/>
                </a:cubicBezTo>
                <a:cubicBezTo>
                  <a:pt x="22787" y="4589"/>
                  <a:pt x="18128" y="2036"/>
                  <a:pt x="11029" y="766"/>
                </a:cubicBezTo>
                <a:cubicBezTo>
                  <a:pt x="7669" y="160"/>
                  <a:pt x="5020" y="1"/>
                  <a:pt x="3161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6" name="Google Shape;16;p2"/>
          <p:cNvSpPr/>
          <p:nvPr/>
        </p:nvSpPr>
        <p:spPr>
          <a:xfrm>
            <a:off x="0" y="2826772"/>
            <a:ext cx="4754280" cy="463952"/>
          </a:xfrm>
          <a:custGeom>
            <a:avLst/>
            <a:gdLst/>
            <a:ahLst/>
            <a:cxnLst/>
            <a:rect l="l" t="t" r="r" b="b"/>
            <a:pathLst>
              <a:path w="22787" h="2748" extrusionOk="0">
                <a:moveTo>
                  <a:pt x="2461" y="0"/>
                </a:moveTo>
                <a:cubicBezTo>
                  <a:pt x="1044" y="0"/>
                  <a:pt x="0" y="33"/>
                  <a:pt x="0" y="33"/>
                </a:cubicBezTo>
                <a:lnTo>
                  <a:pt x="0" y="2748"/>
                </a:lnTo>
                <a:lnTo>
                  <a:pt x="22787" y="2748"/>
                </a:lnTo>
                <a:cubicBezTo>
                  <a:pt x="22787" y="2748"/>
                  <a:pt x="9461" y="2045"/>
                  <a:pt x="8570" y="1802"/>
                </a:cubicBezTo>
                <a:cubicBezTo>
                  <a:pt x="7666" y="1546"/>
                  <a:pt x="11528" y="885"/>
                  <a:pt x="8761" y="370"/>
                </a:cubicBezTo>
                <a:cubicBezTo>
                  <a:pt x="7149" y="64"/>
                  <a:pt x="4440" y="0"/>
                  <a:pt x="246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" name="Google Shape;17;p2"/>
          <p:cNvSpPr/>
          <p:nvPr/>
        </p:nvSpPr>
        <p:spPr>
          <a:xfrm>
            <a:off x="8635640" y="2726654"/>
            <a:ext cx="515341" cy="482523"/>
          </a:xfrm>
          <a:custGeom>
            <a:avLst/>
            <a:gdLst/>
            <a:ahLst/>
            <a:cxnLst/>
            <a:rect l="l" t="t" r="r" b="b"/>
            <a:pathLst>
              <a:path w="2470" h="2858" extrusionOk="0">
                <a:moveTo>
                  <a:pt x="2253" y="1"/>
                </a:moveTo>
                <a:cubicBezTo>
                  <a:pt x="2237" y="1"/>
                  <a:pt x="2220" y="2"/>
                  <a:pt x="2201" y="4"/>
                </a:cubicBezTo>
                <a:cubicBezTo>
                  <a:pt x="2159" y="4"/>
                  <a:pt x="2120" y="4"/>
                  <a:pt x="2091" y="20"/>
                </a:cubicBezTo>
                <a:cubicBezTo>
                  <a:pt x="2052" y="33"/>
                  <a:pt x="2026" y="46"/>
                  <a:pt x="2010" y="72"/>
                </a:cubicBezTo>
                <a:cubicBezTo>
                  <a:pt x="1929" y="140"/>
                  <a:pt x="1890" y="234"/>
                  <a:pt x="1877" y="328"/>
                </a:cubicBezTo>
                <a:cubicBezTo>
                  <a:pt x="1832" y="293"/>
                  <a:pt x="1769" y="269"/>
                  <a:pt x="1708" y="269"/>
                </a:cubicBezTo>
                <a:cubicBezTo>
                  <a:pt x="1678" y="269"/>
                  <a:pt x="1648" y="275"/>
                  <a:pt x="1621" y="289"/>
                </a:cubicBezTo>
                <a:cubicBezTo>
                  <a:pt x="1540" y="328"/>
                  <a:pt x="1485" y="409"/>
                  <a:pt x="1485" y="490"/>
                </a:cubicBezTo>
                <a:cubicBezTo>
                  <a:pt x="1398" y="387"/>
                  <a:pt x="1250" y="322"/>
                  <a:pt x="1110" y="322"/>
                </a:cubicBezTo>
                <a:cubicBezTo>
                  <a:pt x="1052" y="322"/>
                  <a:pt x="995" y="333"/>
                  <a:pt x="944" y="357"/>
                </a:cubicBezTo>
                <a:cubicBezTo>
                  <a:pt x="756" y="425"/>
                  <a:pt x="649" y="668"/>
                  <a:pt x="756" y="830"/>
                </a:cubicBezTo>
                <a:cubicBezTo>
                  <a:pt x="737" y="822"/>
                  <a:pt x="718" y="818"/>
                  <a:pt x="698" y="818"/>
                </a:cubicBezTo>
                <a:cubicBezTo>
                  <a:pt x="647" y="818"/>
                  <a:pt x="596" y="844"/>
                  <a:pt x="568" y="882"/>
                </a:cubicBezTo>
                <a:cubicBezTo>
                  <a:pt x="526" y="937"/>
                  <a:pt x="539" y="1005"/>
                  <a:pt x="581" y="1057"/>
                </a:cubicBezTo>
                <a:cubicBezTo>
                  <a:pt x="471" y="1057"/>
                  <a:pt x="351" y="1086"/>
                  <a:pt x="257" y="1138"/>
                </a:cubicBezTo>
                <a:cubicBezTo>
                  <a:pt x="163" y="1193"/>
                  <a:pt x="82" y="1287"/>
                  <a:pt x="82" y="1397"/>
                </a:cubicBezTo>
                <a:cubicBezTo>
                  <a:pt x="66" y="1504"/>
                  <a:pt x="163" y="1611"/>
                  <a:pt x="283" y="1611"/>
                </a:cubicBezTo>
                <a:cubicBezTo>
                  <a:pt x="215" y="1611"/>
                  <a:pt x="147" y="1624"/>
                  <a:pt x="95" y="1653"/>
                </a:cubicBezTo>
                <a:cubicBezTo>
                  <a:pt x="40" y="1679"/>
                  <a:pt x="1" y="1734"/>
                  <a:pt x="14" y="1786"/>
                </a:cubicBezTo>
                <a:cubicBezTo>
                  <a:pt x="14" y="1854"/>
                  <a:pt x="95" y="1896"/>
                  <a:pt x="163" y="1922"/>
                </a:cubicBezTo>
                <a:cubicBezTo>
                  <a:pt x="40" y="2029"/>
                  <a:pt x="40" y="2220"/>
                  <a:pt x="147" y="2340"/>
                </a:cubicBezTo>
                <a:cubicBezTo>
                  <a:pt x="217" y="2428"/>
                  <a:pt x="334" y="2467"/>
                  <a:pt x="454" y="2467"/>
                </a:cubicBezTo>
                <a:cubicBezTo>
                  <a:pt x="501" y="2467"/>
                  <a:pt x="548" y="2461"/>
                  <a:pt x="594" y="2450"/>
                </a:cubicBezTo>
                <a:cubicBezTo>
                  <a:pt x="594" y="2570"/>
                  <a:pt x="675" y="2677"/>
                  <a:pt x="782" y="2745"/>
                </a:cubicBezTo>
                <a:cubicBezTo>
                  <a:pt x="876" y="2813"/>
                  <a:pt x="1012" y="2839"/>
                  <a:pt x="1135" y="2855"/>
                </a:cubicBezTo>
                <a:cubicBezTo>
                  <a:pt x="1159" y="2856"/>
                  <a:pt x="1184" y="2857"/>
                  <a:pt x="1208" y="2857"/>
                </a:cubicBezTo>
                <a:cubicBezTo>
                  <a:pt x="1397" y="2857"/>
                  <a:pt x="1583" y="2811"/>
                  <a:pt x="1715" y="2693"/>
                </a:cubicBezTo>
                <a:lnTo>
                  <a:pt x="2470" y="2693"/>
                </a:lnTo>
                <a:lnTo>
                  <a:pt x="2470" y="85"/>
                </a:lnTo>
                <a:cubicBezTo>
                  <a:pt x="2401" y="30"/>
                  <a:pt x="2342" y="1"/>
                  <a:pt x="225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8" name="Google Shape;18;p2"/>
          <p:cNvSpPr/>
          <p:nvPr/>
        </p:nvSpPr>
        <p:spPr>
          <a:xfrm>
            <a:off x="8322679" y="2870670"/>
            <a:ext cx="828301" cy="420055"/>
          </a:xfrm>
          <a:custGeom>
            <a:avLst/>
            <a:gdLst/>
            <a:ahLst/>
            <a:cxnLst/>
            <a:rect l="l" t="t" r="r" b="b"/>
            <a:pathLst>
              <a:path w="3970" h="2488" extrusionOk="0">
                <a:moveTo>
                  <a:pt x="3759" y="0"/>
                </a:moveTo>
                <a:cubicBezTo>
                  <a:pt x="3636" y="0"/>
                  <a:pt x="3520" y="33"/>
                  <a:pt x="3416" y="110"/>
                </a:cubicBezTo>
                <a:cubicBezTo>
                  <a:pt x="3254" y="233"/>
                  <a:pt x="3186" y="476"/>
                  <a:pt x="3322" y="625"/>
                </a:cubicBezTo>
                <a:cubicBezTo>
                  <a:pt x="3303" y="620"/>
                  <a:pt x="3284" y="618"/>
                  <a:pt x="3265" y="618"/>
                </a:cubicBezTo>
                <a:cubicBezTo>
                  <a:pt x="3122" y="618"/>
                  <a:pt x="2989" y="747"/>
                  <a:pt x="3010" y="866"/>
                </a:cubicBezTo>
                <a:lnTo>
                  <a:pt x="3010" y="866"/>
                </a:lnTo>
                <a:cubicBezTo>
                  <a:pt x="2988" y="746"/>
                  <a:pt x="2882" y="701"/>
                  <a:pt x="2766" y="701"/>
                </a:cubicBezTo>
                <a:cubicBezTo>
                  <a:pt x="2675" y="701"/>
                  <a:pt x="2578" y="729"/>
                  <a:pt x="2512" y="771"/>
                </a:cubicBezTo>
                <a:cubicBezTo>
                  <a:pt x="2405" y="852"/>
                  <a:pt x="2324" y="988"/>
                  <a:pt x="2337" y="1124"/>
                </a:cubicBezTo>
                <a:cubicBezTo>
                  <a:pt x="2318" y="1119"/>
                  <a:pt x="2299" y="1116"/>
                  <a:pt x="2280" y="1116"/>
                </a:cubicBezTo>
                <a:cubicBezTo>
                  <a:pt x="2150" y="1116"/>
                  <a:pt x="2026" y="1237"/>
                  <a:pt x="2026" y="1367"/>
                </a:cubicBezTo>
                <a:cubicBezTo>
                  <a:pt x="1958" y="1325"/>
                  <a:pt x="1878" y="1304"/>
                  <a:pt x="1797" y="1304"/>
                </a:cubicBezTo>
                <a:cubicBezTo>
                  <a:pt x="1699" y="1304"/>
                  <a:pt x="1601" y="1334"/>
                  <a:pt x="1527" y="1393"/>
                </a:cubicBezTo>
                <a:cubicBezTo>
                  <a:pt x="1391" y="1500"/>
                  <a:pt x="1339" y="1691"/>
                  <a:pt x="1404" y="1840"/>
                </a:cubicBezTo>
                <a:cubicBezTo>
                  <a:pt x="1323" y="1840"/>
                  <a:pt x="1258" y="1840"/>
                  <a:pt x="1177" y="1866"/>
                </a:cubicBezTo>
                <a:cubicBezTo>
                  <a:pt x="1109" y="1879"/>
                  <a:pt x="1054" y="1947"/>
                  <a:pt x="1054" y="2015"/>
                </a:cubicBezTo>
                <a:cubicBezTo>
                  <a:pt x="981" y="1962"/>
                  <a:pt x="889" y="1925"/>
                  <a:pt x="796" y="1925"/>
                </a:cubicBezTo>
                <a:cubicBezTo>
                  <a:pt x="770" y="1925"/>
                  <a:pt x="743" y="1928"/>
                  <a:pt x="717" y="1934"/>
                </a:cubicBezTo>
                <a:cubicBezTo>
                  <a:pt x="594" y="1960"/>
                  <a:pt x="487" y="2054"/>
                  <a:pt x="448" y="2164"/>
                </a:cubicBezTo>
                <a:cubicBezTo>
                  <a:pt x="407" y="2141"/>
                  <a:pt x="360" y="2130"/>
                  <a:pt x="312" y="2130"/>
                </a:cubicBezTo>
                <a:cubicBezTo>
                  <a:pt x="246" y="2130"/>
                  <a:pt x="178" y="2151"/>
                  <a:pt x="124" y="2190"/>
                </a:cubicBezTo>
                <a:cubicBezTo>
                  <a:pt x="27" y="2258"/>
                  <a:pt x="1" y="2378"/>
                  <a:pt x="27" y="2488"/>
                </a:cubicBezTo>
                <a:lnTo>
                  <a:pt x="3970" y="2488"/>
                </a:lnTo>
                <a:lnTo>
                  <a:pt x="3970" y="29"/>
                </a:lnTo>
                <a:cubicBezTo>
                  <a:pt x="3898" y="10"/>
                  <a:pt x="3827" y="0"/>
                  <a:pt x="37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9" name="Google Shape;19;p2"/>
          <p:cNvSpPr/>
          <p:nvPr/>
        </p:nvSpPr>
        <p:spPr>
          <a:xfrm>
            <a:off x="1" y="3290727"/>
            <a:ext cx="9150950" cy="1852768"/>
          </a:xfrm>
          <a:custGeom>
            <a:avLst/>
            <a:gdLst/>
            <a:ahLst/>
            <a:cxnLst/>
            <a:rect l="l" t="t" r="r" b="b"/>
            <a:pathLst>
              <a:path w="43860" h="10974" extrusionOk="0">
                <a:moveTo>
                  <a:pt x="0" y="0"/>
                </a:moveTo>
                <a:lnTo>
                  <a:pt x="0" y="10974"/>
                </a:lnTo>
                <a:lnTo>
                  <a:pt x="43860" y="10974"/>
                </a:lnTo>
                <a:lnTo>
                  <a:pt x="43860" y="0"/>
                </a:ln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0" name="Google Shape;20;p2"/>
          <p:cNvSpPr/>
          <p:nvPr/>
        </p:nvSpPr>
        <p:spPr>
          <a:xfrm>
            <a:off x="1" y="3290727"/>
            <a:ext cx="9150950" cy="421237"/>
          </a:xfrm>
          <a:custGeom>
            <a:avLst/>
            <a:gdLst/>
            <a:ahLst/>
            <a:cxnLst/>
            <a:rect l="l" t="t" r="r" b="b"/>
            <a:pathLst>
              <a:path w="43860" h="2495" extrusionOk="0">
                <a:moveTo>
                  <a:pt x="0" y="0"/>
                </a:moveTo>
                <a:lnTo>
                  <a:pt x="0" y="512"/>
                </a:lnTo>
                <a:cubicBezTo>
                  <a:pt x="18857" y="538"/>
                  <a:pt x="31655" y="810"/>
                  <a:pt x="43860" y="2495"/>
                </a:cubicBezTo>
                <a:lnTo>
                  <a:pt x="43860" y="0"/>
                </a:ln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1" name="Google Shape;21;p2"/>
          <p:cNvSpPr/>
          <p:nvPr/>
        </p:nvSpPr>
        <p:spPr>
          <a:xfrm>
            <a:off x="1" y="3751641"/>
            <a:ext cx="9150950" cy="1391855"/>
          </a:xfrm>
          <a:custGeom>
            <a:avLst/>
            <a:gdLst/>
            <a:ahLst/>
            <a:cxnLst/>
            <a:rect l="l" t="t" r="r" b="b"/>
            <a:pathLst>
              <a:path w="43860" h="8244" extrusionOk="0">
                <a:moveTo>
                  <a:pt x="19201" y="1"/>
                </a:moveTo>
                <a:cubicBezTo>
                  <a:pt x="9431" y="1"/>
                  <a:pt x="0" y="1061"/>
                  <a:pt x="0" y="1061"/>
                </a:cubicBezTo>
                <a:lnTo>
                  <a:pt x="0" y="8244"/>
                </a:lnTo>
                <a:lnTo>
                  <a:pt x="43860" y="8244"/>
                </a:lnTo>
                <a:lnTo>
                  <a:pt x="43860" y="3222"/>
                </a:lnTo>
                <a:cubicBezTo>
                  <a:pt x="43860" y="3222"/>
                  <a:pt x="38702" y="1171"/>
                  <a:pt x="26918" y="267"/>
                </a:cubicBezTo>
                <a:cubicBezTo>
                  <a:pt x="24436" y="76"/>
                  <a:pt x="21807" y="1"/>
                  <a:pt x="1920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2" name="Google Shape;22;p2"/>
          <p:cNvSpPr/>
          <p:nvPr/>
        </p:nvSpPr>
        <p:spPr>
          <a:xfrm>
            <a:off x="3455508" y="3290727"/>
            <a:ext cx="4988374" cy="1852768"/>
          </a:xfrm>
          <a:custGeom>
            <a:avLst/>
            <a:gdLst/>
            <a:ahLst/>
            <a:cxnLst/>
            <a:rect l="l" t="t" r="r" b="b"/>
            <a:pathLst>
              <a:path w="23909" h="10974" extrusionOk="0">
                <a:moveTo>
                  <a:pt x="11503" y="0"/>
                </a:moveTo>
                <a:cubicBezTo>
                  <a:pt x="13340" y="389"/>
                  <a:pt x="17876" y="2051"/>
                  <a:pt x="18997" y="2942"/>
                </a:cubicBezTo>
                <a:cubicBezTo>
                  <a:pt x="19603" y="3428"/>
                  <a:pt x="18738" y="3509"/>
                  <a:pt x="16308" y="4455"/>
                </a:cubicBezTo>
                <a:cubicBezTo>
                  <a:pt x="13946" y="5372"/>
                  <a:pt x="12151" y="6655"/>
                  <a:pt x="10625" y="8003"/>
                </a:cubicBezTo>
                <a:cubicBezTo>
                  <a:pt x="9099" y="9354"/>
                  <a:pt x="6306" y="10974"/>
                  <a:pt x="1" y="10974"/>
                </a:cubicBezTo>
                <a:lnTo>
                  <a:pt x="14555" y="10974"/>
                </a:lnTo>
                <a:cubicBezTo>
                  <a:pt x="14555" y="10974"/>
                  <a:pt x="15148" y="10258"/>
                  <a:pt x="16000" y="8855"/>
                </a:cubicBezTo>
                <a:cubicBezTo>
                  <a:pt x="16891" y="7342"/>
                  <a:pt x="17173" y="6655"/>
                  <a:pt x="20021" y="5479"/>
                </a:cubicBezTo>
                <a:cubicBezTo>
                  <a:pt x="22869" y="4306"/>
                  <a:pt x="23909" y="4063"/>
                  <a:pt x="23316" y="3509"/>
                </a:cubicBezTo>
                <a:cubicBezTo>
                  <a:pt x="22561" y="2819"/>
                  <a:pt x="18025" y="729"/>
                  <a:pt x="13230" y="0"/>
                </a:cubicBezTo>
                <a:close/>
              </a:path>
            </a:pathLst>
          </a:custGeom>
          <a:solidFill>
            <a:srgbClr val="FFC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3" name="Google Shape;23;p2"/>
          <p:cNvSpPr/>
          <p:nvPr/>
        </p:nvSpPr>
        <p:spPr>
          <a:xfrm>
            <a:off x="5855294" y="3290727"/>
            <a:ext cx="1634068" cy="268613"/>
          </a:xfrm>
          <a:custGeom>
            <a:avLst/>
            <a:gdLst/>
            <a:ahLst/>
            <a:cxnLst/>
            <a:rect l="l" t="t" r="r" b="b"/>
            <a:pathLst>
              <a:path w="7832" h="1591" extrusionOk="0">
                <a:moveTo>
                  <a:pt x="1" y="0"/>
                </a:moveTo>
                <a:cubicBezTo>
                  <a:pt x="934" y="188"/>
                  <a:pt x="2538" y="713"/>
                  <a:pt x="4051" y="1296"/>
                </a:cubicBezTo>
                <a:cubicBezTo>
                  <a:pt x="5321" y="1390"/>
                  <a:pt x="6588" y="1484"/>
                  <a:pt x="7832" y="1591"/>
                </a:cubicBezTo>
                <a:cubicBezTo>
                  <a:pt x="6076" y="956"/>
                  <a:pt x="3931" y="337"/>
                  <a:pt x="1728" y="0"/>
                </a:cubicBezTo>
                <a:close/>
              </a:path>
            </a:pathLst>
          </a:custGeom>
          <a:solidFill>
            <a:srgbClr val="FFD03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4" name="Google Shape;24;p2"/>
          <p:cNvSpPr/>
          <p:nvPr/>
        </p:nvSpPr>
        <p:spPr>
          <a:xfrm>
            <a:off x="0" y="2726654"/>
            <a:ext cx="475908" cy="482523"/>
          </a:xfrm>
          <a:custGeom>
            <a:avLst/>
            <a:gdLst/>
            <a:ahLst/>
            <a:cxnLst/>
            <a:rect l="l" t="t" r="r" b="b"/>
            <a:pathLst>
              <a:path w="2281" h="2858" extrusionOk="0">
                <a:moveTo>
                  <a:pt x="194" y="1"/>
                </a:moveTo>
                <a:cubicBezTo>
                  <a:pt x="112" y="1"/>
                  <a:pt x="55" y="30"/>
                  <a:pt x="0" y="85"/>
                </a:cubicBezTo>
                <a:lnTo>
                  <a:pt x="0" y="2693"/>
                </a:lnTo>
                <a:lnTo>
                  <a:pt x="687" y="2693"/>
                </a:lnTo>
                <a:cubicBezTo>
                  <a:pt x="808" y="2811"/>
                  <a:pt x="989" y="2857"/>
                  <a:pt x="1162" y="2857"/>
                </a:cubicBezTo>
                <a:cubicBezTo>
                  <a:pt x="1184" y="2857"/>
                  <a:pt x="1206" y="2856"/>
                  <a:pt x="1228" y="2855"/>
                </a:cubicBezTo>
                <a:cubicBezTo>
                  <a:pt x="1348" y="2839"/>
                  <a:pt x="1458" y="2813"/>
                  <a:pt x="1565" y="2745"/>
                </a:cubicBezTo>
                <a:cubicBezTo>
                  <a:pt x="1659" y="2677"/>
                  <a:pt x="1727" y="2570"/>
                  <a:pt x="1727" y="2450"/>
                </a:cubicBezTo>
                <a:cubicBezTo>
                  <a:pt x="1769" y="2461"/>
                  <a:pt x="1813" y="2467"/>
                  <a:pt x="1856" y="2467"/>
                </a:cubicBezTo>
                <a:cubicBezTo>
                  <a:pt x="1968" y="2467"/>
                  <a:pt x="2077" y="2428"/>
                  <a:pt x="2145" y="2340"/>
                </a:cubicBezTo>
                <a:cubicBezTo>
                  <a:pt x="2239" y="2220"/>
                  <a:pt x="2239" y="2029"/>
                  <a:pt x="2119" y="1922"/>
                </a:cubicBezTo>
                <a:cubicBezTo>
                  <a:pt x="2187" y="1896"/>
                  <a:pt x="2268" y="1854"/>
                  <a:pt x="2268" y="1786"/>
                </a:cubicBezTo>
                <a:cubicBezTo>
                  <a:pt x="2281" y="1734"/>
                  <a:pt x="2239" y="1679"/>
                  <a:pt x="2187" y="1653"/>
                </a:cubicBezTo>
                <a:cubicBezTo>
                  <a:pt x="2132" y="1624"/>
                  <a:pt x="2077" y="1611"/>
                  <a:pt x="2025" y="1611"/>
                </a:cubicBezTo>
                <a:cubicBezTo>
                  <a:pt x="2132" y="1611"/>
                  <a:pt x="2213" y="1504"/>
                  <a:pt x="2213" y="1397"/>
                </a:cubicBezTo>
                <a:cubicBezTo>
                  <a:pt x="2200" y="1287"/>
                  <a:pt x="2132" y="1193"/>
                  <a:pt x="2038" y="1138"/>
                </a:cubicBezTo>
                <a:cubicBezTo>
                  <a:pt x="1957" y="1086"/>
                  <a:pt x="1847" y="1057"/>
                  <a:pt x="1740" y="1057"/>
                </a:cubicBezTo>
                <a:cubicBezTo>
                  <a:pt x="1782" y="1005"/>
                  <a:pt x="1795" y="937"/>
                  <a:pt x="1753" y="882"/>
                </a:cubicBezTo>
                <a:cubicBezTo>
                  <a:pt x="1725" y="844"/>
                  <a:pt x="1674" y="818"/>
                  <a:pt x="1627" y="818"/>
                </a:cubicBezTo>
                <a:cubicBezTo>
                  <a:pt x="1610" y="818"/>
                  <a:pt x="1593" y="822"/>
                  <a:pt x="1578" y="830"/>
                </a:cubicBezTo>
                <a:cubicBezTo>
                  <a:pt x="1672" y="668"/>
                  <a:pt x="1578" y="425"/>
                  <a:pt x="1416" y="357"/>
                </a:cubicBezTo>
                <a:cubicBezTo>
                  <a:pt x="1365" y="333"/>
                  <a:pt x="1309" y="322"/>
                  <a:pt x="1253" y="322"/>
                </a:cubicBezTo>
                <a:cubicBezTo>
                  <a:pt x="1117" y="322"/>
                  <a:pt x="980" y="387"/>
                  <a:pt x="904" y="490"/>
                </a:cubicBezTo>
                <a:cubicBezTo>
                  <a:pt x="904" y="409"/>
                  <a:pt x="862" y="328"/>
                  <a:pt x="781" y="289"/>
                </a:cubicBezTo>
                <a:cubicBezTo>
                  <a:pt x="758" y="275"/>
                  <a:pt x="731" y="269"/>
                  <a:pt x="703" y="269"/>
                </a:cubicBezTo>
                <a:cubicBezTo>
                  <a:pt x="647" y="269"/>
                  <a:pt x="588" y="293"/>
                  <a:pt x="551" y="328"/>
                </a:cubicBezTo>
                <a:cubicBezTo>
                  <a:pt x="538" y="234"/>
                  <a:pt x="499" y="140"/>
                  <a:pt x="431" y="72"/>
                </a:cubicBezTo>
                <a:cubicBezTo>
                  <a:pt x="405" y="46"/>
                  <a:pt x="376" y="33"/>
                  <a:pt x="350" y="20"/>
                </a:cubicBezTo>
                <a:cubicBezTo>
                  <a:pt x="324" y="4"/>
                  <a:pt x="282" y="4"/>
                  <a:pt x="243" y="4"/>
                </a:cubicBezTo>
                <a:cubicBezTo>
                  <a:pt x="226" y="2"/>
                  <a:pt x="210" y="1"/>
                  <a:pt x="19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5" name="Google Shape;25;p2"/>
          <p:cNvSpPr/>
          <p:nvPr/>
        </p:nvSpPr>
        <p:spPr>
          <a:xfrm>
            <a:off x="0" y="2870670"/>
            <a:ext cx="765917" cy="420055"/>
          </a:xfrm>
          <a:custGeom>
            <a:avLst/>
            <a:gdLst/>
            <a:ahLst/>
            <a:cxnLst/>
            <a:rect l="l" t="t" r="r" b="b"/>
            <a:pathLst>
              <a:path w="3671" h="2488" extrusionOk="0">
                <a:moveTo>
                  <a:pt x="187" y="0"/>
                </a:moveTo>
                <a:cubicBezTo>
                  <a:pt x="125" y="0"/>
                  <a:pt x="63" y="10"/>
                  <a:pt x="0" y="29"/>
                </a:cubicBezTo>
                <a:lnTo>
                  <a:pt x="0" y="2488"/>
                </a:lnTo>
                <a:lnTo>
                  <a:pt x="3629" y="2488"/>
                </a:lnTo>
                <a:cubicBezTo>
                  <a:pt x="3671" y="2378"/>
                  <a:pt x="3629" y="2258"/>
                  <a:pt x="3548" y="2190"/>
                </a:cubicBezTo>
                <a:cubicBezTo>
                  <a:pt x="3501" y="2151"/>
                  <a:pt x="3437" y="2130"/>
                  <a:pt x="3373" y="2130"/>
                </a:cubicBezTo>
                <a:cubicBezTo>
                  <a:pt x="3326" y="2130"/>
                  <a:pt x="3280" y="2141"/>
                  <a:pt x="3240" y="2164"/>
                </a:cubicBezTo>
                <a:cubicBezTo>
                  <a:pt x="3211" y="2054"/>
                  <a:pt x="3117" y="1960"/>
                  <a:pt x="3010" y="1934"/>
                </a:cubicBezTo>
                <a:cubicBezTo>
                  <a:pt x="2983" y="1928"/>
                  <a:pt x="2956" y="1925"/>
                  <a:pt x="2930" y="1925"/>
                </a:cubicBezTo>
                <a:cubicBezTo>
                  <a:pt x="2836" y="1925"/>
                  <a:pt x="2749" y="1962"/>
                  <a:pt x="2686" y="2015"/>
                </a:cubicBezTo>
                <a:cubicBezTo>
                  <a:pt x="2686" y="1947"/>
                  <a:pt x="2631" y="1879"/>
                  <a:pt x="2576" y="1866"/>
                </a:cubicBezTo>
                <a:cubicBezTo>
                  <a:pt x="2511" y="1840"/>
                  <a:pt x="2430" y="1840"/>
                  <a:pt x="2362" y="1840"/>
                </a:cubicBezTo>
                <a:cubicBezTo>
                  <a:pt x="2430" y="1691"/>
                  <a:pt x="2375" y="1500"/>
                  <a:pt x="2252" y="1393"/>
                </a:cubicBezTo>
                <a:cubicBezTo>
                  <a:pt x="2179" y="1334"/>
                  <a:pt x="2089" y="1304"/>
                  <a:pt x="1998" y="1304"/>
                </a:cubicBezTo>
                <a:cubicBezTo>
                  <a:pt x="1923" y="1304"/>
                  <a:pt x="1848" y="1325"/>
                  <a:pt x="1782" y="1367"/>
                </a:cubicBezTo>
                <a:cubicBezTo>
                  <a:pt x="1793" y="1237"/>
                  <a:pt x="1681" y="1116"/>
                  <a:pt x="1553" y="1116"/>
                </a:cubicBezTo>
                <a:cubicBezTo>
                  <a:pt x="1534" y="1116"/>
                  <a:pt x="1516" y="1119"/>
                  <a:pt x="1497" y="1124"/>
                </a:cubicBezTo>
                <a:cubicBezTo>
                  <a:pt x="1510" y="988"/>
                  <a:pt x="1442" y="852"/>
                  <a:pt x="1335" y="771"/>
                </a:cubicBezTo>
                <a:cubicBezTo>
                  <a:pt x="1275" y="729"/>
                  <a:pt x="1187" y="701"/>
                  <a:pt x="1103" y="701"/>
                </a:cubicBezTo>
                <a:cubicBezTo>
                  <a:pt x="998" y="701"/>
                  <a:pt x="900" y="746"/>
                  <a:pt x="876" y="864"/>
                </a:cubicBezTo>
                <a:lnTo>
                  <a:pt x="876" y="864"/>
                </a:lnTo>
                <a:cubicBezTo>
                  <a:pt x="898" y="745"/>
                  <a:pt x="776" y="618"/>
                  <a:pt x="655" y="618"/>
                </a:cubicBezTo>
                <a:cubicBezTo>
                  <a:pt x="638" y="618"/>
                  <a:pt x="622" y="620"/>
                  <a:pt x="606" y="625"/>
                </a:cubicBezTo>
                <a:cubicBezTo>
                  <a:pt x="713" y="476"/>
                  <a:pt x="661" y="233"/>
                  <a:pt x="512" y="110"/>
                </a:cubicBezTo>
                <a:cubicBezTo>
                  <a:pt x="408" y="33"/>
                  <a:pt x="299" y="0"/>
                  <a:pt x="187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" name="Google Shape;26;p2"/>
          <p:cNvSpPr/>
          <p:nvPr/>
        </p:nvSpPr>
        <p:spPr>
          <a:xfrm>
            <a:off x="6646877" y="4433051"/>
            <a:ext cx="2504097" cy="710447"/>
          </a:xfrm>
          <a:custGeom>
            <a:avLst/>
            <a:gdLst/>
            <a:ahLst/>
            <a:cxnLst/>
            <a:rect l="l" t="t" r="r" b="b"/>
            <a:pathLst>
              <a:path w="12002" h="4208" extrusionOk="0">
                <a:moveTo>
                  <a:pt x="11404" y="0"/>
                </a:moveTo>
                <a:cubicBezTo>
                  <a:pt x="11120" y="0"/>
                  <a:pt x="10830" y="82"/>
                  <a:pt x="10719" y="200"/>
                </a:cubicBezTo>
                <a:cubicBezTo>
                  <a:pt x="10518" y="414"/>
                  <a:pt x="10450" y="848"/>
                  <a:pt x="10557" y="1023"/>
                </a:cubicBezTo>
                <a:cubicBezTo>
                  <a:pt x="10557" y="1023"/>
                  <a:pt x="10371" y="827"/>
                  <a:pt x="10125" y="827"/>
                </a:cubicBezTo>
                <a:cubicBezTo>
                  <a:pt x="10060" y="827"/>
                  <a:pt x="9992" y="840"/>
                  <a:pt x="9922" y="874"/>
                </a:cubicBezTo>
                <a:cubicBezTo>
                  <a:pt x="9585" y="1036"/>
                  <a:pt x="9922" y="1373"/>
                  <a:pt x="9922" y="1373"/>
                </a:cubicBezTo>
                <a:cubicBezTo>
                  <a:pt x="9922" y="1373"/>
                  <a:pt x="9572" y="1441"/>
                  <a:pt x="9572" y="1671"/>
                </a:cubicBezTo>
                <a:cubicBezTo>
                  <a:pt x="9572" y="1901"/>
                  <a:pt x="9789" y="2089"/>
                  <a:pt x="9789" y="2089"/>
                </a:cubicBezTo>
                <a:cubicBezTo>
                  <a:pt x="9789" y="2089"/>
                  <a:pt x="9718" y="2065"/>
                  <a:pt x="9631" y="2065"/>
                </a:cubicBezTo>
                <a:cubicBezTo>
                  <a:pt x="9545" y="2065"/>
                  <a:pt x="9444" y="2089"/>
                  <a:pt x="9384" y="2183"/>
                </a:cubicBezTo>
                <a:cubicBezTo>
                  <a:pt x="9351" y="2239"/>
                  <a:pt x="9338" y="2291"/>
                  <a:pt x="9335" y="2337"/>
                </a:cubicBezTo>
                <a:lnTo>
                  <a:pt x="9335" y="2337"/>
                </a:lnTo>
                <a:cubicBezTo>
                  <a:pt x="9258" y="2167"/>
                  <a:pt x="9056" y="1933"/>
                  <a:pt x="8532" y="1901"/>
                </a:cubicBezTo>
                <a:cubicBezTo>
                  <a:pt x="8505" y="1900"/>
                  <a:pt x="8479" y="1899"/>
                  <a:pt x="8454" y="1899"/>
                </a:cubicBezTo>
                <a:cubicBezTo>
                  <a:pt x="7672" y="1899"/>
                  <a:pt x="7508" y="2507"/>
                  <a:pt x="7508" y="2507"/>
                </a:cubicBezTo>
                <a:cubicBezTo>
                  <a:pt x="7508" y="2507"/>
                  <a:pt x="7333" y="2234"/>
                  <a:pt x="6984" y="2234"/>
                </a:cubicBezTo>
                <a:cubicBezTo>
                  <a:pt x="6921" y="2234"/>
                  <a:pt x="6853" y="2243"/>
                  <a:pt x="6779" y="2264"/>
                </a:cubicBezTo>
                <a:cubicBezTo>
                  <a:pt x="6306" y="2400"/>
                  <a:pt x="6374" y="2711"/>
                  <a:pt x="6374" y="2711"/>
                </a:cubicBezTo>
                <a:cubicBezTo>
                  <a:pt x="6374" y="2711"/>
                  <a:pt x="6221" y="2606"/>
                  <a:pt x="6045" y="2606"/>
                </a:cubicBezTo>
                <a:cubicBezTo>
                  <a:pt x="5975" y="2606"/>
                  <a:pt x="5902" y="2623"/>
                  <a:pt x="5833" y="2669"/>
                </a:cubicBezTo>
                <a:cubicBezTo>
                  <a:pt x="5590" y="2831"/>
                  <a:pt x="5658" y="3019"/>
                  <a:pt x="5658" y="3019"/>
                </a:cubicBezTo>
                <a:cubicBezTo>
                  <a:pt x="5658" y="3019"/>
                  <a:pt x="5348" y="2774"/>
                  <a:pt x="4932" y="2774"/>
                </a:cubicBezTo>
                <a:cubicBezTo>
                  <a:pt x="4771" y="2774"/>
                  <a:pt x="4594" y="2811"/>
                  <a:pt x="4414" y="2912"/>
                </a:cubicBezTo>
                <a:cubicBezTo>
                  <a:pt x="3753" y="3262"/>
                  <a:pt x="3915" y="3696"/>
                  <a:pt x="3915" y="3696"/>
                </a:cubicBezTo>
                <a:cubicBezTo>
                  <a:pt x="3915" y="3696"/>
                  <a:pt x="3636" y="3417"/>
                  <a:pt x="3272" y="3417"/>
                </a:cubicBezTo>
                <a:cubicBezTo>
                  <a:pt x="3156" y="3417"/>
                  <a:pt x="3031" y="3446"/>
                  <a:pt x="2904" y="3521"/>
                </a:cubicBezTo>
                <a:lnTo>
                  <a:pt x="2849" y="3858"/>
                </a:lnTo>
                <a:cubicBezTo>
                  <a:pt x="2849" y="3858"/>
                  <a:pt x="2548" y="3567"/>
                  <a:pt x="2174" y="3567"/>
                </a:cubicBezTo>
                <a:cubicBezTo>
                  <a:pt x="2122" y="3567"/>
                  <a:pt x="2068" y="3573"/>
                  <a:pt x="2013" y="3586"/>
                </a:cubicBezTo>
                <a:cubicBezTo>
                  <a:pt x="1553" y="3696"/>
                  <a:pt x="1485" y="3858"/>
                  <a:pt x="1485" y="3858"/>
                </a:cubicBezTo>
                <a:cubicBezTo>
                  <a:pt x="1485" y="3858"/>
                  <a:pt x="1243" y="3754"/>
                  <a:pt x="930" y="3754"/>
                </a:cubicBezTo>
                <a:cubicBezTo>
                  <a:pt x="635" y="3754"/>
                  <a:pt x="277" y="3847"/>
                  <a:pt x="1" y="4208"/>
                </a:cubicBezTo>
                <a:lnTo>
                  <a:pt x="12002" y="4208"/>
                </a:lnTo>
                <a:lnTo>
                  <a:pt x="12002" y="200"/>
                </a:lnTo>
                <a:cubicBezTo>
                  <a:pt x="11879" y="58"/>
                  <a:pt x="11644" y="0"/>
                  <a:pt x="1140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" name="Google Shape;27;p2"/>
          <p:cNvSpPr/>
          <p:nvPr/>
        </p:nvSpPr>
        <p:spPr>
          <a:xfrm>
            <a:off x="7632496" y="4787263"/>
            <a:ext cx="1518482" cy="356237"/>
          </a:xfrm>
          <a:custGeom>
            <a:avLst/>
            <a:gdLst/>
            <a:ahLst/>
            <a:cxnLst/>
            <a:rect l="l" t="t" r="r" b="b"/>
            <a:pathLst>
              <a:path w="7278" h="2110" extrusionOk="0">
                <a:moveTo>
                  <a:pt x="7196" y="1"/>
                </a:moveTo>
                <a:cubicBezTo>
                  <a:pt x="7059" y="1"/>
                  <a:pt x="6916" y="28"/>
                  <a:pt x="6792" y="85"/>
                </a:cubicBezTo>
                <a:cubicBezTo>
                  <a:pt x="6562" y="192"/>
                  <a:pt x="6374" y="354"/>
                  <a:pt x="6225" y="545"/>
                </a:cubicBezTo>
                <a:cubicBezTo>
                  <a:pt x="6131" y="652"/>
                  <a:pt x="6063" y="775"/>
                  <a:pt x="6063" y="895"/>
                </a:cubicBezTo>
                <a:cubicBezTo>
                  <a:pt x="5966" y="827"/>
                  <a:pt x="5855" y="795"/>
                  <a:pt x="5750" y="795"/>
                </a:cubicBezTo>
                <a:cubicBezTo>
                  <a:pt x="5518" y="795"/>
                  <a:pt x="5315" y="953"/>
                  <a:pt x="5360" y="1232"/>
                </a:cubicBezTo>
                <a:cubicBezTo>
                  <a:pt x="5317" y="1168"/>
                  <a:pt x="5236" y="1138"/>
                  <a:pt x="5152" y="1138"/>
                </a:cubicBezTo>
                <a:cubicBezTo>
                  <a:pt x="5077" y="1138"/>
                  <a:pt x="5000" y="1162"/>
                  <a:pt x="4942" y="1206"/>
                </a:cubicBezTo>
                <a:cubicBezTo>
                  <a:pt x="4822" y="1313"/>
                  <a:pt x="4793" y="1462"/>
                  <a:pt x="4793" y="1611"/>
                </a:cubicBezTo>
                <a:cubicBezTo>
                  <a:pt x="4524" y="1436"/>
                  <a:pt x="4242" y="1245"/>
                  <a:pt x="3918" y="1232"/>
                </a:cubicBezTo>
                <a:cubicBezTo>
                  <a:pt x="3910" y="1232"/>
                  <a:pt x="3902" y="1231"/>
                  <a:pt x="3894" y="1231"/>
                </a:cubicBezTo>
                <a:cubicBezTo>
                  <a:pt x="3576" y="1231"/>
                  <a:pt x="3229" y="1482"/>
                  <a:pt x="3296" y="1773"/>
                </a:cubicBezTo>
                <a:cubicBezTo>
                  <a:pt x="3202" y="1637"/>
                  <a:pt x="3092" y="1504"/>
                  <a:pt x="2930" y="1449"/>
                </a:cubicBezTo>
                <a:cubicBezTo>
                  <a:pt x="2896" y="1437"/>
                  <a:pt x="2858" y="1432"/>
                  <a:pt x="2821" y="1432"/>
                </a:cubicBezTo>
                <a:cubicBezTo>
                  <a:pt x="2682" y="1432"/>
                  <a:pt x="2541" y="1509"/>
                  <a:pt x="2541" y="1637"/>
                </a:cubicBezTo>
                <a:cubicBezTo>
                  <a:pt x="2388" y="1511"/>
                  <a:pt x="2173" y="1406"/>
                  <a:pt x="1967" y="1406"/>
                </a:cubicBezTo>
                <a:cubicBezTo>
                  <a:pt x="1955" y="1406"/>
                  <a:pt x="1944" y="1406"/>
                  <a:pt x="1932" y="1407"/>
                </a:cubicBezTo>
                <a:cubicBezTo>
                  <a:pt x="1702" y="1436"/>
                  <a:pt x="1472" y="1611"/>
                  <a:pt x="1501" y="1828"/>
                </a:cubicBezTo>
                <a:cubicBezTo>
                  <a:pt x="1425" y="1700"/>
                  <a:pt x="1278" y="1610"/>
                  <a:pt x="1126" y="1610"/>
                </a:cubicBezTo>
                <a:cubicBezTo>
                  <a:pt x="1116" y="1610"/>
                  <a:pt x="1106" y="1610"/>
                  <a:pt x="1096" y="1611"/>
                </a:cubicBezTo>
                <a:cubicBezTo>
                  <a:pt x="934" y="1624"/>
                  <a:pt x="785" y="1786"/>
                  <a:pt x="811" y="1935"/>
                </a:cubicBezTo>
                <a:cubicBezTo>
                  <a:pt x="728" y="1813"/>
                  <a:pt x="571" y="1744"/>
                  <a:pt x="416" y="1744"/>
                </a:cubicBezTo>
                <a:cubicBezTo>
                  <a:pt x="347" y="1744"/>
                  <a:pt x="279" y="1757"/>
                  <a:pt x="218" y="1786"/>
                </a:cubicBezTo>
                <a:cubicBezTo>
                  <a:pt x="95" y="1854"/>
                  <a:pt x="30" y="1974"/>
                  <a:pt x="1" y="2110"/>
                </a:cubicBezTo>
                <a:lnTo>
                  <a:pt x="7278" y="2110"/>
                </a:lnTo>
                <a:lnTo>
                  <a:pt x="7278" y="4"/>
                </a:lnTo>
                <a:cubicBezTo>
                  <a:pt x="7251" y="2"/>
                  <a:pt x="7224" y="1"/>
                  <a:pt x="719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" name="Google Shape;28;p2"/>
          <p:cNvSpPr/>
          <p:nvPr/>
        </p:nvSpPr>
        <p:spPr>
          <a:xfrm>
            <a:off x="0" y="3566262"/>
            <a:ext cx="974140" cy="633628"/>
          </a:xfrm>
          <a:custGeom>
            <a:avLst/>
            <a:gdLst/>
            <a:ahLst/>
            <a:cxnLst/>
            <a:rect l="l" t="t" r="r" b="b"/>
            <a:pathLst>
              <a:path w="4669" h="3753" extrusionOk="0">
                <a:moveTo>
                  <a:pt x="486" y="1"/>
                </a:moveTo>
                <a:cubicBezTo>
                  <a:pt x="201" y="1"/>
                  <a:pt x="0" y="134"/>
                  <a:pt x="0" y="150"/>
                </a:cubicBezTo>
                <a:lnTo>
                  <a:pt x="0" y="3740"/>
                </a:lnTo>
                <a:lnTo>
                  <a:pt x="337" y="3753"/>
                </a:lnTo>
                <a:cubicBezTo>
                  <a:pt x="648" y="3727"/>
                  <a:pt x="956" y="3714"/>
                  <a:pt x="1254" y="3698"/>
                </a:cubicBezTo>
                <a:cubicBezTo>
                  <a:pt x="1691" y="3673"/>
                  <a:pt x="2133" y="3664"/>
                  <a:pt x="2573" y="3664"/>
                </a:cubicBezTo>
                <a:cubicBezTo>
                  <a:pt x="2827" y="3664"/>
                  <a:pt x="3081" y="3667"/>
                  <a:pt x="3334" y="3672"/>
                </a:cubicBezTo>
                <a:cubicBezTo>
                  <a:pt x="3684" y="3685"/>
                  <a:pt x="4034" y="3698"/>
                  <a:pt x="4374" y="3714"/>
                </a:cubicBezTo>
                <a:cubicBezTo>
                  <a:pt x="4414" y="3720"/>
                  <a:pt x="4480" y="3733"/>
                  <a:pt x="4538" y="3733"/>
                </a:cubicBezTo>
                <a:cubicBezTo>
                  <a:pt x="4598" y="3733"/>
                  <a:pt x="4649" y="3720"/>
                  <a:pt x="4656" y="3672"/>
                </a:cubicBezTo>
                <a:cubicBezTo>
                  <a:pt x="4669" y="3617"/>
                  <a:pt x="4643" y="3578"/>
                  <a:pt x="4617" y="3552"/>
                </a:cubicBezTo>
                <a:cubicBezTo>
                  <a:pt x="4588" y="3497"/>
                  <a:pt x="4549" y="3471"/>
                  <a:pt x="4494" y="3442"/>
                </a:cubicBezTo>
                <a:cubicBezTo>
                  <a:pt x="4479" y="3438"/>
                  <a:pt x="4464" y="3437"/>
                  <a:pt x="4449" y="3437"/>
                </a:cubicBezTo>
                <a:cubicBezTo>
                  <a:pt x="4406" y="3437"/>
                  <a:pt x="4363" y="3450"/>
                  <a:pt x="4332" y="3471"/>
                </a:cubicBezTo>
                <a:cubicBezTo>
                  <a:pt x="4319" y="3416"/>
                  <a:pt x="4264" y="3335"/>
                  <a:pt x="4196" y="3322"/>
                </a:cubicBezTo>
                <a:cubicBezTo>
                  <a:pt x="4166" y="3315"/>
                  <a:pt x="4136" y="3311"/>
                  <a:pt x="4108" y="3311"/>
                </a:cubicBezTo>
                <a:cubicBezTo>
                  <a:pt x="4021" y="3311"/>
                  <a:pt x="3946" y="3345"/>
                  <a:pt x="3927" y="3416"/>
                </a:cubicBezTo>
                <a:cubicBezTo>
                  <a:pt x="3897" y="3281"/>
                  <a:pt x="3761" y="3185"/>
                  <a:pt x="3626" y="3185"/>
                </a:cubicBezTo>
                <a:cubicBezTo>
                  <a:pt x="3586" y="3185"/>
                  <a:pt x="3546" y="3193"/>
                  <a:pt x="3509" y="3212"/>
                </a:cubicBezTo>
                <a:cubicBezTo>
                  <a:pt x="3496" y="3050"/>
                  <a:pt x="3522" y="2875"/>
                  <a:pt x="3386" y="2781"/>
                </a:cubicBezTo>
                <a:cubicBezTo>
                  <a:pt x="3337" y="2739"/>
                  <a:pt x="3273" y="2718"/>
                  <a:pt x="3208" y="2718"/>
                </a:cubicBezTo>
                <a:cubicBezTo>
                  <a:pt x="3148" y="2718"/>
                  <a:pt x="3087" y="2735"/>
                  <a:pt x="3036" y="2768"/>
                </a:cubicBezTo>
                <a:cubicBezTo>
                  <a:pt x="3062" y="2645"/>
                  <a:pt x="3023" y="2512"/>
                  <a:pt x="2942" y="2418"/>
                </a:cubicBezTo>
                <a:cubicBezTo>
                  <a:pt x="2869" y="2345"/>
                  <a:pt x="2751" y="2293"/>
                  <a:pt x="2641" y="2293"/>
                </a:cubicBezTo>
                <a:cubicBezTo>
                  <a:pt x="2629" y="2293"/>
                  <a:pt x="2617" y="2294"/>
                  <a:pt x="2605" y="2295"/>
                </a:cubicBezTo>
                <a:cubicBezTo>
                  <a:pt x="2673" y="2146"/>
                  <a:pt x="2725" y="2013"/>
                  <a:pt x="2738" y="1864"/>
                </a:cubicBezTo>
                <a:cubicBezTo>
                  <a:pt x="2754" y="1715"/>
                  <a:pt x="2712" y="1553"/>
                  <a:pt x="2605" y="1459"/>
                </a:cubicBezTo>
                <a:cubicBezTo>
                  <a:pt x="2523" y="1386"/>
                  <a:pt x="2419" y="1350"/>
                  <a:pt x="2315" y="1350"/>
                </a:cubicBezTo>
                <a:cubicBezTo>
                  <a:pt x="2261" y="1350"/>
                  <a:pt x="2208" y="1359"/>
                  <a:pt x="2158" y="1378"/>
                </a:cubicBezTo>
                <a:cubicBezTo>
                  <a:pt x="2009" y="1417"/>
                  <a:pt x="1889" y="1527"/>
                  <a:pt x="1795" y="1660"/>
                </a:cubicBezTo>
                <a:cubicBezTo>
                  <a:pt x="1766" y="1472"/>
                  <a:pt x="1740" y="1297"/>
                  <a:pt x="1620" y="1148"/>
                </a:cubicBezTo>
                <a:cubicBezTo>
                  <a:pt x="1548" y="1059"/>
                  <a:pt x="1425" y="999"/>
                  <a:pt x="1311" y="999"/>
                </a:cubicBezTo>
                <a:cubicBezTo>
                  <a:pt x="1251" y="999"/>
                  <a:pt x="1193" y="1016"/>
                  <a:pt x="1147" y="1054"/>
                </a:cubicBezTo>
                <a:cubicBezTo>
                  <a:pt x="1280" y="811"/>
                  <a:pt x="1228" y="474"/>
                  <a:pt x="1037" y="270"/>
                </a:cubicBezTo>
                <a:cubicBezTo>
                  <a:pt x="917" y="134"/>
                  <a:pt x="674" y="1"/>
                  <a:pt x="48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" name="Google Shape;29;p2"/>
          <p:cNvSpPr/>
          <p:nvPr/>
        </p:nvSpPr>
        <p:spPr>
          <a:xfrm>
            <a:off x="1" y="3818837"/>
            <a:ext cx="644906" cy="355899"/>
          </a:xfrm>
          <a:custGeom>
            <a:avLst/>
            <a:gdLst/>
            <a:ahLst/>
            <a:cxnLst/>
            <a:rect l="l" t="t" r="r" b="b"/>
            <a:pathLst>
              <a:path w="3091" h="2108" extrusionOk="0">
                <a:moveTo>
                  <a:pt x="39" y="0"/>
                </a:moveTo>
                <a:cubicBezTo>
                  <a:pt x="26" y="0"/>
                  <a:pt x="13" y="1"/>
                  <a:pt x="0" y="2"/>
                </a:cubicBezTo>
                <a:lnTo>
                  <a:pt x="0" y="2095"/>
                </a:lnTo>
                <a:lnTo>
                  <a:pt x="337" y="2108"/>
                </a:lnTo>
                <a:cubicBezTo>
                  <a:pt x="1102" y="2051"/>
                  <a:pt x="1867" y="2024"/>
                  <a:pt x="2634" y="2024"/>
                </a:cubicBezTo>
                <a:cubicBezTo>
                  <a:pt x="2786" y="2024"/>
                  <a:pt x="2939" y="2025"/>
                  <a:pt x="3091" y="2027"/>
                </a:cubicBezTo>
                <a:cubicBezTo>
                  <a:pt x="3049" y="1839"/>
                  <a:pt x="2887" y="1677"/>
                  <a:pt x="2712" y="1596"/>
                </a:cubicBezTo>
                <a:cubicBezTo>
                  <a:pt x="2597" y="1549"/>
                  <a:pt x="2475" y="1529"/>
                  <a:pt x="2352" y="1529"/>
                </a:cubicBezTo>
                <a:cubicBezTo>
                  <a:pt x="2229" y="1529"/>
                  <a:pt x="2104" y="1549"/>
                  <a:pt x="1983" y="1583"/>
                </a:cubicBezTo>
                <a:cubicBezTo>
                  <a:pt x="1944" y="1421"/>
                  <a:pt x="1808" y="1298"/>
                  <a:pt x="1659" y="1272"/>
                </a:cubicBezTo>
                <a:cubicBezTo>
                  <a:pt x="1639" y="1269"/>
                  <a:pt x="1618" y="1267"/>
                  <a:pt x="1598" y="1267"/>
                </a:cubicBezTo>
                <a:cubicBezTo>
                  <a:pt x="1457" y="1267"/>
                  <a:pt x="1323" y="1344"/>
                  <a:pt x="1241" y="1460"/>
                </a:cubicBezTo>
                <a:cubicBezTo>
                  <a:pt x="1322" y="1298"/>
                  <a:pt x="1173" y="1149"/>
                  <a:pt x="1011" y="1149"/>
                </a:cubicBezTo>
                <a:cubicBezTo>
                  <a:pt x="1053" y="1003"/>
                  <a:pt x="972" y="880"/>
                  <a:pt x="862" y="854"/>
                </a:cubicBezTo>
                <a:cubicBezTo>
                  <a:pt x="841" y="848"/>
                  <a:pt x="820" y="846"/>
                  <a:pt x="799" y="846"/>
                </a:cubicBezTo>
                <a:cubicBezTo>
                  <a:pt x="714" y="846"/>
                  <a:pt x="629" y="888"/>
                  <a:pt x="551" y="922"/>
                </a:cubicBezTo>
                <a:cubicBezTo>
                  <a:pt x="674" y="692"/>
                  <a:pt x="648" y="381"/>
                  <a:pt x="457" y="193"/>
                </a:cubicBezTo>
                <a:cubicBezTo>
                  <a:pt x="347" y="68"/>
                  <a:pt x="190" y="0"/>
                  <a:pt x="3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0" name="Google Shape;30;p2"/>
          <p:cNvSpPr/>
          <p:nvPr/>
        </p:nvSpPr>
        <p:spPr>
          <a:xfrm>
            <a:off x="1" y="4142151"/>
            <a:ext cx="4867154" cy="1001346"/>
          </a:xfrm>
          <a:custGeom>
            <a:avLst/>
            <a:gdLst/>
            <a:ahLst/>
            <a:cxnLst/>
            <a:rect l="l" t="t" r="r" b="b"/>
            <a:pathLst>
              <a:path w="23328" h="5931" extrusionOk="0">
                <a:moveTo>
                  <a:pt x="1542" y="1"/>
                </a:moveTo>
                <a:cubicBezTo>
                  <a:pt x="517" y="1"/>
                  <a:pt x="0" y="73"/>
                  <a:pt x="0" y="73"/>
                </a:cubicBezTo>
                <a:lnTo>
                  <a:pt x="0" y="5931"/>
                </a:lnTo>
                <a:lnTo>
                  <a:pt x="23328" y="5931"/>
                </a:lnTo>
                <a:cubicBezTo>
                  <a:pt x="23328" y="5931"/>
                  <a:pt x="17143" y="2691"/>
                  <a:pt x="10313" y="1139"/>
                </a:cubicBezTo>
                <a:cubicBezTo>
                  <a:pt x="6113" y="185"/>
                  <a:pt x="3179" y="1"/>
                  <a:pt x="154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1" name="Google Shape;31;p2"/>
          <p:cNvSpPr/>
          <p:nvPr/>
        </p:nvSpPr>
        <p:spPr>
          <a:xfrm>
            <a:off x="1" y="4142151"/>
            <a:ext cx="4867154" cy="1001346"/>
          </a:xfrm>
          <a:custGeom>
            <a:avLst/>
            <a:gdLst/>
            <a:ahLst/>
            <a:cxnLst/>
            <a:rect l="l" t="t" r="r" b="b"/>
            <a:pathLst>
              <a:path w="23328" h="5931" extrusionOk="0">
                <a:moveTo>
                  <a:pt x="1542" y="1"/>
                </a:moveTo>
                <a:cubicBezTo>
                  <a:pt x="517" y="1"/>
                  <a:pt x="0" y="73"/>
                  <a:pt x="0" y="73"/>
                </a:cubicBezTo>
                <a:lnTo>
                  <a:pt x="0" y="530"/>
                </a:lnTo>
                <a:cubicBezTo>
                  <a:pt x="145" y="529"/>
                  <a:pt x="302" y="528"/>
                  <a:pt x="472" y="528"/>
                </a:cubicBezTo>
                <a:cubicBezTo>
                  <a:pt x="2551" y="528"/>
                  <a:pt x="6483" y="639"/>
                  <a:pt x="11324" y="1774"/>
                </a:cubicBezTo>
                <a:cubicBezTo>
                  <a:pt x="16563" y="3015"/>
                  <a:pt x="23328" y="5931"/>
                  <a:pt x="23328" y="5931"/>
                </a:cubicBezTo>
                <a:cubicBezTo>
                  <a:pt x="23328" y="5931"/>
                  <a:pt x="17143" y="2691"/>
                  <a:pt x="10313" y="1139"/>
                </a:cubicBezTo>
                <a:cubicBezTo>
                  <a:pt x="6113" y="185"/>
                  <a:pt x="3179" y="1"/>
                  <a:pt x="1542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2" name="Google Shape;32;p2"/>
          <p:cNvSpPr/>
          <p:nvPr/>
        </p:nvSpPr>
        <p:spPr>
          <a:xfrm>
            <a:off x="0" y="4623664"/>
            <a:ext cx="2605288" cy="519835"/>
          </a:xfrm>
          <a:custGeom>
            <a:avLst/>
            <a:gdLst/>
            <a:ahLst/>
            <a:cxnLst/>
            <a:rect l="l" t="t" r="r" b="b"/>
            <a:pathLst>
              <a:path w="12487" h="3079" extrusionOk="0">
                <a:moveTo>
                  <a:pt x="0" y="1"/>
                </a:moveTo>
                <a:lnTo>
                  <a:pt x="0" y="3079"/>
                </a:lnTo>
                <a:lnTo>
                  <a:pt x="12487" y="3079"/>
                </a:lnTo>
                <a:cubicBezTo>
                  <a:pt x="9516" y="1796"/>
                  <a:pt x="2644" y="95"/>
                  <a:pt x="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" name="Google Shape;33;p2"/>
          <p:cNvSpPr/>
          <p:nvPr/>
        </p:nvSpPr>
        <p:spPr>
          <a:xfrm>
            <a:off x="1" y="4242945"/>
            <a:ext cx="2101005" cy="900553"/>
          </a:xfrm>
          <a:custGeom>
            <a:avLst/>
            <a:gdLst/>
            <a:ahLst/>
            <a:cxnLst/>
            <a:rect l="l" t="t" r="r" b="b"/>
            <a:pathLst>
              <a:path w="10070" h="5334" extrusionOk="0">
                <a:moveTo>
                  <a:pt x="7627" y="1"/>
                </a:moveTo>
                <a:cubicBezTo>
                  <a:pt x="3684" y="30"/>
                  <a:pt x="0" y="3756"/>
                  <a:pt x="0" y="3756"/>
                </a:cubicBezTo>
                <a:lnTo>
                  <a:pt x="0" y="5334"/>
                </a:lnTo>
                <a:lnTo>
                  <a:pt x="5103" y="5334"/>
                </a:lnTo>
                <a:cubicBezTo>
                  <a:pt x="5103" y="5334"/>
                  <a:pt x="5952" y="3675"/>
                  <a:pt x="7410" y="2256"/>
                </a:cubicBezTo>
                <a:cubicBezTo>
                  <a:pt x="8557" y="1135"/>
                  <a:pt x="9529" y="678"/>
                  <a:pt x="10070" y="487"/>
                </a:cubicBezTo>
                <a:cubicBezTo>
                  <a:pt x="9205" y="299"/>
                  <a:pt x="8382" y="137"/>
                  <a:pt x="762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" name="Google Shape;34;p2"/>
          <p:cNvSpPr/>
          <p:nvPr/>
        </p:nvSpPr>
        <p:spPr>
          <a:xfrm>
            <a:off x="1233693" y="4242945"/>
            <a:ext cx="867316" cy="130339"/>
          </a:xfrm>
          <a:custGeom>
            <a:avLst/>
            <a:gdLst/>
            <a:ahLst/>
            <a:cxnLst/>
            <a:rect l="l" t="t" r="r" b="b"/>
            <a:pathLst>
              <a:path w="4157" h="772" extrusionOk="0">
                <a:moveTo>
                  <a:pt x="1714" y="1"/>
                </a:moveTo>
                <a:cubicBezTo>
                  <a:pt x="1134" y="1"/>
                  <a:pt x="551" y="95"/>
                  <a:pt x="0" y="231"/>
                </a:cubicBezTo>
                <a:cubicBezTo>
                  <a:pt x="1066" y="354"/>
                  <a:pt x="2252" y="529"/>
                  <a:pt x="3509" y="772"/>
                </a:cubicBezTo>
                <a:cubicBezTo>
                  <a:pt x="3765" y="636"/>
                  <a:pt x="3982" y="542"/>
                  <a:pt x="4157" y="487"/>
                </a:cubicBezTo>
                <a:cubicBezTo>
                  <a:pt x="3726" y="393"/>
                  <a:pt x="3305" y="299"/>
                  <a:pt x="2900" y="218"/>
                </a:cubicBezTo>
                <a:cubicBezTo>
                  <a:pt x="2793" y="205"/>
                  <a:pt x="2699" y="176"/>
                  <a:pt x="2605" y="163"/>
                </a:cubicBezTo>
                <a:lnTo>
                  <a:pt x="2592" y="163"/>
                </a:lnTo>
                <a:cubicBezTo>
                  <a:pt x="2495" y="137"/>
                  <a:pt x="2414" y="124"/>
                  <a:pt x="2320" y="111"/>
                </a:cubicBezTo>
                <a:lnTo>
                  <a:pt x="2294" y="111"/>
                </a:lnTo>
                <a:cubicBezTo>
                  <a:pt x="2213" y="82"/>
                  <a:pt x="2132" y="69"/>
                  <a:pt x="2038" y="56"/>
                </a:cubicBezTo>
                <a:lnTo>
                  <a:pt x="1996" y="56"/>
                </a:lnTo>
                <a:cubicBezTo>
                  <a:pt x="1902" y="30"/>
                  <a:pt x="1821" y="14"/>
                  <a:pt x="172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" name="Google Shape;35;p2"/>
          <p:cNvSpPr/>
          <p:nvPr/>
        </p:nvSpPr>
        <p:spPr>
          <a:xfrm>
            <a:off x="1" y="4651014"/>
            <a:ext cx="1329037" cy="492484"/>
          </a:xfrm>
          <a:custGeom>
            <a:avLst/>
            <a:gdLst/>
            <a:ahLst/>
            <a:cxnLst/>
            <a:rect l="l" t="t" r="r" b="b"/>
            <a:pathLst>
              <a:path w="6370" h="2917" extrusionOk="0">
                <a:moveTo>
                  <a:pt x="1578" y="1"/>
                </a:moveTo>
                <a:cubicBezTo>
                  <a:pt x="593" y="730"/>
                  <a:pt x="0" y="1339"/>
                  <a:pt x="0" y="1339"/>
                </a:cubicBezTo>
                <a:lnTo>
                  <a:pt x="0" y="2917"/>
                </a:lnTo>
                <a:lnTo>
                  <a:pt x="5103" y="2917"/>
                </a:lnTo>
                <a:cubicBezTo>
                  <a:pt x="5103" y="2917"/>
                  <a:pt x="5560" y="2026"/>
                  <a:pt x="6370" y="999"/>
                </a:cubicBezTo>
                <a:cubicBezTo>
                  <a:pt x="4643" y="568"/>
                  <a:pt x="2929" y="205"/>
                  <a:pt x="157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" name="Google Shape;36;p2"/>
          <p:cNvSpPr/>
          <p:nvPr/>
        </p:nvSpPr>
        <p:spPr>
          <a:xfrm>
            <a:off x="3627219" y="4919628"/>
            <a:ext cx="87420" cy="64156"/>
          </a:xfrm>
          <a:custGeom>
            <a:avLst/>
            <a:gdLst/>
            <a:ahLst/>
            <a:cxnLst/>
            <a:rect l="l" t="t" r="r" b="b"/>
            <a:pathLst>
              <a:path w="419" h="380" extrusionOk="0">
                <a:moveTo>
                  <a:pt x="376" y="0"/>
                </a:moveTo>
                <a:cubicBezTo>
                  <a:pt x="325" y="0"/>
                  <a:pt x="234" y="13"/>
                  <a:pt x="137" y="85"/>
                </a:cubicBezTo>
                <a:cubicBezTo>
                  <a:pt x="1" y="205"/>
                  <a:pt x="69" y="380"/>
                  <a:pt x="69" y="380"/>
                </a:cubicBezTo>
                <a:cubicBezTo>
                  <a:pt x="69" y="380"/>
                  <a:pt x="192" y="218"/>
                  <a:pt x="218" y="137"/>
                </a:cubicBezTo>
                <a:cubicBezTo>
                  <a:pt x="244" y="72"/>
                  <a:pt x="419" y="4"/>
                  <a:pt x="419" y="4"/>
                </a:cubicBezTo>
                <a:cubicBezTo>
                  <a:pt x="419" y="4"/>
                  <a:pt x="403" y="0"/>
                  <a:pt x="376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" name="Google Shape;37;p2"/>
          <p:cNvSpPr/>
          <p:nvPr/>
        </p:nvSpPr>
        <p:spPr>
          <a:xfrm>
            <a:off x="3661020" y="4932122"/>
            <a:ext cx="104320" cy="54364"/>
          </a:xfrm>
          <a:custGeom>
            <a:avLst/>
            <a:gdLst/>
            <a:ahLst/>
            <a:cxnLst/>
            <a:rect l="l" t="t" r="r" b="b"/>
            <a:pathLst>
              <a:path w="500" h="322" extrusionOk="0">
                <a:moveTo>
                  <a:pt x="372" y="0"/>
                </a:moveTo>
                <a:cubicBezTo>
                  <a:pt x="302" y="0"/>
                  <a:pt x="217" y="10"/>
                  <a:pt x="150" y="50"/>
                </a:cubicBezTo>
                <a:cubicBezTo>
                  <a:pt x="30" y="131"/>
                  <a:pt x="1" y="322"/>
                  <a:pt x="1" y="322"/>
                </a:cubicBezTo>
                <a:cubicBezTo>
                  <a:pt x="1" y="322"/>
                  <a:pt x="163" y="293"/>
                  <a:pt x="299" y="241"/>
                </a:cubicBezTo>
                <a:cubicBezTo>
                  <a:pt x="419" y="186"/>
                  <a:pt x="500" y="11"/>
                  <a:pt x="500" y="11"/>
                </a:cubicBezTo>
                <a:cubicBezTo>
                  <a:pt x="500" y="11"/>
                  <a:pt x="444" y="0"/>
                  <a:pt x="372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8" name="Google Shape;38;p2"/>
          <p:cNvSpPr/>
          <p:nvPr/>
        </p:nvSpPr>
        <p:spPr>
          <a:xfrm>
            <a:off x="3686681" y="4967577"/>
            <a:ext cx="84708" cy="23299"/>
          </a:xfrm>
          <a:custGeom>
            <a:avLst/>
            <a:gdLst/>
            <a:ahLst/>
            <a:cxnLst/>
            <a:rect l="l" t="t" r="r" b="b"/>
            <a:pathLst>
              <a:path w="406" h="138" extrusionOk="0">
                <a:moveTo>
                  <a:pt x="214" y="1"/>
                </a:moveTo>
                <a:cubicBezTo>
                  <a:pt x="109" y="1"/>
                  <a:pt x="1" y="112"/>
                  <a:pt x="1" y="112"/>
                </a:cubicBezTo>
                <a:cubicBezTo>
                  <a:pt x="1" y="112"/>
                  <a:pt x="150" y="138"/>
                  <a:pt x="244" y="138"/>
                </a:cubicBezTo>
                <a:cubicBezTo>
                  <a:pt x="338" y="138"/>
                  <a:pt x="406" y="70"/>
                  <a:pt x="406" y="70"/>
                </a:cubicBezTo>
                <a:cubicBezTo>
                  <a:pt x="406" y="70"/>
                  <a:pt x="338" y="2"/>
                  <a:pt x="231" y="2"/>
                </a:cubicBezTo>
                <a:cubicBezTo>
                  <a:pt x="225" y="1"/>
                  <a:pt x="220" y="1"/>
                  <a:pt x="214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9" name="Google Shape;39;p2"/>
          <p:cNvSpPr/>
          <p:nvPr/>
        </p:nvSpPr>
        <p:spPr>
          <a:xfrm>
            <a:off x="2709201" y="4834873"/>
            <a:ext cx="104320" cy="42546"/>
          </a:xfrm>
          <a:custGeom>
            <a:avLst/>
            <a:gdLst/>
            <a:ahLst/>
            <a:cxnLst/>
            <a:rect l="l" t="t" r="r" b="b"/>
            <a:pathLst>
              <a:path w="500" h="252" extrusionOk="0">
                <a:moveTo>
                  <a:pt x="280" y="1"/>
                </a:moveTo>
                <a:cubicBezTo>
                  <a:pt x="241" y="1"/>
                  <a:pt x="201" y="6"/>
                  <a:pt x="163" y="20"/>
                </a:cubicBezTo>
                <a:cubicBezTo>
                  <a:pt x="1" y="72"/>
                  <a:pt x="1" y="250"/>
                  <a:pt x="1" y="250"/>
                </a:cubicBezTo>
                <a:cubicBezTo>
                  <a:pt x="1" y="250"/>
                  <a:pt x="18" y="251"/>
                  <a:pt x="44" y="251"/>
                </a:cubicBezTo>
                <a:cubicBezTo>
                  <a:pt x="100" y="251"/>
                  <a:pt x="201" y="245"/>
                  <a:pt x="283" y="208"/>
                </a:cubicBezTo>
                <a:cubicBezTo>
                  <a:pt x="419" y="169"/>
                  <a:pt x="500" y="46"/>
                  <a:pt x="500" y="46"/>
                </a:cubicBezTo>
                <a:cubicBezTo>
                  <a:pt x="500" y="46"/>
                  <a:pt x="395" y="1"/>
                  <a:pt x="280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0" name="Google Shape;40;p2"/>
          <p:cNvSpPr/>
          <p:nvPr/>
        </p:nvSpPr>
        <p:spPr>
          <a:xfrm>
            <a:off x="2675401" y="4802795"/>
            <a:ext cx="118508" cy="74286"/>
          </a:xfrm>
          <a:custGeom>
            <a:avLst/>
            <a:gdLst/>
            <a:ahLst/>
            <a:cxnLst/>
            <a:rect l="l" t="t" r="r" b="b"/>
            <a:pathLst>
              <a:path w="568" h="440" extrusionOk="0">
                <a:moveTo>
                  <a:pt x="492" y="1"/>
                </a:moveTo>
                <a:cubicBezTo>
                  <a:pt x="429" y="1"/>
                  <a:pt x="332" y="9"/>
                  <a:pt x="218" y="48"/>
                </a:cubicBezTo>
                <a:cubicBezTo>
                  <a:pt x="1" y="100"/>
                  <a:pt x="56" y="440"/>
                  <a:pt x="56" y="440"/>
                </a:cubicBezTo>
                <a:cubicBezTo>
                  <a:pt x="56" y="440"/>
                  <a:pt x="176" y="411"/>
                  <a:pt x="351" y="330"/>
                </a:cubicBezTo>
                <a:cubicBezTo>
                  <a:pt x="526" y="249"/>
                  <a:pt x="568" y="6"/>
                  <a:pt x="568" y="6"/>
                </a:cubicBezTo>
                <a:cubicBezTo>
                  <a:pt x="568" y="6"/>
                  <a:pt x="540" y="1"/>
                  <a:pt x="492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1" name="Google Shape;41;p2"/>
          <p:cNvSpPr/>
          <p:nvPr/>
        </p:nvSpPr>
        <p:spPr>
          <a:xfrm>
            <a:off x="239520" y="4417856"/>
            <a:ext cx="75528" cy="48961"/>
          </a:xfrm>
          <a:custGeom>
            <a:avLst/>
            <a:gdLst/>
            <a:ahLst/>
            <a:cxnLst/>
            <a:rect l="l" t="t" r="r" b="b"/>
            <a:pathLst>
              <a:path w="362" h="290" extrusionOk="0">
                <a:moveTo>
                  <a:pt x="308" y="0"/>
                </a:moveTo>
                <a:cubicBezTo>
                  <a:pt x="237" y="0"/>
                  <a:pt x="0" y="189"/>
                  <a:pt x="12" y="290"/>
                </a:cubicBezTo>
                <a:cubicBezTo>
                  <a:pt x="12" y="290"/>
                  <a:pt x="119" y="274"/>
                  <a:pt x="200" y="209"/>
                </a:cubicBezTo>
                <a:cubicBezTo>
                  <a:pt x="281" y="128"/>
                  <a:pt x="362" y="47"/>
                  <a:pt x="323" y="5"/>
                </a:cubicBezTo>
                <a:cubicBezTo>
                  <a:pt x="320" y="2"/>
                  <a:pt x="315" y="0"/>
                  <a:pt x="308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2" name="Google Shape;42;p2"/>
          <p:cNvSpPr/>
          <p:nvPr/>
        </p:nvSpPr>
        <p:spPr>
          <a:xfrm>
            <a:off x="275615" y="4404349"/>
            <a:ext cx="132695" cy="62468"/>
          </a:xfrm>
          <a:custGeom>
            <a:avLst/>
            <a:gdLst/>
            <a:ahLst/>
            <a:cxnLst/>
            <a:rect l="l" t="t" r="r" b="b"/>
            <a:pathLst>
              <a:path w="636" h="370" extrusionOk="0">
                <a:moveTo>
                  <a:pt x="467" y="1"/>
                </a:moveTo>
                <a:cubicBezTo>
                  <a:pt x="413" y="1"/>
                  <a:pt x="347" y="8"/>
                  <a:pt x="270" y="30"/>
                </a:cubicBezTo>
                <a:cubicBezTo>
                  <a:pt x="27" y="111"/>
                  <a:pt x="1" y="370"/>
                  <a:pt x="1" y="370"/>
                </a:cubicBezTo>
                <a:cubicBezTo>
                  <a:pt x="1" y="370"/>
                  <a:pt x="218" y="354"/>
                  <a:pt x="380" y="289"/>
                </a:cubicBezTo>
                <a:cubicBezTo>
                  <a:pt x="542" y="221"/>
                  <a:pt x="636" y="30"/>
                  <a:pt x="636" y="30"/>
                </a:cubicBezTo>
                <a:cubicBezTo>
                  <a:pt x="636" y="30"/>
                  <a:pt x="576" y="1"/>
                  <a:pt x="467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3" name="Google Shape;43;p2"/>
          <p:cNvSpPr/>
          <p:nvPr/>
        </p:nvSpPr>
        <p:spPr>
          <a:xfrm>
            <a:off x="306703" y="4448246"/>
            <a:ext cx="95557" cy="25156"/>
          </a:xfrm>
          <a:custGeom>
            <a:avLst/>
            <a:gdLst/>
            <a:ahLst/>
            <a:cxnLst/>
            <a:rect l="l" t="t" r="r" b="b"/>
            <a:pathLst>
              <a:path w="458" h="149" extrusionOk="0">
                <a:moveTo>
                  <a:pt x="241" y="0"/>
                </a:moveTo>
                <a:cubicBezTo>
                  <a:pt x="162" y="0"/>
                  <a:pt x="71" y="25"/>
                  <a:pt x="1" y="94"/>
                </a:cubicBezTo>
                <a:cubicBezTo>
                  <a:pt x="1" y="94"/>
                  <a:pt x="163" y="149"/>
                  <a:pt x="257" y="149"/>
                </a:cubicBezTo>
                <a:cubicBezTo>
                  <a:pt x="351" y="136"/>
                  <a:pt x="458" y="149"/>
                  <a:pt x="419" y="68"/>
                </a:cubicBezTo>
                <a:cubicBezTo>
                  <a:pt x="405" y="32"/>
                  <a:pt x="331" y="0"/>
                  <a:pt x="241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4" name="Google Shape;44;p2"/>
          <p:cNvSpPr/>
          <p:nvPr/>
        </p:nvSpPr>
        <p:spPr>
          <a:xfrm>
            <a:off x="2605088" y="4753834"/>
            <a:ext cx="98895" cy="123248"/>
          </a:xfrm>
          <a:custGeom>
            <a:avLst/>
            <a:gdLst/>
            <a:ahLst/>
            <a:cxnLst/>
            <a:rect l="l" t="t" r="r" b="b"/>
            <a:pathLst>
              <a:path w="474" h="730" extrusionOk="0">
                <a:moveTo>
                  <a:pt x="121" y="1"/>
                </a:moveTo>
                <a:cubicBezTo>
                  <a:pt x="27" y="163"/>
                  <a:pt x="1" y="364"/>
                  <a:pt x="121" y="526"/>
                </a:cubicBezTo>
                <a:cubicBezTo>
                  <a:pt x="215" y="649"/>
                  <a:pt x="393" y="730"/>
                  <a:pt x="393" y="730"/>
                </a:cubicBezTo>
                <a:cubicBezTo>
                  <a:pt x="393" y="730"/>
                  <a:pt x="474" y="568"/>
                  <a:pt x="406" y="364"/>
                </a:cubicBezTo>
                <a:cubicBezTo>
                  <a:pt x="338" y="163"/>
                  <a:pt x="121" y="1"/>
                  <a:pt x="12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5" name="Google Shape;45;p2"/>
          <p:cNvSpPr/>
          <p:nvPr/>
        </p:nvSpPr>
        <p:spPr>
          <a:xfrm>
            <a:off x="2697724" y="4787770"/>
            <a:ext cx="65096" cy="89312"/>
          </a:xfrm>
          <a:custGeom>
            <a:avLst/>
            <a:gdLst/>
            <a:ahLst/>
            <a:cxnLst/>
            <a:rect l="l" t="t" r="r" b="b"/>
            <a:pathLst>
              <a:path w="312" h="529" extrusionOk="0">
                <a:moveTo>
                  <a:pt x="286" y="1"/>
                </a:moveTo>
                <a:cubicBezTo>
                  <a:pt x="286" y="1"/>
                  <a:pt x="163" y="43"/>
                  <a:pt x="82" y="163"/>
                </a:cubicBezTo>
                <a:cubicBezTo>
                  <a:pt x="1" y="286"/>
                  <a:pt x="56" y="529"/>
                  <a:pt x="56" y="529"/>
                </a:cubicBezTo>
                <a:cubicBezTo>
                  <a:pt x="56" y="529"/>
                  <a:pt x="231" y="419"/>
                  <a:pt x="286" y="257"/>
                </a:cubicBezTo>
                <a:cubicBezTo>
                  <a:pt x="312" y="176"/>
                  <a:pt x="286" y="1"/>
                  <a:pt x="286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6" name="Google Shape;46;p2"/>
          <p:cNvSpPr/>
          <p:nvPr/>
        </p:nvSpPr>
        <p:spPr>
          <a:xfrm>
            <a:off x="2576714" y="4844160"/>
            <a:ext cx="76571" cy="30221"/>
          </a:xfrm>
          <a:custGeom>
            <a:avLst/>
            <a:gdLst/>
            <a:ahLst/>
            <a:cxnLst/>
            <a:rect l="l" t="t" r="r" b="b"/>
            <a:pathLst>
              <a:path w="367" h="179" extrusionOk="0">
                <a:moveTo>
                  <a:pt x="104" y="1"/>
                </a:moveTo>
                <a:cubicBezTo>
                  <a:pt x="96" y="1"/>
                  <a:pt x="89" y="2"/>
                  <a:pt x="82" y="4"/>
                </a:cubicBezTo>
                <a:cubicBezTo>
                  <a:pt x="1" y="17"/>
                  <a:pt x="43" y="85"/>
                  <a:pt x="137" y="140"/>
                </a:cubicBezTo>
                <a:cubicBezTo>
                  <a:pt x="189" y="166"/>
                  <a:pt x="367" y="179"/>
                  <a:pt x="367" y="179"/>
                </a:cubicBezTo>
                <a:cubicBezTo>
                  <a:pt x="340" y="120"/>
                  <a:pt x="192" y="1"/>
                  <a:pt x="104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7" name="Google Shape;47;p2"/>
          <p:cNvSpPr/>
          <p:nvPr/>
        </p:nvSpPr>
        <p:spPr>
          <a:xfrm>
            <a:off x="2734237" y="4366024"/>
            <a:ext cx="81996" cy="128144"/>
          </a:xfrm>
          <a:custGeom>
            <a:avLst/>
            <a:gdLst/>
            <a:ahLst/>
            <a:cxnLst/>
            <a:rect l="l" t="t" r="r" b="b"/>
            <a:pathLst>
              <a:path w="393" h="759" extrusionOk="0">
                <a:moveTo>
                  <a:pt x="286" y="1"/>
                </a:moveTo>
                <a:cubicBezTo>
                  <a:pt x="124" y="82"/>
                  <a:pt x="1" y="244"/>
                  <a:pt x="30" y="448"/>
                </a:cubicBezTo>
                <a:cubicBezTo>
                  <a:pt x="56" y="610"/>
                  <a:pt x="163" y="759"/>
                  <a:pt x="163" y="759"/>
                </a:cubicBezTo>
                <a:cubicBezTo>
                  <a:pt x="163" y="759"/>
                  <a:pt x="312" y="649"/>
                  <a:pt x="354" y="448"/>
                </a:cubicBezTo>
                <a:cubicBezTo>
                  <a:pt x="393" y="244"/>
                  <a:pt x="286" y="1"/>
                  <a:pt x="286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8" name="Google Shape;48;p2"/>
          <p:cNvSpPr/>
          <p:nvPr/>
        </p:nvSpPr>
        <p:spPr>
          <a:xfrm>
            <a:off x="2788483" y="4443012"/>
            <a:ext cx="95348" cy="59936"/>
          </a:xfrm>
          <a:custGeom>
            <a:avLst/>
            <a:gdLst/>
            <a:ahLst/>
            <a:cxnLst/>
            <a:rect l="l" t="t" r="r" b="b"/>
            <a:pathLst>
              <a:path w="457" h="355" extrusionOk="0">
                <a:moveTo>
                  <a:pt x="408" y="1"/>
                </a:moveTo>
                <a:cubicBezTo>
                  <a:pt x="361" y="1"/>
                  <a:pt x="284" y="11"/>
                  <a:pt x="201" y="60"/>
                </a:cubicBezTo>
                <a:cubicBezTo>
                  <a:pt x="65" y="125"/>
                  <a:pt x="0" y="355"/>
                  <a:pt x="0" y="355"/>
                </a:cubicBezTo>
                <a:cubicBezTo>
                  <a:pt x="0" y="355"/>
                  <a:pt x="201" y="342"/>
                  <a:pt x="324" y="235"/>
                </a:cubicBezTo>
                <a:cubicBezTo>
                  <a:pt x="389" y="180"/>
                  <a:pt x="457" y="5"/>
                  <a:pt x="457" y="5"/>
                </a:cubicBezTo>
                <a:cubicBezTo>
                  <a:pt x="457" y="5"/>
                  <a:pt x="439" y="1"/>
                  <a:pt x="4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9" name="Google Shape;49;p2"/>
          <p:cNvSpPr/>
          <p:nvPr/>
        </p:nvSpPr>
        <p:spPr>
          <a:xfrm>
            <a:off x="2692718" y="4426804"/>
            <a:ext cx="50491" cy="50987"/>
          </a:xfrm>
          <a:custGeom>
            <a:avLst/>
            <a:gdLst/>
            <a:ahLst/>
            <a:cxnLst/>
            <a:rect l="l" t="t" r="r" b="b"/>
            <a:pathLst>
              <a:path w="242" h="302" extrusionOk="0">
                <a:moveTo>
                  <a:pt x="42" y="1"/>
                </a:moveTo>
                <a:cubicBezTo>
                  <a:pt x="0" y="1"/>
                  <a:pt x="7" y="72"/>
                  <a:pt x="54" y="156"/>
                </a:cubicBezTo>
                <a:cubicBezTo>
                  <a:pt x="80" y="208"/>
                  <a:pt x="229" y="302"/>
                  <a:pt x="229" y="302"/>
                </a:cubicBezTo>
                <a:cubicBezTo>
                  <a:pt x="242" y="221"/>
                  <a:pt x="148" y="33"/>
                  <a:pt x="67" y="7"/>
                </a:cubicBezTo>
                <a:cubicBezTo>
                  <a:pt x="57" y="3"/>
                  <a:pt x="49" y="1"/>
                  <a:pt x="42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0" name="Google Shape;50;p2"/>
          <p:cNvSpPr/>
          <p:nvPr/>
        </p:nvSpPr>
        <p:spPr>
          <a:xfrm>
            <a:off x="3635983" y="4883498"/>
            <a:ext cx="73233" cy="102988"/>
          </a:xfrm>
          <a:custGeom>
            <a:avLst/>
            <a:gdLst/>
            <a:ahLst/>
            <a:cxnLst/>
            <a:rect l="l" t="t" r="r" b="b"/>
            <a:pathLst>
              <a:path w="351" h="610" extrusionOk="0">
                <a:moveTo>
                  <a:pt x="257" y="1"/>
                </a:moveTo>
                <a:cubicBezTo>
                  <a:pt x="257" y="1"/>
                  <a:pt x="82" y="108"/>
                  <a:pt x="40" y="299"/>
                </a:cubicBezTo>
                <a:cubicBezTo>
                  <a:pt x="1" y="500"/>
                  <a:pt x="121" y="610"/>
                  <a:pt x="121" y="610"/>
                </a:cubicBezTo>
                <a:cubicBezTo>
                  <a:pt x="121" y="610"/>
                  <a:pt x="296" y="513"/>
                  <a:pt x="325" y="367"/>
                </a:cubicBezTo>
                <a:cubicBezTo>
                  <a:pt x="351" y="218"/>
                  <a:pt x="257" y="1"/>
                  <a:pt x="257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1" name="Google Shape;51;p2"/>
          <p:cNvSpPr/>
          <p:nvPr/>
        </p:nvSpPr>
        <p:spPr>
          <a:xfrm>
            <a:off x="3596132" y="4901563"/>
            <a:ext cx="45484" cy="84923"/>
          </a:xfrm>
          <a:custGeom>
            <a:avLst/>
            <a:gdLst/>
            <a:ahLst/>
            <a:cxnLst/>
            <a:rect l="l" t="t" r="r" b="b"/>
            <a:pathLst>
              <a:path w="218" h="503" extrusionOk="0">
                <a:moveTo>
                  <a:pt x="82" y="1"/>
                </a:moveTo>
                <a:cubicBezTo>
                  <a:pt x="82" y="1"/>
                  <a:pt x="1" y="192"/>
                  <a:pt x="1" y="299"/>
                </a:cubicBezTo>
                <a:cubicBezTo>
                  <a:pt x="1" y="393"/>
                  <a:pt x="218" y="503"/>
                  <a:pt x="218" y="503"/>
                </a:cubicBezTo>
                <a:cubicBezTo>
                  <a:pt x="218" y="503"/>
                  <a:pt x="163" y="299"/>
                  <a:pt x="150" y="192"/>
                </a:cubicBezTo>
                <a:cubicBezTo>
                  <a:pt x="137" y="82"/>
                  <a:pt x="82" y="1"/>
                  <a:pt x="82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2" name="Google Shape;52;p2"/>
          <p:cNvSpPr/>
          <p:nvPr/>
        </p:nvSpPr>
        <p:spPr>
          <a:xfrm>
            <a:off x="3686682" y="4955590"/>
            <a:ext cx="65096" cy="30896"/>
          </a:xfrm>
          <a:custGeom>
            <a:avLst/>
            <a:gdLst/>
            <a:ahLst/>
            <a:cxnLst/>
            <a:rect l="l" t="t" r="r" b="b"/>
            <a:pathLst>
              <a:path w="312" h="183" extrusionOk="0">
                <a:moveTo>
                  <a:pt x="231" y="0"/>
                </a:moveTo>
                <a:cubicBezTo>
                  <a:pt x="91" y="0"/>
                  <a:pt x="1" y="183"/>
                  <a:pt x="1" y="183"/>
                </a:cubicBezTo>
                <a:cubicBezTo>
                  <a:pt x="312" y="183"/>
                  <a:pt x="270" y="5"/>
                  <a:pt x="270" y="5"/>
                </a:cubicBezTo>
                <a:cubicBezTo>
                  <a:pt x="257" y="2"/>
                  <a:pt x="244" y="0"/>
                  <a:pt x="231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3" name="Google Shape;53;p2"/>
          <p:cNvSpPr/>
          <p:nvPr/>
        </p:nvSpPr>
        <p:spPr>
          <a:xfrm>
            <a:off x="258715" y="4345765"/>
            <a:ext cx="96392" cy="121053"/>
          </a:xfrm>
          <a:custGeom>
            <a:avLst/>
            <a:gdLst/>
            <a:ahLst/>
            <a:cxnLst/>
            <a:rect l="l" t="t" r="r" b="b"/>
            <a:pathLst>
              <a:path w="462" h="717" extrusionOk="0">
                <a:moveTo>
                  <a:pt x="338" y="1"/>
                </a:moveTo>
                <a:cubicBezTo>
                  <a:pt x="338" y="1"/>
                  <a:pt x="121" y="163"/>
                  <a:pt x="69" y="351"/>
                </a:cubicBezTo>
                <a:cubicBezTo>
                  <a:pt x="1" y="555"/>
                  <a:pt x="82" y="717"/>
                  <a:pt x="82" y="717"/>
                </a:cubicBezTo>
                <a:cubicBezTo>
                  <a:pt x="82" y="717"/>
                  <a:pt x="244" y="649"/>
                  <a:pt x="338" y="513"/>
                </a:cubicBezTo>
                <a:cubicBezTo>
                  <a:pt x="461" y="351"/>
                  <a:pt x="445" y="150"/>
                  <a:pt x="338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" name="Google Shape;54;p2"/>
          <p:cNvSpPr/>
          <p:nvPr/>
        </p:nvSpPr>
        <p:spPr>
          <a:xfrm>
            <a:off x="188403" y="4368219"/>
            <a:ext cx="65304" cy="84923"/>
          </a:xfrm>
          <a:custGeom>
            <a:avLst/>
            <a:gdLst/>
            <a:ahLst/>
            <a:cxnLst/>
            <a:rect l="l" t="t" r="r" b="b"/>
            <a:pathLst>
              <a:path w="313" h="503" extrusionOk="0">
                <a:moveTo>
                  <a:pt x="1" y="1"/>
                </a:moveTo>
                <a:cubicBezTo>
                  <a:pt x="1" y="1"/>
                  <a:pt x="1" y="179"/>
                  <a:pt x="40" y="273"/>
                </a:cubicBezTo>
                <a:cubicBezTo>
                  <a:pt x="108" y="406"/>
                  <a:pt x="296" y="503"/>
                  <a:pt x="296" y="503"/>
                </a:cubicBezTo>
                <a:cubicBezTo>
                  <a:pt x="296" y="503"/>
                  <a:pt x="312" y="260"/>
                  <a:pt x="215" y="137"/>
                </a:cubicBezTo>
                <a:cubicBezTo>
                  <a:pt x="121" y="30"/>
                  <a:pt x="1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5" name="Google Shape;55;p2"/>
          <p:cNvSpPr/>
          <p:nvPr/>
        </p:nvSpPr>
        <p:spPr>
          <a:xfrm>
            <a:off x="306703" y="4433895"/>
            <a:ext cx="75945" cy="30221"/>
          </a:xfrm>
          <a:custGeom>
            <a:avLst/>
            <a:gdLst/>
            <a:ahLst/>
            <a:cxnLst/>
            <a:rect l="l" t="t" r="r" b="b"/>
            <a:pathLst>
              <a:path w="364" h="179" extrusionOk="0">
                <a:moveTo>
                  <a:pt x="263" y="1"/>
                </a:moveTo>
                <a:cubicBezTo>
                  <a:pt x="186" y="1"/>
                  <a:pt x="37" y="120"/>
                  <a:pt x="1" y="179"/>
                </a:cubicBezTo>
                <a:cubicBezTo>
                  <a:pt x="1" y="179"/>
                  <a:pt x="176" y="166"/>
                  <a:pt x="244" y="140"/>
                </a:cubicBezTo>
                <a:cubicBezTo>
                  <a:pt x="325" y="98"/>
                  <a:pt x="364" y="17"/>
                  <a:pt x="283" y="4"/>
                </a:cubicBezTo>
                <a:cubicBezTo>
                  <a:pt x="277" y="2"/>
                  <a:pt x="270" y="1"/>
                  <a:pt x="263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6" name="Google Shape;56;p2"/>
          <p:cNvSpPr/>
          <p:nvPr/>
        </p:nvSpPr>
        <p:spPr>
          <a:xfrm>
            <a:off x="162741" y="4430012"/>
            <a:ext cx="79283" cy="37481"/>
          </a:xfrm>
          <a:custGeom>
            <a:avLst/>
            <a:gdLst/>
            <a:ahLst/>
            <a:cxnLst/>
            <a:rect l="l" t="t" r="r" b="b"/>
            <a:pathLst>
              <a:path w="380" h="222" extrusionOk="0">
                <a:moveTo>
                  <a:pt x="30" y="1"/>
                </a:moveTo>
                <a:lnTo>
                  <a:pt x="30" y="1"/>
                </a:lnTo>
                <a:cubicBezTo>
                  <a:pt x="30" y="1"/>
                  <a:pt x="1" y="82"/>
                  <a:pt x="124" y="163"/>
                </a:cubicBezTo>
                <a:cubicBezTo>
                  <a:pt x="205" y="212"/>
                  <a:pt x="282" y="222"/>
                  <a:pt x="330" y="222"/>
                </a:cubicBezTo>
                <a:cubicBezTo>
                  <a:pt x="361" y="222"/>
                  <a:pt x="380" y="218"/>
                  <a:pt x="380" y="218"/>
                </a:cubicBezTo>
                <a:cubicBezTo>
                  <a:pt x="380" y="218"/>
                  <a:pt x="273" y="27"/>
                  <a:pt x="30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7" name="Google Shape;57;p2"/>
          <p:cNvSpPr/>
          <p:nvPr/>
        </p:nvSpPr>
        <p:spPr>
          <a:xfrm>
            <a:off x="1002310" y="4053683"/>
            <a:ext cx="90132" cy="139624"/>
          </a:xfrm>
          <a:custGeom>
            <a:avLst/>
            <a:gdLst/>
            <a:ahLst/>
            <a:cxnLst/>
            <a:rect l="l" t="t" r="r" b="b"/>
            <a:pathLst>
              <a:path w="432" h="827" extrusionOk="0">
                <a:moveTo>
                  <a:pt x="231" y="1"/>
                </a:moveTo>
                <a:cubicBezTo>
                  <a:pt x="231" y="1"/>
                  <a:pt x="121" y="124"/>
                  <a:pt x="56" y="341"/>
                </a:cubicBezTo>
                <a:cubicBezTo>
                  <a:pt x="1" y="542"/>
                  <a:pt x="108" y="759"/>
                  <a:pt x="231" y="827"/>
                </a:cubicBezTo>
                <a:cubicBezTo>
                  <a:pt x="231" y="827"/>
                  <a:pt x="432" y="568"/>
                  <a:pt x="432" y="406"/>
                </a:cubicBezTo>
                <a:cubicBezTo>
                  <a:pt x="419" y="244"/>
                  <a:pt x="231" y="1"/>
                  <a:pt x="23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8" name="Google Shape;58;p2"/>
          <p:cNvSpPr/>
          <p:nvPr/>
        </p:nvSpPr>
        <p:spPr>
          <a:xfrm>
            <a:off x="963294" y="4122060"/>
            <a:ext cx="56124" cy="61962"/>
          </a:xfrm>
          <a:custGeom>
            <a:avLst/>
            <a:gdLst/>
            <a:ahLst/>
            <a:cxnLst/>
            <a:rect l="l" t="t" r="r" b="b"/>
            <a:pathLst>
              <a:path w="269" h="367" extrusionOk="0">
                <a:moveTo>
                  <a:pt x="26" y="1"/>
                </a:moveTo>
                <a:lnTo>
                  <a:pt x="26" y="1"/>
                </a:lnTo>
                <a:cubicBezTo>
                  <a:pt x="26" y="1"/>
                  <a:pt x="0" y="179"/>
                  <a:pt x="94" y="273"/>
                </a:cubicBezTo>
                <a:cubicBezTo>
                  <a:pt x="201" y="367"/>
                  <a:pt x="269" y="367"/>
                  <a:pt x="269" y="367"/>
                </a:cubicBezTo>
                <a:cubicBezTo>
                  <a:pt x="269" y="367"/>
                  <a:pt x="269" y="98"/>
                  <a:pt x="26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9" name="Google Shape;59;p2"/>
          <p:cNvSpPr/>
          <p:nvPr/>
        </p:nvSpPr>
        <p:spPr>
          <a:xfrm>
            <a:off x="8483540" y="3577404"/>
            <a:ext cx="84708" cy="30390"/>
          </a:xfrm>
          <a:custGeom>
            <a:avLst/>
            <a:gdLst/>
            <a:ahLst/>
            <a:cxnLst/>
            <a:rect l="l" t="t" r="r" b="b"/>
            <a:pathLst>
              <a:path w="406" h="180" extrusionOk="0">
                <a:moveTo>
                  <a:pt x="238" y="0"/>
                </a:moveTo>
                <a:cubicBezTo>
                  <a:pt x="204" y="0"/>
                  <a:pt x="168" y="4"/>
                  <a:pt x="134" y="16"/>
                </a:cubicBezTo>
                <a:cubicBezTo>
                  <a:pt x="1" y="55"/>
                  <a:pt x="1" y="178"/>
                  <a:pt x="1" y="178"/>
                </a:cubicBezTo>
                <a:cubicBezTo>
                  <a:pt x="1" y="178"/>
                  <a:pt x="20" y="180"/>
                  <a:pt x="50" y="180"/>
                </a:cubicBezTo>
                <a:cubicBezTo>
                  <a:pt x="99" y="180"/>
                  <a:pt x="176" y="175"/>
                  <a:pt x="244" y="149"/>
                </a:cubicBezTo>
                <a:cubicBezTo>
                  <a:pt x="338" y="123"/>
                  <a:pt x="406" y="29"/>
                  <a:pt x="406" y="29"/>
                </a:cubicBezTo>
                <a:cubicBezTo>
                  <a:pt x="406" y="29"/>
                  <a:pt x="328" y="0"/>
                  <a:pt x="23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0" name="Google Shape;60;p2"/>
          <p:cNvSpPr/>
          <p:nvPr/>
        </p:nvSpPr>
        <p:spPr>
          <a:xfrm>
            <a:off x="8457878" y="3552249"/>
            <a:ext cx="93471" cy="55208"/>
          </a:xfrm>
          <a:custGeom>
            <a:avLst/>
            <a:gdLst/>
            <a:ahLst/>
            <a:cxnLst/>
            <a:rect l="l" t="t" r="r" b="b"/>
            <a:pathLst>
              <a:path w="448" h="327" extrusionOk="0">
                <a:moveTo>
                  <a:pt x="398" y="1"/>
                </a:moveTo>
                <a:cubicBezTo>
                  <a:pt x="349" y="1"/>
                  <a:pt x="268" y="6"/>
                  <a:pt x="163" y="29"/>
                </a:cubicBezTo>
                <a:cubicBezTo>
                  <a:pt x="1" y="84"/>
                  <a:pt x="43" y="327"/>
                  <a:pt x="43" y="327"/>
                </a:cubicBezTo>
                <a:cubicBezTo>
                  <a:pt x="43" y="327"/>
                  <a:pt x="137" y="314"/>
                  <a:pt x="286" y="246"/>
                </a:cubicBezTo>
                <a:cubicBezTo>
                  <a:pt x="419" y="191"/>
                  <a:pt x="448" y="3"/>
                  <a:pt x="448" y="3"/>
                </a:cubicBezTo>
                <a:cubicBezTo>
                  <a:pt x="448" y="3"/>
                  <a:pt x="430" y="1"/>
                  <a:pt x="39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1" name="Google Shape;61;p2"/>
          <p:cNvSpPr/>
          <p:nvPr/>
        </p:nvSpPr>
        <p:spPr>
          <a:xfrm>
            <a:off x="8401754" y="3515950"/>
            <a:ext cx="75945" cy="91507"/>
          </a:xfrm>
          <a:custGeom>
            <a:avLst/>
            <a:gdLst/>
            <a:ahLst/>
            <a:cxnLst/>
            <a:rect l="l" t="t" r="r" b="b"/>
            <a:pathLst>
              <a:path w="364" h="542" extrusionOk="0">
                <a:moveTo>
                  <a:pt x="95" y="1"/>
                </a:moveTo>
                <a:cubicBezTo>
                  <a:pt x="14" y="124"/>
                  <a:pt x="1" y="270"/>
                  <a:pt x="95" y="393"/>
                </a:cubicBezTo>
                <a:cubicBezTo>
                  <a:pt x="176" y="487"/>
                  <a:pt x="312" y="542"/>
                  <a:pt x="312" y="542"/>
                </a:cubicBezTo>
                <a:cubicBezTo>
                  <a:pt x="312" y="542"/>
                  <a:pt x="364" y="419"/>
                  <a:pt x="325" y="270"/>
                </a:cubicBezTo>
                <a:cubicBezTo>
                  <a:pt x="270" y="124"/>
                  <a:pt x="95" y="1"/>
                  <a:pt x="95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" name="Google Shape;62;p2"/>
          <p:cNvSpPr/>
          <p:nvPr/>
        </p:nvSpPr>
        <p:spPr>
          <a:xfrm>
            <a:off x="8474778" y="3541106"/>
            <a:ext cx="53620" cy="66351"/>
          </a:xfrm>
          <a:custGeom>
            <a:avLst/>
            <a:gdLst/>
            <a:ahLst/>
            <a:cxnLst/>
            <a:rect l="l" t="t" r="r" b="b"/>
            <a:pathLst>
              <a:path w="257" h="393" extrusionOk="0">
                <a:moveTo>
                  <a:pt x="231" y="1"/>
                </a:moveTo>
                <a:cubicBezTo>
                  <a:pt x="231" y="1"/>
                  <a:pt x="137" y="27"/>
                  <a:pt x="69" y="121"/>
                </a:cubicBezTo>
                <a:cubicBezTo>
                  <a:pt x="1" y="218"/>
                  <a:pt x="43" y="393"/>
                  <a:pt x="43" y="393"/>
                </a:cubicBezTo>
                <a:cubicBezTo>
                  <a:pt x="43" y="393"/>
                  <a:pt x="189" y="312"/>
                  <a:pt x="231" y="202"/>
                </a:cubicBezTo>
                <a:cubicBezTo>
                  <a:pt x="257" y="137"/>
                  <a:pt x="231" y="1"/>
                  <a:pt x="23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" name="Google Shape;63;p2"/>
          <p:cNvSpPr/>
          <p:nvPr/>
        </p:nvSpPr>
        <p:spPr>
          <a:xfrm>
            <a:off x="8376091" y="3581963"/>
            <a:ext cx="62383" cy="25494"/>
          </a:xfrm>
          <a:custGeom>
            <a:avLst/>
            <a:gdLst/>
            <a:ahLst/>
            <a:cxnLst/>
            <a:rect l="l" t="t" r="r" b="b"/>
            <a:pathLst>
              <a:path w="299" h="151" extrusionOk="0">
                <a:moveTo>
                  <a:pt x="81" y="1"/>
                </a:moveTo>
                <a:cubicBezTo>
                  <a:pt x="77" y="1"/>
                  <a:pt x="73" y="1"/>
                  <a:pt x="69" y="2"/>
                </a:cubicBezTo>
                <a:cubicBezTo>
                  <a:pt x="1" y="28"/>
                  <a:pt x="43" y="70"/>
                  <a:pt x="111" y="109"/>
                </a:cubicBezTo>
                <a:cubicBezTo>
                  <a:pt x="163" y="138"/>
                  <a:pt x="299" y="151"/>
                  <a:pt x="299" y="151"/>
                </a:cubicBezTo>
                <a:cubicBezTo>
                  <a:pt x="274" y="99"/>
                  <a:pt x="152" y="1"/>
                  <a:pt x="8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" name="Google Shape;64;p2"/>
          <p:cNvSpPr/>
          <p:nvPr/>
        </p:nvSpPr>
        <p:spPr>
          <a:xfrm>
            <a:off x="8474777" y="4315543"/>
            <a:ext cx="73233" cy="48455"/>
          </a:xfrm>
          <a:custGeom>
            <a:avLst/>
            <a:gdLst/>
            <a:ahLst/>
            <a:cxnLst/>
            <a:rect l="l" t="t" r="r" b="b"/>
            <a:pathLst>
              <a:path w="351" h="287" extrusionOk="0">
                <a:moveTo>
                  <a:pt x="309" y="1"/>
                </a:moveTo>
                <a:cubicBezTo>
                  <a:pt x="267" y="1"/>
                  <a:pt x="198" y="12"/>
                  <a:pt x="124" y="70"/>
                </a:cubicBezTo>
                <a:cubicBezTo>
                  <a:pt x="1" y="151"/>
                  <a:pt x="56" y="287"/>
                  <a:pt x="56" y="287"/>
                </a:cubicBezTo>
                <a:cubicBezTo>
                  <a:pt x="56" y="287"/>
                  <a:pt x="163" y="167"/>
                  <a:pt x="176" y="112"/>
                </a:cubicBezTo>
                <a:cubicBezTo>
                  <a:pt x="205" y="44"/>
                  <a:pt x="351" y="5"/>
                  <a:pt x="351" y="5"/>
                </a:cubicBezTo>
                <a:cubicBezTo>
                  <a:pt x="351" y="5"/>
                  <a:pt x="335" y="1"/>
                  <a:pt x="309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" name="Google Shape;65;p2"/>
          <p:cNvSpPr/>
          <p:nvPr/>
        </p:nvSpPr>
        <p:spPr>
          <a:xfrm>
            <a:off x="8503152" y="4325336"/>
            <a:ext cx="84708" cy="38663"/>
          </a:xfrm>
          <a:custGeom>
            <a:avLst/>
            <a:gdLst/>
            <a:ahLst/>
            <a:cxnLst/>
            <a:rect l="l" t="t" r="r" b="b"/>
            <a:pathLst>
              <a:path w="406" h="229" extrusionOk="0">
                <a:moveTo>
                  <a:pt x="293" y="1"/>
                </a:moveTo>
                <a:cubicBezTo>
                  <a:pt x="238" y="1"/>
                  <a:pt x="172" y="9"/>
                  <a:pt x="121" y="41"/>
                </a:cubicBezTo>
                <a:cubicBezTo>
                  <a:pt x="27" y="93"/>
                  <a:pt x="1" y="229"/>
                  <a:pt x="1" y="229"/>
                </a:cubicBezTo>
                <a:cubicBezTo>
                  <a:pt x="1" y="229"/>
                  <a:pt x="134" y="216"/>
                  <a:pt x="244" y="174"/>
                </a:cubicBezTo>
                <a:cubicBezTo>
                  <a:pt x="338" y="135"/>
                  <a:pt x="406" y="12"/>
                  <a:pt x="406" y="12"/>
                </a:cubicBezTo>
                <a:cubicBezTo>
                  <a:pt x="406" y="12"/>
                  <a:pt x="356" y="1"/>
                  <a:pt x="293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" name="Google Shape;66;p2"/>
          <p:cNvSpPr/>
          <p:nvPr/>
        </p:nvSpPr>
        <p:spPr>
          <a:xfrm>
            <a:off x="8522764" y="4350153"/>
            <a:ext cx="70520" cy="18234"/>
          </a:xfrm>
          <a:custGeom>
            <a:avLst/>
            <a:gdLst/>
            <a:ahLst/>
            <a:cxnLst/>
            <a:rect l="l" t="t" r="r" b="b"/>
            <a:pathLst>
              <a:path w="338" h="108" extrusionOk="0">
                <a:moveTo>
                  <a:pt x="189" y="1"/>
                </a:moveTo>
                <a:cubicBezTo>
                  <a:pt x="108" y="1"/>
                  <a:pt x="1" y="82"/>
                  <a:pt x="1" y="82"/>
                </a:cubicBezTo>
                <a:cubicBezTo>
                  <a:pt x="1" y="82"/>
                  <a:pt x="121" y="108"/>
                  <a:pt x="202" y="108"/>
                </a:cubicBezTo>
                <a:cubicBezTo>
                  <a:pt x="283" y="108"/>
                  <a:pt x="338" y="56"/>
                  <a:pt x="338" y="56"/>
                </a:cubicBezTo>
                <a:cubicBezTo>
                  <a:pt x="338" y="56"/>
                  <a:pt x="283" y="14"/>
                  <a:pt x="189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" name="Google Shape;67;p2"/>
          <p:cNvSpPr/>
          <p:nvPr/>
        </p:nvSpPr>
        <p:spPr>
          <a:xfrm>
            <a:off x="8480203" y="4288868"/>
            <a:ext cx="59671" cy="75130"/>
          </a:xfrm>
          <a:custGeom>
            <a:avLst/>
            <a:gdLst/>
            <a:ahLst/>
            <a:cxnLst/>
            <a:rect l="l" t="t" r="r" b="b"/>
            <a:pathLst>
              <a:path w="286" h="445" extrusionOk="0">
                <a:moveTo>
                  <a:pt x="218" y="1"/>
                </a:moveTo>
                <a:cubicBezTo>
                  <a:pt x="218" y="1"/>
                  <a:pt x="69" y="82"/>
                  <a:pt x="43" y="228"/>
                </a:cubicBezTo>
                <a:cubicBezTo>
                  <a:pt x="1" y="364"/>
                  <a:pt x="111" y="445"/>
                  <a:pt x="111" y="445"/>
                </a:cubicBezTo>
                <a:cubicBezTo>
                  <a:pt x="111" y="445"/>
                  <a:pt x="244" y="377"/>
                  <a:pt x="273" y="270"/>
                </a:cubicBezTo>
                <a:cubicBezTo>
                  <a:pt x="286" y="163"/>
                  <a:pt x="218" y="1"/>
                  <a:pt x="218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" name="Google Shape;68;p2"/>
          <p:cNvSpPr/>
          <p:nvPr/>
        </p:nvSpPr>
        <p:spPr>
          <a:xfrm>
            <a:off x="8449741" y="4302542"/>
            <a:ext cx="36721" cy="61455"/>
          </a:xfrm>
          <a:custGeom>
            <a:avLst/>
            <a:gdLst/>
            <a:ahLst/>
            <a:cxnLst/>
            <a:rect l="l" t="t" r="r" b="b"/>
            <a:pathLst>
              <a:path w="176" h="364" extrusionOk="0">
                <a:moveTo>
                  <a:pt x="66" y="1"/>
                </a:moveTo>
                <a:cubicBezTo>
                  <a:pt x="66" y="1"/>
                  <a:pt x="1" y="147"/>
                  <a:pt x="1" y="215"/>
                </a:cubicBezTo>
                <a:cubicBezTo>
                  <a:pt x="1" y="296"/>
                  <a:pt x="176" y="364"/>
                  <a:pt x="176" y="364"/>
                </a:cubicBezTo>
                <a:cubicBezTo>
                  <a:pt x="176" y="364"/>
                  <a:pt x="134" y="228"/>
                  <a:pt x="121" y="147"/>
                </a:cubicBezTo>
                <a:cubicBezTo>
                  <a:pt x="121" y="66"/>
                  <a:pt x="66" y="1"/>
                  <a:pt x="66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" name="Google Shape;69;p2"/>
          <p:cNvSpPr/>
          <p:nvPr/>
        </p:nvSpPr>
        <p:spPr>
          <a:xfrm>
            <a:off x="8522765" y="4343062"/>
            <a:ext cx="53203" cy="21104"/>
          </a:xfrm>
          <a:custGeom>
            <a:avLst/>
            <a:gdLst/>
            <a:ahLst/>
            <a:cxnLst/>
            <a:rect l="l" t="t" r="r" b="b"/>
            <a:pathLst>
              <a:path w="255" h="125" extrusionOk="0">
                <a:moveTo>
                  <a:pt x="196" y="0"/>
                </a:moveTo>
                <a:cubicBezTo>
                  <a:pt x="79" y="0"/>
                  <a:pt x="1" y="124"/>
                  <a:pt x="1" y="124"/>
                </a:cubicBezTo>
                <a:cubicBezTo>
                  <a:pt x="13" y="124"/>
                  <a:pt x="24" y="125"/>
                  <a:pt x="35" y="125"/>
                </a:cubicBezTo>
                <a:cubicBezTo>
                  <a:pt x="254" y="125"/>
                  <a:pt x="231" y="4"/>
                  <a:pt x="231" y="4"/>
                </a:cubicBezTo>
                <a:cubicBezTo>
                  <a:pt x="219" y="1"/>
                  <a:pt x="207" y="0"/>
                  <a:pt x="196" y="0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" name="Google Shape;70;p2"/>
          <p:cNvSpPr/>
          <p:nvPr/>
        </p:nvSpPr>
        <p:spPr>
          <a:xfrm>
            <a:off x="1943489" y="3659121"/>
            <a:ext cx="70312" cy="48455"/>
          </a:xfrm>
          <a:custGeom>
            <a:avLst/>
            <a:gdLst/>
            <a:ahLst/>
            <a:cxnLst/>
            <a:rect l="l" t="t" r="r" b="b"/>
            <a:pathLst>
              <a:path w="337" h="287" extrusionOk="0">
                <a:moveTo>
                  <a:pt x="295" y="1"/>
                </a:moveTo>
                <a:cubicBezTo>
                  <a:pt x="253" y="1"/>
                  <a:pt x="186" y="12"/>
                  <a:pt x="120" y="70"/>
                </a:cubicBezTo>
                <a:cubicBezTo>
                  <a:pt x="0" y="151"/>
                  <a:pt x="52" y="287"/>
                  <a:pt x="52" y="287"/>
                </a:cubicBezTo>
                <a:cubicBezTo>
                  <a:pt x="52" y="287"/>
                  <a:pt x="162" y="167"/>
                  <a:pt x="175" y="112"/>
                </a:cubicBezTo>
                <a:cubicBezTo>
                  <a:pt x="201" y="57"/>
                  <a:pt x="337" y="5"/>
                  <a:pt x="337" y="5"/>
                </a:cubicBezTo>
                <a:cubicBezTo>
                  <a:pt x="337" y="5"/>
                  <a:pt x="321" y="1"/>
                  <a:pt x="295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" name="Google Shape;71;p2"/>
          <p:cNvSpPr/>
          <p:nvPr/>
        </p:nvSpPr>
        <p:spPr>
          <a:xfrm>
            <a:off x="1971029" y="3669757"/>
            <a:ext cx="84708" cy="40013"/>
          </a:xfrm>
          <a:custGeom>
            <a:avLst/>
            <a:gdLst/>
            <a:ahLst/>
            <a:cxnLst/>
            <a:rect l="l" t="t" r="r" b="b"/>
            <a:pathLst>
              <a:path w="406" h="237" extrusionOk="0">
                <a:moveTo>
                  <a:pt x="310" y="1"/>
                </a:moveTo>
                <a:cubicBezTo>
                  <a:pt x="252" y="1"/>
                  <a:pt x="179" y="8"/>
                  <a:pt x="124" y="36"/>
                </a:cubicBezTo>
                <a:cubicBezTo>
                  <a:pt x="14" y="88"/>
                  <a:pt x="1" y="237"/>
                  <a:pt x="1" y="237"/>
                </a:cubicBezTo>
                <a:cubicBezTo>
                  <a:pt x="1" y="237"/>
                  <a:pt x="137" y="211"/>
                  <a:pt x="231" y="169"/>
                </a:cubicBezTo>
                <a:cubicBezTo>
                  <a:pt x="338" y="143"/>
                  <a:pt x="406" y="7"/>
                  <a:pt x="406" y="7"/>
                </a:cubicBezTo>
                <a:cubicBezTo>
                  <a:pt x="406" y="7"/>
                  <a:pt x="365" y="1"/>
                  <a:pt x="310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" name="Google Shape;72;p2"/>
          <p:cNvSpPr/>
          <p:nvPr/>
        </p:nvSpPr>
        <p:spPr>
          <a:xfrm>
            <a:off x="1990641" y="3695757"/>
            <a:ext cx="71146" cy="16208"/>
          </a:xfrm>
          <a:custGeom>
            <a:avLst/>
            <a:gdLst/>
            <a:ahLst/>
            <a:cxnLst/>
            <a:rect l="l" t="t" r="r" b="b"/>
            <a:pathLst>
              <a:path w="341" h="96" extrusionOk="0">
                <a:moveTo>
                  <a:pt x="176" y="1"/>
                </a:moveTo>
                <a:cubicBezTo>
                  <a:pt x="97" y="1"/>
                  <a:pt x="1" y="83"/>
                  <a:pt x="1" y="83"/>
                </a:cubicBezTo>
                <a:cubicBezTo>
                  <a:pt x="1" y="83"/>
                  <a:pt x="124" y="96"/>
                  <a:pt x="205" y="96"/>
                </a:cubicBezTo>
                <a:cubicBezTo>
                  <a:pt x="286" y="96"/>
                  <a:pt x="341" y="57"/>
                  <a:pt x="341" y="57"/>
                </a:cubicBezTo>
                <a:cubicBezTo>
                  <a:pt x="341" y="57"/>
                  <a:pt x="273" y="2"/>
                  <a:pt x="192" y="2"/>
                </a:cubicBezTo>
                <a:cubicBezTo>
                  <a:pt x="187" y="1"/>
                  <a:pt x="181" y="1"/>
                  <a:pt x="176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" name="Google Shape;73;p2"/>
          <p:cNvSpPr/>
          <p:nvPr/>
        </p:nvSpPr>
        <p:spPr>
          <a:xfrm>
            <a:off x="1948705" y="3632444"/>
            <a:ext cx="59045" cy="77325"/>
          </a:xfrm>
          <a:custGeom>
            <a:avLst/>
            <a:gdLst/>
            <a:ahLst/>
            <a:cxnLst/>
            <a:rect l="l" t="t" r="r" b="b"/>
            <a:pathLst>
              <a:path w="283" h="458" extrusionOk="0">
                <a:moveTo>
                  <a:pt x="218" y="1"/>
                </a:moveTo>
                <a:cubicBezTo>
                  <a:pt x="218" y="1"/>
                  <a:pt x="69" y="82"/>
                  <a:pt x="40" y="228"/>
                </a:cubicBezTo>
                <a:cubicBezTo>
                  <a:pt x="1" y="377"/>
                  <a:pt x="108" y="458"/>
                  <a:pt x="108" y="458"/>
                </a:cubicBezTo>
                <a:cubicBezTo>
                  <a:pt x="108" y="458"/>
                  <a:pt x="244" y="377"/>
                  <a:pt x="270" y="270"/>
                </a:cubicBezTo>
                <a:cubicBezTo>
                  <a:pt x="283" y="163"/>
                  <a:pt x="218" y="1"/>
                  <a:pt x="218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" name="Google Shape;74;p2"/>
          <p:cNvSpPr/>
          <p:nvPr/>
        </p:nvSpPr>
        <p:spPr>
          <a:xfrm>
            <a:off x="1917618" y="3646120"/>
            <a:ext cx="36721" cy="63650"/>
          </a:xfrm>
          <a:custGeom>
            <a:avLst/>
            <a:gdLst/>
            <a:ahLst/>
            <a:cxnLst/>
            <a:rect l="l" t="t" r="r" b="b"/>
            <a:pathLst>
              <a:path w="176" h="377" extrusionOk="0">
                <a:moveTo>
                  <a:pt x="69" y="1"/>
                </a:moveTo>
                <a:cubicBezTo>
                  <a:pt x="69" y="1"/>
                  <a:pt x="1" y="147"/>
                  <a:pt x="1" y="215"/>
                </a:cubicBezTo>
                <a:cubicBezTo>
                  <a:pt x="1" y="296"/>
                  <a:pt x="176" y="377"/>
                  <a:pt x="176" y="377"/>
                </a:cubicBezTo>
                <a:cubicBezTo>
                  <a:pt x="176" y="377"/>
                  <a:pt x="137" y="228"/>
                  <a:pt x="124" y="147"/>
                </a:cubicBezTo>
                <a:cubicBezTo>
                  <a:pt x="124" y="66"/>
                  <a:pt x="69" y="1"/>
                  <a:pt x="69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" name="Google Shape;75;p2"/>
          <p:cNvSpPr/>
          <p:nvPr/>
        </p:nvSpPr>
        <p:spPr>
          <a:xfrm>
            <a:off x="1990641" y="3686639"/>
            <a:ext cx="54246" cy="23130"/>
          </a:xfrm>
          <a:custGeom>
            <a:avLst/>
            <a:gdLst/>
            <a:ahLst/>
            <a:cxnLst/>
            <a:rect l="l" t="t" r="r" b="b"/>
            <a:pathLst>
              <a:path w="260" h="137" extrusionOk="0">
                <a:moveTo>
                  <a:pt x="195" y="0"/>
                </a:moveTo>
                <a:cubicBezTo>
                  <a:pt x="69" y="0"/>
                  <a:pt x="1" y="137"/>
                  <a:pt x="1" y="137"/>
                </a:cubicBezTo>
                <a:cubicBezTo>
                  <a:pt x="260" y="137"/>
                  <a:pt x="231" y="4"/>
                  <a:pt x="231" y="4"/>
                </a:cubicBezTo>
                <a:cubicBezTo>
                  <a:pt x="219" y="2"/>
                  <a:pt x="207" y="0"/>
                  <a:pt x="195" y="0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" name="Google Shape;76;p2"/>
          <p:cNvSpPr/>
          <p:nvPr/>
        </p:nvSpPr>
        <p:spPr>
          <a:xfrm>
            <a:off x="4334511" y="3823733"/>
            <a:ext cx="50700" cy="29883"/>
          </a:xfrm>
          <a:custGeom>
            <a:avLst/>
            <a:gdLst/>
            <a:ahLst/>
            <a:cxnLst/>
            <a:rect l="l" t="t" r="r" b="b"/>
            <a:pathLst>
              <a:path w="243" h="177" extrusionOk="0">
                <a:moveTo>
                  <a:pt x="210" y="1"/>
                </a:moveTo>
                <a:cubicBezTo>
                  <a:pt x="166" y="1"/>
                  <a:pt x="1" y="113"/>
                  <a:pt x="13" y="177"/>
                </a:cubicBezTo>
                <a:cubicBezTo>
                  <a:pt x="13" y="177"/>
                  <a:pt x="81" y="164"/>
                  <a:pt x="136" y="122"/>
                </a:cubicBezTo>
                <a:cubicBezTo>
                  <a:pt x="188" y="67"/>
                  <a:pt x="243" y="28"/>
                  <a:pt x="217" y="2"/>
                </a:cubicBezTo>
                <a:cubicBezTo>
                  <a:pt x="215" y="1"/>
                  <a:pt x="213" y="1"/>
                  <a:pt x="210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7" name="Google Shape;77;p2"/>
          <p:cNvSpPr/>
          <p:nvPr/>
        </p:nvSpPr>
        <p:spPr>
          <a:xfrm>
            <a:off x="4359965" y="3816135"/>
            <a:ext cx="84708" cy="37481"/>
          </a:xfrm>
          <a:custGeom>
            <a:avLst/>
            <a:gdLst/>
            <a:ahLst/>
            <a:cxnLst/>
            <a:rect l="l" t="t" r="r" b="b"/>
            <a:pathLst>
              <a:path w="406" h="222" extrusionOk="0">
                <a:moveTo>
                  <a:pt x="302" y="1"/>
                </a:moveTo>
                <a:cubicBezTo>
                  <a:pt x="268" y="1"/>
                  <a:pt x="226" y="5"/>
                  <a:pt x="176" y="18"/>
                </a:cubicBezTo>
                <a:cubicBezTo>
                  <a:pt x="14" y="60"/>
                  <a:pt x="1" y="222"/>
                  <a:pt x="1" y="222"/>
                </a:cubicBezTo>
                <a:cubicBezTo>
                  <a:pt x="1" y="222"/>
                  <a:pt x="134" y="209"/>
                  <a:pt x="244" y="167"/>
                </a:cubicBezTo>
                <a:cubicBezTo>
                  <a:pt x="351" y="128"/>
                  <a:pt x="406" y="18"/>
                  <a:pt x="406" y="18"/>
                </a:cubicBezTo>
                <a:cubicBezTo>
                  <a:pt x="406" y="18"/>
                  <a:pt x="370" y="1"/>
                  <a:pt x="302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8" name="Google Shape;78;p2"/>
          <p:cNvSpPr/>
          <p:nvPr/>
        </p:nvSpPr>
        <p:spPr>
          <a:xfrm>
            <a:off x="4379578" y="3842304"/>
            <a:ext cx="61757" cy="13507"/>
          </a:xfrm>
          <a:custGeom>
            <a:avLst/>
            <a:gdLst/>
            <a:ahLst/>
            <a:cxnLst/>
            <a:rect l="l" t="t" r="r" b="b"/>
            <a:pathLst>
              <a:path w="296" h="80" extrusionOk="0">
                <a:moveTo>
                  <a:pt x="159" y="1"/>
                </a:moveTo>
                <a:cubicBezTo>
                  <a:pt x="107" y="1"/>
                  <a:pt x="46" y="15"/>
                  <a:pt x="1" y="54"/>
                </a:cubicBezTo>
                <a:cubicBezTo>
                  <a:pt x="1" y="54"/>
                  <a:pt x="108" y="80"/>
                  <a:pt x="163" y="80"/>
                </a:cubicBezTo>
                <a:cubicBezTo>
                  <a:pt x="231" y="80"/>
                  <a:pt x="296" y="80"/>
                  <a:pt x="270" y="38"/>
                </a:cubicBezTo>
                <a:cubicBezTo>
                  <a:pt x="263" y="18"/>
                  <a:pt x="216" y="1"/>
                  <a:pt x="159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9" name="Google Shape;79;p2"/>
          <p:cNvSpPr/>
          <p:nvPr/>
        </p:nvSpPr>
        <p:spPr>
          <a:xfrm>
            <a:off x="4348491" y="3780174"/>
            <a:ext cx="62383" cy="73442"/>
          </a:xfrm>
          <a:custGeom>
            <a:avLst/>
            <a:gdLst/>
            <a:ahLst/>
            <a:cxnLst/>
            <a:rect l="l" t="t" r="r" b="b"/>
            <a:pathLst>
              <a:path w="299" h="435" extrusionOk="0">
                <a:moveTo>
                  <a:pt x="218" y="1"/>
                </a:moveTo>
                <a:cubicBezTo>
                  <a:pt x="218" y="1"/>
                  <a:pt x="82" y="98"/>
                  <a:pt x="40" y="218"/>
                </a:cubicBezTo>
                <a:cubicBezTo>
                  <a:pt x="1" y="341"/>
                  <a:pt x="56" y="435"/>
                  <a:pt x="56" y="435"/>
                </a:cubicBezTo>
                <a:cubicBezTo>
                  <a:pt x="56" y="435"/>
                  <a:pt x="163" y="380"/>
                  <a:pt x="218" y="312"/>
                </a:cubicBezTo>
                <a:cubicBezTo>
                  <a:pt x="299" y="218"/>
                  <a:pt x="283" y="98"/>
                  <a:pt x="218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0" name="Google Shape;80;p2"/>
          <p:cNvSpPr/>
          <p:nvPr/>
        </p:nvSpPr>
        <p:spPr>
          <a:xfrm>
            <a:off x="4303216" y="3793849"/>
            <a:ext cx="42771" cy="50481"/>
          </a:xfrm>
          <a:custGeom>
            <a:avLst/>
            <a:gdLst/>
            <a:ahLst/>
            <a:cxnLst/>
            <a:rect l="l" t="t" r="r" b="b"/>
            <a:pathLst>
              <a:path w="205" h="299" extrusionOk="0">
                <a:moveTo>
                  <a:pt x="1" y="1"/>
                </a:moveTo>
                <a:cubicBezTo>
                  <a:pt x="1" y="1"/>
                  <a:pt x="1" y="111"/>
                  <a:pt x="30" y="163"/>
                </a:cubicBezTo>
                <a:cubicBezTo>
                  <a:pt x="69" y="244"/>
                  <a:pt x="192" y="299"/>
                  <a:pt x="192" y="299"/>
                </a:cubicBezTo>
                <a:cubicBezTo>
                  <a:pt x="192" y="299"/>
                  <a:pt x="205" y="150"/>
                  <a:pt x="137" y="82"/>
                </a:cubicBezTo>
                <a:cubicBezTo>
                  <a:pt x="82" y="17"/>
                  <a:pt x="1" y="1"/>
                  <a:pt x="1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1" name="Google Shape;81;p2"/>
          <p:cNvSpPr/>
          <p:nvPr/>
        </p:nvSpPr>
        <p:spPr>
          <a:xfrm>
            <a:off x="4379577" y="3832511"/>
            <a:ext cx="50908" cy="18909"/>
          </a:xfrm>
          <a:custGeom>
            <a:avLst/>
            <a:gdLst/>
            <a:ahLst/>
            <a:cxnLst/>
            <a:rect l="l" t="t" r="r" b="b"/>
            <a:pathLst>
              <a:path w="244" h="112" extrusionOk="0">
                <a:moveTo>
                  <a:pt x="176" y="0"/>
                </a:moveTo>
                <a:cubicBezTo>
                  <a:pt x="119" y="0"/>
                  <a:pt x="25" y="73"/>
                  <a:pt x="1" y="112"/>
                </a:cubicBezTo>
                <a:cubicBezTo>
                  <a:pt x="1" y="112"/>
                  <a:pt x="121" y="112"/>
                  <a:pt x="150" y="83"/>
                </a:cubicBezTo>
                <a:cubicBezTo>
                  <a:pt x="215" y="57"/>
                  <a:pt x="244" y="15"/>
                  <a:pt x="189" y="2"/>
                </a:cubicBezTo>
                <a:cubicBezTo>
                  <a:pt x="185" y="1"/>
                  <a:pt x="181" y="0"/>
                  <a:pt x="176" y="0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" name="Google Shape;82;p2"/>
          <p:cNvSpPr/>
          <p:nvPr/>
        </p:nvSpPr>
        <p:spPr>
          <a:xfrm>
            <a:off x="4286316" y="3830485"/>
            <a:ext cx="50908" cy="23468"/>
          </a:xfrm>
          <a:custGeom>
            <a:avLst/>
            <a:gdLst/>
            <a:ahLst/>
            <a:cxnLst/>
            <a:rect l="l" t="t" r="r" b="b"/>
            <a:pathLst>
              <a:path w="244" h="139" extrusionOk="0">
                <a:moveTo>
                  <a:pt x="14" y="1"/>
                </a:moveTo>
                <a:cubicBezTo>
                  <a:pt x="14" y="1"/>
                  <a:pt x="1" y="56"/>
                  <a:pt x="82" y="95"/>
                </a:cubicBezTo>
                <a:cubicBezTo>
                  <a:pt x="137" y="132"/>
                  <a:pt x="192" y="138"/>
                  <a:pt x="222" y="138"/>
                </a:cubicBezTo>
                <a:cubicBezTo>
                  <a:pt x="236" y="138"/>
                  <a:pt x="244" y="137"/>
                  <a:pt x="244" y="137"/>
                </a:cubicBezTo>
                <a:cubicBezTo>
                  <a:pt x="244" y="137"/>
                  <a:pt x="176" y="27"/>
                  <a:pt x="14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" name="Google Shape;83;p2"/>
          <p:cNvSpPr/>
          <p:nvPr/>
        </p:nvSpPr>
        <p:spPr>
          <a:xfrm>
            <a:off x="500947" y="3481508"/>
            <a:ext cx="64887" cy="36805"/>
          </a:xfrm>
          <a:custGeom>
            <a:avLst/>
            <a:gdLst/>
            <a:ahLst/>
            <a:cxnLst/>
            <a:rect l="l" t="t" r="r" b="b"/>
            <a:pathLst>
              <a:path w="311" h="218" extrusionOk="0">
                <a:moveTo>
                  <a:pt x="257" y="0"/>
                </a:moveTo>
                <a:cubicBezTo>
                  <a:pt x="192" y="0"/>
                  <a:pt x="1" y="132"/>
                  <a:pt x="13" y="218"/>
                </a:cubicBezTo>
                <a:cubicBezTo>
                  <a:pt x="13" y="218"/>
                  <a:pt x="94" y="205"/>
                  <a:pt x="162" y="150"/>
                </a:cubicBezTo>
                <a:cubicBezTo>
                  <a:pt x="243" y="98"/>
                  <a:pt x="311" y="30"/>
                  <a:pt x="272" y="4"/>
                </a:cubicBezTo>
                <a:cubicBezTo>
                  <a:pt x="268" y="1"/>
                  <a:pt x="263" y="0"/>
                  <a:pt x="257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" name="Google Shape;84;p2"/>
          <p:cNvSpPr/>
          <p:nvPr/>
        </p:nvSpPr>
        <p:spPr>
          <a:xfrm>
            <a:off x="531825" y="3470871"/>
            <a:ext cx="107032" cy="47442"/>
          </a:xfrm>
          <a:custGeom>
            <a:avLst/>
            <a:gdLst/>
            <a:ahLst/>
            <a:cxnLst/>
            <a:rect l="l" t="t" r="r" b="b"/>
            <a:pathLst>
              <a:path w="513" h="281" extrusionOk="0">
                <a:moveTo>
                  <a:pt x="378" y="0"/>
                </a:moveTo>
                <a:cubicBezTo>
                  <a:pt x="334" y="0"/>
                  <a:pt x="281" y="7"/>
                  <a:pt x="218" y="25"/>
                </a:cubicBezTo>
                <a:cubicBezTo>
                  <a:pt x="27" y="80"/>
                  <a:pt x="1" y="281"/>
                  <a:pt x="1" y="281"/>
                </a:cubicBezTo>
                <a:cubicBezTo>
                  <a:pt x="1" y="281"/>
                  <a:pt x="176" y="268"/>
                  <a:pt x="312" y="213"/>
                </a:cubicBezTo>
                <a:cubicBezTo>
                  <a:pt x="448" y="161"/>
                  <a:pt x="513" y="25"/>
                  <a:pt x="513" y="25"/>
                </a:cubicBezTo>
                <a:cubicBezTo>
                  <a:pt x="513" y="25"/>
                  <a:pt x="465" y="0"/>
                  <a:pt x="378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" name="Google Shape;85;p2"/>
          <p:cNvSpPr/>
          <p:nvPr/>
        </p:nvSpPr>
        <p:spPr>
          <a:xfrm>
            <a:off x="557698" y="3504301"/>
            <a:ext cx="78449" cy="18909"/>
          </a:xfrm>
          <a:custGeom>
            <a:avLst/>
            <a:gdLst/>
            <a:ahLst/>
            <a:cxnLst/>
            <a:rect l="l" t="t" r="r" b="b"/>
            <a:pathLst>
              <a:path w="376" h="112" extrusionOk="0">
                <a:moveTo>
                  <a:pt x="200" y="1"/>
                </a:moveTo>
                <a:cubicBezTo>
                  <a:pt x="134" y="1"/>
                  <a:pt x="57" y="19"/>
                  <a:pt x="0" y="70"/>
                </a:cubicBezTo>
                <a:cubicBezTo>
                  <a:pt x="0" y="70"/>
                  <a:pt x="120" y="112"/>
                  <a:pt x="201" y="112"/>
                </a:cubicBezTo>
                <a:cubicBezTo>
                  <a:pt x="282" y="96"/>
                  <a:pt x="376" y="112"/>
                  <a:pt x="337" y="44"/>
                </a:cubicBezTo>
                <a:cubicBezTo>
                  <a:pt x="330" y="22"/>
                  <a:pt x="272" y="1"/>
                  <a:pt x="200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" name="Google Shape;86;p2"/>
          <p:cNvSpPr/>
          <p:nvPr/>
        </p:nvSpPr>
        <p:spPr>
          <a:xfrm>
            <a:off x="517639" y="3427313"/>
            <a:ext cx="79283" cy="91001"/>
          </a:xfrm>
          <a:custGeom>
            <a:avLst/>
            <a:gdLst/>
            <a:ahLst/>
            <a:cxnLst/>
            <a:rect l="l" t="t" r="r" b="b"/>
            <a:pathLst>
              <a:path w="380" h="539" extrusionOk="0">
                <a:moveTo>
                  <a:pt x="286" y="1"/>
                </a:moveTo>
                <a:cubicBezTo>
                  <a:pt x="286" y="1"/>
                  <a:pt x="111" y="121"/>
                  <a:pt x="56" y="270"/>
                </a:cubicBezTo>
                <a:cubicBezTo>
                  <a:pt x="1" y="419"/>
                  <a:pt x="69" y="539"/>
                  <a:pt x="69" y="539"/>
                </a:cubicBezTo>
                <a:cubicBezTo>
                  <a:pt x="69" y="539"/>
                  <a:pt x="205" y="487"/>
                  <a:pt x="286" y="390"/>
                </a:cubicBezTo>
                <a:cubicBezTo>
                  <a:pt x="380" y="270"/>
                  <a:pt x="367" y="108"/>
                  <a:pt x="286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" name="Google Shape;87;p2"/>
          <p:cNvSpPr/>
          <p:nvPr/>
        </p:nvSpPr>
        <p:spPr>
          <a:xfrm>
            <a:off x="461514" y="3445378"/>
            <a:ext cx="53620" cy="61455"/>
          </a:xfrm>
          <a:custGeom>
            <a:avLst/>
            <a:gdLst/>
            <a:ahLst/>
            <a:cxnLst/>
            <a:rect l="l" t="t" r="r" b="b"/>
            <a:pathLst>
              <a:path w="257" h="364" extrusionOk="0">
                <a:moveTo>
                  <a:pt x="1" y="1"/>
                </a:moveTo>
                <a:cubicBezTo>
                  <a:pt x="1" y="1"/>
                  <a:pt x="1" y="121"/>
                  <a:pt x="27" y="189"/>
                </a:cubicBezTo>
                <a:cubicBezTo>
                  <a:pt x="82" y="299"/>
                  <a:pt x="231" y="364"/>
                  <a:pt x="231" y="364"/>
                </a:cubicBezTo>
                <a:cubicBezTo>
                  <a:pt x="231" y="364"/>
                  <a:pt x="257" y="176"/>
                  <a:pt x="176" y="95"/>
                </a:cubicBezTo>
                <a:cubicBezTo>
                  <a:pt x="95" y="14"/>
                  <a:pt x="1" y="1"/>
                  <a:pt x="1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8" name="Google Shape;88;p2"/>
          <p:cNvSpPr/>
          <p:nvPr/>
        </p:nvSpPr>
        <p:spPr>
          <a:xfrm>
            <a:off x="557698" y="3492820"/>
            <a:ext cx="61549" cy="23299"/>
          </a:xfrm>
          <a:custGeom>
            <a:avLst/>
            <a:gdLst/>
            <a:ahLst/>
            <a:cxnLst/>
            <a:rect l="l" t="t" r="r" b="b"/>
            <a:pathLst>
              <a:path w="295" h="138" extrusionOk="0">
                <a:moveTo>
                  <a:pt x="214" y="1"/>
                </a:moveTo>
                <a:cubicBezTo>
                  <a:pt x="145" y="1"/>
                  <a:pt x="24" y="86"/>
                  <a:pt x="0" y="138"/>
                </a:cubicBezTo>
                <a:cubicBezTo>
                  <a:pt x="0" y="138"/>
                  <a:pt x="146" y="125"/>
                  <a:pt x="188" y="112"/>
                </a:cubicBezTo>
                <a:cubicBezTo>
                  <a:pt x="269" y="70"/>
                  <a:pt x="295" y="18"/>
                  <a:pt x="227" y="2"/>
                </a:cubicBezTo>
                <a:cubicBezTo>
                  <a:pt x="223" y="1"/>
                  <a:pt x="218" y="1"/>
                  <a:pt x="214" y="1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9" name="Google Shape;89;p2"/>
          <p:cNvSpPr/>
          <p:nvPr/>
        </p:nvSpPr>
        <p:spPr>
          <a:xfrm>
            <a:off x="439398" y="3490794"/>
            <a:ext cx="64261" cy="27689"/>
          </a:xfrm>
          <a:custGeom>
            <a:avLst/>
            <a:gdLst/>
            <a:ahLst/>
            <a:cxnLst/>
            <a:rect l="l" t="t" r="r" b="b"/>
            <a:pathLst>
              <a:path w="308" h="164" extrusionOk="0">
                <a:moveTo>
                  <a:pt x="26" y="1"/>
                </a:moveTo>
                <a:cubicBezTo>
                  <a:pt x="26" y="1"/>
                  <a:pt x="0" y="56"/>
                  <a:pt x="107" y="111"/>
                </a:cubicBezTo>
                <a:cubicBezTo>
                  <a:pt x="183" y="157"/>
                  <a:pt x="253" y="164"/>
                  <a:pt x="287" y="164"/>
                </a:cubicBezTo>
                <a:cubicBezTo>
                  <a:pt x="300" y="164"/>
                  <a:pt x="308" y="163"/>
                  <a:pt x="308" y="163"/>
                </a:cubicBezTo>
                <a:cubicBezTo>
                  <a:pt x="308" y="163"/>
                  <a:pt x="214" y="30"/>
                  <a:pt x="26" y="1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0" name="Google Shape;90;p2"/>
          <p:cNvSpPr/>
          <p:nvPr/>
        </p:nvSpPr>
        <p:spPr>
          <a:xfrm>
            <a:off x="4385003" y="3390676"/>
            <a:ext cx="242231" cy="373795"/>
          </a:xfrm>
          <a:custGeom>
            <a:avLst/>
            <a:gdLst/>
            <a:ahLst/>
            <a:cxnLst/>
            <a:rect l="l" t="t" r="r" b="b"/>
            <a:pathLst>
              <a:path w="1161" h="2214" extrusionOk="0">
                <a:moveTo>
                  <a:pt x="623" y="1"/>
                </a:moveTo>
                <a:cubicBezTo>
                  <a:pt x="623" y="1"/>
                  <a:pt x="286" y="406"/>
                  <a:pt x="150" y="1271"/>
                </a:cubicBezTo>
                <a:cubicBezTo>
                  <a:pt x="1" y="2133"/>
                  <a:pt x="623" y="2214"/>
                  <a:pt x="623" y="2214"/>
                </a:cubicBezTo>
                <a:cubicBezTo>
                  <a:pt x="623" y="2214"/>
                  <a:pt x="1161" y="2065"/>
                  <a:pt x="1054" y="1271"/>
                </a:cubicBezTo>
                <a:cubicBezTo>
                  <a:pt x="960" y="474"/>
                  <a:pt x="623" y="1"/>
                  <a:pt x="623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1" name="Google Shape;91;p2"/>
          <p:cNvSpPr/>
          <p:nvPr/>
        </p:nvSpPr>
        <p:spPr>
          <a:xfrm>
            <a:off x="4497876" y="3595807"/>
            <a:ext cx="31296" cy="255612"/>
          </a:xfrm>
          <a:custGeom>
            <a:avLst/>
            <a:gdLst/>
            <a:ahLst/>
            <a:cxnLst/>
            <a:rect l="l" t="t" r="r" b="b"/>
            <a:pathLst>
              <a:path w="150" h="1514" extrusionOk="0">
                <a:moveTo>
                  <a:pt x="53" y="1"/>
                </a:moveTo>
                <a:lnTo>
                  <a:pt x="1" y="1514"/>
                </a:lnTo>
                <a:lnTo>
                  <a:pt x="150" y="1514"/>
                </a:lnTo>
                <a:lnTo>
                  <a:pt x="53" y="1"/>
                </a:lnTo>
                <a:close/>
              </a:path>
            </a:pathLst>
          </a:custGeom>
          <a:solidFill>
            <a:srgbClr val="525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" name="Google Shape;92;p2"/>
          <p:cNvSpPr/>
          <p:nvPr/>
        </p:nvSpPr>
        <p:spPr>
          <a:xfrm>
            <a:off x="7525672" y="2964541"/>
            <a:ext cx="169207" cy="264392"/>
          </a:xfrm>
          <a:custGeom>
            <a:avLst/>
            <a:gdLst/>
            <a:ahLst/>
            <a:cxnLst/>
            <a:rect l="l" t="t" r="r" b="b"/>
            <a:pathLst>
              <a:path w="811" h="1566" extrusionOk="0">
                <a:moveTo>
                  <a:pt x="432" y="1"/>
                </a:moveTo>
                <a:cubicBezTo>
                  <a:pt x="432" y="1"/>
                  <a:pt x="189" y="283"/>
                  <a:pt x="95" y="892"/>
                </a:cubicBezTo>
                <a:cubicBezTo>
                  <a:pt x="1" y="1498"/>
                  <a:pt x="432" y="1566"/>
                  <a:pt x="432" y="1566"/>
                </a:cubicBezTo>
                <a:cubicBezTo>
                  <a:pt x="432" y="1566"/>
                  <a:pt x="811" y="1459"/>
                  <a:pt x="743" y="892"/>
                </a:cubicBezTo>
                <a:cubicBezTo>
                  <a:pt x="662" y="338"/>
                  <a:pt x="432" y="1"/>
                  <a:pt x="432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" name="Google Shape;93;p2"/>
          <p:cNvSpPr/>
          <p:nvPr/>
        </p:nvSpPr>
        <p:spPr>
          <a:xfrm>
            <a:off x="7601408" y="3110075"/>
            <a:ext cx="23159" cy="180651"/>
          </a:xfrm>
          <a:custGeom>
            <a:avLst/>
            <a:gdLst/>
            <a:ahLst/>
            <a:cxnLst/>
            <a:rect l="l" t="t" r="r" b="b"/>
            <a:pathLst>
              <a:path w="111" h="1070" extrusionOk="0">
                <a:moveTo>
                  <a:pt x="56" y="1"/>
                </a:moveTo>
                <a:lnTo>
                  <a:pt x="1" y="1070"/>
                </a:lnTo>
                <a:lnTo>
                  <a:pt x="111" y="1070"/>
                </a:lnTo>
                <a:lnTo>
                  <a:pt x="56" y="1"/>
                </a:lnTo>
                <a:close/>
              </a:path>
            </a:pathLst>
          </a:custGeom>
          <a:solidFill>
            <a:srgbClr val="525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" name="Google Shape;94;p2"/>
          <p:cNvSpPr/>
          <p:nvPr/>
        </p:nvSpPr>
        <p:spPr>
          <a:xfrm>
            <a:off x="7635208" y="2829981"/>
            <a:ext cx="240145" cy="373795"/>
          </a:xfrm>
          <a:custGeom>
            <a:avLst/>
            <a:gdLst/>
            <a:ahLst/>
            <a:cxnLst/>
            <a:rect l="l" t="t" r="r" b="b"/>
            <a:pathLst>
              <a:path w="1151" h="2214" extrusionOk="0">
                <a:moveTo>
                  <a:pt x="610" y="1"/>
                </a:moveTo>
                <a:cubicBezTo>
                  <a:pt x="610" y="1"/>
                  <a:pt x="286" y="406"/>
                  <a:pt x="137" y="1271"/>
                </a:cubicBezTo>
                <a:cubicBezTo>
                  <a:pt x="1" y="2120"/>
                  <a:pt x="610" y="2214"/>
                  <a:pt x="610" y="2214"/>
                </a:cubicBezTo>
                <a:cubicBezTo>
                  <a:pt x="610" y="2214"/>
                  <a:pt x="1151" y="2065"/>
                  <a:pt x="1054" y="1271"/>
                </a:cubicBezTo>
                <a:cubicBezTo>
                  <a:pt x="947" y="474"/>
                  <a:pt x="610" y="1"/>
                  <a:pt x="610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" name="Google Shape;95;p2"/>
          <p:cNvSpPr/>
          <p:nvPr/>
        </p:nvSpPr>
        <p:spPr>
          <a:xfrm>
            <a:off x="7745369" y="3035112"/>
            <a:ext cx="31296" cy="255612"/>
          </a:xfrm>
          <a:custGeom>
            <a:avLst/>
            <a:gdLst/>
            <a:ahLst/>
            <a:cxnLst/>
            <a:rect l="l" t="t" r="r" b="b"/>
            <a:pathLst>
              <a:path w="150" h="1514" extrusionOk="0">
                <a:moveTo>
                  <a:pt x="69" y="1"/>
                </a:moveTo>
                <a:lnTo>
                  <a:pt x="1" y="1514"/>
                </a:lnTo>
                <a:lnTo>
                  <a:pt x="150" y="1514"/>
                </a:lnTo>
                <a:lnTo>
                  <a:pt x="69" y="1"/>
                </a:lnTo>
                <a:close/>
              </a:path>
            </a:pathLst>
          </a:custGeom>
          <a:solidFill>
            <a:srgbClr val="525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" name="Google Shape;96;p2"/>
          <p:cNvSpPr/>
          <p:nvPr/>
        </p:nvSpPr>
        <p:spPr>
          <a:xfrm>
            <a:off x="1757589" y="3244635"/>
            <a:ext cx="242022" cy="376496"/>
          </a:xfrm>
          <a:custGeom>
            <a:avLst/>
            <a:gdLst/>
            <a:ahLst/>
            <a:cxnLst/>
            <a:rect l="l" t="t" r="r" b="b"/>
            <a:pathLst>
              <a:path w="1160" h="2230" extrusionOk="0">
                <a:moveTo>
                  <a:pt x="619" y="1"/>
                </a:moveTo>
                <a:cubicBezTo>
                  <a:pt x="619" y="1"/>
                  <a:pt x="282" y="419"/>
                  <a:pt x="146" y="1271"/>
                </a:cubicBezTo>
                <a:cubicBezTo>
                  <a:pt x="0" y="2136"/>
                  <a:pt x="619" y="2230"/>
                  <a:pt x="619" y="2230"/>
                </a:cubicBezTo>
                <a:cubicBezTo>
                  <a:pt x="619" y="2230"/>
                  <a:pt x="1160" y="2081"/>
                  <a:pt x="1053" y="1271"/>
                </a:cubicBezTo>
                <a:cubicBezTo>
                  <a:pt x="956" y="474"/>
                  <a:pt x="619" y="1"/>
                  <a:pt x="619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" name="Google Shape;97;p2"/>
          <p:cNvSpPr/>
          <p:nvPr/>
        </p:nvSpPr>
        <p:spPr>
          <a:xfrm>
            <a:off x="1866917" y="3451961"/>
            <a:ext cx="34008" cy="255612"/>
          </a:xfrm>
          <a:custGeom>
            <a:avLst/>
            <a:gdLst/>
            <a:ahLst/>
            <a:cxnLst/>
            <a:rect l="l" t="t" r="r" b="b"/>
            <a:pathLst>
              <a:path w="163" h="1514" extrusionOk="0">
                <a:moveTo>
                  <a:pt x="69" y="1"/>
                </a:moveTo>
                <a:lnTo>
                  <a:pt x="1" y="1514"/>
                </a:lnTo>
                <a:lnTo>
                  <a:pt x="163" y="1514"/>
                </a:lnTo>
                <a:lnTo>
                  <a:pt x="69" y="1"/>
                </a:lnTo>
                <a:close/>
              </a:path>
            </a:pathLst>
          </a:custGeom>
          <a:solidFill>
            <a:srgbClr val="525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" name="Google Shape;98;p2"/>
          <p:cNvSpPr/>
          <p:nvPr/>
        </p:nvSpPr>
        <p:spPr>
          <a:xfrm>
            <a:off x="1596520" y="3194998"/>
            <a:ext cx="242231" cy="375821"/>
          </a:xfrm>
          <a:custGeom>
            <a:avLst/>
            <a:gdLst/>
            <a:ahLst/>
            <a:cxnLst/>
            <a:rect l="l" t="t" r="r" b="b"/>
            <a:pathLst>
              <a:path w="1161" h="2226" extrusionOk="0">
                <a:moveTo>
                  <a:pt x="623" y="0"/>
                </a:moveTo>
                <a:cubicBezTo>
                  <a:pt x="623" y="0"/>
                  <a:pt x="286" y="418"/>
                  <a:pt x="150" y="1280"/>
                </a:cubicBezTo>
                <a:cubicBezTo>
                  <a:pt x="1" y="2132"/>
                  <a:pt x="623" y="2226"/>
                  <a:pt x="623" y="2226"/>
                </a:cubicBezTo>
                <a:cubicBezTo>
                  <a:pt x="623" y="2226"/>
                  <a:pt x="1161" y="2077"/>
                  <a:pt x="1054" y="1280"/>
                </a:cubicBezTo>
                <a:cubicBezTo>
                  <a:pt x="960" y="470"/>
                  <a:pt x="623" y="0"/>
                  <a:pt x="623" y="0"/>
                </a:cubicBezTo>
                <a:close/>
              </a:path>
            </a:pathLst>
          </a:custGeom>
          <a:solidFill>
            <a:srgbClr val="0C55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" name="Google Shape;99;p2"/>
          <p:cNvSpPr/>
          <p:nvPr/>
        </p:nvSpPr>
        <p:spPr>
          <a:xfrm>
            <a:off x="1709394" y="3402156"/>
            <a:ext cx="31505" cy="255106"/>
          </a:xfrm>
          <a:custGeom>
            <a:avLst/>
            <a:gdLst/>
            <a:ahLst/>
            <a:cxnLst/>
            <a:rect l="l" t="t" r="r" b="b"/>
            <a:pathLst>
              <a:path w="151" h="1511" extrusionOk="0">
                <a:moveTo>
                  <a:pt x="53" y="1"/>
                </a:moveTo>
                <a:lnTo>
                  <a:pt x="1" y="1511"/>
                </a:lnTo>
                <a:lnTo>
                  <a:pt x="150" y="1511"/>
                </a:lnTo>
                <a:lnTo>
                  <a:pt x="53" y="1"/>
                </a:lnTo>
                <a:close/>
              </a:path>
            </a:pathLst>
          </a:custGeom>
          <a:solidFill>
            <a:srgbClr val="525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" name="Google Shape;100;p2"/>
          <p:cNvSpPr/>
          <p:nvPr/>
        </p:nvSpPr>
        <p:spPr>
          <a:xfrm>
            <a:off x="7272172" y="3650510"/>
            <a:ext cx="65096" cy="95897"/>
          </a:xfrm>
          <a:custGeom>
            <a:avLst/>
            <a:gdLst/>
            <a:ahLst/>
            <a:cxnLst/>
            <a:rect l="l" t="t" r="r" b="b"/>
            <a:pathLst>
              <a:path w="312" h="568" extrusionOk="0">
                <a:moveTo>
                  <a:pt x="231" y="1"/>
                </a:moveTo>
                <a:cubicBezTo>
                  <a:pt x="95" y="69"/>
                  <a:pt x="1" y="189"/>
                  <a:pt x="14" y="351"/>
                </a:cubicBezTo>
                <a:cubicBezTo>
                  <a:pt x="27" y="461"/>
                  <a:pt x="121" y="568"/>
                  <a:pt x="121" y="568"/>
                </a:cubicBezTo>
                <a:cubicBezTo>
                  <a:pt x="121" y="568"/>
                  <a:pt x="244" y="500"/>
                  <a:pt x="283" y="338"/>
                </a:cubicBezTo>
                <a:cubicBezTo>
                  <a:pt x="312" y="189"/>
                  <a:pt x="231" y="1"/>
                  <a:pt x="231" y="1"/>
                </a:cubicBezTo>
                <a:close/>
              </a:path>
            </a:pathLst>
          </a:custGeom>
          <a:solidFill>
            <a:srgbClr val="FF8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" name="Google Shape;101;p2"/>
          <p:cNvSpPr/>
          <p:nvPr/>
        </p:nvSpPr>
        <p:spPr>
          <a:xfrm>
            <a:off x="7314110" y="3709432"/>
            <a:ext cx="76571" cy="46260"/>
          </a:xfrm>
          <a:custGeom>
            <a:avLst/>
            <a:gdLst/>
            <a:ahLst/>
            <a:cxnLst/>
            <a:rect l="l" t="t" r="r" b="b"/>
            <a:pathLst>
              <a:path w="367" h="274" extrusionOk="0">
                <a:moveTo>
                  <a:pt x="341" y="1"/>
                </a:moveTo>
                <a:cubicBezTo>
                  <a:pt x="305" y="1"/>
                  <a:pt x="238" y="7"/>
                  <a:pt x="163" y="44"/>
                </a:cubicBezTo>
                <a:cubicBezTo>
                  <a:pt x="56" y="96"/>
                  <a:pt x="1" y="274"/>
                  <a:pt x="1" y="274"/>
                </a:cubicBezTo>
                <a:cubicBezTo>
                  <a:pt x="1" y="274"/>
                  <a:pt x="163" y="258"/>
                  <a:pt x="260" y="177"/>
                </a:cubicBezTo>
                <a:cubicBezTo>
                  <a:pt x="312" y="138"/>
                  <a:pt x="367" y="2"/>
                  <a:pt x="367" y="2"/>
                </a:cubicBezTo>
                <a:cubicBezTo>
                  <a:pt x="367" y="2"/>
                  <a:pt x="357" y="1"/>
                  <a:pt x="341" y="1"/>
                </a:cubicBezTo>
                <a:close/>
              </a:path>
            </a:pathLst>
          </a:custGeom>
          <a:solidFill>
            <a:srgbClr val="FF8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" name="Google Shape;102;p2"/>
          <p:cNvSpPr/>
          <p:nvPr/>
        </p:nvSpPr>
        <p:spPr>
          <a:xfrm>
            <a:off x="7235870" y="3697783"/>
            <a:ext cx="41937" cy="39338"/>
          </a:xfrm>
          <a:custGeom>
            <a:avLst/>
            <a:gdLst/>
            <a:ahLst/>
            <a:cxnLst/>
            <a:rect l="l" t="t" r="r" b="b"/>
            <a:pathLst>
              <a:path w="201" h="233" extrusionOk="0">
                <a:moveTo>
                  <a:pt x="50" y="1"/>
                </a:moveTo>
                <a:cubicBezTo>
                  <a:pt x="0" y="1"/>
                  <a:pt x="4" y="52"/>
                  <a:pt x="39" y="113"/>
                </a:cubicBezTo>
                <a:cubicBezTo>
                  <a:pt x="68" y="152"/>
                  <a:pt x="188" y="233"/>
                  <a:pt x="188" y="233"/>
                </a:cubicBezTo>
                <a:cubicBezTo>
                  <a:pt x="201" y="165"/>
                  <a:pt x="120" y="19"/>
                  <a:pt x="68" y="3"/>
                </a:cubicBezTo>
                <a:cubicBezTo>
                  <a:pt x="61" y="2"/>
                  <a:pt x="55" y="1"/>
                  <a:pt x="50" y="1"/>
                </a:cubicBezTo>
                <a:close/>
              </a:path>
            </a:pathLst>
          </a:custGeom>
          <a:solidFill>
            <a:srgbClr val="FF8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3" name="Google Shape;103;p2"/>
          <p:cNvSpPr/>
          <p:nvPr/>
        </p:nvSpPr>
        <p:spPr>
          <a:xfrm>
            <a:off x="6987587" y="4407050"/>
            <a:ext cx="76571" cy="105183"/>
          </a:xfrm>
          <a:custGeom>
            <a:avLst/>
            <a:gdLst/>
            <a:ahLst/>
            <a:cxnLst/>
            <a:rect l="l" t="t" r="r" b="b"/>
            <a:pathLst>
              <a:path w="367" h="623" extrusionOk="0">
                <a:moveTo>
                  <a:pt x="176" y="1"/>
                </a:moveTo>
                <a:cubicBezTo>
                  <a:pt x="176" y="1"/>
                  <a:pt x="14" y="192"/>
                  <a:pt x="14" y="312"/>
                </a:cubicBezTo>
                <a:cubicBezTo>
                  <a:pt x="1" y="435"/>
                  <a:pt x="176" y="623"/>
                  <a:pt x="176" y="623"/>
                </a:cubicBezTo>
                <a:cubicBezTo>
                  <a:pt x="270" y="568"/>
                  <a:pt x="367" y="419"/>
                  <a:pt x="312" y="257"/>
                </a:cubicBezTo>
                <a:cubicBezTo>
                  <a:pt x="257" y="95"/>
                  <a:pt x="176" y="1"/>
                  <a:pt x="176" y="1"/>
                </a:cubicBezTo>
                <a:close/>
              </a:path>
            </a:pathLst>
          </a:custGeom>
          <a:solidFill>
            <a:srgbClr val="FF8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4" name="Google Shape;104;p2"/>
          <p:cNvSpPr/>
          <p:nvPr/>
        </p:nvSpPr>
        <p:spPr>
          <a:xfrm>
            <a:off x="7049761" y="4459558"/>
            <a:ext cx="44858" cy="45585"/>
          </a:xfrm>
          <a:custGeom>
            <a:avLst/>
            <a:gdLst/>
            <a:ahLst/>
            <a:cxnLst/>
            <a:rect l="l" t="t" r="r" b="b"/>
            <a:pathLst>
              <a:path w="215" h="270" extrusionOk="0">
                <a:moveTo>
                  <a:pt x="189" y="1"/>
                </a:moveTo>
                <a:cubicBezTo>
                  <a:pt x="1" y="82"/>
                  <a:pt x="1" y="270"/>
                  <a:pt x="1" y="270"/>
                </a:cubicBezTo>
                <a:cubicBezTo>
                  <a:pt x="1" y="270"/>
                  <a:pt x="53" y="270"/>
                  <a:pt x="134" y="205"/>
                </a:cubicBezTo>
                <a:cubicBezTo>
                  <a:pt x="215" y="137"/>
                  <a:pt x="189" y="1"/>
                  <a:pt x="189" y="1"/>
                </a:cubicBezTo>
                <a:close/>
              </a:path>
            </a:pathLst>
          </a:custGeom>
          <a:solidFill>
            <a:srgbClr val="FF8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5" name="Google Shape;105;p2"/>
          <p:cNvSpPr/>
          <p:nvPr/>
        </p:nvSpPr>
        <p:spPr>
          <a:xfrm>
            <a:off x="-1622640" y="430626"/>
            <a:ext cx="3380237" cy="1253992"/>
          </a:xfrm>
          <a:custGeom>
            <a:avLst/>
            <a:gdLst/>
            <a:ahLst/>
            <a:cxnLst/>
            <a:rect l="l" t="t" r="r" b="b"/>
            <a:pathLst>
              <a:path w="14823" h="5499" extrusionOk="0">
                <a:moveTo>
                  <a:pt x="4461" y="1"/>
                </a:moveTo>
                <a:cubicBezTo>
                  <a:pt x="4182" y="1"/>
                  <a:pt x="3903" y="52"/>
                  <a:pt x="3645" y="152"/>
                </a:cubicBezTo>
                <a:cubicBezTo>
                  <a:pt x="3253" y="301"/>
                  <a:pt x="2874" y="612"/>
                  <a:pt x="2835" y="1030"/>
                </a:cubicBezTo>
                <a:cubicBezTo>
                  <a:pt x="2602" y="909"/>
                  <a:pt x="2348" y="802"/>
                  <a:pt x="2087" y="802"/>
                </a:cubicBezTo>
                <a:cubicBezTo>
                  <a:pt x="1999" y="802"/>
                  <a:pt x="1910" y="814"/>
                  <a:pt x="1821" y="842"/>
                </a:cubicBezTo>
                <a:cubicBezTo>
                  <a:pt x="1458" y="949"/>
                  <a:pt x="1134" y="1328"/>
                  <a:pt x="1202" y="1704"/>
                </a:cubicBezTo>
                <a:cubicBezTo>
                  <a:pt x="1072" y="1585"/>
                  <a:pt x="895" y="1525"/>
                  <a:pt x="716" y="1525"/>
                </a:cubicBezTo>
                <a:cubicBezTo>
                  <a:pt x="614" y="1525"/>
                  <a:pt x="511" y="1545"/>
                  <a:pt x="418" y="1584"/>
                </a:cubicBezTo>
                <a:cubicBezTo>
                  <a:pt x="201" y="1678"/>
                  <a:pt x="39" y="1895"/>
                  <a:pt x="0" y="2109"/>
                </a:cubicBezTo>
                <a:lnTo>
                  <a:pt x="0" y="5255"/>
                </a:lnTo>
                <a:cubicBezTo>
                  <a:pt x="162" y="5365"/>
                  <a:pt x="350" y="5417"/>
                  <a:pt x="541" y="5417"/>
                </a:cubicBezTo>
                <a:cubicBezTo>
                  <a:pt x="946" y="5417"/>
                  <a:pt x="1322" y="5135"/>
                  <a:pt x="1445" y="4756"/>
                </a:cubicBezTo>
                <a:cubicBezTo>
                  <a:pt x="1615" y="4991"/>
                  <a:pt x="1908" y="5114"/>
                  <a:pt x="2201" y="5114"/>
                </a:cubicBezTo>
                <a:cubicBezTo>
                  <a:pt x="2446" y="5114"/>
                  <a:pt x="2690" y="5028"/>
                  <a:pt x="2861" y="4850"/>
                </a:cubicBezTo>
                <a:cubicBezTo>
                  <a:pt x="2974" y="4936"/>
                  <a:pt x="3114" y="4977"/>
                  <a:pt x="3255" y="4977"/>
                </a:cubicBezTo>
                <a:cubicBezTo>
                  <a:pt x="3470" y="4977"/>
                  <a:pt x="3689" y="4881"/>
                  <a:pt x="3820" y="4701"/>
                </a:cubicBezTo>
                <a:cubicBezTo>
                  <a:pt x="4008" y="5041"/>
                  <a:pt x="4400" y="5268"/>
                  <a:pt x="4792" y="5284"/>
                </a:cubicBezTo>
                <a:cubicBezTo>
                  <a:pt x="4803" y="5284"/>
                  <a:pt x="4814" y="5285"/>
                  <a:pt x="4825" y="5285"/>
                </a:cubicBezTo>
                <a:cubicBezTo>
                  <a:pt x="5207" y="5285"/>
                  <a:pt x="5595" y="5071"/>
                  <a:pt x="5806" y="4756"/>
                </a:cubicBezTo>
                <a:cubicBezTo>
                  <a:pt x="6093" y="5129"/>
                  <a:pt x="6566" y="5319"/>
                  <a:pt x="7036" y="5319"/>
                </a:cubicBezTo>
                <a:cubicBezTo>
                  <a:pt x="7468" y="5319"/>
                  <a:pt x="7897" y="5159"/>
                  <a:pt x="8181" y="4837"/>
                </a:cubicBezTo>
                <a:cubicBezTo>
                  <a:pt x="8256" y="5037"/>
                  <a:pt x="8457" y="5190"/>
                  <a:pt x="8668" y="5190"/>
                </a:cubicBezTo>
                <a:cubicBezTo>
                  <a:pt x="8686" y="5190"/>
                  <a:pt x="8704" y="5189"/>
                  <a:pt x="8722" y="5187"/>
                </a:cubicBezTo>
                <a:cubicBezTo>
                  <a:pt x="8949" y="5161"/>
                  <a:pt x="9153" y="4960"/>
                  <a:pt x="9179" y="4730"/>
                </a:cubicBezTo>
                <a:cubicBezTo>
                  <a:pt x="9311" y="4887"/>
                  <a:pt x="9512" y="4965"/>
                  <a:pt x="9711" y="4965"/>
                </a:cubicBezTo>
                <a:cubicBezTo>
                  <a:pt x="9924" y="4965"/>
                  <a:pt x="10136" y="4876"/>
                  <a:pt x="10261" y="4701"/>
                </a:cubicBezTo>
                <a:cubicBezTo>
                  <a:pt x="10411" y="5147"/>
                  <a:pt x="10883" y="5416"/>
                  <a:pt x="11343" y="5416"/>
                </a:cubicBezTo>
                <a:cubicBezTo>
                  <a:pt x="11582" y="5416"/>
                  <a:pt x="11816" y="5344"/>
                  <a:pt x="12001" y="5187"/>
                </a:cubicBezTo>
                <a:cubicBezTo>
                  <a:pt x="12074" y="5388"/>
                  <a:pt x="12283" y="5499"/>
                  <a:pt x="12490" y="5499"/>
                </a:cubicBezTo>
                <a:cubicBezTo>
                  <a:pt x="12632" y="5499"/>
                  <a:pt x="12772" y="5447"/>
                  <a:pt x="12866" y="5336"/>
                </a:cubicBezTo>
                <a:cubicBezTo>
                  <a:pt x="12937" y="5426"/>
                  <a:pt x="13052" y="5470"/>
                  <a:pt x="13169" y="5470"/>
                </a:cubicBezTo>
                <a:cubicBezTo>
                  <a:pt x="13298" y="5470"/>
                  <a:pt x="13429" y="5416"/>
                  <a:pt x="13501" y="5310"/>
                </a:cubicBezTo>
                <a:cubicBezTo>
                  <a:pt x="13684" y="5355"/>
                  <a:pt x="13874" y="5379"/>
                  <a:pt x="14065" y="5379"/>
                </a:cubicBezTo>
                <a:cubicBezTo>
                  <a:pt x="14323" y="5379"/>
                  <a:pt x="14582" y="5335"/>
                  <a:pt x="14823" y="5242"/>
                </a:cubicBezTo>
                <a:cubicBezTo>
                  <a:pt x="14682" y="5186"/>
                  <a:pt x="14529" y="5156"/>
                  <a:pt x="14377" y="5156"/>
                </a:cubicBezTo>
                <a:cubicBezTo>
                  <a:pt x="14309" y="5156"/>
                  <a:pt x="14242" y="5162"/>
                  <a:pt x="14175" y="5174"/>
                </a:cubicBezTo>
                <a:cubicBezTo>
                  <a:pt x="14091" y="4958"/>
                  <a:pt x="13855" y="4835"/>
                  <a:pt x="13625" y="4835"/>
                </a:cubicBezTo>
                <a:cubicBezTo>
                  <a:pt x="13482" y="4835"/>
                  <a:pt x="13341" y="4883"/>
                  <a:pt x="13242" y="4986"/>
                </a:cubicBezTo>
                <a:cubicBezTo>
                  <a:pt x="13265" y="4789"/>
                  <a:pt x="13075" y="4618"/>
                  <a:pt x="12895" y="4618"/>
                </a:cubicBezTo>
                <a:cubicBezTo>
                  <a:pt x="12852" y="4618"/>
                  <a:pt x="12811" y="4628"/>
                  <a:pt x="12772" y="4649"/>
                </a:cubicBezTo>
                <a:cubicBezTo>
                  <a:pt x="12837" y="4432"/>
                  <a:pt x="12636" y="4202"/>
                  <a:pt x="12419" y="4150"/>
                </a:cubicBezTo>
                <a:cubicBezTo>
                  <a:pt x="12353" y="4134"/>
                  <a:pt x="12287" y="4127"/>
                  <a:pt x="12221" y="4127"/>
                </a:cubicBezTo>
                <a:cubicBezTo>
                  <a:pt x="12059" y="4127"/>
                  <a:pt x="11900" y="4169"/>
                  <a:pt x="11745" y="4215"/>
                </a:cubicBezTo>
                <a:cubicBezTo>
                  <a:pt x="11865" y="4121"/>
                  <a:pt x="11894" y="3920"/>
                  <a:pt x="11784" y="3797"/>
                </a:cubicBezTo>
                <a:cubicBezTo>
                  <a:pt x="11734" y="3733"/>
                  <a:pt x="11654" y="3703"/>
                  <a:pt x="11572" y="3703"/>
                </a:cubicBezTo>
                <a:cubicBezTo>
                  <a:pt x="11499" y="3703"/>
                  <a:pt x="11424" y="3727"/>
                  <a:pt x="11366" y="3771"/>
                </a:cubicBezTo>
                <a:cubicBezTo>
                  <a:pt x="11353" y="3379"/>
                  <a:pt x="11204" y="2974"/>
                  <a:pt x="10867" y="2757"/>
                </a:cubicBezTo>
                <a:cubicBezTo>
                  <a:pt x="10762" y="2691"/>
                  <a:pt x="10633" y="2660"/>
                  <a:pt x="10504" y="2660"/>
                </a:cubicBezTo>
                <a:cubicBezTo>
                  <a:pt x="10237" y="2660"/>
                  <a:pt x="9967" y="2795"/>
                  <a:pt x="9895" y="3042"/>
                </a:cubicBezTo>
                <a:cubicBezTo>
                  <a:pt x="9895" y="2935"/>
                  <a:pt x="9776" y="2850"/>
                  <a:pt x="9670" y="2850"/>
                </a:cubicBezTo>
                <a:cubicBezTo>
                  <a:pt x="9628" y="2850"/>
                  <a:pt x="9588" y="2863"/>
                  <a:pt x="9558" y="2893"/>
                </a:cubicBezTo>
                <a:cubicBezTo>
                  <a:pt x="9626" y="2731"/>
                  <a:pt x="9626" y="2514"/>
                  <a:pt x="9503" y="2381"/>
                </a:cubicBezTo>
                <a:cubicBezTo>
                  <a:pt x="9444" y="2314"/>
                  <a:pt x="9353" y="2280"/>
                  <a:pt x="9264" y="2280"/>
                </a:cubicBezTo>
                <a:cubicBezTo>
                  <a:pt x="9171" y="2280"/>
                  <a:pt x="9080" y="2318"/>
                  <a:pt x="9030" y="2394"/>
                </a:cubicBezTo>
                <a:cubicBezTo>
                  <a:pt x="9017" y="2015"/>
                  <a:pt x="8693" y="1678"/>
                  <a:pt x="8317" y="1652"/>
                </a:cubicBezTo>
                <a:cubicBezTo>
                  <a:pt x="8301" y="1651"/>
                  <a:pt x="8284" y="1650"/>
                  <a:pt x="8267" y="1650"/>
                </a:cubicBezTo>
                <a:cubicBezTo>
                  <a:pt x="7906" y="1650"/>
                  <a:pt x="7557" y="1950"/>
                  <a:pt x="7507" y="2300"/>
                </a:cubicBezTo>
                <a:cubicBezTo>
                  <a:pt x="7406" y="1976"/>
                  <a:pt x="7065" y="1759"/>
                  <a:pt x="6725" y="1759"/>
                </a:cubicBezTo>
                <a:cubicBezTo>
                  <a:pt x="6609" y="1759"/>
                  <a:pt x="6493" y="1785"/>
                  <a:pt x="6386" y="1840"/>
                </a:cubicBezTo>
                <a:cubicBezTo>
                  <a:pt x="6425" y="1205"/>
                  <a:pt x="6049" y="586"/>
                  <a:pt x="5495" y="262"/>
                </a:cubicBezTo>
                <a:cubicBezTo>
                  <a:pt x="5182" y="86"/>
                  <a:pt x="4822" y="1"/>
                  <a:pt x="4461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6" name="Google Shape;106;p2"/>
          <p:cNvSpPr/>
          <p:nvPr/>
        </p:nvSpPr>
        <p:spPr>
          <a:xfrm>
            <a:off x="7632496" y="-81663"/>
            <a:ext cx="3045018" cy="1396973"/>
          </a:xfrm>
          <a:custGeom>
            <a:avLst/>
            <a:gdLst/>
            <a:ahLst/>
            <a:cxnLst/>
            <a:rect l="l" t="t" r="r" b="b"/>
            <a:pathLst>
              <a:path w="13353" h="6126" extrusionOk="0">
                <a:moveTo>
                  <a:pt x="13095" y="1"/>
                </a:moveTo>
                <a:cubicBezTo>
                  <a:pt x="13024" y="1"/>
                  <a:pt x="12953" y="8"/>
                  <a:pt x="12880" y="21"/>
                </a:cubicBezTo>
                <a:cubicBezTo>
                  <a:pt x="12313" y="102"/>
                  <a:pt x="11921" y="588"/>
                  <a:pt x="11840" y="1139"/>
                </a:cubicBezTo>
                <a:cubicBezTo>
                  <a:pt x="11652" y="925"/>
                  <a:pt x="11302" y="750"/>
                  <a:pt x="11017" y="750"/>
                </a:cubicBezTo>
                <a:cubicBezTo>
                  <a:pt x="11003" y="749"/>
                  <a:pt x="10989" y="748"/>
                  <a:pt x="10975" y="748"/>
                </a:cubicBezTo>
                <a:cubicBezTo>
                  <a:pt x="10799" y="748"/>
                  <a:pt x="10615" y="841"/>
                  <a:pt x="10492" y="964"/>
                </a:cubicBezTo>
                <a:cubicBezTo>
                  <a:pt x="10343" y="1113"/>
                  <a:pt x="10275" y="1317"/>
                  <a:pt x="10288" y="1518"/>
                </a:cubicBezTo>
                <a:cubicBezTo>
                  <a:pt x="10211" y="1506"/>
                  <a:pt x="10129" y="1493"/>
                  <a:pt x="10048" y="1493"/>
                </a:cubicBezTo>
                <a:cubicBezTo>
                  <a:pt x="9957" y="1493"/>
                  <a:pt x="9868" y="1509"/>
                  <a:pt x="9789" y="1560"/>
                </a:cubicBezTo>
                <a:cubicBezTo>
                  <a:pt x="9666" y="1654"/>
                  <a:pt x="9614" y="1816"/>
                  <a:pt x="9666" y="1965"/>
                </a:cubicBezTo>
                <a:cubicBezTo>
                  <a:pt x="9465" y="1774"/>
                  <a:pt x="9180" y="1654"/>
                  <a:pt x="8911" y="1654"/>
                </a:cubicBezTo>
                <a:cubicBezTo>
                  <a:pt x="8629" y="1654"/>
                  <a:pt x="8344" y="1803"/>
                  <a:pt x="8195" y="2030"/>
                </a:cubicBezTo>
                <a:cubicBezTo>
                  <a:pt x="8114" y="2153"/>
                  <a:pt x="8075" y="2302"/>
                  <a:pt x="8033" y="2451"/>
                </a:cubicBezTo>
                <a:cubicBezTo>
                  <a:pt x="7981" y="2678"/>
                  <a:pt x="8020" y="2882"/>
                  <a:pt x="8007" y="3112"/>
                </a:cubicBezTo>
                <a:cubicBezTo>
                  <a:pt x="7888" y="3061"/>
                  <a:pt x="7763" y="3015"/>
                  <a:pt x="7636" y="3015"/>
                </a:cubicBezTo>
                <a:cubicBezTo>
                  <a:pt x="7562" y="3015"/>
                  <a:pt x="7488" y="3030"/>
                  <a:pt x="7414" y="3070"/>
                </a:cubicBezTo>
                <a:cubicBezTo>
                  <a:pt x="7210" y="3164"/>
                  <a:pt x="7090" y="3368"/>
                  <a:pt x="7074" y="3585"/>
                </a:cubicBezTo>
                <a:cubicBezTo>
                  <a:pt x="6891" y="3395"/>
                  <a:pt x="6691" y="3317"/>
                  <a:pt x="6491" y="3317"/>
                </a:cubicBezTo>
                <a:cubicBezTo>
                  <a:pt x="5877" y="3317"/>
                  <a:pt x="5255" y="4053"/>
                  <a:pt x="5091" y="4583"/>
                </a:cubicBezTo>
                <a:cubicBezTo>
                  <a:pt x="4916" y="4366"/>
                  <a:pt x="4699" y="4152"/>
                  <a:pt x="4417" y="4110"/>
                </a:cubicBezTo>
                <a:cubicBezTo>
                  <a:pt x="4396" y="4107"/>
                  <a:pt x="4374" y="4106"/>
                  <a:pt x="4352" y="4106"/>
                </a:cubicBezTo>
                <a:cubicBezTo>
                  <a:pt x="4085" y="4106"/>
                  <a:pt x="3813" y="4319"/>
                  <a:pt x="3876" y="4583"/>
                </a:cubicBezTo>
                <a:cubicBezTo>
                  <a:pt x="3687" y="4484"/>
                  <a:pt x="3490" y="4393"/>
                  <a:pt x="3289" y="4393"/>
                </a:cubicBezTo>
                <a:cubicBezTo>
                  <a:pt x="3273" y="4393"/>
                  <a:pt x="3257" y="4394"/>
                  <a:pt x="3241" y="4395"/>
                </a:cubicBezTo>
                <a:cubicBezTo>
                  <a:pt x="2972" y="4421"/>
                  <a:pt x="2849" y="4609"/>
                  <a:pt x="2755" y="4826"/>
                </a:cubicBezTo>
                <a:cubicBezTo>
                  <a:pt x="2679" y="4710"/>
                  <a:pt x="2540" y="4643"/>
                  <a:pt x="2403" y="4643"/>
                </a:cubicBezTo>
                <a:cubicBezTo>
                  <a:pt x="2348" y="4643"/>
                  <a:pt x="2293" y="4654"/>
                  <a:pt x="2243" y="4677"/>
                </a:cubicBezTo>
                <a:cubicBezTo>
                  <a:pt x="2052" y="4745"/>
                  <a:pt x="1932" y="4933"/>
                  <a:pt x="1919" y="5137"/>
                </a:cubicBezTo>
                <a:cubicBezTo>
                  <a:pt x="1878" y="5027"/>
                  <a:pt x="1766" y="4961"/>
                  <a:pt x="1650" y="4961"/>
                </a:cubicBezTo>
                <a:cubicBezTo>
                  <a:pt x="1608" y="4961"/>
                  <a:pt x="1566" y="4970"/>
                  <a:pt x="1527" y="4988"/>
                </a:cubicBezTo>
                <a:cubicBezTo>
                  <a:pt x="1378" y="5043"/>
                  <a:pt x="1297" y="5189"/>
                  <a:pt x="1271" y="5351"/>
                </a:cubicBezTo>
                <a:cubicBezTo>
                  <a:pt x="1189" y="5294"/>
                  <a:pt x="1103" y="5258"/>
                  <a:pt x="1015" y="5258"/>
                </a:cubicBezTo>
                <a:cubicBezTo>
                  <a:pt x="956" y="5258"/>
                  <a:pt x="897" y="5274"/>
                  <a:pt x="837" y="5312"/>
                </a:cubicBezTo>
                <a:cubicBezTo>
                  <a:pt x="798" y="5351"/>
                  <a:pt x="743" y="5406"/>
                  <a:pt x="691" y="5432"/>
                </a:cubicBezTo>
                <a:cubicBezTo>
                  <a:pt x="623" y="5461"/>
                  <a:pt x="542" y="5461"/>
                  <a:pt x="474" y="5461"/>
                </a:cubicBezTo>
                <a:lnTo>
                  <a:pt x="43" y="5461"/>
                </a:lnTo>
                <a:cubicBezTo>
                  <a:pt x="1" y="5513"/>
                  <a:pt x="69" y="5581"/>
                  <a:pt x="137" y="5610"/>
                </a:cubicBezTo>
                <a:cubicBezTo>
                  <a:pt x="284" y="5676"/>
                  <a:pt x="459" y="5710"/>
                  <a:pt x="636" y="5710"/>
                </a:cubicBezTo>
                <a:cubicBezTo>
                  <a:pt x="813" y="5710"/>
                  <a:pt x="992" y="5676"/>
                  <a:pt x="1148" y="5610"/>
                </a:cubicBezTo>
                <a:cubicBezTo>
                  <a:pt x="1221" y="5677"/>
                  <a:pt x="1320" y="5708"/>
                  <a:pt x="1422" y="5708"/>
                </a:cubicBezTo>
                <a:cubicBezTo>
                  <a:pt x="1588" y="5708"/>
                  <a:pt x="1762" y="5625"/>
                  <a:pt x="1838" y="5474"/>
                </a:cubicBezTo>
                <a:cubicBezTo>
                  <a:pt x="1917" y="5516"/>
                  <a:pt x="2010" y="5537"/>
                  <a:pt x="2104" y="5537"/>
                </a:cubicBezTo>
                <a:cubicBezTo>
                  <a:pt x="2219" y="5537"/>
                  <a:pt x="2335" y="5507"/>
                  <a:pt x="2431" y="5448"/>
                </a:cubicBezTo>
                <a:cubicBezTo>
                  <a:pt x="2623" y="5738"/>
                  <a:pt x="2969" y="5948"/>
                  <a:pt x="3307" y="5948"/>
                </a:cubicBezTo>
                <a:cubicBezTo>
                  <a:pt x="3517" y="5948"/>
                  <a:pt x="3724" y="5867"/>
                  <a:pt x="3889" y="5675"/>
                </a:cubicBezTo>
                <a:cubicBezTo>
                  <a:pt x="3955" y="5950"/>
                  <a:pt x="4250" y="6126"/>
                  <a:pt x="4540" y="6126"/>
                </a:cubicBezTo>
                <a:cubicBezTo>
                  <a:pt x="4608" y="6126"/>
                  <a:pt x="4676" y="6116"/>
                  <a:pt x="4741" y="6096"/>
                </a:cubicBezTo>
                <a:cubicBezTo>
                  <a:pt x="5078" y="5999"/>
                  <a:pt x="5308" y="5662"/>
                  <a:pt x="5373" y="5325"/>
                </a:cubicBezTo>
                <a:lnTo>
                  <a:pt x="5373" y="5325"/>
                </a:lnTo>
                <a:cubicBezTo>
                  <a:pt x="5334" y="5529"/>
                  <a:pt x="6037" y="5756"/>
                  <a:pt x="6157" y="5785"/>
                </a:cubicBezTo>
                <a:cubicBezTo>
                  <a:pt x="6211" y="5792"/>
                  <a:pt x="6262" y="5796"/>
                  <a:pt x="6313" y="5796"/>
                </a:cubicBezTo>
                <a:cubicBezTo>
                  <a:pt x="6617" y="5796"/>
                  <a:pt x="6866" y="5672"/>
                  <a:pt x="7155" y="5555"/>
                </a:cubicBezTo>
                <a:cubicBezTo>
                  <a:pt x="7171" y="5662"/>
                  <a:pt x="7252" y="5772"/>
                  <a:pt x="7359" y="5798"/>
                </a:cubicBezTo>
                <a:cubicBezTo>
                  <a:pt x="7381" y="5803"/>
                  <a:pt x="7403" y="5806"/>
                  <a:pt x="7426" y="5806"/>
                </a:cubicBezTo>
                <a:cubicBezTo>
                  <a:pt x="7514" y="5806"/>
                  <a:pt x="7603" y="5766"/>
                  <a:pt x="7657" y="5691"/>
                </a:cubicBezTo>
                <a:cubicBezTo>
                  <a:pt x="7777" y="5853"/>
                  <a:pt x="7981" y="5947"/>
                  <a:pt x="8182" y="5973"/>
                </a:cubicBezTo>
                <a:cubicBezTo>
                  <a:pt x="8219" y="5978"/>
                  <a:pt x="8255" y="5980"/>
                  <a:pt x="8293" y="5980"/>
                </a:cubicBezTo>
                <a:cubicBezTo>
                  <a:pt x="8462" y="5980"/>
                  <a:pt x="8634" y="5935"/>
                  <a:pt x="8791" y="5879"/>
                </a:cubicBezTo>
                <a:cubicBezTo>
                  <a:pt x="9128" y="5772"/>
                  <a:pt x="9504" y="5568"/>
                  <a:pt x="9763" y="5325"/>
                </a:cubicBezTo>
                <a:cubicBezTo>
                  <a:pt x="9883" y="5662"/>
                  <a:pt x="10233" y="5905"/>
                  <a:pt x="10599" y="5905"/>
                </a:cubicBezTo>
                <a:cubicBezTo>
                  <a:pt x="10608" y="5905"/>
                  <a:pt x="10617" y="5905"/>
                  <a:pt x="10627" y="5905"/>
                </a:cubicBezTo>
                <a:cubicBezTo>
                  <a:pt x="10980" y="5905"/>
                  <a:pt x="11331" y="5666"/>
                  <a:pt x="11464" y="5338"/>
                </a:cubicBezTo>
                <a:cubicBezTo>
                  <a:pt x="11477" y="5649"/>
                  <a:pt x="11720" y="5934"/>
                  <a:pt x="12015" y="5999"/>
                </a:cubicBezTo>
                <a:cubicBezTo>
                  <a:pt x="12055" y="6006"/>
                  <a:pt x="12097" y="6009"/>
                  <a:pt x="12138" y="6009"/>
                </a:cubicBezTo>
                <a:cubicBezTo>
                  <a:pt x="12411" y="6009"/>
                  <a:pt x="12681" y="5855"/>
                  <a:pt x="12799" y="5610"/>
                </a:cubicBezTo>
                <a:cubicBezTo>
                  <a:pt x="12922" y="5811"/>
                  <a:pt x="13123" y="5960"/>
                  <a:pt x="13353" y="6054"/>
                </a:cubicBezTo>
                <a:lnTo>
                  <a:pt x="13353" y="34"/>
                </a:lnTo>
                <a:cubicBezTo>
                  <a:pt x="13265" y="11"/>
                  <a:pt x="13180" y="1"/>
                  <a:pt x="1309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07" name="Google Shape;107;p2"/>
          <p:cNvGrpSpPr/>
          <p:nvPr/>
        </p:nvGrpSpPr>
        <p:grpSpPr>
          <a:xfrm>
            <a:off x="1620594" y="2845588"/>
            <a:ext cx="1327376" cy="437568"/>
            <a:chOff x="1226000" y="3066700"/>
            <a:chExt cx="377750" cy="124525"/>
          </a:xfrm>
        </p:grpSpPr>
        <p:sp>
          <p:nvSpPr>
            <p:cNvPr id="108" name="Google Shape;108;p2"/>
            <p:cNvSpPr/>
            <p:nvPr/>
          </p:nvSpPr>
          <p:spPr>
            <a:xfrm>
              <a:off x="1487550" y="3152425"/>
              <a:ext cx="116200" cy="38800"/>
            </a:xfrm>
            <a:custGeom>
              <a:avLst/>
              <a:gdLst/>
              <a:ahLst/>
              <a:cxnLst/>
              <a:rect l="l" t="t" r="r" b="b"/>
              <a:pathLst>
                <a:path w="4648" h="1552" extrusionOk="0">
                  <a:moveTo>
                    <a:pt x="358" y="0"/>
                  </a:moveTo>
                  <a:cubicBezTo>
                    <a:pt x="309" y="0"/>
                    <a:pt x="259" y="10"/>
                    <a:pt x="218" y="29"/>
                  </a:cubicBezTo>
                  <a:cubicBezTo>
                    <a:pt x="176" y="55"/>
                    <a:pt x="137" y="68"/>
                    <a:pt x="111" y="110"/>
                  </a:cubicBezTo>
                  <a:cubicBezTo>
                    <a:pt x="82" y="162"/>
                    <a:pt x="69" y="217"/>
                    <a:pt x="56" y="256"/>
                  </a:cubicBezTo>
                  <a:cubicBezTo>
                    <a:pt x="1" y="580"/>
                    <a:pt x="1" y="920"/>
                    <a:pt x="56" y="1244"/>
                  </a:cubicBezTo>
                  <a:cubicBezTo>
                    <a:pt x="69" y="1325"/>
                    <a:pt x="82" y="1500"/>
                    <a:pt x="137" y="1552"/>
                  </a:cubicBezTo>
                  <a:lnTo>
                    <a:pt x="4647" y="1552"/>
                  </a:lnTo>
                  <a:cubicBezTo>
                    <a:pt x="4609" y="1487"/>
                    <a:pt x="4526" y="1442"/>
                    <a:pt x="4443" y="1442"/>
                  </a:cubicBezTo>
                  <a:cubicBezTo>
                    <a:pt x="4406" y="1442"/>
                    <a:pt x="4369" y="1451"/>
                    <a:pt x="4336" y="1471"/>
                  </a:cubicBezTo>
                  <a:cubicBezTo>
                    <a:pt x="4296" y="1407"/>
                    <a:pt x="4222" y="1377"/>
                    <a:pt x="4150" y="1377"/>
                  </a:cubicBezTo>
                  <a:cubicBezTo>
                    <a:pt x="4100" y="1377"/>
                    <a:pt x="4050" y="1391"/>
                    <a:pt x="4012" y="1419"/>
                  </a:cubicBezTo>
                  <a:cubicBezTo>
                    <a:pt x="3999" y="1364"/>
                    <a:pt x="3944" y="1325"/>
                    <a:pt x="3876" y="1325"/>
                  </a:cubicBezTo>
                  <a:cubicBezTo>
                    <a:pt x="3821" y="1325"/>
                    <a:pt x="3756" y="1364"/>
                    <a:pt x="3740" y="1419"/>
                  </a:cubicBezTo>
                  <a:cubicBezTo>
                    <a:pt x="3714" y="1364"/>
                    <a:pt x="3675" y="1325"/>
                    <a:pt x="3620" y="1309"/>
                  </a:cubicBezTo>
                  <a:cubicBezTo>
                    <a:pt x="3613" y="1307"/>
                    <a:pt x="3606" y="1306"/>
                    <a:pt x="3599" y="1306"/>
                  </a:cubicBezTo>
                  <a:cubicBezTo>
                    <a:pt x="3549" y="1306"/>
                    <a:pt x="3497" y="1343"/>
                    <a:pt x="3497" y="1377"/>
                  </a:cubicBezTo>
                  <a:cubicBezTo>
                    <a:pt x="3471" y="1325"/>
                    <a:pt x="3416" y="1270"/>
                    <a:pt x="3351" y="1270"/>
                  </a:cubicBezTo>
                  <a:cubicBezTo>
                    <a:pt x="3342" y="1268"/>
                    <a:pt x="3332" y="1267"/>
                    <a:pt x="3322" y="1267"/>
                  </a:cubicBezTo>
                  <a:cubicBezTo>
                    <a:pt x="3274" y="1267"/>
                    <a:pt x="3221" y="1292"/>
                    <a:pt x="3189" y="1338"/>
                  </a:cubicBezTo>
                  <a:cubicBezTo>
                    <a:pt x="3202" y="1283"/>
                    <a:pt x="3173" y="1215"/>
                    <a:pt x="3121" y="1202"/>
                  </a:cubicBezTo>
                  <a:cubicBezTo>
                    <a:pt x="3103" y="1193"/>
                    <a:pt x="3083" y="1189"/>
                    <a:pt x="3064" y="1189"/>
                  </a:cubicBezTo>
                  <a:cubicBezTo>
                    <a:pt x="3026" y="1189"/>
                    <a:pt x="2989" y="1207"/>
                    <a:pt x="2972" y="1244"/>
                  </a:cubicBezTo>
                  <a:cubicBezTo>
                    <a:pt x="2972" y="1134"/>
                    <a:pt x="2959" y="1040"/>
                    <a:pt x="2849" y="1001"/>
                  </a:cubicBezTo>
                  <a:cubicBezTo>
                    <a:pt x="2816" y="980"/>
                    <a:pt x="2773" y="969"/>
                    <a:pt x="2729" y="969"/>
                  </a:cubicBezTo>
                  <a:cubicBezTo>
                    <a:pt x="2684" y="969"/>
                    <a:pt x="2640" y="980"/>
                    <a:pt x="2606" y="1001"/>
                  </a:cubicBezTo>
                  <a:cubicBezTo>
                    <a:pt x="2499" y="1053"/>
                    <a:pt x="2473" y="1108"/>
                    <a:pt x="2444" y="1228"/>
                  </a:cubicBezTo>
                  <a:cubicBezTo>
                    <a:pt x="2420" y="1184"/>
                    <a:pt x="2372" y="1164"/>
                    <a:pt x="2322" y="1164"/>
                  </a:cubicBezTo>
                  <a:cubicBezTo>
                    <a:pt x="2262" y="1164"/>
                    <a:pt x="2199" y="1192"/>
                    <a:pt x="2162" y="1244"/>
                  </a:cubicBezTo>
                  <a:cubicBezTo>
                    <a:pt x="2188" y="1134"/>
                    <a:pt x="2094" y="1001"/>
                    <a:pt x="1987" y="1001"/>
                  </a:cubicBezTo>
                  <a:cubicBezTo>
                    <a:pt x="1865" y="1001"/>
                    <a:pt x="1772" y="1118"/>
                    <a:pt x="1795" y="1224"/>
                  </a:cubicBezTo>
                  <a:lnTo>
                    <a:pt x="1795" y="1224"/>
                  </a:lnTo>
                  <a:cubicBezTo>
                    <a:pt x="1783" y="1179"/>
                    <a:pt x="1734" y="1146"/>
                    <a:pt x="1686" y="1146"/>
                  </a:cubicBezTo>
                  <a:cubicBezTo>
                    <a:pt x="1668" y="1146"/>
                    <a:pt x="1649" y="1151"/>
                    <a:pt x="1634" y="1163"/>
                  </a:cubicBezTo>
                  <a:cubicBezTo>
                    <a:pt x="1663" y="1095"/>
                    <a:pt x="1676" y="1014"/>
                    <a:pt x="1663" y="946"/>
                  </a:cubicBezTo>
                  <a:cubicBezTo>
                    <a:pt x="1650" y="878"/>
                    <a:pt x="1595" y="810"/>
                    <a:pt x="1527" y="797"/>
                  </a:cubicBezTo>
                  <a:cubicBezTo>
                    <a:pt x="1518" y="795"/>
                    <a:pt x="1509" y="794"/>
                    <a:pt x="1500" y="794"/>
                  </a:cubicBezTo>
                  <a:cubicBezTo>
                    <a:pt x="1442" y="794"/>
                    <a:pt x="1387" y="830"/>
                    <a:pt x="1365" y="878"/>
                  </a:cubicBezTo>
                  <a:cubicBezTo>
                    <a:pt x="1376" y="820"/>
                    <a:pt x="1328" y="752"/>
                    <a:pt x="1263" y="752"/>
                  </a:cubicBezTo>
                  <a:cubicBezTo>
                    <a:pt x="1252" y="752"/>
                    <a:pt x="1241" y="754"/>
                    <a:pt x="1229" y="758"/>
                  </a:cubicBezTo>
                  <a:cubicBezTo>
                    <a:pt x="1339" y="677"/>
                    <a:pt x="1339" y="499"/>
                    <a:pt x="1229" y="418"/>
                  </a:cubicBezTo>
                  <a:cubicBezTo>
                    <a:pt x="1193" y="382"/>
                    <a:pt x="1145" y="366"/>
                    <a:pt x="1096" y="366"/>
                  </a:cubicBezTo>
                  <a:cubicBezTo>
                    <a:pt x="1018" y="366"/>
                    <a:pt x="939" y="407"/>
                    <a:pt x="905" y="473"/>
                  </a:cubicBezTo>
                  <a:cubicBezTo>
                    <a:pt x="905" y="418"/>
                    <a:pt x="879" y="366"/>
                    <a:pt x="840" y="324"/>
                  </a:cubicBezTo>
                  <a:cubicBezTo>
                    <a:pt x="815" y="312"/>
                    <a:pt x="791" y="306"/>
                    <a:pt x="766" y="306"/>
                  </a:cubicBezTo>
                  <a:cubicBezTo>
                    <a:pt x="736" y="306"/>
                    <a:pt x="707" y="315"/>
                    <a:pt x="678" y="337"/>
                  </a:cubicBezTo>
                  <a:cubicBezTo>
                    <a:pt x="691" y="217"/>
                    <a:pt x="623" y="110"/>
                    <a:pt x="529" y="55"/>
                  </a:cubicBezTo>
                  <a:cubicBezTo>
                    <a:pt x="484" y="17"/>
                    <a:pt x="421" y="0"/>
                    <a:pt x="358" y="0"/>
                  </a:cubicBezTo>
                  <a:close/>
                </a:path>
              </a:pathLst>
            </a:custGeom>
            <a:solidFill>
              <a:srgbClr val="14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226000" y="3154050"/>
              <a:ext cx="114825" cy="37175"/>
            </a:xfrm>
            <a:custGeom>
              <a:avLst/>
              <a:gdLst/>
              <a:ahLst/>
              <a:cxnLst/>
              <a:rect l="l" t="t" r="r" b="b"/>
              <a:pathLst>
                <a:path w="4593" h="1487" extrusionOk="0">
                  <a:moveTo>
                    <a:pt x="4154" y="0"/>
                  </a:moveTo>
                  <a:cubicBezTo>
                    <a:pt x="4139" y="0"/>
                    <a:pt x="4123" y="1"/>
                    <a:pt x="4106" y="3"/>
                  </a:cubicBezTo>
                  <a:cubicBezTo>
                    <a:pt x="3970" y="16"/>
                    <a:pt x="3850" y="84"/>
                    <a:pt x="3753" y="178"/>
                  </a:cubicBezTo>
                  <a:cubicBezTo>
                    <a:pt x="3672" y="259"/>
                    <a:pt x="3659" y="369"/>
                    <a:pt x="3672" y="476"/>
                  </a:cubicBezTo>
                  <a:cubicBezTo>
                    <a:pt x="3647" y="455"/>
                    <a:pt x="3617" y="446"/>
                    <a:pt x="3586" y="446"/>
                  </a:cubicBezTo>
                  <a:cubicBezTo>
                    <a:pt x="3516" y="446"/>
                    <a:pt x="3445" y="495"/>
                    <a:pt x="3445" y="570"/>
                  </a:cubicBezTo>
                  <a:cubicBezTo>
                    <a:pt x="3390" y="515"/>
                    <a:pt x="3348" y="463"/>
                    <a:pt x="3283" y="450"/>
                  </a:cubicBezTo>
                  <a:cubicBezTo>
                    <a:pt x="3258" y="437"/>
                    <a:pt x="3228" y="430"/>
                    <a:pt x="3197" y="430"/>
                  </a:cubicBezTo>
                  <a:cubicBezTo>
                    <a:pt x="3160" y="430"/>
                    <a:pt x="3122" y="440"/>
                    <a:pt x="3092" y="463"/>
                  </a:cubicBezTo>
                  <a:cubicBezTo>
                    <a:pt x="3053" y="502"/>
                    <a:pt x="3024" y="583"/>
                    <a:pt x="3079" y="638"/>
                  </a:cubicBezTo>
                  <a:cubicBezTo>
                    <a:pt x="3054" y="633"/>
                    <a:pt x="3029" y="630"/>
                    <a:pt x="3006" y="630"/>
                  </a:cubicBezTo>
                  <a:cubicBezTo>
                    <a:pt x="2965" y="630"/>
                    <a:pt x="2929" y="639"/>
                    <a:pt x="2904" y="664"/>
                  </a:cubicBezTo>
                  <a:cubicBezTo>
                    <a:pt x="2862" y="706"/>
                    <a:pt x="2836" y="774"/>
                    <a:pt x="2878" y="826"/>
                  </a:cubicBezTo>
                  <a:cubicBezTo>
                    <a:pt x="2852" y="794"/>
                    <a:pt x="2808" y="776"/>
                    <a:pt x="2764" y="776"/>
                  </a:cubicBezTo>
                  <a:cubicBezTo>
                    <a:pt x="2736" y="776"/>
                    <a:pt x="2708" y="783"/>
                    <a:pt x="2687" y="800"/>
                  </a:cubicBezTo>
                  <a:cubicBezTo>
                    <a:pt x="2619" y="839"/>
                    <a:pt x="2606" y="936"/>
                    <a:pt x="2635" y="988"/>
                  </a:cubicBezTo>
                  <a:cubicBezTo>
                    <a:pt x="2620" y="963"/>
                    <a:pt x="2597" y="953"/>
                    <a:pt x="2571" y="953"/>
                  </a:cubicBezTo>
                  <a:cubicBezTo>
                    <a:pt x="2525" y="953"/>
                    <a:pt x="2471" y="986"/>
                    <a:pt x="2444" y="1030"/>
                  </a:cubicBezTo>
                  <a:cubicBezTo>
                    <a:pt x="2392" y="920"/>
                    <a:pt x="2256" y="881"/>
                    <a:pt x="2133" y="868"/>
                  </a:cubicBezTo>
                  <a:cubicBezTo>
                    <a:pt x="2116" y="864"/>
                    <a:pt x="2098" y="863"/>
                    <a:pt x="2080" y="863"/>
                  </a:cubicBezTo>
                  <a:cubicBezTo>
                    <a:pt x="2033" y="863"/>
                    <a:pt x="1985" y="875"/>
                    <a:pt x="1945" y="894"/>
                  </a:cubicBezTo>
                  <a:cubicBezTo>
                    <a:pt x="1825" y="949"/>
                    <a:pt x="1783" y="1098"/>
                    <a:pt x="1770" y="1231"/>
                  </a:cubicBezTo>
                  <a:cubicBezTo>
                    <a:pt x="1744" y="1205"/>
                    <a:pt x="1702" y="1163"/>
                    <a:pt x="1663" y="1150"/>
                  </a:cubicBezTo>
                  <a:cubicBezTo>
                    <a:pt x="1639" y="1137"/>
                    <a:pt x="1615" y="1131"/>
                    <a:pt x="1592" y="1131"/>
                  </a:cubicBezTo>
                  <a:cubicBezTo>
                    <a:pt x="1522" y="1131"/>
                    <a:pt x="1459" y="1183"/>
                    <a:pt x="1420" y="1244"/>
                  </a:cubicBezTo>
                  <a:cubicBezTo>
                    <a:pt x="1323" y="1137"/>
                    <a:pt x="1190" y="1043"/>
                    <a:pt x="1041" y="1043"/>
                  </a:cubicBezTo>
                  <a:cubicBezTo>
                    <a:pt x="1032" y="1042"/>
                    <a:pt x="1022" y="1042"/>
                    <a:pt x="1012" y="1042"/>
                  </a:cubicBezTo>
                  <a:cubicBezTo>
                    <a:pt x="883" y="1042"/>
                    <a:pt x="740" y="1121"/>
                    <a:pt x="704" y="1260"/>
                  </a:cubicBezTo>
                  <a:cubicBezTo>
                    <a:pt x="649" y="1231"/>
                    <a:pt x="581" y="1205"/>
                    <a:pt x="529" y="1205"/>
                  </a:cubicBezTo>
                  <a:cubicBezTo>
                    <a:pt x="461" y="1205"/>
                    <a:pt x="393" y="1244"/>
                    <a:pt x="380" y="1299"/>
                  </a:cubicBezTo>
                  <a:cubicBezTo>
                    <a:pt x="340" y="1279"/>
                    <a:pt x="299" y="1270"/>
                    <a:pt x="259" y="1270"/>
                  </a:cubicBezTo>
                  <a:cubicBezTo>
                    <a:pt x="218" y="1270"/>
                    <a:pt x="178" y="1279"/>
                    <a:pt x="137" y="1299"/>
                  </a:cubicBezTo>
                  <a:cubicBezTo>
                    <a:pt x="69" y="1341"/>
                    <a:pt x="14" y="1406"/>
                    <a:pt x="1" y="1487"/>
                  </a:cubicBezTo>
                  <a:lnTo>
                    <a:pt x="4456" y="1487"/>
                  </a:lnTo>
                  <a:cubicBezTo>
                    <a:pt x="4524" y="1422"/>
                    <a:pt x="4563" y="1312"/>
                    <a:pt x="4563" y="1192"/>
                  </a:cubicBezTo>
                  <a:cubicBezTo>
                    <a:pt x="4592" y="936"/>
                    <a:pt x="4579" y="664"/>
                    <a:pt x="4537" y="395"/>
                  </a:cubicBezTo>
                  <a:cubicBezTo>
                    <a:pt x="4500" y="179"/>
                    <a:pt x="4390" y="0"/>
                    <a:pt x="4154" y="0"/>
                  </a:cubicBezTo>
                  <a:close/>
                </a:path>
              </a:pathLst>
            </a:custGeom>
            <a:solidFill>
              <a:srgbClr val="14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445775" y="3080225"/>
              <a:ext cx="60350" cy="67500"/>
            </a:xfrm>
            <a:custGeom>
              <a:avLst/>
              <a:gdLst/>
              <a:ahLst/>
              <a:cxnLst/>
              <a:rect l="l" t="t" r="r" b="b"/>
              <a:pathLst>
                <a:path w="2414" h="2700" extrusionOk="0">
                  <a:moveTo>
                    <a:pt x="188" y="1"/>
                  </a:moveTo>
                  <a:lnTo>
                    <a:pt x="0" y="134"/>
                  </a:lnTo>
                  <a:lnTo>
                    <a:pt x="1782" y="2308"/>
                  </a:lnTo>
                  <a:lnTo>
                    <a:pt x="1782" y="2700"/>
                  </a:lnTo>
                  <a:lnTo>
                    <a:pt x="2414" y="2700"/>
                  </a:lnTo>
                  <a:lnTo>
                    <a:pt x="2158" y="2308"/>
                  </a:lnTo>
                  <a:lnTo>
                    <a:pt x="1834" y="106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A8A2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490325" y="3138950"/>
              <a:ext cx="15800" cy="8775"/>
            </a:xfrm>
            <a:custGeom>
              <a:avLst/>
              <a:gdLst/>
              <a:ahLst/>
              <a:cxnLst/>
              <a:rect l="l" t="t" r="r" b="b"/>
              <a:pathLst>
                <a:path w="632" h="351" extrusionOk="0">
                  <a:moveTo>
                    <a:pt x="0" y="1"/>
                  </a:moveTo>
                  <a:lnTo>
                    <a:pt x="0" y="351"/>
                  </a:lnTo>
                  <a:lnTo>
                    <a:pt x="632" y="351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878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401225" y="3080875"/>
              <a:ext cx="93800" cy="110350"/>
            </a:xfrm>
            <a:custGeom>
              <a:avLst/>
              <a:gdLst/>
              <a:ahLst/>
              <a:cxnLst/>
              <a:rect l="l" t="t" r="r" b="b"/>
              <a:pathLst>
                <a:path w="3752" h="4414" extrusionOk="0">
                  <a:moveTo>
                    <a:pt x="1821" y="1"/>
                  </a:moveTo>
                  <a:lnTo>
                    <a:pt x="295" y="1041"/>
                  </a:lnTo>
                  <a:lnTo>
                    <a:pt x="0" y="2282"/>
                  </a:lnTo>
                  <a:lnTo>
                    <a:pt x="0" y="4414"/>
                  </a:lnTo>
                  <a:lnTo>
                    <a:pt x="3752" y="4414"/>
                  </a:lnTo>
                  <a:lnTo>
                    <a:pt x="3752" y="2282"/>
                  </a:lnTo>
                  <a:lnTo>
                    <a:pt x="3483" y="1161"/>
                  </a:lnTo>
                  <a:lnTo>
                    <a:pt x="1821" y="1"/>
                  </a:ln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328950" y="3137900"/>
              <a:ext cx="74950" cy="53325"/>
            </a:xfrm>
            <a:custGeom>
              <a:avLst/>
              <a:gdLst/>
              <a:ahLst/>
              <a:cxnLst/>
              <a:rect l="l" t="t" r="r" b="b"/>
              <a:pathLst>
                <a:path w="2998" h="2133" extrusionOk="0">
                  <a:moveTo>
                    <a:pt x="1" y="1"/>
                  </a:moveTo>
                  <a:lnTo>
                    <a:pt x="1" y="2133"/>
                  </a:lnTo>
                  <a:lnTo>
                    <a:pt x="2998" y="2133"/>
                  </a:lnTo>
                  <a:lnTo>
                    <a:pt x="2998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327900" y="3106875"/>
              <a:ext cx="83800" cy="31050"/>
            </a:xfrm>
            <a:custGeom>
              <a:avLst/>
              <a:gdLst/>
              <a:ahLst/>
              <a:cxnLst/>
              <a:rect l="l" t="t" r="r" b="b"/>
              <a:pathLst>
                <a:path w="3352" h="1242" extrusionOk="0">
                  <a:moveTo>
                    <a:pt x="299" y="1"/>
                  </a:moveTo>
                  <a:lnTo>
                    <a:pt x="1" y="1242"/>
                  </a:lnTo>
                  <a:lnTo>
                    <a:pt x="3040" y="1242"/>
                  </a:lnTo>
                  <a:lnTo>
                    <a:pt x="3351" y="1"/>
                  </a:lnTo>
                  <a:close/>
                </a:path>
              </a:pathLst>
            </a:custGeom>
            <a:solidFill>
              <a:srgbClr val="EDE8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335350" y="3080225"/>
              <a:ext cx="115125" cy="26675"/>
            </a:xfrm>
            <a:custGeom>
              <a:avLst/>
              <a:gdLst/>
              <a:ahLst/>
              <a:cxnLst/>
              <a:rect l="l" t="t" r="r" b="b"/>
              <a:pathLst>
                <a:path w="4605" h="1067" extrusionOk="0">
                  <a:moveTo>
                    <a:pt x="1566" y="1"/>
                  </a:moveTo>
                  <a:lnTo>
                    <a:pt x="1" y="1067"/>
                  </a:lnTo>
                  <a:lnTo>
                    <a:pt x="3053" y="1067"/>
                  </a:lnTo>
                  <a:lnTo>
                    <a:pt x="460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318525" y="3137900"/>
              <a:ext cx="85375" cy="9825"/>
            </a:xfrm>
            <a:custGeom>
              <a:avLst/>
              <a:gdLst/>
              <a:ahLst/>
              <a:cxnLst/>
              <a:rect l="l" t="t" r="r" b="b"/>
              <a:pathLst>
                <a:path w="3415" h="393" extrusionOk="0">
                  <a:moveTo>
                    <a:pt x="376" y="1"/>
                  </a:moveTo>
                  <a:lnTo>
                    <a:pt x="0" y="393"/>
                  </a:lnTo>
                  <a:lnTo>
                    <a:pt x="3036" y="393"/>
                  </a:lnTo>
                  <a:lnTo>
                    <a:pt x="341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394400" y="3080225"/>
              <a:ext cx="60775" cy="67500"/>
            </a:xfrm>
            <a:custGeom>
              <a:avLst/>
              <a:gdLst/>
              <a:ahLst/>
              <a:cxnLst/>
              <a:rect l="l" t="t" r="r" b="b"/>
              <a:pathLst>
                <a:path w="2431" h="2700" extrusionOk="0">
                  <a:moveTo>
                    <a:pt x="2243" y="1"/>
                  </a:moveTo>
                  <a:lnTo>
                    <a:pt x="691" y="1067"/>
                  </a:lnTo>
                  <a:lnTo>
                    <a:pt x="380" y="2308"/>
                  </a:lnTo>
                  <a:lnTo>
                    <a:pt x="1" y="2700"/>
                  </a:lnTo>
                  <a:lnTo>
                    <a:pt x="192" y="2700"/>
                  </a:lnTo>
                  <a:lnTo>
                    <a:pt x="516" y="2350"/>
                  </a:lnTo>
                  <a:lnTo>
                    <a:pt x="824" y="1106"/>
                  </a:lnTo>
                  <a:lnTo>
                    <a:pt x="243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450450" y="3080225"/>
              <a:ext cx="60475" cy="67500"/>
            </a:xfrm>
            <a:custGeom>
              <a:avLst/>
              <a:gdLst/>
              <a:ahLst/>
              <a:cxnLst/>
              <a:rect l="l" t="t" r="r" b="b"/>
              <a:pathLst>
                <a:path w="2419" h="2700" extrusionOk="0">
                  <a:moveTo>
                    <a:pt x="1" y="1"/>
                  </a:moveTo>
                  <a:lnTo>
                    <a:pt x="1608" y="1106"/>
                  </a:lnTo>
                  <a:lnTo>
                    <a:pt x="1903" y="2350"/>
                  </a:lnTo>
                  <a:lnTo>
                    <a:pt x="2227" y="2700"/>
                  </a:lnTo>
                  <a:lnTo>
                    <a:pt x="2418" y="2700"/>
                  </a:lnTo>
                  <a:lnTo>
                    <a:pt x="2039" y="2308"/>
                  </a:lnTo>
                  <a:lnTo>
                    <a:pt x="1741" y="1067"/>
                  </a:lnTo>
                  <a:lnTo>
                    <a:pt x="1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450450" y="3081850"/>
              <a:ext cx="40225" cy="28050"/>
            </a:xfrm>
            <a:custGeom>
              <a:avLst/>
              <a:gdLst/>
              <a:ahLst/>
              <a:cxnLst/>
              <a:rect l="l" t="t" r="r" b="b"/>
              <a:pathLst>
                <a:path w="1609" h="1122" extrusionOk="0">
                  <a:moveTo>
                    <a:pt x="95" y="1"/>
                  </a:moveTo>
                  <a:lnTo>
                    <a:pt x="1" y="69"/>
                  </a:lnTo>
                  <a:lnTo>
                    <a:pt x="1514" y="1122"/>
                  </a:lnTo>
                  <a:lnTo>
                    <a:pt x="1608" y="1041"/>
                  </a:lnTo>
                  <a:lnTo>
                    <a:pt x="95" y="1"/>
                  </a:lnTo>
                  <a:close/>
                </a:path>
              </a:pathLst>
            </a:custGeom>
            <a:solidFill>
              <a:srgbClr val="878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412950" y="3073425"/>
              <a:ext cx="2050" cy="1725"/>
            </a:xfrm>
            <a:custGeom>
              <a:avLst/>
              <a:gdLst/>
              <a:ahLst/>
              <a:cxnLst/>
              <a:rect l="l" t="t" r="r" b="b"/>
              <a:pathLst>
                <a:path w="82" h="69" extrusionOk="0">
                  <a:moveTo>
                    <a:pt x="1" y="1"/>
                  </a:moveTo>
                  <a:lnTo>
                    <a:pt x="1" y="69"/>
                  </a:lnTo>
                  <a:lnTo>
                    <a:pt x="82" y="6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78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84275" y="3072450"/>
              <a:ext cx="15900" cy="13150"/>
            </a:xfrm>
            <a:custGeom>
              <a:avLst/>
              <a:gdLst/>
              <a:ahLst/>
              <a:cxnLst/>
              <a:rect l="l" t="t" r="r" b="b"/>
              <a:pathLst>
                <a:path w="636" h="526" extrusionOk="0">
                  <a:moveTo>
                    <a:pt x="1" y="1"/>
                  </a:moveTo>
                  <a:lnTo>
                    <a:pt x="1" y="526"/>
                  </a:lnTo>
                  <a:lnTo>
                    <a:pt x="636" y="526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400150" y="3066700"/>
              <a:ext cx="12825" cy="18900"/>
            </a:xfrm>
            <a:custGeom>
              <a:avLst/>
              <a:gdLst/>
              <a:ahLst/>
              <a:cxnLst/>
              <a:rect l="l" t="t" r="r" b="b"/>
              <a:pathLst>
                <a:path w="513" h="756" extrusionOk="0">
                  <a:moveTo>
                    <a:pt x="257" y="1"/>
                  </a:moveTo>
                  <a:lnTo>
                    <a:pt x="1" y="231"/>
                  </a:lnTo>
                  <a:lnTo>
                    <a:pt x="1" y="756"/>
                  </a:lnTo>
                  <a:lnTo>
                    <a:pt x="338" y="542"/>
                  </a:lnTo>
                  <a:lnTo>
                    <a:pt x="513" y="542"/>
                  </a:lnTo>
                  <a:lnTo>
                    <a:pt x="513" y="231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1380225" y="3066700"/>
              <a:ext cx="26350" cy="7475"/>
            </a:xfrm>
            <a:custGeom>
              <a:avLst/>
              <a:gdLst/>
              <a:ahLst/>
              <a:cxnLst/>
              <a:rect l="l" t="t" r="r" b="b"/>
              <a:pathLst>
                <a:path w="1054" h="299" extrusionOk="0">
                  <a:moveTo>
                    <a:pt x="338" y="1"/>
                  </a:moveTo>
                  <a:lnTo>
                    <a:pt x="1" y="299"/>
                  </a:lnTo>
                  <a:lnTo>
                    <a:pt x="717" y="299"/>
                  </a:lnTo>
                  <a:lnTo>
                    <a:pt x="1054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1380225" y="3074150"/>
              <a:ext cx="17925" cy="1000"/>
            </a:xfrm>
            <a:custGeom>
              <a:avLst/>
              <a:gdLst/>
              <a:ahLst/>
              <a:cxnLst/>
              <a:rect l="l" t="t" r="r" b="b"/>
              <a:pathLst>
                <a:path w="717" h="40" extrusionOk="0">
                  <a:moveTo>
                    <a:pt x="1" y="1"/>
                  </a:moveTo>
                  <a:lnTo>
                    <a:pt x="1" y="40"/>
                  </a:lnTo>
                  <a:lnTo>
                    <a:pt x="717" y="40"/>
                  </a:lnTo>
                  <a:lnTo>
                    <a:pt x="717" y="1"/>
                  </a:lnTo>
                  <a:close/>
                </a:path>
              </a:pathLst>
            </a:custGeom>
            <a:solidFill>
              <a:srgbClr val="EDE8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1398125" y="3066700"/>
              <a:ext cx="8450" cy="8450"/>
            </a:xfrm>
            <a:custGeom>
              <a:avLst/>
              <a:gdLst/>
              <a:ahLst/>
              <a:cxnLst/>
              <a:rect l="l" t="t" r="r" b="b"/>
              <a:pathLst>
                <a:path w="338" h="338" extrusionOk="0">
                  <a:moveTo>
                    <a:pt x="338" y="1"/>
                  </a:moveTo>
                  <a:lnTo>
                    <a:pt x="1" y="299"/>
                  </a:lnTo>
                  <a:lnTo>
                    <a:pt x="1" y="338"/>
                  </a:lnTo>
                  <a:lnTo>
                    <a:pt x="338" y="40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A8A2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406550" y="3066700"/>
              <a:ext cx="8450" cy="8450"/>
            </a:xfrm>
            <a:custGeom>
              <a:avLst/>
              <a:gdLst/>
              <a:ahLst/>
              <a:cxnLst/>
              <a:rect l="l" t="t" r="r" b="b"/>
              <a:pathLst>
                <a:path w="338" h="338" extrusionOk="0">
                  <a:moveTo>
                    <a:pt x="1" y="1"/>
                  </a:moveTo>
                  <a:lnTo>
                    <a:pt x="1" y="40"/>
                  </a:lnTo>
                  <a:lnTo>
                    <a:pt x="338" y="338"/>
                  </a:lnTo>
                  <a:lnTo>
                    <a:pt x="338" y="29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8A2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431175" y="3150700"/>
              <a:ext cx="35825" cy="40525"/>
            </a:xfrm>
            <a:custGeom>
              <a:avLst/>
              <a:gdLst/>
              <a:ahLst/>
              <a:cxnLst/>
              <a:rect l="l" t="t" r="r" b="b"/>
              <a:pathLst>
                <a:path w="1433" h="1621" extrusionOk="0">
                  <a:moveTo>
                    <a:pt x="1" y="1"/>
                  </a:moveTo>
                  <a:lnTo>
                    <a:pt x="1" y="1621"/>
                  </a:lnTo>
                  <a:lnTo>
                    <a:pt x="1433" y="1621"/>
                  </a:lnTo>
                  <a:lnTo>
                    <a:pt x="1433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1429900" y="3151750"/>
              <a:ext cx="2350" cy="39475"/>
            </a:xfrm>
            <a:custGeom>
              <a:avLst/>
              <a:gdLst/>
              <a:ahLst/>
              <a:cxnLst/>
              <a:rect l="l" t="t" r="r" b="b"/>
              <a:pathLst>
                <a:path w="94" h="1579" extrusionOk="0">
                  <a:moveTo>
                    <a:pt x="0" y="1"/>
                  </a:moveTo>
                  <a:lnTo>
                    <a:pt x="0" y="1579"/>
                  </a:lnTo>
                  <a:lnTo>
                    <a:pt x="94" y="1579"/>
                  </a:lnTo>
                  <a:lnTo>
                    <a:pt x="94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1463575" y="3151750"/>
              <a:ext cx="2475" cy="39475"/>
            </a:xfrm>
            <a:custGeom>
              <a:avLst/>
              <a:gdLst/>
              <a:ahLst/>
              <a:cxnLst/>
              <a:rect l="l" t="t" r="r" b="b"/>
              <a:pathLst>
                <a:path w="99" h="1579" extrusionOk="0">
                  <a:moveTo>
                    <a:pt x="1" y="1"/>
                  </a:moveTo>
                  <a:lnTo>
                    <a:pt x="1" y="1579"/>
                  </a:lnTo>
                  <a:lnTo>
                    <a:pt x="98" y="1579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1446725" y="3151750"/>
              <a:ext cx="2375" cy="39475"/>
            </a:xfrm>
            <a:custGeom>
              <a:avLst/>
              <a:gdLst/>
              <a:ahLst/>
              <a:cxnLst/>
              <a:rect l="l" t="t" r="r" b="b"/>
              <a:pathLst>
                <a:path w="95" h="1579" extrusionOk="0">
                  <a:moveTo>
                    <a:pt x="1" y="1"/>
                  </a:moveTo>
                  <a:lnTo>
                    <a:pt x="1" y="1579"/>
                  </a:lnTo>
                  <a:lnTo>
                    <a:pt x="95" y="1579"/>
                  </a:lnTo>
                  <a:lnTo>
                    <a:pt x="95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429900" y="3151750"/>
              <a:ext cx="36150" cy="2375"/>
            </a:xfrm>
            <a:custGeom>
              <a:avLst/>
              <a:gdLst/>
              <a:ahLst/>
              <a:cxnLst/>
              <a:rect l="l" t="t" r="r" b="b"/>
              <a:pathLst>
                <a:path w="1446" h="95" extrusionOk="0">
                  <a:moveTo>
                    <a:pt x="0" y="1"/>
                  </a:moveTo>
                  <a:lnTo>
                    <a:pt x="0" y="95"/>
                  </a:lnTo>
                  <a:lnTo>
                    <a:pt x="1445" y="95"/>
                  </a:lnTo>
                  <a:lnTo>
                    <a:pt x="1445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429900" y="3170950"/>
              <a:ext cx="36150" cy="2450"/>
            </a:xfrm>
            <a:custGeom>
              <a:avLst/>
              <a:gdLst/>
              <a:ahLst/>
              <a:cxnLst/>
              <a:rect l="l" t="t" r="r" b="b"/>
              <a:pathLst>
                <a:path w="1446" h="98" extrusionOk="0">
                  <a:moveTo>
                    <a:pt x="0" y="1"/>
                  </a:moveTo>
                  <a:lnTo>
                    <a:pt x="0" y="98"/>
                  </a:lnTo>
                  <a:lnTo>
                    <a:pt x="1445" y="98"/>
                  </a:lnTo>
                  <a:lnTo>
                    <a:pt x="1445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1446725" y="3151750"/>
              <a:ext cx="19325" cy="20600"/>
            </a:xfrm>
            <a:custGeom>
              <a:avLst/>
              <a:gdLst/>
              <a:ahLst/>
              <a:cxnLst/>
              <a:rect l="l" t="t" r="r" b="b"/>
              <a:pathLst>
                <a:path w="773" h="824" extrusionOk="0">
                  <a:moveTo>
                    <a:pt x="675" y="1"/>
                  </a:moveTo>
                  <a:lnTo>
                    <a:pt x="1" y="824"/>
                  </a:lnTo>
                  <a:lnTo>
                    <a:pt x="95" y="824"/>
                  </a:lnTo>
                  <a:lnTo>
                    <a:pt x="772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1429900" y="3151750"/>
              <a:ext cx="19200" cy="20600"/>
            </a:xfrm>
            <a:custGeom>
              <a:avLst/>
              <a:gdLst/>
              <a:ahLst/>
              <a:cxnLst/>
              <a:rect l="l" t="t" r="r" b="b"/>
              <a:pathLst>
                <a:path w="768" h="824" extrusionOk="0">
                  <a:moveTo>
                    <a:pt x="0" y="1"/>
                  </a:moveTo>
                  <a:lnTo>
                    <a:pt x="674" y="824"/>
                  </a:lnTo>
                  <a:lnTo>
                    <a:pt x="768" y="824"/>
                  </a:lnTo>
                  <a:lnTo>
                    <a:pt x="94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446725" y="3172325"/>
              <a:ext cx="18250" cy="18900"/>
            </a:xfrm>
            <a:custGeom>
              <a:avLst/>
              <a:gdLst/>
              <a:ahLst/>
              <a:cxnLst/>
              <a:rect l="l" t="t" r="r" b="b"/>
              <a:pathLst>
                <a:path w="730" h="756" extrusionOk="0">
                  <a:moveTo>
                    <a:pt x="1" y="1"/>
                  </a:moveTo>
                  <a:lnTo>
                    <a:pt x="636" y="756"/>
                  </a:lnTo>
                  <a:lnTo>
                    <a:pt x="730" y="756"/>
                  </a:lnTo>
                  <a:lnTo>
                    <a:pt x="95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430850" y="3172325"/>
              <a:ext cx="18250" cy="18900"/>
            </a:xfrm>
            <a:custGeom>
              <a:avLst/>
              <a:gdLst/>
              <a:ahLst/>
              <a:cxnLst/>
              <a:rect l="l" t="t" r="r" b="b"/>
              <a:pathLst>
                <a:path w="730" h="756" extrusionOk="0">
                  <a:moveTo>
                    <a:pt x="636" y="1"/>
                  </a:moveTo>
                  <a:lnTo>
                    <a:pt x="1" y="756"/>
                  </a:lnTo>
                  <a:lnTo>
                    <a:pt x="95" y="756"/>
                  </a:lnTo>
                  <a:lnTo>
                    <a:pt x="730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431175" y="3150700"/>
              <a:ext cx="2475" cy="40525"/>
            </a:xfrm>
            <a:custGeom>
              <a:avLst/>
              <a:gdLst/>
              <a:ahLst/>
              <a:cxnLst/>
              <a:rect l="l" t="t" r="r" b="b"/>
              <a:pathLst>
                <a:path w="99" h="1621" extrusionOk="0">
                  <a:moveTo>
                    <a:pt x="1" y="1"/>
                  </a:moveTo>
                  <a:lnTo>
                    <a:pt x="1" y="1621"/>
                  </a:lnTo>
                  <a:lnTo>
                    <a:pt x="98" y="1621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464625" y="3150700"/>
              <a:ext cx="2375" cy="40525"/>
            </a:xfrm>
            <a:custGeom>
              <a:avLst/>
              <a:gdLst/>
              <a:ahLst/>
              <a:cxnLst/>
              <a:rect l="l" t="t" r="r" b="b"/>
              <a:pathLst>
                <a:path w="95" h="1621" extrusionOk="0">
                  <a:moveTo>
                    <a:pt x="1" y="1"/>
                  </a:moveTo>
                  <a:lnTo>
                    <a:pt x="1" y="1621"/>
                  </a:lnTo>
                  <a:lnTo>
                    <a:pt x="95" y="1621"/>
                  </a:lnTo>
                  <a:lnTo>
                    <a:pt x="9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448125" y="3150700"/>
              <a:ext cx="2050" cy="40525"/>
            </a:xfrm>
            <a:custGeom>
              <a:avLst/>
              <a:gdLst/>
              <a:ahLst/>
              <a:cxnLst/>
              <a:rect l="l" t="t" r="r" b="b"/>
              <a:pathLst>
                <a:path w="82" h="1621" extrusionOk="0">
                  <a:moveTo>
                    <a:pt x="0" y="1"/>
                  </a:moveTo>
                  <a:lnTo>
                    <a:pt x="0" y="1621"/>
                  </a:lnTo>
                  <a:lnTo>
                    <a:pt x="81" y="1621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431175" y="3150700"/>
              <a:ext cx="35825" cy="2450"/>
            </a:xfrm>
            <a:custGeom>
              <a:avLst/>
              <a:gdLst/>
              <a:ahLst/>
              <a:cxnLst/>
              <a:rect l="l" t="t" r="r" b="b"/>
              <a:pathLst>
                <a:path w="1433" h="98" extrusionOk="0">
                  <a:moveTo>
                    <a:pt x="1" y="1"/>
                  </a:moveTo>
                  <a:lnTo>
                    <a:pt x="1" y="98"/>
                  </a:lnTo>
                  <a:lnTo>
                    <a:pt x="1433" y="98"/>
                  </a:lnTo>
                  <a:lnTo>
                    <a:pt x="1433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431175" y="3169975"/>
              <a:ext cx="35825" cy="2375"/>
            </a:xfrm>
            <a:custGeom>
              <a:avLst/>
              <a:gdLst/>
              <a:ahLst/>
              <a:cxnLst/>
              <a:rect l="l" t="t" r="r" b="b"/>
              <a:pathLst>
                <a:path w="1433" h="95" extrusionOk="0">
                  <a:moveTo>
                    <a:pt x="1" y="1"/>
                  </a:moveTo>
                  <a:lnTo>
                    <a:pt x="1" y="95"/>
                  </a:lnTo>
                  <a:lnTo>
                    <a:pt x="1433" y="95"/>
                  </a:lnTo>
                  <a:lnTo>
                    <a:pt x="1433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448125" y="3150700"/>
              <a:ext cx="18875" cy="20275"/>
            </a:xfrm>
            <a:custGeom>
              <a:avLst/>
              <a:gdLst/>
              <a:ahLst/>
              <a:cxnLst/>
              <a:rect l="l" t="t" r="r" b="b"/>
              <a:pathLst>
                <a:path w="755" h="811" extrusionOk="0">
                  <a:moveTo>
                    <a:pt x="661" y="1"/>
                  </a:moveTo>
                  <a:lnTo>
                    <a:pt x="0" y="811"/>
                  </a:lnTo>
                  <a:lnTo>
                    <a:pt x="81" y="811"/>
                  </a:lnTo>
                  <a:lnTo>
                    <a:pt x="75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431175" y="3150700"/>
              <a:ext cx="19000" cy="20275"/>
            </a:xfrm>
            <a:custGeom>
              <a:avLst/>
              <a:gdLst/>
              <a:ahLst/>
              <a:cxnLst/>
              <a:rect l="l" t="t" r="r" b="b"/>
              <a:pathLst>
                <a:path w="760" h="811" extrusionOk="0">
                  <a:moveTo>
                    <a:pt x="1" y="1"/>
                  </a:moveTo>
                  <a:lnTo>
                    <a:pt x="678" y="811"/>
                  </a:lnTo>
                  <a:lnTo>
                    <a:pt x="759" y="811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448125" y="3170950"/>
              <a:ext cx="18875" cy="20275"/>
            </a:xfrm>
            <a:custGeom>
              <a:avLst/>
              <a:gdLst/>
              <a:ahLst/>
              <a:cxnLst/>
              <a:rect l="l" t="t" r="r" b="b"/>
              <a:pathLst>
                <a:path w="755" h="811" extrusionOk="0">
                  <a:moveTo>
                    <a:pt x="0" y="1"/>
                  </a:moveTo>
                  <a:lnTo>
                    <a:pt x="661" y="811"/>
                  </a:lnTo>
                  <a:lnTo>
                    <a:pt x="755" y="811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431175" y="3170950"/>
              <a:ext cx="19000" cy="20275"/>
            </a:xfrm>
            <a:custGeom>
              <a:avLst/>
              <a:gdLst/>
              <a:ahLst/>
              <a:cxnLst/>
              <a:rect l="l" t="t" r="r" b="b"/>
              <a:pathLst>
                <a:path w="760" h="811" extrusionOk="0">
                  <a:moveTo>
                    <a:pt x="678" y="1"/>
                  </a:moveTo>
                  <a:lnTo>
                    <a:pt x="1" y="811"/>
                  </a:lnTo>
                  <a:lnTo>
                    <a:pt x="98" y="811"/>
                  </a:lnTo>
                  <a:lnTo>
                    <a:pt x="759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438300" y="3111575"/>
              <a:ext cx="21675" cy="24000"/>
            </a:xfrm>
            <a:custGeom>
              <a:avLst/>
              <a:gdLst/>
              <a:ahLst/>
              <a:cxnLst/>
              <a:rect l="l" t="t" r="r" b="b"/>
              <a:pathLst>
                <a:path w="867" h="960" extrusionOk="0">
                  <a:moveTo>
                    <a:pt x="1" y="1"/>
                  </a:moveTo>
                  <a:lnTo>
                    <a:pt x="1" y="960"/>
                  </a:lnTo>
                  <a:lnTo>
                    <a:pt x="866" y="960"/>
                  </a:lnTo>
                  <a:lnTo>
                    <a:pt x="86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437250" y="3134175"/>
              <a:ext cx="21650" cy="2050"/>
            </a:xfrm>
            <a:custGeom>
              <a:avLst/>
              <a:gdLst/>
              <a:ahLst/>
              <a:cxnLst/>
              <a:rect l="l" t="t" r="r" b="b"/>
              <a:pathLst>
                <a:path w="866" h="82" extrusionOk="0">
                  <a:moveTo>
                    <a:pt x="1" y="1"/>
                  </a:moveTo>
                  <a:lnTo>
                    <a:pt x="1" y="82"/>
                  </a:lnTo>
                  <a:lnTo>
                    <a:pt x="866" y="82"/>
                  </a:lnTo>
                  <a:lnTo>
                    <a:pt x="866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437250" y="3112625"/>
              <a:ext cx="21650" cy="2375"/>
            </a:xfrm>
            <a:custGeom>
              <a:avLst/>
              <a:gdLst/>
              <a:ahLst/>
              <a:cxnLst/>
              <a:rect l="l" t="t" r="r" b="b"/>
              <a:pathLst>
                <a:path w="866" h="95" extrusionOk="0">
                  <a:moveTo>
                    <a:pt x="1" y="1"/>
                  </a:moveTo>
                  <a:lnTo>
                    <a:pt x="1" y="95"/>
                  </a:lnTo>
                  <a:lnTo>
                    <a:pt x="866" y="95"/>
                  </a:lnTo>
                  <a:lnTo>
                    <a:pt x="866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437250" y="3112625"/>
              <a:ext cx="2475" cy="23600"/>
            </a:xfrm>
            <a:custGeom>
              <a:avLst/>
              <a:gdLst/>
              <a:ahLst/>
              <a:cxnLst/>
              <a:rect l="l" t="t" r="r" b="b"/>
              <a:pathLst>
                <a:path w="99" h="944" extrusionOk="0">
                  <a:moveTo>
                    <a:pt x="1" y="1"/>
                  </a:moveTo>
                  <a:lnTo>
                    <a:pt x="1" y="944"/>
                  </a:lnTo>
                  <a:lnTo>
                    <a:pt x="98" y="944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456525" y="3112625"/>
              <a:ext cx="2375" cy="23600"/>
            </a:xfrm>
            <a:custGeom>
              <a:avLst/>
              <a:gdLst/>
              <a:ahLst/>
              <a:cxnLst/>
              <a:rect l="l" t="t" r="r" b="b"/>
              <a:pathLst>
                <a:path w="95" h="944" extrusionOk="0">
                  <a:moveTo>
                    <a:pt x="1" y="1"/>
                  </a:moveTo>
                  <a:lnTo>
                    <a:pt x="1" y="944"/>
                  </a:lnTo>
                  <a:lnTo>
                    <a:pt x="95" y="944"/>
                  </a:lnTo>
                  <a:lnTo>
                    <a:pt x="95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1439700" y="3112625"/>
              <a:ext cx="16850" cy="23600"/>
            </a:xfrm>
            <a:custGeom>
              <a:avLst/>
              <a:gdLst/>
              <a:ahLst/>
              <a:cxnLst/>
              <a:rect l="l" t="t" r="r" b="b"/>
              <a:pathLst>
                <a:path w="674" h="944" extrusionOk="0">
                  <a:moveTo>
                    <a:pt x="0" y="1"/>
                  </a:moveTo>
                  <a:lnTo>
                    <a:pt x="0" y="95"/>
                  </a:lnTo>
                  <a:lnTo>
                    <a:pt x="674" y="944"/>
                  </a:lnTo>
                  <a:lnTo>
                    <a:pt x="674" y="86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1439700" y="3112625"/>
              <a:ext cx="16850" cy="23600"/>
            </a:xfrm>
            <a:custGeom>
              <a:avLst/>
              <a:gdLst/>
              <a:ahLst/>
              <a:cxnLst/>
              <a:rect l="l" t="t" r="r" b="b"/>
              <a:pathLst>
                <a:path w="674" h="944" extrusionOk="0">
                  <a:moveTo>
                    <a:pt x="674" y="1"/>
                  </a:moveTo>
                  <a:lnTo>
                    <a:pt x="0" y="863"/>
                  </a:lnTo>
                  <a:lnTo>
                    <a:pt x="0" y="944"/>
                  </a:lnTo>
                  <a:lnTo>
                    <a:pt x="674" y="95"/>
                  </a:lnTo>
                  <a:lnTo>
                    <a:pt x="674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1438300" y="3133200"/>
              <a:ext cx="21675" cy="2375"/>
            </a:xfrm>
            <a:custGeom>
              <a:avLst/>
              <a:gdLst/>
              <a:ahLst/>
              <a:cxnLst/>
              <a:rect l="l" t="t" r="r" b="b"/>
              <a:pathLst>
                <a:path w="867" h="95" extrusionOk="0">
                  <a:moveTo>
                    <a:pt x="1" y="1"/>
                  </a:moveTo>
                  <a:lnTo>
                    <a:pt x="1" y="95"/>
                  </a:lnTo>
                  <a:lnTo>
                    <a:pt x="866" y="95"/>
                  </a:lnTo>
                  <a:lnTo>
                    <a:pt x="866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1438300" y="3111575"/>
              <a:ext cx="21675" cy="2375"/>
            </a:xfrm>
            <a:custGeom>
              <a:avLst/>
              <a:gdLst/>
              <a:ahLst/>
              <a:cxnLst/>
              <a:rect l="l" t="t" r="r" b="b"/>
              <a:pathLst>
                <a:path w="867" h="95" extrusionOk="0">
                  <a:moveTo>
                    <a:pt x="1" y="1"/>
                  </a:moveTo>
                  <a:lnTo>
                    <a:pt x="1" y="95"/>
                  </a:lnTo>
                  <a:lnTo>
                    <a:pt x="866" y="95"/>
                  </a:lnTo>
                  <a:lnTo>
                    <a:pt x="866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1438300" y="3111575"/>
              <a:ext cx="2375" cy="24000"/>
            </a:xfrm>
            <a:custGeom>
              <a:avLst/>
              <a:gdLst/>
              <a:ahLst/>
              <a:cxnLst/>
              <a:rect l="l" t="t" r="r" b="b"/>
              <a:pathLst>
                <a:path w="95" h="960" extrusionOk="0">
                  <a:moveTo>
                    <a:pt x="1" y="1"/>
                  </a:moveTo>
                  <a:lnTo>
                    <a:pt x="1" y="960"/>
                  </a:lnTo>
                  <a:lnTo>
                    <a:pt x="95" y="960"/>
                  </a:lnTo>
                  <a:lnTo>
                    <a:pt x="9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1457500" y="3111575"/>
              <a:ext cx="2475" cy="24000"/>
            </a:xfrm>
            <a:custGeom>
              <a:avLst/>
              <a:gdLst/>
              <a:ahLst/>
              <a:cxnLst/>
              <a:rect l="l" t="t" r="r" b="b"/>
              <a:pathLst>
                <a:path w="99" h="960" extrusionOk="0">
                  <a:moveTo>
                    <a:pt x="1" y="1"/>
                  </a:moveTo>
                  <a:lnTo>
                    <a:pt x="1" y="960"/>
                  </a:lnTo>
                  <a:lnTo>
                    <a:pt x="98" y="960"/>
                  </a:lnTo>
                  <a:lnTo>
                    <a:pt x="98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1440650" y="3111575"/>
              <a:ext cx="16875" cy="24000"/>
            </a:xfrm>
            <a:custGeom>
              <a:avLst/>
              <a:gdLst/>
              <a:ahLst/>
              <a:cxnLst/>
              <a:rect l="l" t="t" r="r" b="b"/>
              <a:pathLst>
                <a:path w="675" h="960" extrusionOk="0">
                  <a:moveTo>
                    <a:pt x="1" y="1"/>
                  </a:moveTo>
                  <a:lnTo>
                    <a:pt x="1" y="95"/>
                  </a:lnTo>
                  <a:lnTo>
                    <a:pt x="675" y="960"/>
                  </a:lnTo>
                  <a:lnTo>
                    <a:pt x="675" y="86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1440650" y="3111575"/>
              <a:ext cx="16875" cy="24000"/>
            </a:xfrm>
            <a:custGeom>
              <a:avLst/>
              <a:gdLst/>
              <a:ahLst/>
              <a:cxnLst/>
              <a:rect l="l" t="t" r="r" b="b"/>
              <a:pathLst>
                <a:path w="675" h="960" extrusionOk="0">
                  <a:moveTo>
                    <a:pt x="675" y="1"/>
                  </a:moveTo>
                  <a:lnTo>
                    <a:pt x="1" y="866"/>
                  </a:lnTo>
                  <a:lnTo>
                    <a:pt x="1" y="960"/>
                  </a:lnTo>
                  <a:lnTo>
                    <a:pt x="675" y="95"/>
                  </a:lnTo>
                  <a:lnTo>
                    <a:pt x="67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1347825" y="3161875"/>
              <a:ext cx="14525" cy="15175"/>
            </a:xfrm>
            <a:custGeom>
              <a:avLst/>
              <a:gdLst/>
              <a:ahLst/>
              <a:cxnLst/>
              <a:rect l="l" t="t" r="r" b="b"/>
              <a:pathLst>
                <a:path w="581" h="607" extrusionOk="0">
                  <a:moveTo>
                    <a:pt x="1" y="1"/>
                  </a:moveTo>
                  <a:lnTo>
                    <a:pt x="1" y="607"/>
                  </a:lnTo>
                  <a:lnTo>
                    <a:pt x="581" y="607"/>
                  </a:lnTo>
                  <a:lnTo>
                    <a:pt x="581" y="1"/>
                  </a:lnTo>
                  <a:close/>
                </a:path>
              </a:pathLst>
            </a:custGeom>
            <a:solidFill>
              <a:srgbClr val="9C45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1347175" y="3176050"/>
              <a:ext cx="14525" cy="1725"/>
            </a:xfrm>
            <a:custGeom>
              <a:avLst/>
              <a:gdLst/>
              <a:ahLst/>
              <a:cxnLst/>
              <a:rect l="l" t="t" r="r" b="b"/>
              <a:pathLst>
                <a:path w="581" h="69" extrusionOk="0">
                  <a:moveTo>
                    <a:pt x="1" y="1"/>
                  </a:moveTo>
                  <a:lnTo>
                    <a:pt x="1" y="69"/>
                  </a:lnTo>
                  <a:lnTo>
                    <a:pt x="581" y="69"/>
                  </a:lnTo>
                  <a:lnTo>
                    <a:pt x="581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1347175" y="3162525"/>
              <a:ext cx="14525" cy="2050"/>
            </a:xfrm>
            <a:custGeom>
              <a:avLst/>
              <a:gdLst/>
              <a:ahLst/>
              <a:cxnLst/>
              <a:rect l="l" t="t" r="r" b="b"/>
              <a:pathLst>
                <a:path w="581" h="82" extrusionOk="0">
                  <a:moveTo>
                    <a:pt x="1" y="1"/>
                  </a:moveTo>
                  <a:lnTo>
                    <a:pt x="1" y="82"/>
                  </a:lnTo>
                  <a:lnTo>
                    <a:pt x="581" y="82"/>
                  </a:lnTo>
                  <a:lnTo>
                    <a:pt x="581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1347175" y="3162525"/>
              <a:ext cx="1750" cy="15250"/>
            </a:xfrm>
            <a:custGeom>
              <a:avLst/>
              <a:gdLst/>
              <a:ahLst/>
              <a:cxnLst/>
              <a:rect l="l" t="t" r="r" b="b"/>
              <a:pathLst>
                <a:path w="70" h="610" extrusionOk="0">
                  <a:moveTo>
                    <a:pt x="1" y="1"/>
                  </a:moveTo>
                  <a:lnTo>
                    <a:pt x="1" y="610"/>
                  </a:lnTo>
                  <a:lnTo>
                    <a:pt x="69" y="610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1359975" y="3163575"/>
              <a:ext cx="1725" cy="14200"/>
            </a:xfrm>
            <a:custGeom>
              <a:avLst/>
              <a:gdLst/>
              <a:ahLst/>
              <a:cxnLst/>
              <a:rect l="l" t="t" r="r" b="b"/>
              <a:pathLst>
                <a:path w="69" h="568" extrusionOk="0">
                  <a:moveTo>
                    <a:pt x="1" y="1"/>
                  </a:moveTo>
                  <a:lnTo>
                    <a:pt x="1" y="568"/>
                  </a:lnTo>
                  <a:lnTo>
                    <a:pt x="69" y="568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1347825" y="3175400"/>
              <a:ext cx="14525" cy="1650"/>
            </a:xfrm>
            <a:custGeom>
              <a:avLst/>
              <a:gdLst/>
              <a:ahLst/>
              <a:cxnLst/>
              <a:rect l="l" t="t" r="r" b="b"/>
              <a:pathLst>
                <a:path w="581" h="66" extrusionOk="0">
                  <a:moveTo>
                    <a:pt x="1" y="1"/>
                  </a:moveTo>
                  <a:lnTo>
                    <a:pt x="1" y="66"/>
                  </a:lnTo>
                  <a:lnTo>
                    <a:pt x="581" y="66"/>
                  </a:lnTo>
                  <a:lnTo>
                    <a:pt x="581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1347825" y="3161875"/>
              <a:ext cx="14525" cy="1725"/>
            </a:xfrm>
            <a:custGeom>
              <a:avLst/>
              <a:gdLst/>
              <a:ahLst/>
              <a:cxnLst/>
              <a:rect l="l" t="t" r="r" b="b"/>
              <a:pathLst>
                <a:path w="581" h="69" extrusionOk="0">
                  <a:moveTo>
                    <a:pt x="1" y="1"/>
                  </a:moveTo>
                  <a:lnTo>
                    <a:pt x="1" y="69"/>
                  </a:lnTo>
                  <a:lnTo>
                    <a:pt x="581" y="69"/>
                  </a:lnTo>
                  <a:lnTo>
                    <a:pt x="581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1347825" y="3161875"/>
              <a:ext cx="1725" cy="15175"/>
            </a:xfrm>
            <a:custGeom>
              <a:avLst/>
              <a:gdLst/>
              <a:ahLst/>
              <a:cxnLst/>
              <a:rect l="l" t="t" r="r" b="b"/>
              <a:pathLst>
                <a:path w="69" h="607" extrusionOk="0">
                  <a:moveTo>
                    <a:pt x="1" y="1"/>
                  </a:moveTo>
                  <a:lnTo>
                    <a:pt x="1" y="607"/>
                  </a:lnTo>
                  <a:lnTo>
                    <a:pt x="69" y="607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1360725" y="3161875"/>
              <a:ext cx="1625" cy="15175"/>
            </a:xfrm>
            <a:custGeom>
              <a:avLst/>
              <a:gdLst/>
              <a:ahLst/>
              <a:cxnLst/>
              <a:rect l="l" t="t" r="r" b="b"/>
              <a:pathLst>
                <a:path w="65" h="607" extrusionOk="0">
                  <a:moveTo>
                    <a:pt x="0" y="1"/>
                  </a:moveTo>
                  <a:lnTo>
                    <a:pt x="0" y="607"/>
                  </a:lnTo>
                  <a:lnTo>
                    <a:pt x="65" y="607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1360725" y="3161875"/>
              <a:ext cx="14525" cy="15175"/>
            </a:xfrm>
            <a:custGeom>
              <a:avLst/>
              <a:gdLst/>
              <a:ahLst/>
              <a:cxnLst/>
              <a:rect l="l" t="t" r="r" b="b"/>
              <a:pathLst>
                <a:path w="581" h="607" extrusionOk="0">
                  <a:moveTo>
                    <a:pt x="0" y="1"/>
                  </a:moveTo>
                  <a:lnTo>
                    <a:pt x="0" y="607"/>
                  </a:lnTo>
                  <a:lnTo>
                    <a:pt x="580" y="607"/>
                  </a:lnTo>
                  <a:lnTo>
                    <a:pt x="580" y="1"/>
                  </a:lnTo>
                  <a:close/>
                </a:path>
              </a:pathLst>
            </a:custGeom>
            <a:solidFill>
              <a:srgbClr val="9C45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1360725" y="3176050"/>
              <a:ext cx="13775" cy="1725"/>
            </a:xfrm>
            <a:custGeom>
              <a:avLst/>
              <a:gdLst/>
              <a:ahLst/>
              <a:cxnLst/>
              <a:rect l="l" t="t" r="r" b="b"/>
              <a:pathLst>
                <a:path w="551" h="69" extrusionOk="0">
                  <a:moveTo>
                    <a:pt x="0" y="1"/>
                  </a:moveTo>
                  <a:lnTo>
                    <a:pt x="0" y="69"/>
                  </a:lnTo>
                  <a:lnTo>
                    <a:pt x="551" y="69"/>
                  </a:lnTo>
                  <a:lnTo>
                    <a:pt x="551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1360725" y="3162525"/>
              <a:ext cx="13775" cy="2050"/>
            </a:xfrm>
            <a:custGeom>
              <a:avLst/>
              <a:gdLst/>
              <a:ahLst/>
              <a:cxnLst/>
              <a:rect l="l" t="t" r="r" b="b"/>
              <a:pathLst>
                <a:path w="551" h="82" extrusionOk="0">
                  <a:moveTo>
                    <a:pt x="0" y="1"/>
                  </a:moveTo>
                  <a:lnTo>
                    <a:pt x="0" y="82"/>
                  </a:lnTo>
                  <a:lnTo>
                    <a:pt x="551" y="82"/>
                  </a:lnTo>
                  <a:lnTo>
                    <a:pt x="551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1372875" y="3162525"/>
              <a:ext cx="1625" cy="15250"/>
            </a:xfrm>
            <a:custGeom>
              <a:avLst/>
              <a:gdLst/>
              <a:ahLst/>
              <a:cxnLst/>
              <a:rect l="l" t="t" r="r" b="b"/>
              <a:pathLst>
                <a:path w="65" h="610" extrusionOk="0">
                  <a:moveTo>
                    <a:pt x="0" y="1"/>
                  </a:moveTo>
                  <a:lnTo>
                    <a:pt x="0" y="610"/>
                  </a:lnTo>
                  <a:lnTo>
                    <a:pt x="65" y="610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722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1360725" y="3175400"/>
              <a:ext cx="14525" cy="1650"/>
            </a:xfrm>
            <a:custGeom>
              <a:avLst/>
              <a:gdLst/>
              <a:ahLst/>
              <a:cxnLst/>
              <a:rect l="l" t="t" r="r" b="b"/>
              <a:pathLst>
                <a:path w="581" h="66" extrusionOk="0">
                  <a:moveTo>
                    <a:pt x="0" y="1"/>
                  </a:moveTo>
                  <a:lnTo>
                    <a:pt x="0" y="66"/>
                  </a:lnTo>
                  <a:lnTo>
                    <a:pt x="580" y="66"/>
                  </a:lnTo>
                  <a:lnTo>
                    <a:pt x="580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1360725" y="3161875"/>
              <a:ext cx="14525" cy="1725"/>
            </a:xfrm>
            <a:custGeom>
              <a:avLst/>
              <a:gdLst/>
              <a:ahLst/>
              <a:cxnLst/>
              <a:rect l="l" t="t" r="r" b="b"/>
              <a:pathLst>
                <a:path w="581" h="69" extrusionOk="0">
                  <a:moveTo>
                    <a:pt x="0" y="1"/>
                  </a:moveTo>
                  <a:lnTo>
                    <a:pt x="0" y="69"/>
                  </a:lnTo>
                  <a:lnTo>
                    <a:pt x="580" y="69"/>
                  </a:lnTo>
                  <a:lnTo>
                    <a:pt x="580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1360725" y="3161875"/>
              <a:ext cx="1625" cy="15175"/>
            </a:xfrm>
            <a:custGeom>
              <a:avLst/>
              <a:gdLst/>
              <a:ahLst/>
              <a:cxnLst/>
              <a:rect l="l" t="t" r="r" b="b"/>
              <a:pathLst>
                <a:path w="65" h="607" extrusionOk="0">
                  <a:moveTo>
                    <a:pt x="0" y="1"/>
                  </a:moveTo>
                  <a:lnTo>
                    <a:pt x="0" y="607"/>
                  </a:lnTo>
                  <a:lnTo>
                    <a:pt x="65" y="607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1373500" y="3161875"/>
              <a:ext cx="1750" cy="15175"/>
            </a:xfrm>
            <a:custGeom>
              <a:avLst/>
              <a:gdLst/>
              <a:ahLst/>
              <a:cxnLst/>
              <a:rect l="l" t="t" r="r" b="b"/>
              <a:pathLst>
                <a:path w="70" h="607" extrusionOk="0">
                  <a:moveTo>
                    <a:pt x="1" y="1"/>
                  </a:moveTo>
                  <a:lnTo>
                    <a:pt x="1" y="607"/>
                  </a:lnTo>
                  <a:lnTo>
                    <a:pt x="69" y="607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FCF9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76" name="Google Shape;176;p2"/>
          <p:cNvGrpSpPr/>
          <p:nvPr/>
        </p:nvGrpSpPr>
        <p:grpSpPr>
          <a:xfrm>
            <a:off x="1408031" y="2501493"/>
            <a:ext cx="170863" cy="781667"/>
            <a:chOff x="1093750" y="2975250"/>
            <a:chExt cx="48625" cy="222450"/>
          </a:xfrm>
        </p:grpSpPr>
        <p:sp>
          <p:nvSpPr>
            <p:cNvPr id="177" name="Google Shape;177;p2"/>
            <p:cNvSpPr/>
            <p:nvPr/>
          </p:nvSpPr>
          <p:spPr>
            <a:xfrm>
              <a:off x="1098125" y="3024825"/>
              <a:ext cx="40200" cy="172150"/>
            </a:xfrm>
            <a:custGeom>
              <a:avLst/>
              <a:gdLst/>
              <a:ahLst/>
              <a:cxnLst/>
              <a:rect l="l" t="t" r="r" b="b"/>
              <a:pathLst>
                <a:path w="1608" h="6886" extrusionOk="0">
                  <a:moveTo>
                    <a:pt x="567" y="1"/>
                  </a:moveTo>
                  <a:cubicBezTo>
                    <a:pt x="554" y="1"/>
                    <a:pt x="541" y="14"/>
                    <a:pt x="541" y="30"/>
                  </a:cubicBezTo>
                  <a:lnTo>
                    <a:pt x="0" y="6860"/>
                  </a:lnTo>
                  <a:cubicBezTo>
                    <a:pt x="0" y="6873"/>
                    <a:pt x="13" y="6886"/>
                    <a:pt x="26" y="6886"/>
                  </a:cubicBezTo>
                  <a:cubicBezTo>
                    <a:pt x="39" y="6886"/>
                    <a:pt x="55" y="6886"/>
                    <a:pt x="55" y="6873"/>
                  </a:cubicBezTo>
                  <a:lnTo>
                    <a:pt x="593" y="56"/>
                  </a:lnTo>
                  <a:lnTo>
                    <a:pt x="1011" y="56"/>
                  </a:lnTo>
                  <a:lnTo>
                    <a:pt x="1552" y="6873"/>
                  </a:lnTo>
                  <a:cubicBezTo>
                    <a:pt x="1552" y="6886"/>
                    <a:pt x="1552" y="6886"/>
                    <a:pt x="1578" y="6886"/>
                  </a:cubicBezTo>
                  <a:cubicBezTo>
                    <a:pt x="1594" y="6886"/>
                    <a:pt x="1607" y="6873"/>
                    <a:pt x="1594" y="6860"/>
                  </a:cubicBezTo>
                  <a:lnTo>
                    <a:pt x="1053" y="30"/>
                  </a:lnTo>
                  <a:cubicBezTo>
                    <a:pt x="1053" y="14"/>
                    <a:pt x="1053" y="1"/>
                    <a:pt x="1040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1097475" y="3024175"/>
              <a:ext cx="41475" cy="173525"/>
            </a:xfrm>
            <a:custGeom>
              <a:avLst/>
              <a:gdLst/>
              <a:ahLst/>
              <a:cxnLst/>
              <a:rect l="l" t="t" r="r" b="b"/>
              <a:pathLst>
                <a:path w="1659" h="6941" extrusionOk="0">
                  <a:moveTo>
                    <a:pt x="593" y="1"/>
                  </a:moveTo>
                  <a:cubicBezTo>
                    <a:pt x="567" y="1"/>
                    <a:pt x="538" y="27"/>
                    <a:pt x="538" y="56"/>
                  </a:cubicBezTo>
                  <a:lnTo>
                    <a:pt x="0" y="6886"/>
                  </a:lnTo>
                  <a:cubicBezTo>
                    <a:pt x="0" y="6899"/>
                    <a:pt x="0" y="6912"/>
                    <a:pt x="13" y="6925"/>
                  </a:cubicBezTo>
                  <a:cubicBezTo>
                    <a:pt x="26" y="6941"/>
                    <a:pt x="26" y="6941"/>
                    <a:pt x="52" y="6941"/>
                  </a:cubicBezTo>
                  <a:cubicBezTo>
                    <a:pt x="81" y="6941"/>
                    <a:pt x="107" y="6925"/>
                    <a:pt x="107" y="6899"/>
                  </a:cubicBezTo>
                  <a:lnTo>
                    <a:pt x="648" y="108"/>
                  </a:lnTo>
                  <a:lnTo>
                    <a:pt x="1011" y="108"/>
                  </a:lnTo>
                  <a:lnTo>
                    <a:pt x="1552" y="6899"/>
                  </a:lnTo>
                  <a:cubicBezTo>
                    <a:pt x="1552" y="6925"/>
                    <a:pt x="1565" y="6941"/>
                    <a:pt x="1604" y="6941"/>
                  </a:cubicBezTo>
                  <a:cubicBezTo>
                    <a:pt x="1620" y="6941"/>
                    <a:pt x="1633" y="6941"/>
                    <a:pt x="1646" y="6925"/>
                  </a:cubicBezTo>
                  <a:cubicBezTo>
                    <a:pt x="1646" y="6912"/>
                    <a:pt x="1659" y="6899"/>
                    <a:pt x="1646" y="6886"/>
                  </a:cubicBezTo>
                  <a:lnTo>
                    <a:pt x="1105" y="56"/>
                  </a:lnTo>
                  <a:cubicBezTo>
                    <a:pt x="1105" y="27"/>
                    <a:pt x="1092" y="1"/>
                    <a:pt x="1066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1107600" y="3024825"/>
              <a:ext cx="20900" cy="52025"/>
            </a:xfrm>
            <a:custGeom>
              <a:avLst/>
              <a:gdLst/>
              <a:ahLst/>
              <a:cxnLst/>
              <a:rect l="l" t="t" r="r" b="b"/>
              <a:pathLst>
                <a:path w="836" h="2081" extrusionOk="0">
                  <a:moveTo>
                    <a:pt x="418" y="487"/>
                  </a:moveTo>
                  <a:lnTo>
                    <a:pt x="700" y="960"/>
                  </a:lnTo>
                  <a:lnTo>
                    <a:pt x="418" y="1391"/>
                  </a:lnTo>
                  <a:lnTo>
                    <a:pt x="146" y="960"/>
                  </a:lnTo>
                  <a:lnTo>
                    <a:pt x="418" y="487"/>
                  </a:lnTo>
                  <a:close/>
                  <a:moveTo>
                    <a:pt x="418" y="1488"/>
                  </a:moveTo>
                  <a:lnTo>
                    <a:pt x="768" y="2026"/>
                  </a:lnTo>
                  <a:lnTo>
                    <a:pt x="81" y="2026"/>
                  </a:lnTo>
                  <a:lnTo>
                    <a:pt x="418" y="1488"/>
                  </a:lnTo>
                  <a:close/>
                  <a:moveTo>
                    <a:pt x="175" y="1"/>
                  </a:moveTo>
                  <a:cubicBezTo>
                    <a:pt x="162" y="14"/>
                    <a:pt x="162" y="30"/>
                    <a:pt x="162" y="43"/>
                  </a:cubicBezTo>
                  <a:lnTo>
                    <a:pt x="389" y="435"/>
                  </a:lnTo>
                  <a:lnTo>
                    <a:pt x="94" y="947"/>
                  </a:lnTo>
                  <a:cubicBezTo>
                    <a:pt x="81" y="947"/>
                    <a:pt x="81" y="960"/>
                    <a:pt x="94" y="973"/>
                  </a:cubicBezTo>
                  <a:lnTo>
                    <a:pt x="389" y="1433"/>
                  </a:lnTo>
                  <a:lnTo>
                    <a:pt x="0" y="2039"/>
                  </a:lnTo>
                  <a:lnTo>
                    <a:pt x="0" y="2068"/>
                  </a:lnTo>
                  <a:cubicBezTo>
                    <a:pt x="13" y="2081"/>
                    <a:pt x="13" y="2081"/>
                    <a:pt x="26" y="2081"/>
                  </a:cubicBezTo>
                  <a:lnTo>
                    <a:pt x="810" y="2081"/>
                  </a:lnTo>
                  <a:cubicBezTo>
                    <a:pt x="823" y="2081"/>
                    <a:pt x="836" y="2081"/>
                    <a:pt x="836" y="2068"/>
                  </a:cubicBezTo>
                  <a:lnTo>
                    <a:pt x="836" y="2039"/>
                  </a:lnTo>
                  <a:lnTo>
                    <a:pt x="457" y="1433"/>
                  </a:lnTo>
                  <a:lnTo>
                    <a:pt x="755" y="973"/>
                  </a:lnTo>
                  <a:lnTo>
                    <a:pt x="755" y="947"/>
                  </a:lnTo>
                  <a:lnTo>
                    <a:pt x="457" y="435"/>
                  </a:lnTo>
                  <a:lnTo>
                    <a:pt x="674" y="43"/>
                  </a:lnTo>
                  <a:cubicBezTo>
                    <a:pt x="687" y="30"/>
                    <a:pt x="674" y="14"/>
                    <a:pt x="674" y="1"/>
                  </a:cubicBezTo>
                  <a:cubicBezTo>
                    <a:pt x="661" y="1"/>
                    <a:pt x="632" y="1"/>
                    <a:pt x="632" y="14"/>
                  </a:cubicBezTo>
                  <a:lnTo>
                    <a:pt x="418" y="380"/>
                  </a:lnTo>
                  <a:lnTo>
                    <a:pt x="214" y="14"/>
                  </a:lnTo>
                  <a:cubicBezTo>
                    <a:pt x="201" y="1"/>
                    <a:pt x="188" y="1"/>
                    <a:pt x="175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1106850" y="3024150"/>
              <a:ext cx="22625" cy="53350"/>
            </a:xfrm>
            <a:custGeom>
              <a:avLst/>
              <a:gdLst/>
              <a:ahLst/>
              <a:cxnLst/>
              <a:rect l="l" t="t" r="r" b="b"/>
              <a:pathLst>
                <a:path w="905" h="2134" extrusionOk="0">
                  <a:moveTo>
                    <a:pt x="448" y="569"/>
                  </a:moveTo>
                  <a:lnTo>
                    <a:pt x="691" y="987"/>
                  </a:lnTo>
                  <a:lnTo>
                    <a:pt x="448" y="1366"/>
                  </a:lnTo>
                  <a:lnTo>
                    <a:pt x="205" y="987"/>
                  </a:lnTo>
                  <a:lnTo>
                    <a:pt x="448" y="569"/>
                  </a:lnTo>
                  <a:close/>
                  <a:moveTo>
                    <a:pt x="448" y="1567"/>
                  </a:moveTo>
                  <a:lnTo>
                    <a:pt x="743" y="2027"/>
                  </a:lnTo>
                  <a:lnTo>
                    <a:pt x="150" y="2027"/>
                  </a:lnTo>
                  <a:lnTo>
                    <a:pt x="448" y="1567"/>
                  </a:lnTo>
                  <a:close/>
                  <a:moveTo>
                    <a:pt x="683" y="1"/>
                  </a:moveTo>
                  <a:cubicBezTo>
                    <a:pt x="663" y="1"/>
                    <a:pt x="644" y="12"/>
                    <a:pt x="636" y="28"/>
                  </a:cubicBezTo>
                  <a:lnTo>
                    <a:pt x="448" y="352"/>
                  </a:lnTo>
                  <a:lnTo>
                    <a:pt x="257" y="28"/>
                  </a:lnTo>
                  <a:cubicBezTo>
                    <a:pt x="249" y="13"/>
                    <a:pt x="237" y="6"/>
                    <a:pt x="223" y="6"/>
                  </a:cubicBezTo>
                  <a:cubicBezTo>
                    <a:pt x="214" y="6"/>
                    <a:pt x="203" y="10"/>
                    <a:pt x="192" y="15"/>
                  </a:cubicBezTo>
                  <a:cubicBezTo>
                    <a:pt x="176" y="15"/>
                    <a:pt x="163" y="28"/>
                    <a:pt x="163" y="41"/>
                  </a:cubicBezTo>
                  <a:lnTo>
                    <a:pt x="163" y="83"/>
                  </a:lnTo>
                  <a:lnTo>
                    <a:pt x="393" y="462"/>
                  </a:lnTo>
                  <a:lnTo>
                    <a:pt x="95" y="961"/>
                  </a:lnTo>
                  <a:cubicBezTo>
                    <a:pt x="82" y="974"/>
                    <a:pt x="82" y="987"/>
                    <a:pt x="95" y="1013"/>
                  </a:cubicBezTo>
                  <a:lnTo>
                    <a:pt x="380" y="1460"/>
                  </a:lnTo>
                  <a:lnTo>
                    <a:pt x="14" y="2053"/>
                  </a:lnTo>
                  <a:cubicBezTo>
                    <a:pt x="1" y="2066"/>
                    <a:pt x="1" y="2095"/>
                    <a:pt x="1" y="2108"/>
                  </a:cubicBezTo>
                  <a:cubicBezTo>
                    <a:pt x="14" y="2134"/>
                    <a:pt x="43" y="2134"/>
                    <a:pt x="56" y="2134"/>
                  </a:cubicBezTo>
                  <a:lnTo>
                    <a:pt x="840" y="2134"/>
                  </a:lnTo>
                  <a:cubicBezTo>
                    <a:pt x="866" y="2134"/>
                    <a:pt x="879" y="2134"/>
                    <a:pt x="892" y="2108"/>
                  </a:cubicBezTo>
                  <a:cubicBezTo>
                    <a:pt x="905" y="2095"/>
                    <a:pt x="905" y="2066"/>
                    <a:pt x="892" y="2053"/>
                  </a:cubicBezTo>
                  <a:lnTo>
                    <a:pt x="516" y="1460"/>
                  </a:lnTo>
                  <a:lnTo>
                    <a:pt x="798" y="1013"/>
                  </a:lnTo>
                  <a:cubicBezTo>
                    <a:pt x="811" y="987"/>
                    <a:pt x="811" y="974"/>
                    <a:pt x="798" y="961"/>
                  </a:cubicBezTo>
                  <a:lnTo>
                    <a:pt x="516" y="462"/>
                  </a:lnTo>
                  <a:lnTo>
                    <a:pt x="730" y="83"/>
                  </a:lnTo>
                  <a:cubicBezTo>
                    <a:pt x="730" y="70"/>
                    <a:pt x="743" y="57"/>
                    <a:pt x="730" y="41"/>
                  </a:cubicBezTo>
                  <a:cubicBezTo>
                    <a:pt x="730" y="28"/>
                    <a:pt x="717" y="15"/>
                    <a:pt x="717" y="15"/>
                  </a:cubicBezTo>
                  <a:cubicBezTo>
                    <a:pt x="707" y="5"/>
                    <a:pt x="695" y="1"/>
                    <a:pt x="683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1104500" y="3075550"/>
              <a:ext cx="24325" cy="38725"/>
            </a:xfrm>
            <a:custGeom>
              <a:avLst/>
              <a:gdLst/>
              <a:ahLst/>
              <a:cxnLst/>
              <a:rect l="l" t="t" r="r" b="b"/>
              <a:pathLst>
                <a:path w="973" h="1549" extrusionOk="0">
                  <a:moveTo>
                    <a:pt x="928" y="0"/>
                  </a:moveTo>
                  <a:cubicBezTo>
                    <a:pt x="922" y="0"/>
                    <a:pt x="918" y="3"/>
                    <a:pt x="918" y="10"/>
                  </a:cubicBezTo>
                  <a:lnTo>
                    <a:pt x="14" y="1510"/>
                  </a:lnTo>
                  <a:cubicBezTo>
                    <a:pt x="1" y="1523"/>
                    <a:pt x="1" y="1536"/>
                    <a:pt x="14" y="1549"/>
                  </a:cubicBezTo>
                  <a:lnTo>
                    <a:pt x="27" y="1549"/>
                  </a:lnTo>
                  <a:cubicBezTo>
                    <a:pt x="43" y="1549"/>
                    <a:pt x="56" y="1549"/>
                    <a:pt x="56" y="1536"/>
                  </a:cubicBezTo>
                  <a:lnTo>
                    <a:pt x="960" y="39"/>
                  </a:lnTo>
                  <a:cubicBezTo>
                    <a:pt x="973" y="26"/>
                    <a:pt x="960" y="10"/>
                    <a:pt x="947" y="10"/>
                  </a:cubicBezTo>
                  <a:cubicBezTo>
                    <a:pt x="941" y="3"/>
                    <a:pt x="933" y="0"/>
                    <a:pt x="928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1103875" y="3074925"/>
              <a:ext cx="25600" cy="40075"/>
            </a:xfrm>
            <a:custGeom>
              <a:avLst/>
              <a:gdLst/>
              <a:ahLst/>
              <a:cxnLst/>
              <a:rect l="l" t="t" r="r" b="b"/>
              <a:pathLst>
                <a:path w="1024" h="1603" extrusionOk="0">
                  <a:moveTo>
                    <a:pt x="958" y="0"/>
                  </a:moveTo>
                  <a:cubicBezTo>
                    <a:pt x="942" y="0"/>
                    <a:pt x="925" y="7"/>
                    <a:pt x="917" y="22"/>
                  </a:cubicBezTo>
                  <a:lnTo>
                    <a:pt x="13" y="1522"/>
                  </a:lnTo>
                  <a:cubicBezTo>
                    <a:pt x="0" y="1548"/>
                    <a:pt x="0" y="1574"/>
                    <a:pt x="26" y="1590"/>
                  </a:cubicBezTo>
                  <a:cubicBezTo>
                    <a:pt x="39" y="1603"/>
                    <a:pt x="52" y="1603"/>
                    <a:pt x="52" y="1603"/>
                  </a:cubicBezTo>
                  <a:cubicBezTo>
                    <a:pt x="81" y="1603"/>
                    <a:pt x="94" y="1590"/>
                    <a:pt x="107" y="1574"/>
                  </a:cubicBezTo>
                  <a:lnTo>
                    <a:pt x="1011" y="77"/>
                  </a:lnTo>
                  <a:cubicBezTo>
                    <a:pt x="1024" y="51"/>
                    <a:pt x="1011" y="22"/>
                    <a:pt x="985" y="9"/>
                  </a:cubicBezTo>
                  <a:cubicBezTo>
                    <a:pt x="980" y="4"/>
                    <a:pt x="969" y="0"/>
                    <a:pt x="958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1101100" y="3075550"/>
              <a:ext cx="34125" cy="82625"/>
            </a:xfrm>
            <a:custGeom>
              <a:avLst/>
              <a:gdLst/>
              <a:ahLst/>
              <a:cxnLst/>
              <a:rect l="l" t="t" r="r" b="b"/>
              <a:pathLst>
                <a:path w="1365" h="3305" extrusionOk="0">
                  <a:moveTo>
                    <a:pt x="1135" y="1549"/>
                  </a:moveTo>
                  <a:lnTo>
                    <a:pt x="678" y="2252"/>
                  </a:lnTo>
                  <a:lnTo>
                    <a:pt x="218" y="1549"/>
                  </a:lnTo>
                  <a:close/>
                  <a:moveTo>
                    <a:pt x="678" y="2346"/>
                  </a:moveTo>
                  <a:lnTo>
                    <a:pt x="1284" y="3250"/>
                  </a:lnTo>
                  <a:lnTo>
                    <a:pt x="82" y="3250"/>
                  </a:lnTo>
                  <a:lnTo>
                    <a:pt x="678" y="2346"/>
                  </a:lnTo>
                  <a:close/>
                  <a:moveTo>
                    <a:pt x="292" y="0"/>
                  </a:moveTo>
                  <a:cubicBezTo>
                    <a:pt x="286" y="0"/>
                    <a:pt x="280" y="3"/>
                    <a:pt x="273" y="10"/>
                  </a:cubicBezTo>
                  <a:cubicBezTo>
                    <a:pt x="260" y="10"/>
                    <a:pt x="260" y="26"/>
                    <a:pt x="260" y="39"/>
                  </a:cubicBezTo>
                  <a:lnTo>
                    <a:pt x="1151" y="1497"/>
                  </a:lnTo>
                  <a:lnTo>
                    <a:pt x="163" y="1497"/>
                  </a:lnTo>
                  <a:cubicBezTo>
                    <a:pt x="163" y="1497"/>
                    <a:pt x="150" y="1497"/>
                    <a:pt x="150" y="1510"/>
                  </a:cubicBezTo>
                  <a:cubicBezTo>
                    <a:pt x="137" y="1523"/>
                    <a:pt x="137" y="1523"/>
                    <a:pt x="150" y="1536"/>
                  </a:cubicBezTo>
                  <a:lnTo>
                    <a:pt x="649" y="2294"/>
                  </a:lnTo>
                  <a:lnTo>
                    <a:pt x="1" y="3266"/>
                  </a:lnTo>
                  <a:lnTo>
                    <a:pt x="1" y="3292"/>
                  </a:lnTo>
                  <a:cubicBezTo>
                    <a:pt x="17" y="3305"/>
                    <a:pt x="17" y="3305"/>
                    <a:pt x="30" y="3305"/>
                  </a:cubicBezTo>
                  <a:lnTo>
                    <a:pt x="1326" y="3305"/>
                  </a:lnTo>
                  <a:cubicBezTo>
                    <a:pt x="1339" y="3305"/>
                    <a:pt x="1352" y="3305"/>
                    <a:pt x="1352" y="3292"/>
                  </a:cubicBezTo>
                  <a:cubicBezTo>
                    <a:pt x="1365" y="3292"/>
                    <a:pt x="1352" y="3279"/>
                    <a:pt x="1352" y="3266"/>
                  </a:cubicBezTo>
                  <a:lnTo>
                    <a:pt x="717" y="2294"/>
                  </a:lnTo>
                  <a:lnTo>
                    <a:pt x="1216" y="1536"/>
                  </a:lnTo>
                  <a:lnTo>
                    <a:pt x="1216" y="1523"/>
                  </a:lnTo>
                  <a:lnTo>
                    <a:pt x="1216" y="1510"/>
                  </a:lnTo>
                  <a:lnTo>
                    <a:pt x="312" y="10"/>
                  </a:lnTo>
                  <a:cubicBezTo>
                    <a:pt x="305" y="3"/>
                    <a:pt x="299" y="0"/>
                    <a:pt x="292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1100450" y="3074925"/>
              <a:ext cx="35525" cy="83900"/>
            </a:xfrm>
            <a:custGeom>
              <a:avLst/>
              <a:gdLst/>
              <a:ahLst/>
              <a:cxnLst/>
              <a:rect l="l" t="t" r="r" b="b"/>
              <a:pathLst>
                <a:path w="1421" h="3356" extrusionOk="0">
                  <a:moveTo>
                    <a:pt x="1122" y="1603"/>
                  </a:moveTo>
                  <a:lnTo>
                    <a:pt x="704" y="2222"/>
                  </a:lnTo>
                  <a:lnTo>
                    <a:pt x="299" y="1603"/>
                  </a:lnTo>
                  <a:close/>
                  <a:moveTo>
                    <a:pt x="704" y="2426"/>
                  </a:moveTo>
                  <a:lnTo>
                    <a:pt x="1258" y="3249"/>
                  </a:lnTo>
                  <a:lnTo>
                    <a:pt x="150" y="3249"/>
                  </a:lnTo>
                  <a:lnTo>
                    <a:pt x="704" y="2426"/>
                  </a:lnTo>
                  <a:close/>
                  <a:moveTo>
                    <a:pt x="317" y="0"/>
                  </a:moveTo>
                  <a:cubicBezTo>
                    <a:pt x="308" y="0"/>
                    <a:pt x="297" y="4"/>
                    <a:pt x="286" y="9"/>
                  </a:cubicBezTo>
                  <a:cubicBezTo>
                    <a:pt x="257" y="22"/>
                    <a:pt x="244" y="51"/>
                    <a:pt x="270" y="77"/>
                  </a:cubicBezTo>
                  <a:lnTo>
                    <a:pt x="1122" y="1493"/>
                  </a:lnTo>
                  <a:lnTo>
                    <a:pt x="189" y="1493"/>
                  </a:lnTo>
                  <a:cubicBezTo>
                    <a:pt x="176" y="1493"/>
                    <a:pt x="150" y="1509"/>
                    <a:pt x="150" y="1522"/>
                  </a:cubicBezTo>
                  <a:cubicBezTo>
                    <a:pt x="137" y="1535"/>
                    <a:pt x="137" y="1561"/>
                    <a:pt x="150" y="1574"/>
                  </a:cubicBezTo>
                  <a:lnTo>
                    <a:pt x="636" y="2319"/>
                  </a:lnTo>
                  <a:lnTo>
                    <a:pt x="14" y="3275"/>
                  </a:lnTo>
                  <a:cubicBezTo>
                    <a:pt x="1" y="3291"/>
                    <a:pt x="1" y="3317"/>
                    <a:pt x="1" y="3330"/>
                  </a:cubicBezTo>
                  <a:cubicBezTo>
                    <a:pt x="14" y="3343"/>
                    <a:pt x="27" y="3356"/>
                    <a:pt x="56" y="3356"/>
                  </a:cubicBezTo>
                  <a:lnTo>
                    <a:pt x="1352" y="3356"/>
                  </a:lnTo>
                  <a:cubicBezTo>
                    <a:pt x="1378" y="3356"/>
                    <a:pt x="1391" y="3343"/>
                    <a:pt x="1404" y="3330"/>
                  </a:cubicBezTo>
                  <a:cubicBezTo>
                    <a:pt x="1420" y="3317"/>
                    <a:pt x="1420" y="3291"/>
                    <a:pt x="1404" y="3275"/>
                  </a:cubicBezTo>
                  <a:lnTo>
                    <a:pt x="772" y="2319"/>
                  </a:lnTo>
                  <a:lnTo>
                    <a:pt x="1271" y="1574"/>
                  </a:lnTo>
                  <a:lnTo>
                    <a:pt x="1271" y="1535"/>
                  </a:lnTo>
                  <a:lnTo>
                    <a:pt x="1271" y="1522"/>
                  </a:lnTo>
                  <a:lnTo>
                    <a:pt x="351" y="22"/>
                  </a:lnTo>
                  <a:cubicBezTo>
                    <a:pt x="343" y="7"/>
                    <a:pt x="331" y="0"/>
                    <a:pt x="317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1101100" y="3156875"/>
              <a:ext cx="36900" cy="35725"/>
            </a:xfrm>
            <a:custGeom>
              <a:avLst/>
              <a:gdLst/>
              <a:ahLst/>
              <a:cxnLst/>
              <a:rect l="l" t="t" r="r" b="b"/>
              <a:pathLst>
                <a:path w="1476" h="1429" extrusionOk="0">
                  <a:moveTo>
                    <a:pt x="30" y="1"/>
                  </a:moveTo>
                  <a:cubicBezTo>
                    <a:pt x="24" y="1"/>
                    <a:pt x="17" y="5"/>
                    <a:pt x="17" y="13"/>
                  </a:cubicBezTo>
                  <a:cubicBezTo>
                    <a:pt x="1" y="26"/>
                    <a:pt x="1" y="39"/>
                    <a:pt x="17" y="52"/>
                  </a:cubicBezTo>
                  <a:lnTo>
                    <a:pt x="1420" y="1416"/>
                  </a:lnTo>
                  <a:cubicBezTo>
                    <a:pt x="1420" y="1429"/>
                    <a:pt x="1433" y="1429"/>
                    <a:pt x="1433" y="1429"/>
                  </a:cubicBezTo>
                  <a:cubicBezTo>
                    <a:pt x="1446" y="1429"/>
                    <a:pt x="1446" y="1429"/>
                    <a:pt x="1459" y="1416"/>
                  </a:cubicBezTo>
                  <a:cubicBezTo>
                    <a:pt x="1475" y="1416"/>
                    <a:pt x="1475" y="1390"/>
                    <a:pt x="1459" y="1390"/>
                  </a:cubicBezTo>
                  <a:lnTo>
                    <a:pt x="43" y="13"/>
                  </a:lnTo>
                  <a:cubicBezTo>
                    <a:pt x="43" y="5"/>
                    <a:pt x="37" y="1"/>
                    <a:pt x="30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1098425" y="3156875"/>
              <a:ext cx="36800" cy="35725"/>
            </a:xfrm>
            <a:custGeom>
              <a:avLst/>
              <a:gdLst/>
              <a:ahLst/>
              <a:cxnLst/>
              <a:rect l="l" t="t" r="r" b="b"/>
              <a:pathLst>
                <a:path w="1472" h="1429" extrusionOk="0">
                  <a:moveTo>
                    <a:pt x="1440" y="1"/>
                  </a:moveTo>
                  <a:cubicBezTo>
                    <a:pt x="1433" y="1"/>
                    <a:pt x="1427" y="5"/>
                    <a:pt x="1420" y="13"/>
                  </a:cubicBezTo>
                  <a:lnTo>
                    <a:pt x="14" y="1390"/>
                  </a:lnTo>
                  <a:cubicBezTo>
                    <a:pt x="1" y="1390"/>
                    <a:pt x="1" y="1416"/>
                    <a:pt x="1" y="1416"/>
                  </a:cubicBezTo>
                  <a:cubicBezTo>
                    <a:pt x="14" y="1429"/>
                    <a:pt x="14" y="1429"/>
                    <a:pt x="27" y="1429"/>
                  </a:cubicBezTo>
                  <a:cubicBezTo>
                    <a:pt x="27" y="1429"/>
                    <a:pt x="43" y="1429"/>
                    <a:pt x="43" y="1416"/>
                  </a:cubicBezTo>
                  <a:lnTo>
                    <a:pt x="1459" y="52"/>
                  </a:lnTo>
                  <a:cubicBezTo>
                    <a:pt x="1472" y="39"/>
                    <a:pt x="1472" y="26"/>
                    <a:pt x="1459" y="13"/>
                  </a:cubicBezTo>
                  <a:cubicBezTo>
                    <a:pt x="1452" y="5"/>
                    <a:pt x="1446" y="1"/>
                    <a:pt x="1440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1104500" y="3046775"/>
              <a:ext cx="27000" cy="3100"/>
            </a:xfrm>
            <a:custGeom>
              <a:avLst/>
              <a:gdLst/>
              <a:ahLst/>
              <a:cxnLst/>
              <a:rect l="l" t="t" r="r" b="b"/>
              <a:pathLst>
                <a:path w="1080" h="124" extrusionOk="0">
                  <a:moveTo>
                    <a:pt x="56" y="1"/>
                  </a:moveTo>
                  <a:cubicBezTo>
                    <a:pt x="27" y="1"/>
                    <a:pt x="1" y="27"/>
                    <a:pt x="1" y="56"/>
                  </a:cubicBezTo>
                  <a:lnTo>
                    <a:pt x="1" y="69"/>
                  </a:lnTo>
                  <a:cubicBezTo>
                    <a:pt x="1" y="95"/>
                    <a:pt x="27" y="124"/>
                    <a:pt x="56" y="124"/>
                  </a:cubicBezTo>
                  <a:lnTo>
                    <a:pt x="1028" y="124"/>
                  </a:lnTo>
                  <a:cubicBezTo>
                    <a:pt x="1067" y="124"/>
                    <a:pt x="1080" y="95"/>
                    <a:pt x="1080" y="69"/>
                  </a:cubicBezTo>
                  <a:lnTo>
                    <a:pt x="1080" y="56"/>
                  </a:lnTo>
                  <a:cubicBezTo>
                    <a:pt x="1080" y="27"/>
                    <a:pt x="1067" y="1"/>
                    <a:pt x="1028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1103875" y="3046125"/>
              <a:ext cx="28375" cy="4400"/>
            </a:xfrm>
            <a:custGeom>
              <a:avLst/>
              <a:gdLst/>
              <a:ahLst/>
              <a:cxnLst/>
              <a:rect l="l" t="t" r="r" b="b"/>
              <a:pathLst>
                <a:path w="1135" h="176" extrusionOk="0">
                  <a:moveTo>
                    <a:pt x="1053" y="53"/>
                  </a:moveTo>
                  <a:cubicBezTo>
                    <a:pt x="1066" y="53"/>
                    <a:pt x="1079" y="69"/>
                    <a:pt x="1079" y="82"/>
                  </a:cubicBezTo>
                  <a:lnTo>
                    <a:pt x="1079" y="95"/>
                  </a:lnTo>
                  <a:cubicBezTo>
                    <a:pt x="1079" y="108"/>
                    <a:pt x="1066" y="121"/>
                    <a:pt x="1053" y="121"/>
                  </a:cubicBezTo>
                  <a:lnTo>
                    <a:pt x="81" y="121"/>
                  </a:lnTo>
                  <a:cubicBezTo>
                    <a:pt x="68" y="121"/>
                    <a:pt x="52" y="108"/>
                    <a:pt x="52" y="95"/>
                  </a:cubicBezTo>
                  <a:lnTo>
                    <a:pt x="52" y="82"/>
                  </a:lnTo>
                  <a:cubicBezTo>
                    <a:pt x="52" y="69"/>
                    <a:pt x="68" y="53"/>
                    <a:pt x="81" y="53"/>
                  </a:cubicBezTo>
                  <a:close/>
                  <a:moveTo>
                    <a:pt x="81" y="1"/>
                  </a:moveTo>
                  <a:cubicBezTo>
                    <a:pt x="39" y="1"/>
                    <a:pt x="0" y="40"/>
                    <a:pt x="0" y="82"/>
                  </a:cubicBezTo>
                  <a:lnTo>
                    <a:pt x="0" y="95"/>
                  </a:lnTo>
                  <a:cubicBezTo>
                    <a:pt x="0" y="134"/>
                    <a:pt x="39" y="176"/>
                    <a:pt x="81" y="176"/>
                  </a:cubicBezTo>
                  <a:lnTo>
                    <a:pt x="1053" y="176"/>
                  </a:lnTo>
                  <a:cubicBezTo>
                    <a:pt x="1105" y="176"/>
                    <a:pt x="1134" y="134"/>
                    <a:pt x="1134" y="95"/>
                  </a:cubicBezTo>
                  <a:lnTo>
                    <a:pt x="1134" y="82"/>
                  </a:lnTo>
                  <a:cubicBezTo>
                    <a:pt x="1134" y="40"/>
                    <a:pt x="1105" y="1"/>
                    <a:pt x="1053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1117300" y="3024825"/>
              <a:ext cx="1400" cy="172150"/>
            </a:xfrm>
            <a:custGeom>
              <a:avLst/>
              <a:gdLst/>
              <a:ahLst/>
              <a:cxnLst/>
              <a:rect l="l" t="t" r="r" b="b"/>
              <a:pathLst>
                <a:path w="56" h="6886" extrusionOk="0">
                  <a:moveTo>
                    <a:pt x="30" y="1"/>
                  </a:moveTo>
                  <a:cubicBezTo>
                    <a:pt x="17" y="1"/>
                    <a:pt x="1" y="14"/>
                    <a:pt x="1" y="30"/>
                  </a:cubicBezTo>
                  <a:lnTo>
                    <a:pt x="1" y="6860"/>
                  </a:lnTo>
                  <a:cubicBezTo>
                    <a:pt x="1" y="6873"/>
                    <a:pt x="17" y="6886"/>
                    <a:pt x="30" y="6886"/>
                  </a:cubicBezTo>
                  <a:cubicBezTo>
                    <a:pt x="43" y="6886"/>
                    <a:pt x="56" y="6873"/>
                    <a:pt x="56" y="6860"/>
                  </a:cubicBezTo>
                  <a:lnTo>
                    <a:pt x="56" y="30"/>
                  </a:lnTo>
                  <a:cubicBezTo>
                    <a:pt x="56" y="14"/>
                    <a:pt x="43" y="1"/>
                    <a:pt x="30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1116650" y="3024175"/>
              <a:ext cx="2700" cy="173525"/>
            </a:xfrm>
            <a:custGeom>
              <a:avLst/>
              <a:gdLst/>
              <a:ahLst/>
              <a:cxnLst/>
              <a:rect l="l" t="t" r="r" b="b"/>
              <a:pathLst>
                <a:path w="108" h="6941" extrusionOk="0">
                  <a:moveTo>
                    <a:pt x="56" y="1"/>
                  </a:moveTo>
                  <a:cubicBezTo>
                    <a:pt x="27" y="1"/>
                    <a:pt x="1" y="27"/>
                    <a:pt x="1" y="56"/>
                  </a:cubicBezTo>
                  <a:lnTo>
                    <a:pt x="1" y="6886"/>
                  </a:lnTo>
                  <a:cubicBezTo>
                    <a:pt x="1" y="6925"/>
                    <a:pt x="27" y="6941"/>
                    <a:pt x="56" y="6941"/>
                  </a:cubicBezTo>
                  <a:cubicBezTo>
                    <a:pt x="82" y="6941"/>
                    <a:pt x="108" y="6925"/>
                    <a:pt x="108" y="6886"/>
                  </a:cubicBezTo>
                  <a:lnTo>
                    <a:pt x="108" y="56"/>
                  </a:lnTo>
                  <a:cubicBezTo>
                    <a:pt x="108" y="27"/>
                    <a:pt x="82" y="1"/>
                    <a:pt x="56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1115700" y="2996800"/>
              <a:ext cx="5025" cy="5125"/>
            </a:xfrm>
            <a:custGeom>
              <a:avLst/>
              <a:gdLst/>
              <a:ahLst/>
              <a:cxnLst/>
              <a:rect l="l" t="t" r="r" b="b"/>
              <a:pathLst>
                <a:path w="201" h="205" extrusionOk="0">
                  <a:moveTo>
                    <a:pt x="94" y="1"/>
                  </a:moveTo>
                  <a:cubicBezTo>
                    <a:pt x="39" y="1"/>
                    <a:pt x="0" y="56"/>
                    <a:pt x="0" y="111"/>
                  </a:cubicBezTo>
                  <a:cubicBezTo>
                    <a:pt x="0" y="163"/>
                    <a:pt x="39" y="205"/>
                    <a:pt x="94" y="205"/>
                  </a:cubicBezTo>
                  <a:cubicBezTo>
                    <a:pt x="146" y="205"/>
                    <a:pt x="201" y="163"/>
                    <a:pt x="201" y="111"/>
                  </a:cubicBezTo>
                  <a:cubicBezTo>
                    <a:pt x="201" y="56"/>
                    <a:pt x="146" y="1"/>
                    <a:pt x="94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1114950" y="2996150"/>
              <a:ext cx="6425" cy="6425"/>
            </a:xfrm>
            <a:custGeom>
              <a:avLst/>
              <a:gdLst/>
              <a:ahLst/>
              <a:cxnLst/>
              <a:rect l="l" t="t" r="r" b="b"/>
              <a:pathLst>
                <a:path w="257" h="257" extrusionOk="0">
                  <a:moveTo>
                    <a:pt x="124" y="56"/>
                  </a:moveTo>
                  <a:cubicBezTo>
                    <a:pt x="163" y="56"/>
                    <a:pt x="205" y="95"/>
                    <a:pt x="205" y="137"/>
                  </a:cubicBezTo>
                  <a:cubicBezTo>
                    <a:pt x="205" y="176"/>
                    <a:pt x="163" y="205"/>
                    <a:pt x="124" y="205"/>
                  </a:cubicBezTo>
                  <a:cubicBezTo>
                    <a:pt x="82" y="205"/>
                    <a:pt x="56" y="176"/>
                    <a:pt x="56" y="137"/>
                  </a:cubicBezTo>
                  <a:cubicBezTo>
                    <a:pt x="56" y="95"/>
                    <a:pt x="82" y="56"/>
                    <a:pt x="124" y="56"/>
                  </a:cubicBezTo>
                  <a:close/>
                  <a:moveTo>
                    <a:pt x="124" y="1"/>
                  </a:moveTo>
                  <a:cubicBezTo>
                    <a:pt x="56" y="1"/>
                    <a:pt x="1" y="56"/>
                    <a:pt x="1" y="137"/>
                  </a:cubicBezTo>
                  <a:cubicBezTo>
                    <a:pt x="1" y="205"/>
                    <a:pt x="56" y="257"/>
                    <a:pt x="124" y="257"/>
                  </a:cubicBezTo>
                  <a:cubicBezTo>
                    <a:pt x="192" y="257"/>
                    <a:pt x="257" y="205"/>
                    <a:pt x="257" y="137"/>
                  </a:cubicBezTo>
                  <a:cubicBezTo>
                    <a:pt x="257" y="56"/>
                    <a:pt x="192" y="1"/>
                    <a:pt x="124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1114000" y="2975925"/>
              <a:ext cx="7050" cy="17250"/>
            </a:xfrm>
            <a:custGeom>
              <a:avLst/>
              <a:gdLst/>
              <a:ahLst/>
              <a:cxnLst/>
              <a:rect l="l" t="t" r="r" b="b"/>
              <a:pathLst>
                <a:path w="282" h="690" extrusionOk="0">
                  <a:moveTo>
                    <a:pt x="240" y="0"/>
                  </a:moveTo>
                  <a:cubicBezTo>
                    <a:pt x="192" y="0"/>
                    <a:pt x="109" y="101"/>
                    <a:pt x="68" y="217"/>
                  </a:cubicBezTo>
                  <a:cubicBezTo>
                    <a:pt x="0" y="366"/>
                    <a:pt x="162" y="690"/>
                    <a:pt x="162" y="690"/>
                  </a:cubicBezTo>
                  <a:cubicBezTo>
                    <a:pt x="162" y="690"/>
                    <a:pt x="282" y="107"/>
                    <a:pt x="269" y="26"/>
                  </a:cubicBezTo>
                  <a:cubicBezTo>
                    <a:pt x="263" y="8"/>
                    <a:pt x="253" y="0"/>
                    <a:pt x="240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1113250" y="2975250"/>
              <a:ext cx="8550" cy="19950"/>
            </a:xfrm>
            <a:custGeom>
              <a:avLst/>
              <a:gdLst/>
              <a:ahLst/>
              <a:cxnLst/>
              <a:rect l="l" t="t" r="r" b="b"/>
              <a:pathLst>
                <a:path w="342" h="798" extrusionOk="0">
                  <a:moveTo>
                    <a:pt x="273" y="53"/>
                  </a:moveTo>
                  <a:lnTo>
                    <a:pt x="273" y="69"/>
                  </a:lnTo>
                  <a:cubicBezTo>
                    <a:pt x="286" y="108"/>
                    <a:pt x="231" y="406"/>
                    <a:pt x="179" y="636"/>
                  </a:cubicBezTo>
                  <a:cubicBezTo>
                    <a:pt x="137" y="513"/>
                    <a:pt x="82" y="338"/>
                    <a:pt x="111" y="257"/>
                  </a:cubicBezTo>
                  <a:cubicBezTo>
                    <a:pt x="163" y="134"/>
                    <a:pt x="244" y="53"/>
                    <a:pt x="273" y="53"/>
                  </a:cubicBezTo>
                  <a:close/>
                  <a:moveTo>
                    <a:pt x="273" y="1"/>
                  </a:moveTo>
                  <a:cubicBezTo>
                    <a:pt x="205" y="1"/>
                    <a:pt x="111" y="121"/>
                    <a:pt x="69" y="231"/>
                  </a:cubicBezTo>
                  <a:cubicBezTo>
                    <a:pt x="1" y="393"/>
                    <a:pt x="163" y="717"/>
                    <a:pt x="163" y="730"/>
                  </a:cubicBezTo>
                  <a:lnTo>
                    <a:pt x="205" y="798"/>
                  </a:lnTo>
                  <a:lnTo>
                    <a:pt x="218" y="717"/>
                  </a:lnTo>
                  <a:cubicBezTo>
                    <a:pt x="244" y="620"/>
                    <a:pt x="341" y="134"/>
                    <a:pt x="325" y="53"/>
                  </a:cubicBezTo>
                  <a:cubicBezTo>
                    <a:pt x="312" y="14"/>
                    <a:pt x="299" y="1"/>
                    <a:pt x="273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1104600" y="2979350"/>
              <a:ext cx="9725" cy="15125"/>
            </a:xfrm>
            <a:custGeom>
              <a:avLst/>
              <a:gdLst/>
              <a:ahLst/>
              <a:cxnLst/>
              <a:rect l="l" t="t" r="r" b="b"/>
              <a:pathLst>
                <a:path w="389" h="605" extrusionOk="0">
                  <a:moveTo>
                    <a:pt x="65" y="1"/>
                  </a:moveTo>
                  <a:cubicBezTo>
                    <a:pt x="17" y="1"/>
                    <a:pt x="0" y="141"/>
                    <a:pt x="23" y="281"/>
                  </a:cubicBezTo>
                  <a:cubicBezTo>
                    <a:pt x="65" y="443"/>
                    <a:pt x="389" y="605"/>
                    <a:pt x="389" y="605"/>
                  </a:cubicBezTo>
                  <a:cubicBezTo>
                    <a:pt x="389" y="605"/>
                    <a:pt x="146" y="51"/>
                    <a:pt x="91" y="12"/>
                  </a:cubicBezTo>
                  <a:cubicBezTo>
                    <a:pt x="82" y="4"/>
                    <a:pt x="73" y="1"/>
                    <a:pt x="65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1103875" y="2978575"/>
              <a:ext cx="11850" cy="17275"/>
            </a:xfrm>
            <a:custGeom>
              <a:avLst/>
              <a:gdLst/>
              <a:ahLst/>
              <a:cxnLst/>
              <a:rect l="l" t="t" r="r" b="b"/>
              <a:pathLst>
                <a:path w="474" h="691" extrusionOk="0">
                  <a:moveTo>
                    <a:pt x="94" y="56"/>
                  </a:moveTo>
                  <a:cubicBezTo>
                    <a:pt x="133" y="82"/>
                    <a:pt x="269" y="367"/>
                    <a:pt x="363" y="568"/>
                  </a:cubicBezTo>
                  <a:cubicBezTo>
                    <a:pt x="256" y="503"/>
                    <a:pt x="107" y="393"/>
                    <a:pt x="81" y="299"/>
                  </a:cubicBezTo>
                  <a:cubicBezTo>
                    <a:pt x="52" y="163"/>
                    <a:pt x="81" y="69"/>
                    <a:pt x="94" y="56"/>
                  </a:cubicBezTo>
                  <a:close/>
                  <a:moveTo>
                    <a:pt x="94" y="1"/>
                  </a:moveTo>
                  <a:cubicBezTo>
                    <a:pt x="81" y="1"/>
                    <a:pt x="68" y="1"/>
                    <a:pt x="52" y="30"/>
                  </a:cubicBezTo>
                  <a:cubicBezTo>
                    <a:pt x="13" y="69"/>
                    <a:pt x="0" y="192"/>
                    <a:pt x="26" y="312"/>
                  </a:cubicBezTo>
                  <a:cubicBezTo>
                    <a:pt x="68" y="487"/>
                    <a:pt x="392" y="649"/>
                    <a:pt x="405" y="649"/>
                  </a:cubicBezTo>
                  <a:lnTo>
                    <a:pt x="473" y="691"/>
                  </a:lnTo>
                  <a:lnTo>
                    <a:pt x="444" y="623"/>
                  </a:lnTo>
                  <a:cubicBezTo>
                    <a:pt x="405" y="529"/>
                    <a:pt x="201" y="69"/>
                    <a:pt x="133" y="17"/>
                  </a:cubicBezTo>
                  <a:cubicBezTo>
                    <a:pt x="120" y="1"/>
                    <a:pt x="107" y="1"/>
                    <a:pt x="94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1095175" y="2990075"/>
              <a:ext cx="16825" cy="7800"/>
            </a:xfrm>
            <a:custGeom>
              <a:avLst/>
              <a:gdLst/>
              <a:ahLst/>
              <a:cxnLst/>
              <a:rect l="l" t="t" r="r" b="b"/>
              <a:pathLst>
                <a:path w="673" h="312" extrusionOk="0">
                  <a:moveTo>
                    <a:pt x="67" y="0"/>
                  </a:moveTo>
                  <a:cubicBezTo>
                    <a:pt x="1" y="0"/>
                    <a:pt x="69" y="141"/>
                    <a:pt x="199" y="244"/>
                  </a:cubicBezTo>
                  <a:cubicBezTo>
                    <a:pt x="260" y="298"/>
                    <a:pt x="381" y="312"/>
                    <a:pt x="485" y="312"/>
                  </a:cubicBezTo>
                  <a:cubicBezTo>
                    <a:pt x="586" y="312"/>
                    <a:pt x="672" y="299"/>
                    <a:pt x="672" y="299"/>
                  </a:cubicBezTo>
                  <a:cubicBezTo>
                    <a:pt x="672" y="299"/>
                    <a:pt x="157" y="1"/>
                    <a:pt x="76" y="1"/>
                  </a:cubicBezTo>
                  <a:cubicBezTo>
                    <a:pt x="73" y="0"/>
                    <a:pt x="69" y="0"/>
                    <a:pt x="67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1095025" y="2989425"/>
              <a:ext cx="19000" cy="9100"/>
            </a:xfrm>
            <a:custGeom>
              <a:avLst/>
              <a:gdLst/>
              <a:ahLst/>
              <a:cxnLst/>
              <a:rect l="l" t="t" r="r" b="b"/>
              <a:pathLst>
                <a:path w="760" h="364" extrusionOk="0">
                  <a:moveTo>
                    <a:pt x="82" y="53"/>
                  </a:moveTo>
                  <a:cubicBezTo>
                    <a:pt x="137" y="53"/>
                    <a:pt x="393" y="189"/>
                    <a:pt x="597" y="312"/>
                  </a:cubicBezTo>
                  <a:lnTo>
                    <a:pt x="474" y="312"/>
                  </a:lnTo>
                  <a:cubicBezTo>
                    <a:pt x="354" y="312"/>
                    <a:pt x="260" y="296"/>
                    <a:pt x="218" y="257"/>
                  </a:cubicBezTo>
                  <a:cubicBezTo>
                    <a:pt x="111" y="163"/>
                    <a:pt x="69" y="69"/>
                    <a:pt x="82" y="53"/>
                  </a:cubicBezTo>
                  <a:close/>
                  <a:moveTo>
                    <a:pt x="82" y="1"/>
                  </a:moveTo>
                  <a:cubicBezTo>
                    <a:pt x="56" y="1"/>
                    <a:pt x="30" y="14"/>
                    <a:pt x="30" y="27"/>
                  </a:cubicBezTo>
                  <a:cubicBezTo>
                    <a:pt x="1" y="95"/>
                    <a:pt x="82" y="215"/>
                    <a:pt x="179" y="296"/>
                  </a:cubicBezTo>
                  <a:cubicBezTo>
                    <a:pt x="231" y="338"/>
                    <a:pt x="341" y="364"/>
                    <a:pt x="474" y="364"/>
                  </a:cubicBezTo>
                  <a:cubicBezTo>
                    <a:pt x="584" y="364"/>
                    <a:pt x="678" y="351"/>
                    <a:pt x="691" y="351"/>
                  </a:cubicBezTo>
                  <a:lnTo>
                    <a:pt x="759" y="338"/>
                  </a:lnTo>
                  <a:lnTo>
                    <a:pt x="691" y="296"/>
                  </a:lnTo>
                  <a:cubicBezTo>
                    <a:pt x="610" y="257"/>
                    <a:pt x="163" y="1"/>
                    <a:pt x="82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1093750" y="3001575"/>
              <a:ext cx="18250" cy="6125"/>
            </a:xfrm>
            <a:custGeom>
              <a:avLst/>
              <a:gdLst/>
              <a:ahLst/>
              <a:cxnLst/>
              <a:rect l="l" t="t" r="r" b="b"/>
              <a:pathLst>
                <a:path w="730" h="245" extrusionOk="0">
                  <a:moveTo>
                    <a:pt x="729" y="1"/>
                  </a:moveTo>
                  <a:cubicBezTo>
                    <a:pt x="729" y="1"/>
                    <a:pt x="133" y="53"/>
                    <a:pt x="68" y="95"/>
                  </a:cubicBezTo>
                  <a:cubicBezTo>
                    <a:pt x="0" y="150"/>
                    <a:pt x="149" y="231"/>
                    <a:pt x="311" y="244"/>
                  </a:cubicBezTo>
                  <a:cubicBezTo>
                    <a:pt x="315" y="244"/>
                    <a:pt x="319" y="244"/>
                    <a:pt x="323" y="244"/>
                  </a:cubicBezTo>
                  <a:cubicBezTo>
                    <a:pt x="486" y="244"/>
                    <a:pt x="729" y="1"/>
                    <a:pt x="729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1094375" y="3000525"/>
              <a:ext cx="19650" cy="7800"/>
            </a:xfrm>
            <a:custGeom>
              <a:avLst/>
              <a:gdLst/>
              <a:ahLst/>
              <a:cxnLst/>
              <a:rect l="l" t="t" r="r" b="b"/>
              <a:pathLst>
                <a:path w="786" h="312" extrusionOk="0">
                  <a:moveTo>
                    <a:pt x="636" y="69"/>
                  </a:moveTo>
                  <a:lnTo>
                    <a:pt x="636" y="69"/>
                  </a:lnTo>
                  <a:cubicBezTo>
                    <a:pt x="542" y="150"/>
                    <a:pt x="393" y="257"/>
                    <a:pt x="299" y="257"/>
                  </a:cubicBezTo>
                  <a:cubicBezTo>
                    <a:pt x="150" y="244"/>
                    <a:pt x="56" y="192"/>
                    <a:pt x="56" y="163"/>
                  </a:cubicBezTo>
                  <a:lnTo>
                    <a:pt x="69" y="163"/>
                  </a:lnTo>
                  <a:cubicBezTo>
                    <a:pt x="108" y="137"/>
                    <a:pt x="406" y="95"/>
                    <a:pt x="636" y="69"/>
                  </a:cubicBezTo>
                  <a:close/>
                  <a:moveTo>
                    <a:pt x="785" y="1"/>
                  </a:moveTo>
                  <a:lnTo>
                    <a:pt x="704" y="14"/>
                  </a:lnTo>
                  <a:cubicBezTo>
                    <a:pt x="610" y="14"/>
                    <a:pt x="108" y="69"/>
                    <a:pt x="27" y="124"/>
                  </a:cubicBezTo>
                  <a:cubicBezTo>
                    <a:pt x="1" y="137"/>
                    <a:pt x="1" y="176"/>
                    <a:pt x="1" y="176"/>
                  </a:cubicBezTo>
                  <a:cubicBezTo>
                    <a:pt x="14" y="244"/>
                    <a:pt x="163" y="299"/>
                    <a:pt x="286" y="312"/>
                  </a:cubicBezTo>
                  <a:lnTo>
                    <a:pt x="299" y="312"/>
                  </a:lnTo>
                  <a:cubicBezTo>
                    <a:pt x="474" y="312"/>
                    <a:pt x="717" y="69"/>
                    <a:pt x="730" y="56"/>
                  </a:cubicBezTo>
                  <a:lnTo>
                    <a:pt x="785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1102225" y="3004575"/>
              <a:ext cx="12100" cy="13100"/>
            </a:xfrm>
            <a:custGeom>
              <a:avLst/>
              <a:gdLst/>
              <a:ahLst/>
              <a:cxnLst/>
              <a:rect l="l" t="t" r="r" b="b"/>
              <a:pathLst>
                <a:path w="484" h="524" extrusionOk="0">
                  <a:moveTo>
                    <a:pt x="484" y="1"/>
                  </a:moveTo>
                  <a:lnTo>
                    <a:pt x="484" y="1"/>
                  </a:lnTo>
                  <a:cubicBezTo>
                    <a:pt x="484" y="1"/>
                    <a:pt x="37" y="393"/>
                    <a:pt x="11" y="474"/>
                  </a:cubicBezTo>
                  <a:cubicBezTo>
                    <a:pt x="0" y="508"/>
                    <a:pt x="23" y="523"/>
                    <a:pt x="63" y="523"/>
                  </a:cubicBezTo>
                  <a:cubicBezTo>
                    <a:pt x="119" y="523"/>
                    <a:pt x="210" y="495"/>
                    <a:pt x="296" y="448"/>
                  </a:cubicBezTo>
                  <a:cubicBezTo>
                    <a:pt x="429" y="367"/>
                    <a:pt x="484" y="1"/>
                    <a:pt x="484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1101850" y="3002875"/>
              <a:ext cx="13450" cy="15575"/>
            </a:xfrm>
            <a:custGeom>
              <a:avLst/>
              <a:gdLst/>
              <a:ahLst/>
              <a:cxnLst/>
              <a:rect l="l" t="t" r="r" b="b"/>
              <a:pathLst>
                <a:path w="538" h="623" extrusionOk="0">
                  <a:moveTo>
                    <a:pt x="457" y="150"/>
                  </a:moveTo>
                  <a:lnTo>
                    <a:pt x="457" y="150"/>
                  </a:lnTo>
                  <a:cubicBezTo>
                    <a:pt x="431" y="260"/>
                    <a:pt x="376" y="435"/>
                    <a:pt x="295" y="487"/>
                  </a:cubicBezTo>
                  <a:cubicBezTo>
                    <a:pt x="201" y="542"/>
                    <a:pt x="120" y="568"/>
                    <a:pt x="81" y="568"/>
                  </a:cubicBezTo>
                  <a:cubicBezTo>
                    <a:pt x="68" y="568"/>
                    <a:pt x="52" y="555"/>
                    <a:pt x="52" y="555"/>
                  </a:cubicBezTo>
                  <a:cubicBezTo>
                    <a:pt x="68" y="503"/>
                    <a:pt x="295" y="299"/>
                    <a:pt x="457" y="150"/>
                  </a:cubicBezTo>
                  <a:close/>
                  <a:moveTo>
                    <a:pt x="538" y="1"/>
                  </a:moveTo>
                  <a:lnTo>
                    <a:pt x="486" y="56"/>
                  </a:lnTo>
                  <a:cubicBezTo>
                    <a:pt x="405" y="124"/>
                    <a:pt x="39" y="461"/>
                    <a:pt x="0" y="529"/>
                  </a:cubicBezTo>
                  <a:cubicBezTo>
                    <a:pt x="0" y="555"/>
                    <a:pt x="0" y="584"/>
                    <a:pt x="13" y="584"/>
                  </a:cubicBezTo>
                  <a:cubicBezTo>
                    <a:pt x="26" y="610"/>
                    <a:pt x="39" y="623"/>
                    <a:pt x="81" y="623"/>
                  </a:cubicBezTo>
                  <a:cubicBezTo>
                    <a:pt x="149" y="623"/>
                    <a:pt x="243" y="584"/>
                    <a:pt x="324" y="542"/>
                  </a:cubicBezTo>
                  <a:cubicBezTo>
                    <a:pt x="473" y="448"/>
                    <a:pt x="525" y="82"/>
                    <a:pt x="525" y="69"/>
                  </a:cubicBezTo>
                  <a:lnTo>
                    <a:pt x="538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1114950" y="3005950"/>
              <a:ext cx="7475" cy="17075"/>
            </a:xfrm>
            <a:custGeom>
              <a:avLst/>
              <a:gdLst/>
              <a:ahLst/>
              <a:cxnLst/>
              <a:rect l="l" t="t" r="r" b="b"/>
              <a:pathLst>
                <a:path w="299" h="683" extrusionOk="0">
                  <a:moveTo>
                    <a:pt x="124" y="1"/>
                  </a:moveTo>
                  <a:cubicBezTo>
                    <a:pt x="124" y="1"/>
                    <a:pt x="1" y="581"/>
                    <a:pt x="30" y="662"/>
                  </a:cubicBezTo>
                  <a:cubicBezTo>
                    <a:pt x="33" y="676"/>
                    <a:pt x="40" y="683"/>
                    <a:pt x="51" y="683"/>
                  </a:cubicBezTo>
                  <a:cubicBezTo>
                    <a:pt x="91" y="683"/>
                    <a:pt x="177" y="591"/>
                    <a:pt x="231" y="474"/>
                  </a:cubicBezTo>
                  <a:cubicBezTo>
                    <a:pt x="299" y="312"/>
                    <a:pt x="124" y="1"/>
                    <a:pt x="124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1114325" y="3003925"/>
              <a:ext cx="8750" cy="19625"/>
            </a:xfrm>
            <a:custGeom>
              <a:avLst/>
              <a:gdLst/>
              <a:ahLst/>
              <a:cxnLst/>
              <a:rect l="l" t="t" r="r" b="b"/>
              <a:pathLst>
                <a:path w="350" h="785" extrusionOk="0">
                  <a:moveTo>
                    <a:pt x="162" y="163"/>
                  </a:moveTo>
                  <a:cubicBezTo>
                    <a:pt x="201" y="270"/>
                    <a:pt x="269" y="445"/>
                    <a:pt x="230" y="542"/>
                  </a:cubicBezTo>
                  <a:cubicBezTo>
                    <a:pt x="175" y="662"/>
                    <a:pt x="107" y="730"/>
                    <a:pt x="81" y="730"/>
                  </a:cubicBezTo>
                  <a:lnTo>
                    <a:pt x="68" y="730"/>
                  </a:lnTo>
                  <a:cubicBezTo>
                    <a:pt x="68" y="688"/>
                    <a:pt x="120" y="380"/>
                    <a:pt x="162" y="163"/>
                  </a:cubicBezTo>
                  <a:close/>
                  <a:moveTo>
                    <a:pt x="136" y="1"/>
                  </a:moveTo>
                  <a:lnTo>
                    <a:pt x="120" y="69"/>
                  </a:lnTo>
                  <a:cubicBezTo>
                    <a:pt x="107" y="163"/>
                    <a:pt x="0" y="662"/>
                    <a:pt x="26" y="743"/>
                  </a:cubicBezTo>
                  <a:cubicBezTo>
                    <a:pt x="26" y="769"/>
                    <a:pt x="55" y="785"/>
                    <a:pt x="81" y="785"/>
                  </a:cubicBezTo>
                  <a:cubicBezTo>
                    <a:pt x="149" y="785"/>
                    <a:pt x="230" y="675"/>
                    <a:pt x="282" y="555"/>
                  </a:cubicBezTo>
                  <a:cubicBezTo>
                    <a:pt x="350" y="393"/>
                    <a:pt x="175" y="82"/>
                    <a:pt x="175" y="69"/>
                  </a:cubicBezTo>
                  <a:lnTo>
                    <a:pt x="13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1121775" y="3004575"/>
              <a:ext cx="10000" cy="15175"/>
            </a:xfrm>
            <a:custGeom>
              <a:avLst/>
              <a:gdLst/>
              <a:ahLst/>
              <a:cxnLst/>
              <a:rect l="l" t="t" r="r" b="b"/>
              <a:pathLst>
                <a:path w="400" h="607" extrusionOk="0"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243" y="542"/>
                    <a:pt x="308" y="597"/>
                  </a:cubicBezTo>
                  <a:cubicBezTo>
                    <a:pt x="317" y="604"/>
                    <a:pt x="325" y="607"/>
                    <a:pt x="332" y="607"/>
                  </a:cubicBezTo>
                  <a:cubicBezTo>
                    <a:pt x="382" y="607"/>
                    <a:pt x="400" y="466"/>
                    <a:pt x="363" y="325"/>
                  </a:cubicBezTo>
                  <a:cubicBezTo>
                    <a:pt x="324" y="163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1120375" y="3003275"/>
              <a:ext cx="11875" cy="17200"/>
            </a:xfrm>
            <a:custGeom>
              <a:avLst/>
              <a:gdLst/>
              <a:ahLst/>
              <a:cxnLst/>
              <a:rect l="l" t="t" r="r" b="b"/>
              <a:pathLst>
                <a:path w="475" h="688" extrusionOk="0">
                  <a:moveTo>
                    <a:pt x="121" y="121"/>
                  </a:moveTo>
                  <a:lnTo>
                    <a:pt x="121" y="121"/>
                  </a:lnTo>
                  <a:cubicBezTo>
                    <a:pt x="218" y="176"/>
                    <a:pt x="364" y="283"/>
                    <a:pt x="393" y="377"/>
                  </a:cubicBezTo>
                  <a:cubicBezTo>
                    <a:pt x="419" y="513"/>
                    <a:pt x="406" y="620"/>
                    <a:pt x="380" y="633"/>
                  </a:cubicBezTo>
                  <a:cubicBezTo>
                    <a:pt x="338" y="594"/>
                    <a:pt x="202" y="325"/>
                    <a:pt x="121" y="121"/>
                  </a:cubicBezTo>
                  <a:close/>
                  <a:moveTo>
                    <a:pt x="1" y="1"/>
                  </a:moveTo>
                  <a:lnTo>
                    <a:pt x="27" y="66"/>
                  </a:lnTo>
                  <a:cubicBezTo>
                    <a:pt x="69" y="163"/>
                    <a:pt x="283" y="620"/>
                    <a:pt x="351" y="675"/>
                  </a:cubicBezTo>
                  <a:cubicBezTo>
                    <a:pt x="364" y="675"/>
                    <a:pt x="380" y="688"/>
                    <a:pt x="380" y="688"/>
                  </a:cubicBezTo>
                  <a:cubicBezTo>
                    <a:pt x="393" y="688"/>
                    <a:pt x="419" y="675"/>
                    <a:pt x="432" y="662"/>
                  </a:cubicBezTo>
                  <a:cubicBezTo>
                    <a:pt x="461" y="620"/>
                    <a:pt x="474" y="487"/>
                    <a:pt x="445" y="364"/>
                  </a:cubicBezTo>
                  <a:cubicBezTo>
                    <a:pt x="406" y="202"/>
                    <a:pt x="82" y="40"/>
                    <a:pt x="69" y="2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1124125" y="3001050"/>
              <a:ext cx="16850" cy="7925"/>
            </a:xfrm>
            <a:custGeom>
              <a:avLst/>
              <a:gdLst/>
              <a:ahLst/>
              <a:cxnLst/>
              <a:rect l="l" t="t" r="r" b="b"/>
              <a:pathLst>
                <a:path w="674" h="317" extrusionOk="0">
                  <a:moveTo>
                    <a:pt x="236" y="1"/>
                  </a:moveTo>
                  <a:cubicBezTo>
                    <a:pt x="114" y="1"/>
                    <a:pt x="0" y="22"/>
                    <a:pt x="0" y="22"/>
                  </a:cubicBezTo>
                  <a:cubicBezTo>
                    <a:pt x="0" y="22"/>
                    <a:pt x="512" y="317"/>
                    <a:pt x="593" y="317"/>
                  </a:cubicBezTo>
                  <a:cubicBezTo>
                    <a:pt x="674" y="317"/>
                    <a:pt x="606" y="171"/>
                    <a:pt x="486" y="61"/>
                  </a:cubicBezTo>
                  <a:cubicBezTo>
                    <a:pt x="432" y="14"/>
                    <a:pt x="331" y="1"/>
                    <a:pt x="236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1122100" y="3000200"/>
              <a:ext cx="18875" cy="9500"/>
            </a:xfrm>
            <a:custGeom>
              <a:avLst/>
              <a:gdLst/>
              <a:ahLst/>
              <a:cxnLst/>
              <a:rect l="l" t="t" r="r" b="b"/>
              <a:pathLst>
                <a:path w="755" h="380" extrusionOk="0">
                  <a:moveTo>
                    <a:pt x="295" y="56"/>
                  </a:moveTo>
                  <a:cubicBezTo>
                    <a:pt x="418" y="56"/>
                    <a:pt x="499" y="82"/>
                    <a:pt x="538" y="124"/>
                  </a:cubicBezTo>
                  <a:cubicBezTo>
                    <a:pt x="648" y="205"/>
                    <a:pt x="687" y="312"/>
                    <a:pt x="687" y="325"/>
                  </a:cubicBezTo>
                  <a:lnTo>
                    <a:pt x="674" y="325"/>
                  </a:lnTo>
                  <a:cubicBezTo>
                    <a:pt x="635" y="325"/>
                    <a:pt x="363" y="176"/>
                    <a:pt x="162" y="69"/>
                  </a:cubicBezTo>
                  <a:cubicBezTo>
                    <a:pt x="201" y="69"/>
                    <a:pt x="243" y="56"/>
                    <a:pt x="295" y="56"/>
                  </a:cubicBezTo>
                  <a:close/>
                  <a:moveTo>
                    <a:pt x="295" y="1"/>
                  </a:moveTo>
                  <a:cubicBezTo>
                    <a:pt x="175" y="1"/>
                    <a:pt x="81" y="27"/>
                    <a:pt x="81" y="27"/>
                  </a:cubicBezTo>
                  <a:lnTo>
                    <a:pt x="0" y="43"/>
                  </a:lnTo>
                  <a:lnTo>
                    <a:pt x="68" y="69"/>
                  </a:lnTo>
                  <a:cubicBezTo>
                    <a:pt x="162" y="124"/>
                    <a:pt x="593" y="380"/>
                    <a:pt x="674" y="380"/>
                  </a:cubicBezTo>
                  <a:cubicBezTo>
                    <a:pt x="700" y="380"/>
                    <a:pt x="729" y="367"/>
                    <a:pt x="742" y="338"/>
                  </a:cubicBezTo>
                  <a:cubicBezTo>
                    <a:pt x="755" y="286"/>
                    <a:pt x="674" y="163"/>
                    <a:pt x="580" y="82"/>
                  </a:cubicBezTo>
                  <a:cubicBezTo>
                    <a:pt x="525" y="27"/>
                    <a:pt x="431" y="1"/>
                    <a:pt x="295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1124125" y="2991450"/>
              <a:ext cx="18250" cy="6100"/>
            </a:xfrm>
            <a:custGeom>
              <a:avLst/>
              <a:gdLst/>
              <a:ahLst/>
              <a:cxnLst/>
              <a:rect l="l" t="t" r="r" b="b"/>
              <a:pathLst>
                <a:path w="730" h="244" extrusionOk="0">
                  <a:moveTo>
                    <a:pt x="406" y="0"/>
                  </a:moveTo>
                  <a:cubicBezTo>
                    <a:pt x="244" y="0"/>
                    <a:pt x="0" y="244"/>
                    <a:pt x="0" y="244"/>
                  </a:cubicBezTo>
                  <a:cubicBezTo>
                    <a:pt x="0" y="244"/>
                    <a:pt x="593" y="176"/>
                    <a:pt x="661" y="134"/>
                  </a:cubicBezTo>
                  <a:cubicBezTo>
                    <a:pt x="729" y="95"/>
                    <a:pt x="580" y="14"/>
                    <a:pt x="418" y="1"/>
                  </a:cubicBezTo>
                  <a:cubicBezTo>
                    <a:pt x="414" y="1"/>
                    <a:pt x="410" y="0"/>
                    <a:pt x="406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1122400" y="2990725"/>
              <a:ext cx="19650" cy="7800"/>
            </a:xfrm>
            <a:custGeom>
              <a:avLst/>
              <a:gdLst/>
              <a:ahLst/>
              <a:cxnLst/>
              <a:rect l="l" t="t" r="r" b="b"/>
              <a:pathLst>
                <a:path w="786" h="312" extrusionOk="0">
                  <a:moveTo>
                    <a:pt x="487" y="56"/>
                  </a:moveTo>
                  <a:cubicBezTo>
                    <a:pt x="623" y="69"/>
                    <a:pt x="717" y="124"/>
                    <a:pt x="717" y="137"/>
                  </a:cubicBezTo>
                  <a:cubicBezTo>
                    <a:pt x="675" y="163"/>
                    <a:pt x="380" y="205"/>
                    <a:pt x="150" y="231"/>
                  </a:cubicBezTo>
                  <a:cubicBezTo>
                    <a:pt x="231" y="163"/>
                    <a:pt x="364" y="56"/>
                    <a:pt x="474" y="56"/>
                  </a:cubicBezTo>
                  <a:close/>
                  <a:moveTo>
                    <a:pt x="474" y="0"/>
                  </a:moveTo>
                  <a:cubicBezTo>
                    <a:pt x="300" y="0"/>
                    <a:pt x="56" y="244"/>
                    <a:pt x="56" y="260"/>
                  </a:cubicBezTo>
                  <a:lnTo>
                    <a:pt x="1" y="312"/>
                  </a:lnTo>
                  <a:lnTo>
                    <a:pt x="69" y="299"/>
                  </a:lnTo>
                  <a:cubicBezTo>
                    <a:pt x="176" y="286"/>
                    <a:pt x="675" y="231"/>
                    <a:pt x="743" y="192"/>
                  </a:cubicBezTo>
                  <a:cubicBezTo>
                    <a:pt x="785" y="163"/>
                    <a:pt x="769" y="137"/>
                    <a:pt x="769" y="124"/>
                  </a:cubicBezTo>
                  <a:cubicBezTo>
                    <a:pt x="756" y="56"/>
                    <a:pt x="607" y="17"/>
                    <a:pt x="487" y="1"/>
                  </a:cubicBezTo>
                  <a:cubicBezTo>
                    <a:pt x="483" y="0"/>
                    <a:pt x="478" y="0"/>
                    <a:pt x="474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1121775" y="2981275"/>
              <a:ext cx="12050" cy="13200"/>
            </a:xfrm>
            <a:custGeom>
              <a:avLst/>
              <a:gdLst/>
              <a:ahLst/>
              <a:cxnLst/>
              <a:rect l="l" t="t" r="r" b="b"/>
              <a:pathLst>
                <a:path w="482" h="528" extrusionOk="0">
                  <a:moveTo>
                    <a:pt x="424" y="0"/>
                  </a:moveTo>
                  <a:cubicBezTo>
                    <a:pt x="370" y="0"/>
                    <a:pt x="281" y="29"/>
                    <a:pt x="201" y="84"/>
                  </a:cubicBezTo>
                  <a:cubicBezTo>
                    <a:pt x="52" y="165"/>
                    <a:pt x="0" y="528"/>
                    <a:pt x="0" y="528"/>
                  </a:cubicBezTo>
                  <a:cubicBezTo>
                    <a:pt x="0" y="528"/>
                    <a:pt x="444" y="123"/>
                    <a:pt x="470" y="42"/>
                  </a:cubicBezTo>
                  <a:cubicBezTo>
                    <a:pt x="482" y="14"/>
                    <a:pt x="462" y="0"/>
                    <a:pt x="424" y="0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1120700" y="2980600"/>
              <a:ext cx="13875" cy="15575"/>
            </a:xfrm>
            <a:custGeom>
              <a:avLst/>
              <a:gdLst/>
              <a:ahLst/>
              <a:cxnLst/>
              <a:rect l="l" t="t" r="r" b="b"/>
              <a:pathLst>
                <a:path w="555" h="623" extrusionOk="0">
                  <a:moveTo>
                    <a:pt x="487" y="56"/>
                  </a:moveTo>
                  <a:lnTo>
                    <a:pt x="487" y="69"/>
                  </a:lnTo>
                  <a:cubicBezTo>
                    <a:pt x="474" y="111"/>
                    <a:pt x="257" y="325"/>
                    <a:pt x="82" y="474"/>
                  </a:cubicBezTo>
                  <a:cubicBezTo>
                    <a:pt x="108" y="354"/>
                    <a:pt x="163" y="179"/>
                    <a:pt x="257" y="124"/>
                  </a:cubicBezTo>
                  <a:cubicBezTo>
                    <a:pt x="338" y="82"/>
                    <a:pt x="419" y="56"/>
                    <a:pt x="461" y="56"/>
                  </a:cubicBezTo>
                  <a:close/>
                  <a:moveTo>
                    <a:pt x="461" y="1"/>
                  </a:moveTo>
                  <a:cubicBezTo>
                    <a:pt x="406" y="1"/>
                    <a:pt x="312" y="30"/>
                    <a:pt x="231" y="82"/>
                  </a:cubicBezTo>
                  <a:cubicBezTo>
                    <a:pt x="82" y="179"/>
                    <a:pt x="14" y="529"/>
                    <a:pt x="14" y="542"/>
                  </a:cubicBezTo>
                  <a:lnTo>
                    <a:pt x="1" y="623"/>
                  </a:lnTo>
                  <a:lnTo>
                    <a:pt x="1" y="623"/>
                  </a:lnTo>
                  <a:lnTo>
                    <a:pt x="69" y="568"/>
                  </a:lnTo>
                  <a:cubicBezTo>
                    <a:pt x="137" y="503"/>
                    <a:pt x="513" y="163"/>
                    <a:pt x="542" y="82"/>
                  </a:cubicBezTo>
                  <a:cubicBezTo>
                    <a:pt x="555" y="56"/>
                    <a:pt x="542" y="43"/>
                    <a:pt x="542" y="30"/>
                  </a:cubicBezTo>
                  <a:cubicBezTo>
                    <a:pt x="529" y="17"/>
                    <a:pt x="500" y="1"/>
                    <a:pt x="461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13" name="Google Shape;213;p2"/>
          <p:cNvGrpSpPr/>
          <p:nvPr/>
        </p:nvGrpSpPr>
        <p:grpSpPr>
          <a:xfrm>
            <a:off x="2625699" y="3456562"/>
            <a:ext cx="1392593" cy="279003"/>
            <a:chOff x="547325" y="3326225"/>
            <a:chExt cx="215625" cy="43200"/>
          </a:xfrm>
        </p:grpSpPr>
        <p:sp>
          <p:nvSpPr>
            <p:cNvPr id="214" name="Google Shape;214;p2"/>
            <p:cNvSpPr/>
            <p:nvPr/>
          </p:nvSpPr>
          <p:spPr>
            <a:xfrm>
              <a:off x="644825" y="3347850"/>
              <a:ext cx="28700" cy="18250"/>
            </a:xfrm>
            <a:custGeom>
              <a:avLst/>
              <a:gdLst/>
              <a:ahLst/>
              <a:cxnLst/>
              <a:rect l="l" t="t" r="r" b="b"/>
              <a:pathLst>
                <a:path w="1148" h="730" extrusionOk="0">
                  <a:moveTo>
                    <a:pt x="137" y="1"/>
                  </a:moveTo>
                  <a:lnTo>
                    <a:pt x="124" y="14"/>
                  </a:lnTo>
                  <a:lnTo>
                    <a:pt x="124" y="53"/>
                  </a:lnTo>
                  <a:cubicBezTo>
                    <a:pt x="137" y="69"/>
                    <a:pt x="124" y="95"/>
                    <a:pt x="108" y="95"/>
                  </a:cubicBezTo>
                  <a:cubicBezTo>
                    <a:pt x="82" y="134"/>
                    <a:pt x="43" y="163"/>
                    <a:pt x="14" y="202"/>
                  </a:cubicBezTo>
                  <a:lnTo>
                    <a:pt x="14" y="215"/>
                  </a:lnTo>
                  <a:cubicBezTo>
                    <a:pt x="1" y="231"/>
                    <a:pt x="14" y="257"/>
                    <a:pt x="43" y="257"/>
                  </a:cubicBezTo>
                  <a:cubicBezTo>
                    <a:pt x="56" y="270"/>
                    <a:pt x="69" y="270"/>
                    <a:pt x="82" y="270"/>
                  </a:cubicBezTo>
                  <a:lnTo>
                    <a:pt x="95" y="257"/>
                  </a:lnTo>
                  <a:cubicBezTo>
                    <a:pt x="108" y="257"/>
                    <a:pt x="124" y="270"/>
                    <a:pt x="137" y="283"/>
                  </a:cubicBezTo>
                  <a:cubicBezTo>
                    <a:pt x="150" y="296"/>
                    <a:pt x="176" y="296"/>
                    <a:pt x="205" y="296"/>
                  </a:cubicBezTo>
                  <a:cubicBezTo>
                    <a:pt x="218" y="296"/>
                    <a:pt x="244" y="312"/>
                    <a:pt x="244" y="325"/>
                  </a:cubicBezTo>
                  <a:cubicBezTo>
                    <a:pt x="257" y="338"/>
                    <a:pt x="257" y="338"/>
                    <a:pt x="257" y="351"/>
                  </a:cubicBezTo>
                  <a:lnTo>
                    <a:pt x="270" y="364"/>
                  </a:lnTo>
                  <a:lnTo>
                    <a:pt x="270" y="393"/>
                  </a:lnTo>
                  <a:cubicBezTo>
                    <a:pt x="270" y="406"/>
                    <a:pt x="286" y="432"/>
                    <a:pt x="299" y="445"/>
                  </a:cubicBezTo>
                  <a:cubicBezTo>
                    <a:pt x="312" y="474"/>
                    <a:pt x="312" y="487"/>
                    <a:pt x="325" y="500"/>
                  </a:cubicBezTo>
                  <a:cubicBezTo>
                    <a:pt x="338" y="500"/>
                    <a:pt x="351" y="513"/>
                    <a:pt x="367" y="513"/>
                  </a:cubicBezTo>
                  <a:cubicBezTo>
                    <a:pt x="380" y="513"/>
                    <a:pt x="393" y="513"/>
                    <a:pt x="393" y="526"/>
                  </a:cubicBezTo>
                  <a:lnTo>
                    <a:pt x="393" y="568"/>
                  </a:lnTo>
                  <a:lnTo>
                    <a:pt x="393" y="581"/>
                  </a:lnTo>
                  <a:lnTo>
                    <a:pt x="393" y="594"/>
                  </a:lnTo>
                  <a:cubicBezTo>
                    <a:pt x="406" y="607"/>
                    <a:pt x="406" y="620"/>
                    <a:pt x="393" y="636"/>
                  </a:cubicBezTo>
                  <a:cubicBezTo>
                    <a:pt x="393" y="662"/>
                    <a:pt x="380" y="688"/>
                    <a:pt x="367" y="717"/>
                  </a:cubicBezTo>
                  <a:lnTo>
                    <a:pt x="367" y="730"/>
                  </a:lnTo>
                  <a:lnTo>
                    <a:pt x="406" y="730"/>
                  </a:lnTo>
                  <a:cubicBezTo>
                    <a:pt x="406" y="717"/>
                    <a:pt x="406" y="717"/>
                    <a:pt x="419" y="701"/>
                  </a:cubicBezTo>
                  <a:lnTo>
                    <a:pt x="432" y="688"/>
                  </a:lnTo>
                  <a:cubicBezTo>
                    <a:pt x="419" y="662"/>
                    <a:pt x="432" y="620"/>
                    <a:pt x="448" y="594"/>
                  </a:cubicBezTo>
                  <a:lnTo>
                    <a:pt x="461" y="594"/>
                  </a:lnTo>
                  <a:cubicBezTo>
                    <a:pt x="461" y="607"/>
                    <a:pt x="474" y="636"/>
                    <a:pt x="461" y="662"/>
                  </a:cubicBezTo>
                  <a:cubicBezTo>
                    <a:pt x="461" y="675"/>
                    <a:pt x="448" y="688"/>
                    <a:pt x="432" y="701"/>
                  </a:cubicBezTo>
                  <a:lnTo>
                    <a:pt x="487" y="701"/>
                  </a:lnTo>
                  <a:cubicBezTo>
                    <a:pt x="487" y="688"/>
                    <a:pt x="487" y="688"/>
                    <a:pt x="500" y="675"/>
                  </a:cubicBezTo>
                  <a:lnTo>
                    <a:pt x="500" y="662"/>
                  </a:lnTo>
                  <a:lnTo>
                    <a:pt x="500" y="607"/>
                  </a:lnTo>
                  <a:lnTo>
                    <a:pt x="500" y="539"/>
                  </a:lnTo>
                  <a:cubicBezTo>
                    <a:pt x="500" y="539"/>
                    <a:pt x="500" y="513"/>
                    <a:pt x="513" y="500"/>
                  </a:cubicBezTo>
                  <a:lnTo>
                    <a:pt x="529" y="500"/>
                  </a:lnTo>
                  <a:cubicBezTo>
                    <a:pt x="586" y="500"/>
                    <a:pt x="654" y="542"/>
                    <a:pt x="716" y="542"/>
                  </a:cubicBezTo>
                  <a:cubicBezTo>
                    <a:pt x="725" y="542"/>
                    <a:pt x="734" y="541"/>
                    <a:pt x="743" y="539"/>
                  </a:cubicBezTo>
                  <a:cubicBezTo>
                    <a:pt x="785" y="539"/>
                    <a:pt x="824" y="526"/>
                    <a:pt x="853" y="500"/>
                  </a:cubicBezTo>
                  <a:lnTo>
                    <a:pt x="905" y="500"/>
                  </a:lnTo>
                  <a:cubicBezTo>
                    <a:pt x="905" y="500"/>
                    <a:pt x="918" y="513"/>
                    <a:pt x="918" y="526"/>
                  </a:cubicBezTo>
                  <a:lnTo>
                    <a:pt x="918" y="539"/>
                  </a:lnTo>
                  <a:lnTo>
                    <a:pt x="934" y="539"/>
                  </a:lnTo>
                  <a:lnTo>
                    <a:pt x="934" y="526"/>
                  </a:lnTo>
                  <a:cubicBezTo>
                    <a:pt x="934" y="513"/>
                    <a:pt x="947" y="513"/>
                    <a:pt x="960" y="513"/>
                  </a:cubicBezTo>
                  <a:cubicBezTo>
                    <a:pt x="947" y="526"/>
                    <a:pt x="947" y="526"/>
                    <a:pt x="960" y="539"/>
                  </a:cubicBezTo>
                  <a:lnTo>
                    <a:pt x="960" y="513"/>
                  </a:lnTo>
                  <a:lnTo>
                    <a:pt x="973" y="513"/>
                  </a:lnTo>
                  <a:cubicBezTo>
                    <a:pt x="973" y="513"/>
                    <a:pt x="986" y="513"/>
                    <a:pt x="986" y="500"/>
                  </a:cubicBezTo>
                  <a:cubicBezTo>
                    <a:pt x="999" y="500"/>
                    <a:pt x="986" y="487"/>
                    <a:pt x="999" y="487"/>
                  </a:cubicBezTo>
                  <a:cubicBezTo>
                    <a:pt x="1015" y="487"/>
                    <a:pt x="1015" y="500"/>
                    <a:pt x="1015" y="500"/>
                  </a:cubicBezTo>
                  <a:cubicBezTo>
                    <a:pt x="1028" y="513"/>
                    <a:pt x="1028" y="539"/>
                    <a:pt x="1041" y="539"/>
                  </a:cubicBezTo>
                  <a:lnTo>
                    <a:pt x="1041" y="555"/>
                  </a:lnTo>
                  <a:lnTo>
                    <a:pt x="1054" y="568"/>
                  </a:lnTo>
                  <a:lnTo>
                    <a:pt x="1054" y="581"/>
                  </a:lnTo>
                  <a:cubicBezTo>
                    <a:pt x="1067" y="607"/>
                    <a:pt x="1067" y="636"/>
                    <a:pt x="1067" y="662"/>
                  </a:cubicBezTo>
                  <a:cubicBezTo>
                    <a:pt x="1067" y="675"/>
                    <a:pt x="1067" y="688"/>
                    <a:pt x="1054" y="701"/>
                  </a:cubicBezTo>
                  <a:cubicBezTo>
                    <a:pt x="1054" y="717"/>
                    <a:pt x="1041" y="717"/>
                    <a:pt x="1041" y="717"/>
                  </a:cubicBezTo>
                  <a:cubicBezTo>
                    <a:pt x="1054" y="730"/>
                    <a:pt x="1080" y="730"/>
                    <a:pt x="1096" y="730"/>
                  </a:cubicBezTo>
                  <a:lnTo>
                    <a:pt x="1096" y="717"/>
                  </a:lnTo>
                  <a:cubicBezTo>
                    <a:pt x="1109" y="701"/>
                    <a:pt x="1122" y="701"/>
                    <a:pt x="1122" y="701"/>
                  </a:cubicBezTo>
                  <a:lnTo>
                    <a:pt x="1122" y="675"/>
                  </a:lnTo>
                  <a:lnTo>
                    <a:pt x="1122" y="649"/>
                  </a:lnTo>
                  <a:cubicBezTo>
                    <a:pt x="1135" y="636"/>
                    <a:pt x="1122" y="620"/>
                    <a:pt x="1122" y="607"/>
                  </a:cubicBezTo>
                  <a:cubicBezTo>
                    <a:pt x="1135" y="581"/>
                    <a:pt x="1148" y="568"/>
                    <a:pt x="1148" y="539"/>
                  </a:cubicBezTo>
                  <a:cubicBezTo>
                    <a:pt x="1148" y="526"/>
                    <a:pt x="1135" y="513"/>
                    <a:pt x="1135" y="513"/>
                  </a:cubicBezTo>
                  <a:lnTo>
                    <a:pt x="1135" y="500"/>
                  </a:lnTo>
                  <a:cubicBezTo>
                    <a:pt x="1148" y="474"/>
                    <a:pt x="1148" y="458"/>
                    <a:pt x="1135" y="445"/>
                  </a:cubicBezTo>
                  <a:lnTo>
                    <a:pt x="1135" y="432"/>
                  </a:lnTo>
                  <a:lnTo>
                    <a:pt x="1135" y="419"/>
                  </a:lnTo>
                  <a:lnTo>
                    <a:pt x="1135" y="406"/>
                  </a:lnTo>
                  <a:cubicBezTo>
                    <a:pt x="1135" y="393"/>
                    <a:pt x="1135" y="377"/>
                    <a:pt x="1122" y="364"/>
                  </a:cubicBezTo>
                  <a:lnTo>
                    <a:pt x="1122" y="325"/>
                  </a:lnTo>
                  <a:lnTo>
                    <a:pt x="1122" y="244"/>
                  </a:lnTo>
                  <a:cubicBezTo>
                    <a:pt x="1122" y="215"/>
                    <a:pt x="1122" y="202"/>
                    <a:pt x="1109" y="189"/>
                  </a:cubicBezTo>
                  <a:cubicBezTo>
                    <a:pt x="1096" y="163"/>
                    <a:pt x="1080" y="150"/>
                    <a:pt x="1054" y="134"/>
                  </a:cubicBezTo>
                  <a:cubicBezTo>
                    <a:pt x="1026" y="114"/>
                    <a:pt x="1000" y="108"/>
                    <a:pt x="971" y="108"/>
                  </a:cubicBezTo>
                  <a:cubicBezTo>
                    <a:pt x="943" y="108"/>
                    <a:pt x="913" y="114"/>
                    <a:pt x="879" y="121"/>
                  </a:cubicBezTo>
                  <a:cubicBezTo>
                    <a:pt x="837" y="134"/>
                    <a:pt x="798" y="134"/>
                    <a:pt x="756" y="150"/>
                  </a:cubicBezTo>
                  <a:lnTo>
                    <a:pt x="662" y="150"/>
                  </a:lnTo>
                  <a:cubicBezTo>
                    <a:pt x="623" y="150"/>
                    <a:pt x="581" y="134"/>
                    <a:pt x="542" y="134"/>
                  </a:cubicBezTo>
                  <a:cubicBezTo>
                    <a:pt x="461" y="121"/>
                    <a:pt x="380" y="108"/>
                    <a:pt x="299" y="95"/>
                  </a:cubicBezTo>
                  <a:lnTo>
                    <a:pt x="270" y="95"/>
                  </a:lnTo>
                  <a:cubicBezTo>
                    <a:pt x="257" y="95"/>
                    <a:pt x="257" y="82"/>
                    <a:pt x="244" y="82"/>
                  </a:cubicBezTo>
                  <a:lnTo>
                    <a:pt x="218" y="82"/>
                  </a:lnTo>
                  <a:lnTo>
                    <a:pt x="218" y="69"/>
                  </a:lnTo>
                  <a:cubicBezTo>
                    <a:pt x="205" y="53"/>
                    <a:pt x="176" y="53"/>
                    <a:pt x="176" y="53"/>
                  </a:cubicBezTo>
                  <a:lnTo>
                    <a:pt x="163" y="40"/>
                  </a:lnTo>
                  <a:lnTo>
                    <a:pt x="163" y="14"/>
                  </a:lnTo>
                  <a:cubicBezTo>
                    <a:pt x="150" y="14"/>
                    <a:pt x="150" y="27"/>
                    <a:pt x="150" y="40"/>
                  </a:cubicBezTo>
                  <a:lnTo>
                    <a:pt x="137" y="27"/>
                  </a:lnTo>
                  <a:cubicBezTo>
                    <a:pt x="137" y="14"/>
                    <a:pt x="137" y="1"/>
                    <a:pt x="150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689700" y="3342425"/>
              <a:ext cx="25725" cy="17925"/>
            </a:xfrm>
            <a:custGeom>
              <a:avLst/>
              <a:gdLst/>
              <a:ahLst/>
              <a:cxnLst/>
              <a:rect l="l" t="t" r="r" b="b"/>
              <a:pathLst>
                <a:path w="1029" h="717" extrusionOk="0">
                  <a:moveTo>
                    <a:pt x="1002" y="163"/>
                  </a:moveTo>
                  <a:cubicBezTo>
                    <a:pt x="1015" y="163"/>
                    <a:pt x="1015" y="176"/>
                    <a:pt x="1015" y="176"/>
                  </a:cubicBezTo>
                  <a:cubicBezTo>
                    <a:pt x="1002" y="218"/>
                    <a:pt x="1002" y="257"/>
                    <a:pt x="1002" y="299"/>
                  </a:cubicBezTo>
                  <a:cubicBezTo>
                    <a:pt x="986" y="338"/>
                    <a:pt x="986" y="380"/>
                    <a:pt x="973" y="432"/>
                  </a:cubicBezTo>
                  <a:cubicBezTo>
                    <a:pt x="973" y="419"/>
                    <a:pt x="973" y="406"/>
                    <a:pt x="960" y="393"/>
                  </a:cubicBezTo>
                  <a:cubicBezTo>
                    <a:pt x="960" y="351"/>
                    <a:pt x="973" y="325"/>
                    <a:pt x="973" y="286"/>
                  </a:cubicBezTo>
                  <a:cubicBezTo>
                    <a:pt x="973" y="257"/>
                    <a:pt x="986" y="244"/>
                    <a:pt x="986" y="218"/>
                  </a:cubicBezTo>
                  <a:cubicBezTo>
                    <a:pt x="1002" y="205"/>
                    <a:pt x="1002" y="176"/>
                    <a:pt x="1002" y="163"/>
                  </a:cubicBezTo>
                  <a:close/>
                  <a:moveTo>
                    <a:pt x="597" y="1"/>
                  </a:moveTo>
                  <a:cubicBezTo>
                    <a:pt x="529" y="1"/>
                    <a:pt x="461" y="14"/>
                    <a:pt x="393" y="14"/>
                  </a:cubicBezTo>
                  <a:lnTo>
                    <a:pt x="325" y="14"/>
                  </a:lnTo>
                  <a:cubicBezTo>
                    <a:pt x="299" y="27"/>
                    <a:pt x="273" y="27"/>
                    <a:pt x="257" y="43"/>
                  </a:cubicBezTo>
                  <a:cubicBezTo>
                    <a:pt x="231" y="56"/>
                    <a:pt x="205" y="82"/>
                    <a:pt x="192" y="108"/>
                  </a:cubicBezTo>
                  <a:cubicBezTo>
                    <a:pt x="176" y="150"/>
                    <a:pt x="163" y="189"/>
                    <a:pt x="150" y="218"/>
                  </a:cubicBezTo>
                  <a:cubicBezTo>
                    <a:pt x="137" y="231"/>
                    <a:pt x="137" y="231"/>
                    <a:pt x="124" y="244"/>
                  </a:cubicBezTo>
                  <a:cubicBezTo>
                    <a:pt x="111" y="270"/>
                    <a:pt x="111" y="299"/>
                    <a:pt x="111" y="325"/>
                  </a:cubicBezTo>
                  <a:cubicBezTo>
                    <a:pt x="111" y="351"/>
                    <a:pt x="95" y="393"/>
                    <a:pt x="69" y="406"/>
                  </a:cubicBezTo>
                  <a:lnTo>
                    <a:pt x="56" y="406"/>
                  </a:lnTo>
                  <a:cubicBezTo>
                    <a:pt x="56" y="397"/>
                    <a:pt x="50" y="388"/>
                    <a:pt x="46" y="388"/>
                  </a:cubicBezTo>
                  <a:cubicBezTo>
                    <a:pt x="44" y="388"/>
                    <a:pt x="43" y="389"/>
                    <a:pt x="43" y="393"/>
                  </a:cubicBezTo>
                  <a:lnTo>
                    <a:pt x="30" y="393"/>
                  </a:lnTo>
                  <a:lnTo>
                    <a:pt x="30" y="419"/>
                  </a:lnTo>
                  <a:cubicBezTo>
                    <a:pt x="30" y="419"/>
                    <a:pt x="30" y="432"/>
                    <a:pt x="43" y="432"/>
                  </a:cubicBezTo>
                  <a:lnTo>
                    <a:pt x="43" y="448"/>
                  </a:lnTo>
                  <a:lnTo>
                    <a:pt x="43" y="461"/>
                  </a:lnTo>
                  <a:cubicBezTo>
                    <a:pt x="43" y="461"/>
                    <a:pt x="30" y="474"/>
                    <a:pt x="30" y="487"/>
                  </a:cubicBezTo>
                  <a:cubicBezTo>
                    <a:pt x="14" y="487"/>
                    <a:pt x="14" y="500"/>
                    <a:pt x="30" y="513"/>
                  </a:cubicBezTo>
                  <a:cubicBezTo>
                    <a:pt x="30" y="529"/>
                    <a:pt x="30" y="529"/>
                    <a:pt x="43" y="542"/>
                  </a:cubicBezTo>
                  <a:cubicBezTo>
                    <a:pt x="43" y="542"/>
                    <a:pt x="43" y="555"/>
                    <a:pt x="30" y="568"/>
                  </a:cubicBezTo>
                  <a:lnTo>
                    <a:pt x="30" y="610"/>
                  </a:lnTo>
                  <a:cubicBezTo>
                    <a:pt x="14" y="623"/>
                    <a:pt x="1" y="636"/>
                    <a:pt x="1" y="649"/>
                  </a:cubicBezTo>
                  <a:lnTo>
                    <a:pt x="14" y="662"/>
                  </a:lnTo>
                  <a:cubicBezTo>
                    <a:pt x="14" y="676"/>
                    <a:pt x="23" y="679"/>
                    <a:pt x="35" y="679"/>
                  </a:cubicBezTo>
                  <a:cubicBezTo>
                    <a:pt x="47" y="679"/>
                    <a:pt x="62" y="675"/>
                    <a:pt x="69" y="675"/>
                  </a:cubicBezTo>
                  <a:lnTo>
                    <a:pt x="82" y="662"/>
                  </a:lnTo>
                  <a:lnTo>
                    <a:pt x="95" y="649"/>
                  </a:lnTo>
                  <a:cubicBezTo>
                    <a:pt x="111" y="636"/>
                    <a:pt x="124" y="636"/>
                    <a:pt x="124" y="623"/>
                  </a:cubicBezTo>
                  <a:cubicBezTo>
                    <a:pt x="137" y="623"/>
                    <a:pt x="137" y="610"/>
                    <a:pt x="137" y="610"/>
                  </a:cubicBezTo>
                  <a:lnTo>
                    <a:pt x="150" y="594"/>
                  </a:lnTo>
                  <a:cubicBezTo>
                    <a:pt x="150" y="594"/>
                    <a:pt x="150" y="581"/>
                    <a:pt x="163" y="581"/>
                  </a:cubicBezTo>
                  <a:cubicBezTo>
                    <a:pt x="176" y="568"/>
                    <a:pt x="176" y="555"/>
                    <a:pt x="176" y="542"/>
                  </a:cubicBezTo>
                  <a:lnTo>
                    <a:pt x="176" y="487"/>
                  </a:lnTo>
                  <a:lnTo>
                    <a:pt x="205" y="487"/>
                  </a:lnTo>
                  <a:cubicBezTo>
                    <a:pt x="212" y="490"/>
                    <a:pt x="219" y="492"/>
                    <a:pt x="226" y="492"/>
                  </a:cubicBezTo>
                  <a:cubicBezTo>
                    <a:pt x="244" y="492"/>
                    <a:pt x="261" y="480"/>
                    <a:pt x="273" y="461"/>
                  </a:cubicBezTo>
                  <a:cubicBezTo>
                    <a:pt x="273" y="474"/>
                    <a:pt x="286" y="487"/>
                    <a:pt x="299" y="487"/>
                  </a:cubicBezTo>
                  <a:lnTo>
                    <a:pt x="312" y="500"/>
                  </a:lnTo>
                  <a:cubicBezTo>
                    <a:pt x="325" y="555"/>
                    <a:pt x="312" y="594"/>
                    <a:pt x="299" y="636"/>
                  </a:cubicBezTo>
                  <a:cubicBezTo>
                    <a:pt x="286" y="649"/>
                    <a:pt x="286" y="662"/>
                    <a:pt x="273" y="675"/>
                  </a:cubicBezTo>
                  <a:cubicBezTo>
                    <a:pt x="282" y="675"/>
                    <a:pt x="290" y="682"/>
                    <a:pt x="303" y="682"/>
                  </a:cubicBezTo>
                  <a:cubicBezTo>
                    <a:pt x="309" y="682"/>
                    <a:pt x="316" y="680"/>
                    <a:pt x="325" y="675"/>
                  </a:cubicBezTo>
                  <a:lnTo>
                    <a:pt x="325" y="662"/>
                  </a:lnTo>
                  <a:lnTo>
                    <a:pt x="338" y="662"/>
                  </a:lnTo>
                  <a:lnTo>
                    <a:pt x="338" y="636"/>
                  </a:lnTo>
                  <a:cubicBezTo>
                    <a:pt x="354" y="623"/>
                    <a:pt x="354" y="610"/>
                    <a:pt x="354" y="594"/>
                  </a:cubicBezTo>
                  <a:cubicBezTo>
                    <a:pt x="354" y="568"/>
                    <a:pt x="354" y="542"/>
                    <a:pt x="367" y="529"/>
                  </a:cubicBezTo>
                  <a:cubicBezTo>
                    <a:pt x="380" y="542"/>
                    <a:pt x="380" y="555"/>
                    <a:pt x="380" y="568"/>
                  </a:cubicBezTo>
                  <a:cubicBezTo>
                    <a:pt x="393" y="594"/>
                    <a:pt x="393" y="623"/>
                    <a:pt x="380" y="636"/>
                  </a:cubicBezTo>
                  <a:cubicBezTo>
                    <a:pt x="380" y="649"/>
                    <a:pt x="367" y="649"/>
                    <a:pt x="367" y="662"/>
                  </a:cubicBezTo>
                  <a:lnTo>
                    <a:pt x="419" y="662"/>
                  </a:lnTo>
                  <a:cubicBezTo>
                    <a:pt x="419" y="649"/>
                    <a:pt x="435" y="649"/>
                    <a:pt x="435" y="649"/>
                  </a:cubicBezTo>
                  <a:lnTo>
                    <a:pt x="435" y="636"/>
                  </a:lnTo>
                  <a:cubicBezTo>
                    <a:pt x="435" y="610"/>
                    <a:pt x="419" y="594"/>
                    <a:pt x="419" y="568"/>
                  </a:cubicBezTo>
                  <a:lnTo>
                    <a:pt x="419" y="542"/>
                  </a:lnTo>
                  <a:lnTo>
                    <a:pt x="419" y="513"/>
                  </a:lnTo>
                  <a:cubicBezTo>
                    <a:pt x="419" y="500"/>
                    <a:pt x="419" y="487"/>
                    <a:pt x="406" y="487"/>
                  </a:cubicBezTo>
                  <a:lnTo>
                    <a:pt x="406" y="461"/>
                  </a:lnTo>
                  <a:lnTo>
                    <a:pt x="406" y="432"/>
                  </a:lnTo>
                  <a:cubicBezTo>
                    <a:pt x="419" y="419"/>
                    <a:pt x="435" y="419"/>
                    <a:pt x="435" y="406"/>
                  </a:cubicBezTo>
                  <a:lnTo>
                    <a:pt x="461" y="406"/>
                  </a:lnTo>
                  <a:cubicBezTo>
                    <a:pt x="500" y="406"/>
                    <a:pt x="555" y="419"/>
                    <a:pt x="597" y="432"/>
                  </a:cubicBezTo>
                  <a:cubicBezTo>
                    <a:pt x="610" y="432"/>
                    <a:pt x="610" y="448"/>
                    <a:pt x="623" y="448"/>
                  </a:cubicBezTo>
                  <a:lnTo>
                    <a:pt x="704" y="448"/>
                  </a:lnTo>
                  <a:cubicBezTo>
                    <a:pt x="712" y="443"/>
                    <a:pt x="721" y="441"/>
                    <a:pt x="731" y="441"/>
                  </a:cubicBezTo>
                  <a:cubicBezTo>
                    <a:pt x="754" y="441"/>
                    <a:pt x="780" y="452"/>
                    <a:pt x="798" y="461"/>
                  </a:cubicBezTo>
                  <a:lnTo>
                    <a:pt x="798" y="500"/>
                  </a:lnTo>
                  <a:lnTo>
                    <a:pt x="811" y="487"/>
                  </a:lnTo>
                  <a:cubicBezTo>
                    <a:pt x="824" y="487"/>
                    <a:pt x="824" y="474"/>
                    <a:pt x="824" y="474"/>
                  </a:cubicBezTo>
                  <a:lnTo>
                    <a:pt x="840" y="474"/>
                  </a:lnTo>
                  <a:lnTo>
                    <a:pt x="840" y="487"/>
                  </a:lnTo>
                  <a:cubicBezTo>
                    <a:pt x="853" y="542"/>
                    <a:pt x="853" y="594"/>
                    <a:pt x="824" y="636"/>
                  </a:cubicBezTo>
                  <a:cubicBezTo>
                    <a:pt x="824" y="662"/>
                    <a:pt x="811" y="675"/>
                    <a:pt x="798" y="691"/>
                  </a:cubicBezTo>
                  <a:cubicBezTo>
                    <a:pt x="798" y="704"/>
                    <a:pt x="798" y="704"/>
                    <a:pt x="811" y="704"/>
                  </a:cubicBezTo>
                  <a:cubicBezTo>
                    <a:pt x="824" y="704"/>
                    <a:pt x="840" y="704"/>
                    <a:pt x="840" y="691"/>
                  </a:cubicBezTo>
                  <a:lnTo>
                    <a:pt x="866" y="691"/>
                  </a:lnTo>
                  <a:lnTo>
                    <a:pt x="866" y="675"/>
                  </a:lnTo>
                  <a:cubicBezTo>
                    <a:pt x="866" y="662"/>
                    <a:pt x="866" y="649"/>
                    <a:pt x="879" y="636"/>
                  </a:cubicBezTo>
                  <a:cubicBezTo>
                    <a:pt x="879" y="623"/>
                    <a:pt x="905" y="500"/>
                    <a:pt x="905" y="500"/>
                  </a:cubicBezTo>
                  <a:cubicBezTo>
                    <a:pt x="921" y="500"/>
                    <a:pt x="921" y="513"/>
                    <a:pt x="921" y="513"/>
                  </a:cubicBezTo>
                  <a:cubicBezTo>
                    <a:pt x="921" y="529"/>
                    <a:pt x="934" y="542"/>
                    <a:pt x="934" y="542"/>
                  </a:cubicBezTo>
                  <a:cubicBezTo>
                    <a:pt x="947" y="568"/>
                    <a:pt x="947" y="581"/>
                    <a:pt x="947" y="610"/>
                  </a:cubicBezTo>
                  <a:lnTo>
                    <a:pt x="947" y="623"/>
                  </a:lnTo>
                  <a:lnTo>
                    <a:pt x="947" y="649"/>
                  </a:lnTo>
                  <a:lnTo>
                    <a:pt x="947" y="691"/>
                  </a:lnTo>
                  <a:cubicBezTo>
                    <a:pt x="934" y="691"/>
                    <a:pt x="934" y="704"/>
                    <a:pt x="934" y="717"/>
                  </a:cubicBezTo>
                  <a:lnTo>
                    <a:pt x="973" y="704"/>
                  </a:lnTo>
                  <a:cubicBezTo>
                    <a:pt x="986" y="704"/>
                    <a:pt x="986" y="691"/>
                    <a:pt x="986" y="691"/>
                  </a:cubicBezTo>
                  <a:lnTo>
                    <a:pt x="1002" y="691"/>
                  </a:lnTo>
                  <a:lnTo>
                    <a:pt x="1002" y="675"/>
                  </a:lnTo>
                  <a:cubicBezTo>
                    <a:pt x="986" y="662"/>
                    <a:pt x="986" y="649"/>
                    <a:pt x="986" y="636"/>
                  </a:cubicBezTo>
                  <a:lnTo>
                    <a:pt x="986" y="568"/>
                  </a:lnTo>
                  <a:cubicBezTo>
                    <a:pt x="986" y="555"/>
                    <a:pt x="1002" y="542"/>
                    <a:pt x="1002" y="542"/>
                  </a:cubicBezTo>
                  <a:lnTo>
                    <a:pt x="1002" y="500"/>
                  </a:lnTo>
                  <a:lnTo>
                    <a:pt x="1015" y="487"/>
                  </a:lnTo>
                  <a:cubicBezTo>
                    <a:pt x="1015" y="461"/>
                    <a:pt x="1028" y="432"/>
                    <a:pt x="1015" y="419"/>
                  </a:cubicBezTo>
                  <a:cubicBezTo>
                    <a:pt x="1015" y="393"/>
                    <a:pt x="1002" y="367"/>
                    <a:pt x="1002" y="338"/>
                  </a:cubicBezTo>
                  <a:cubicBezTo>
                    <a:pt x="1002" y="325"/>
                    <a:pt x="1015" y="299"/>
                    <a:pt x="1015" y="286"/>
                  </a:cubicBezTo>
                  <a:cubicBezTo>
                    <a:pt x="1028" y="244"/>
                    <a:pt x="1028" y="218"/>
                    <a:pt x="1028" y="189"/>
                  </a:cubicBezTo>
                  <a:cubicBezTo>
                    <a:pt x="1028" y="163"/>
                    <a:pt x="1028" y="124"/>
                    <a:pt x="1015" y="95"/>
                  </a:cubicBezTo>
                  <a:cubicBezTo>
                    <a:pt x="1015" y="69"/>
                    <a:pt x="986" y="43"/>
                    <a:pt x="960" y="27"/>
                  </a:cubicBezTo>
                  <a:cubicBezTo>
                    <a:pt x="941" y="7"/>
                    <a:pt x="917" y="1"/>
                    <a:pt x="892" y="1"/>
                  </a:cubicBezTo>
                  <a:cubicBezTo>
                    <a:pt x="866" y="1"/>
                    <a:pt x="838" y="7"/>
                    <a:pt x="811" y="14"/>
                  </a:cubicBezTo>
                  <a:cubicBezTo>
                    <a:pt x="743" y="14"/>
                    <a:pt x="678" y="14"/>
                    <a:pt x="597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731900" y="3330925"/>
              <a:ext cx="31050" cy="22300"/>
            </a:xfrm>
            <a:custGeom>
              <a:avLst/>
              <a:gdLst/>
              <a:ahLst/>
              <a:cxnLst/>
              <a:rect l="l" t="t" r="r" b="b"/>
              <a:pathLst>
                <a:path w="1242" h="892" extrusionOk="0">
                  <a:moveTo>
                    <a:pt x="879" y="1"/>
                  </a:moveTo>
                  <a:lnTo>
                    <a:pt x="879" y="17"/>
                  </a:lnTo>
                  <a:cubicBezTo>
                    <a:pt x="866" y="30"/>
                    <a:pt x="879" y="56"/>
                    <a:pt x="879" y="69"/>
                  </a:cubicBezTo>
                  <a:cubicBezTo>
                    <a:pt x="879" y="82"/>
                    <a:pt x="892" y="98"/>
                    <a:pt x="905" y="98"/>
                  </a:cubicBezTo>
                  <a:cubicBezTo>
                    <a:pt x="918" y="111"/>
                    <a:pt x="934" y="111"/>
                    <a:pt x="947" y="111"/>
                  </a:cubicBezTo>
                  <a:cubicBezTo>
                    <a:pt x="947" y="111"/>
                    <a:pt x="947" y="124"/>
                    <a:pt x="934" y="124"/>
                  </a:cubicBezTo>
                  <a:lnTo>
                    <a:pt x="892" y="124"/>
                  </a:lnTo>
                  <a:cubicBezTo>
                    <a:pt x="888" y="120"/>
                    <a:pt x="883" y="118"/>
                    <a:pt x="879" y="118"/>
                  </a:cubicBezTo>
                  <a:cubicBezTo>
                    <a:pt x="870" y="118"/>
                    <a:pt x="862" y="124"/>
                    <a:pt x="853" y="124"/>
                  </a:cubicBezTo>
                  <a:lnTo>
                    <a:pt x="743" y="124"/>
                  </a:lnTo>
                  <a:cubicBezTo>
                    <a:pt x="743" y="124"/>
                    <a:pt x="730" y="124"/>
                    <a:pt x="717" y="137"/>
                  </a:cubicBezTo>
                  <a:lnTo>
                    <a:pt x="691" y="137"/>
                  </a:lnTo>
                  <a:cubicBezTo>
                    <a:pt x="683" y="143"/>
                    <a:pt x="672" y="147"/>
                    <a:pt x="661" y="147"/>
                  </a:cubicBezTo>
                  <a:cubicBezTo>
                    <a:pt x="649" y="147"/>
                    <a:pt x="636" y="143"/>
                    <a:pt x="623" y="137"/>
                  </a:cubicBezTo>
                  <a:lnTo>
                    <a:pt x="432" y="137"/>
                  </a:lnTo>
                  <a:cubicBezTo>
                    <a:pt x="406" y="137"/>
                    <a:pt x="380" y="137"/>
                    <a:pt x="351" y="124"/>
                  </a:cubicBezTo>
                  <a:lnTo>
                    <a:pt x="312" y="124"/>
                  </a:lnTo>
                  <a:cubicBezTo>
                    <a:pt x="299" y="124"/>
                    <a:pt x="286" y="111"/>
                    <a:pt x="270" y="111"/>
                  </a:cubicBezTo>
                  <a:lnTo>
                    <a:pt x="231" y="111"/>
                  </a:lnTo>
                  <a:cubicBezTo>
                    <a:pt x="218" y="98"/>
                    <a:pt x="205" y="98"/>
                    <a:pt x="176" y="98"/>
                  </a:cubicBezTo>
                  <a:cubicBezTo>
                    <a:pt x="163" y="98"/>
                    <a:pt x="150" y="82"/>
                    <a:pt x="124" y="82"/>
                  </a:cubicBezTo>
                  <a:lnTo>
                    <a:pt x="95" y="98"/>
                  </a:lnTo>
                  <a:cubicBezTo>
                    <a:pt x="95" y="111"/>
                    <a:pt x="82" y="124"/>
                    <a:pt x="82" y="124"/>
                  </a:cubicBezTo>
                  <a:cubicBezTo>
                    <a:pt x="69" y="137"/>
                    <a:pt x="43" y="163"/>
                    <a:pt x="27" y="179"/>
                  </a:cubicBezTo>
                  <a:cubicBezTo>
                    <a:pt x="14" y="205"/>
                    <a:pt x="14" y="231"/>
                    <a:pt x="14" y="244"/>
                  </a:cubicBezTo>
                  <a:cubicBezTo>
                    <a:pt x="27" y="286"/>
                    <a:pt x="27" y="312"/>
                    <a:pt x="27" y="354"/>
                  </a:cubicBezTo>
                  <a:lnTo>
                    <a:pt x="27" y="461"/>
                  </a:lnTo>
                  <a:cubicBezTo>
                    <a:pt x="14" y="474"/>
                    <a:pt x="14" y="487"/>
                    <a:pt x="14" y="503"/>
                  </a:cubicBezTo>
                  <a:cubicBezTo>
                    <a:pt x="1" y="529"/>
                    <a:pt x="14" y="555"/>
                    <a:pt x="14" y="584"/>
                  </a:cubicBezTo>
                  <a:cubicBezTo>
                    <a:pt x="14" y="597"/>
                    <a:pt x="14" y="623"/>
                    <a:pt x="27" y="623"/>
                  </a:cubicBezTo>
                  <a:lnTo>
                    <a:pt x="43" y="597"/>
                  </a:lnTo>
                  <a:lnTo>
                    <a:pt x="43" y="555"/>
                  </a:lnTo>
                  <a:lnTo>
                    <a:pt x="43" y="422"/>
                  </a:lnTo>
                  <a:cubicBezTo>
                    <a:pt x="82" y="474"/>
                    <a:pt x="95" y="542"/>
                    <a:pt x="69" y="597"/>
                  </a:cubicBezTo>
                  <a:cubicBezTo>
                    <a:pt x="56" y="610"/>
                    <a:pt x="56" y="623"/>
                    <a:pt x="56" y="623"/>
                  </a:cubicBezTo>
                  <a:lnTo>
                    <a:pt x="69" y="636"/>
                  </a:lnTo>
                  <a:cubicBezTo>
                    <a:pt x="82" y="649"/>
                    <a:pt x="82" y="678"/>
                    <a:pt x="82" y="691"/>
                  </a:cubicBezTo>
                  <a:cubicBezTo>
                    <a:pt x="82" y="717"/>
                    <a:pt x="95" y="746"/>
                    <a:pt x="95" y="772"/>
                  </a:cubicBezTo>
                  <a:cubicBezTo>
                    <a:pt x="108" y="798"/>
                    <a:pt x="108" y="827"/>
                    <a:pt x="82" y="853"/>
                  </a:cubicBezTo>
                  <a:lnTo>
                    <a:pt x="108" y="853"/>
                  </a:lnTo>
                  <a:cubicBezTo>
                    <a:pt x="124" y="866"/>
                    <a:pt x="124" y="866"/>
                    <a:pt x="124" y="879"/>
                  </a:cubicBezTo>
                  <a:lnTo>
                    <a:pt x="176" y="879"/>
                  </a:lnTo>
                  <a:cubicBezTo>
                    <a:pt x="189" y="866"/>
                    <a:pt x="189" y="866"/>
                    <a:pt x="189" y="853"/>
                  </a:cubicBezTo>
                  <a:lnTo>
                    <a:pt x="205" y="853"/>
                  </a:lnTo>
                  <a:lnTo>
                    <a:pt x="205" y="840"/>
                  </a:lnTo>
                  <a:cubicBezTo>
                    <a:pt x="205" y="827"/>
                    <a:pt x="205" y="827"/>
                    <a:pt x="189" y="811"/>
                  </a:cubicBezTo>
                  <a:cubicBezTo>
                    <a:pt x="163" y="772"/>
                    <a:pt x="150" y="746"/>
                    <a:pt x="163" y="704"/>
                  </a:cubicBezTo>
                  <a:lnTo>
                    <a:pt x="163" y="665"/>
                  </a:lnTo>
                  <a:cubicBezTo>
                    <a:pt x="176" y="649"/>
                    <a:pt x="176" y="649"/>
                    <a:pt x="176" y="636"/>
                  </a:cubicBezTo>
                  <a:cubicBezTo>
                    <a:pt x="176" y="623"/>
                    <a:pt x="176" y="610"/>
                    <a:pt x="189" y="597"/>
                  </a:cubicBezTo>
                  <a:lnTo>
                    <a:pt x="205" y="568"/>
                  </a:lnTo>
                  <a:lnTo>
                    <a:pt x="205" y="584"/>
                  </a:lnTo>
                  <a:lnTo>
                    <a:pt x="218" y="584"/>
                  </a:lnTo>
                  <a:cubicBezTo>
                    <a:pt x="231" y="584"/>
                    <a:pt x="231" y="555"/>
                    <a:pt x="231" y="542"/>
                  </a:cubicBezTo>
                  <a:cubicBezTo>
                    <a:pt x="244" y="542"/>
                    <a:pt x="244" y="529"/>
                    <a:pt x="257" y="529"/>
                  </a:cubicBezTo>
                  <a:lnTo>
                    <a:pt x="257" y="516"/>
                  </a:lnTo>
                  <a:cubicBezTo>
                    <a:pt x="270" y="516"/>
                    <a:pt x="270" y="516"/>
                    <a:pt x="270" y="503"/>
                  </a:cubicBezTo>
                  <a:lnTo>
                    <a:pt x="286" y="503"/>
                  </a:lnTo>
                  <a:cubicBezTo>
                    <a:pt x="299" y="516"/>
                    <a:pt x="312" y="529"/>
                    <a:pt x="325" y="529"/>
                  </a:cubicBezTo>
                  <a:cubicBezTo>
                    <a:pt x="338" y="542"/>
                    <a:pt x="367" y="555"/>
                    <a:pt x="393" y="555"/>
                  </a:cubicBezTo>
                  <a:cubicBezTo>
                    <a:pt x="406" y="568"/>
                    <a:pt x="432" y="568"/>
                    <a:pt x="461" y="568"/>
                  </a:cubicBezTo>
                  <a:cubicBezTo>
                    <a:pt x="500" y="568"/>
                    <a:pt x="555" y="568"/>
                    <a:pt x="610" y="555"/>
                  </a:cubicBezTo>
                  <a:lnTo>
                    <a:pt x="675" y="555"/>
                  </a:lnTo>
                  <a:cubicBezTo>
                    <a:pt x="691" y="568"/>
                    <a:pt x="704" y="597"/>
                    <a:pt x="704" y="623"/>
                  </a:cubicBezTo>
                  <a:cubicBezTo>
                    <a:pt x="717" y="649"/>
                    <a:pt x="704" y="678"/>
                    <a:pt x="717" y="704"/>
                  </a:cubicBezTo>
                  <a:cubicBezTo>
                    <a:pt x="717" y="717"/>
                    <a:pt x="717" y="717"/>
                    <a:pt x="730" y="730"/>
                  </a:cubicBezTo>
                  <a:lnTo>
                    <a:pt x="730" y="798"/>
                  </a:lnTo>
                  <a:lnTo>
                    <a:pt x="730" y="840"/>
                  </a:lnTo>
                  <a:cubicBezTo>
                    <a:pt x="730" y="840"/>
                    <a:pt x="717" y="840"/>
                    <a:pt x="717" y="853"/>
                  </a:cubicBezTo>
                  <a:cubicBezTo>
                    <a:pt x="717" y="866"/>
                    <a:pt x="730" y="879"/>
                    <a:pt x="730" y="879"/>
                  </a:cubicBezTo>
                  <a:lnTo>
                    <a:pt x="743" y="892"/>
                  </a:lnTo>
                  <a:lnTo>
                    <a:pt x="785" y="892"/>
                  </a:lnTo>
                  <a:cubicBezTo>
                    <a:pt x="798" y="892"/>
                    <a:pt x="811" y="892"/>
                    <a:pt x="811" y="879"/>
                  </a:cubicBezTo>
                  <a:cubicBezTo>
                    <a:pt x="811" y="879"/>
                    <a:pt x="798" y="866"/>
                    <a:pt x="811" y="866"/>
                  </a:cubicBezTo>
                  <a:cubicBezTo>
                    <a:pt x="824" y="879"/>
                    <a:pt x="824" y="879"/>
                    <a:pt x="837" y="879"/>
                  </a:cubicBezTo>
                  <a:lnTo>
                    <a:pt x="837" y="866"/>
                  </a:lnTo>
                  <a:lnTo>
                    <a:pt x="853" y="866"/>
                  </a:lnTo>
                  <a:cubicBezTo>
                    <a:pt x="853" y="853"/>
                    <a:pt x="837" y="840"/>
                    <a:pt x="824" y="840"/>
                  </a:cubicBezTo>
                  <a:cubicBezTo>
                    <a:pt x="811" y="811"/>
                    <a:pt x="811" y="798"/>
                    <a:pt x="811" y="772"/>
                  </a:cubicBezTo>
                  <a:cubicBezTo>
                    <a:pt x="798" y="759"/>
                    <a:pt x="798" y="746"/>
                    <a:pt x="811" y="730"/>
                  </a:cubicBezTo>
                  <a:cubicBezTo>
                    <a:pt x="811" y="717"/>
                    <a:pt x="824" y="704"/>
                    <a:pt x="824" y="691"/>
                  </a:cubicBezTo>
                  <a:cubicBezTo>
                    <a:pt x="837" y="678"/>
                    <a:pt x="837" y="649"/>
                    <a:pt x="837" y="623"/>
                  </a:cubicBezTo>
                  <a:cubicBezTo>
                    <a:pt x="853" y="636"/>
                    <a:pt x="866" y="636"/>
                    <a:pt x="879" y="636"/>
                  </a:cubicBezTo>
                  <a:lnTo>
                    <a:pt x="892" y="623"/>
                  </a:lnTo>
                  <a:cubicBezTo>
                    <a:pt x="905" y="623"/>
                    <a:pt x="918" y="623"/>
                    <a:pt x="934" y="610"/>
                  </a:cubicBezTo>
                  <a:lnTo>
                    <a:pt x="934" y="597"/>
                  </a:lnTo>
                  <a:cubicBezTo>
                    <a:pt x="947" y="584"/>
                    <a:pt x="973" y="568"/>
                    <a:pt x="986" y="542"/>
                  </a:cubicBezTo>
                  <a:lnTo>
                    <a:pt x="986" y="474"/>
                  </a:lnTo>
                  <a:cubicBezTo>
                    <a:pt x="999" y="448"/>
                    <a:pt x="1015" y="422"/>
                    <a:pt x="1028" y="393"/>
                  </a:cubicBezTo>
                  <a:lnTo>
                    <a:pt x="1041" y="393"/>
                  </a:lnTo>
                  <a:cubicBezTo>
                    <a:pt x="1041" y="393"/>
                    <a:pt x="1054" y="393"/>
                    <a:pt x="1054" y="380"/>
                  </a:cubicBezTo>
                  <a:cubicBezTo>
                    <a:pt x="1067" y="380"/>
                    <a:pt x="1080" y="393"/>
                    <a:pt x="1096" y="393"/>
                  </a:cubicBezTo>
                  <a:cubicBezTo>
                    <a:pt x="1096" y="393"/>
                    <a:pt x="1096" y="380"/>
                    <a:pt x="1109" y="380"/>
                  </a:cubicBezTo>
                  <a:lnTo>
                    <a:pt x="1122" y="380"/>
                  </a:lnTo>
                  <a:lnTo>
                    <a:pt x="1122" y="367"/>
                  </a:lnTo>
                  <a:cubicBezTo>
                    <a:pt x="1135" y="341"/>
                    <a:pt x="1122" y="325"/>
                    <a:pt x="1109" y="299"/>
                  </a:cubicBezTo>
                  <a:cubicBezTo>
                    <a:pt x="1109" y="286"/>
                    <a:pt x="1109" y="286"/>
                    <a:pt x="1122" y="273"/>
                  </a:cubicBezTo>
                  <a:lnTo>
                    <a:pt x="1122" y="205"/>
                  </a:lnTo>
                  <a:lnTo>
                    <a:pt x="1122" y="179"/>
                  </a:lnTo>
                  <a:cubicBezTo>
                    <a:pt x="1135" y="179"/>
                    <a:pt x="1135" y="192"/>
                    <a:pt x="1148" y="192"/>
                  </a:cubicBezTo>
                  <a:cubicBezTo>
                    <a:pt x="1161" y="205"/>
                    <a:pt x="1177" y="205"/>
                    <a:pt x="1190" y="205"/>
                  </a:cubicBezTo>
                  <a:cubicBezTo>
                    <a:pt x="1190" y="205"/>
                    <a:pt x="1190" y="192"/>
                    <a:pt x="1203" y="192"/>
                  </a:cubicBezTo>
                  <a:cubicBezTo>
                    <a:pt x="1216" y="179"/>
                    <a:pt x="1229" y="179"/>
                    <a:pt x="1242" y="179"/>
                  </a:cubicBezTo>
                  <a:lnTo>
                    <a:pt x="1242" y="163"/>
                  </a:lnTo>
                  <a:lnTo>
                    <a:pt x="1242" y="150"/>
                  </a:lnTo>
                  <a:lnTo>
                    <a:pt x="1229" y="137"/>
                  </a:lnTo>
                  <a:cubicBezTo>
                    <a:pt x="1216" y="137"/>
                    <a:pt x="1216" y="124"/>
                    <a:pt x="1203" y="124"/>
                  </a:cubicBezTo>
                  <a:lnTo>
                    <a:pt x="1148" y="124"/>
                  </a:lnTo>
                  <a:cubicBezTo>
                    <a:pt x="1135" y="124"/>
                    <a:pt x="1122" y="111"/>
                    <a:pt x="1122" y="111"/>
                  </a:cubicBezTo>
                  <a:cubicBezTo>
                    <a:pt x="1135" y="111"/>
                    <a:pt x="1148" y="98"/>
                    <a:pt x="1177" y="98"/>
                  </a:cubicBezTo>
                  <a:cubicBezTo>
                    <a:pt x="1177" y="98"/>
                    <a:pt x="1190" y="98"/>
                    <a:pt x="1190" y="82"/>
                  </a:cubicBezTo>
                  <a:cubicBezTo>
                    <a:pt x="1190" y="82"/>
                    <a:pt x="1203" y="82"/>
                    <a:pt x="1203" y="69"/>
                  </a:cubicBezTo>
                  <a:cubicBezTo>
                    <a:pt x="1216" y="56"/>
                    <a:pt x="1229" y="30"/>
                    <a:pt x="1229" y="1"/>
                  </a:cubicBezTo>
                  <a:lnTo>
                    <a:pt x="1229" y="1"/>
                  </a:lnTo>
                  <a:cubicBezTo>
                    <a:pt x="1216" y="17"/>
                    <a:pt x="1216" y="30"/>
                    <a:pt x="1203" y="43"/>
                  </a:cubicBezTo>
                  <a:cubicBezTo>
                    <a:pt x="1190" y="56"/>
                    <a:pt x="1190" y="69"/>
                    <a:pt x="1177" y="69"/>
                  </a:cubicBezTo>
                  <a:cubicBezTo>
                    <a:pt x="1167" y="73"/>
                    <a:pt x="1159" y="75"/>
                    <a:pt x="1152" y="75"/>
                  </a:cubicBezTo>
                  <a:cubicBezTo>
                    <a:pt x="1138" y="75"/>
                    <a:pt x="1126" y="69"/>
                    <a:pt x="1109" y="69"/>
                  </a:cubicBezTo>
                  <a:lnTo>
                    <a:pt x="1096" y="69"/>
                  </a:lnTo>
                  <a:cubicBezTo>
                    <a:pt x="1079" y="54"/>
                    <a:pt x="1059" y="47"/>
                    <a:pt x="1039" y="47"/>
                  </a:cubicBezTo>
                  <a:cubicBezTo>
                    <a:pt x="1025" y="47"/>
                    <a:pt x="1011" y="50"/>
                    <a:pt x="999" y="56"/>
                  </a:cubicBezTo>
                  <a:cubicBezTo>
                    <a:pt x="986" y="69"/>
                    <a:pt x="973" y="69"/>
                    <a:pt x="960" y="82"/>
                  </a:cubicBezTo>
                  <a:cubicBezTo>
                    <a:pt x="947" y="82"/>
                    <a:pt x="934" y="82"/>
                    <a:pt x="918" y="69"/>
                  </a:cubicBezTo>
                  <a:cubicBezTo>
                    <a:pt x="892" y="69"/>
                    <a:pt x="892" y="30"/>
                    <a:pt x="879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547325" y="3326225"/>
              <a:ext cx="31025" cy="22300"/>
            </a:xfrm>
            <a:custGeom>
              <a:avLst/>
              <a:gdLst/>
              <a:ahLst/>
              <a:cxnLst/>
              <a:rect l="l" t="t" r="r" b="b"/>
              <a:pathLst>
                <a:path w="1241" h="892" extrusionOk="0">
                  <a:moveTo>
                    <a:pt x="878" y="1"/>
                  </a:moveTo>
                  <a:cubicBezTo>
                    <a:pt x="865" y="27"/>
                    <a:pt x="878" y="43"/>
                    <a:pt x="878" y="69"/>
                  </a:cubicBezTo>
                  <a:cubicBezTo>
                    <a:pt x="878" y="82"/>
                    <a:pt x="891" y="82"/>
                    <a:pt x="904" y="95"/>
                  </a:cubicBezTo>
                  <a:cubicBezTo>
                    <a:pt x="913" y="95"/>
                    <a:pt x="921" y="101"/>
                    <a:pt x="931" y="101"/>
                  </a:cubicBezTo>
                  <a:cubicBezTo>
                    <a:pt x="936" y="101"/>
                    <a:pt x="941" y="99"/>
                    <a:pt x="946" y="95"/>
                  </a:cubicBezTo>
                  <a:lnTo>
                    <a:pt x="946" y="95"/>
                  </a:lnTo>
                  <a:cubicBezTo>
                    <a:pt x="946" y="108"/>
                    <a:pt x="946" y="108"/>
                    <a:pt x="930" y="124"/>
                  </a:cubicBezTo>
                  <a:cubicBezTo>
                    <a:pt x="917" y="124"/>
                    <a:pt x="904" y="108"/>
                    <a:pt x="891" y="108"/>
                  </a:cubicBezTo>
                  <a:cubicBezTo>
                    <a:pt x="878" y="108"/>
                    <a:pt x="865" y="108"/>
                    <a:pt x="849" y="124"/>
                  </a:cubicBezTo>
                  <a:lnTo>
                    <a:pt x="716" y="124"/>
                  </a:lnTo>
                  <a:cubicBezTo>
                    <a:pt x="716" y="124"/>
                    <a:pt x="703" y="137"/>
                    <a:pt x="687" y="137"/>
                  </a:cubicBezTo>
                  <a:lnTo>
                    <a:pt x="460" y="137"/>
                  </a:lnTo>
                  <a:cubicBezTo>
                    <a:pt x="444" y="137"/>
                    <a:pt x="444" y="124"/>
                    <a:pt x="431" y="124"/>
                  </a:cubicBezTo>
                  <a:cubicBezTo>
                    <a:pt x="414" y="124"/>
                    <a:pt x="396" y="130"/>
                    <a:pt x="378" y="130"/>
                  </a:cubicBezTo>
                  <a:cubicBezTo>
                    <a:pt x="369" y="130"/>
                    <a:pt x="360" y="128"/>
                    <a:pt x="350" y="124"/>
                  </a:cubicBezTo>
                  <a:lnTo>
                    <a:pt x="311" y="124"/>
                  </a:lnTo>
                  <a:cubicBezTo>
                    <a:pt x="298" y="108"/>
                    <a:pt x="282" y="108"/>
                    <a:pt x="269" y="108"/>
                  </a:cubicBezTo>
                  <a:cubicBezTo>
                    <a:pt x="256" y="108"/>
                    <a:pt x="243" y="108"/>
                    <a:pt x="230" y="95"/>
                  </a:cubicBezTo>
                  <a:lnTo>
                    <a:pt x="175" y="95"/>
                  </a:lnTo>
                  <a:cubicBezTo>
                    <a:pt x="162" y="82"/>
                    <a:pt x="149" y="82"/>
                    <a:pt x="120" y="82"/>
                  </a:cubicBezTo>
                  <a:cubicBezTo>
                    <a:pt x="107" y="82"/>
                    <a:pt x="94" y="82"/>
                    <a:pt x="94" y="95"/>
                  </a:cubicBezTo>
                  <a:cubicBezTo>
                    <a:pt x="81" y="95"/>
                    <a:pt x="81" y="108"/>
                    <a:pt x="81" y="124"/>
                  </a:cubicBezTo>
                  <a:cubicBezTo>
                    <a:pt x="55" y="137"/>
                    <a:pt x="39" y="150"/>
                    <a:pt x="26" y="176"/>
                  </a:cubicBezTo>
                  <a:cubicBezTo>
                    <a:pt x="13" y="205"/>
                    <a:pt x="13" y="218"/>
                    <a:pt x="13" y="244"/>
                  </a:cubicBezTo>
                  <a:cubicBezTo>
                    <a:pt x="13" y="286"/>
                    <a:pt x="26" y="312"/>
                    <a:pt x="26" y="338"/>
                  </a:cubicBezTo>
                  <a:lnTo>
                    <a:pt x="26" y="461"/>
                  </a:lnTo>
                  <a:cubicBezTo>
                    <a:pt x="13" y="474"/>
                    <a:pt x="13" y="487"/>
                    <a:pt x="13" y="500"/>
                  </a:cubicBezTo>
                  <a:cubicBezTo>
                    <a:pt x="0" y="529"/>
                    <a:pt x="13" y="542"/>
                    <a:pt x="13" y="568"/>
                  </a:cubicBezTo>
                  <a:cubicBezTo>
                    <a:pt x="13" y="581"/>
                    <a:pt x="13" y="623"/>
                    <a:pt x="26" y="623"/>
                  </a:cubicBezTo>
                  <a:lnTo>
                    <a:pt x="39" y="594"/>
                  </a:lnTo>
                  <a:lnTo>
                    <a:pt x="39" y="555"/>
                  </a:lnTo>
                  <a:lnTo>
                    <a:pt x="39" y="406"/>
                  </a:lnTo>
                  <a:cubicBezTo>
                    <a:pt x="81" y="461"/>
                    <a:pt x="81" y="542"/>
                    <a:pt x="68" y="594"/>
                  </a:cubicBezTo>
                  <a:cubicBezTo>
                    <a:pt x="55" y="610"/>
                    <a:pt x="55" y="610"/>
                    <a:pt x="55" y="623"/>
                  </a:cubicBezTo>
                  <a:lnTo>
                    <a:pt x="68" y="636"/>
                  </a:lnTo>
                  <a:cubicBezTo>
                    <a:pt x="81" y="649"/>
                    <a:pt x="81" y="675"/>
                    <a:pt x="81" y="691"/>
                  </a:cubicBezTo>
                  <a:cubicBezTo>
                    <a:pt x="81" y="717"/>
                    <a:pt x="94" y="743"/>
                    <a:pt x="94" y="772"/>
                  </a:cubicBezTo>
                  <a:cubicBezTo>
                    <a:pt x="107" y="798"/>
                    <a:pt x="107" y="824"/>
                    <a:pt x="81" y="837"/>
                  </a:cubicBezTo>
                  <a:cubicBezTo>
                    <a:pt x="94" y="853"/>
                    <a:pt x="107" y="853"/>
                    <a:pt x="107" y="853"/>
                  </a:cubicBezTo>
                  <a:cubicBezTo>
                    <a:pt x="107" y="853"/>
                    <a:pt x="120" y="866"/>
                    <a:pt x="120" y="879"/>
                  </a:cubicBezTo>
                  <a:lnTo>
                    <a:pt x="175" y="879"/>
                  </a:lnTo>
                  <a:cubicBezTo>
                    <a:pt x="188" y="866"/>
                    <a:pt x="188" y="853"/>
                    <a:pt x="188" y="853"/>
                  </a:cubicBezTo>
                  <a:lnTo>
                    <a:pt x="201" y="837"/>
                  </a:lnTo>
                  <a:cubicBezTo>
                    <a:pt x="201" y="824"/>
                    <a:pt x="201" y="811"/>
                    <a:pt x="188" y="798"/>
                  </a:cubicBezTo>
                  <a:cubicBezTo>
                    <a:pt x="162" y="772"/>
                    <a:pt x="149" y="730"/>
                    <a:pt x="162" y="691"/>
                  </a:cubicBezTo>
                  <a:lnTo>
                    <a:pt x="162" y="662"/>
                  </a:lnTo>
                  <a:cubicBezTo>
                    <a:pt x="175" y="649"/>
                    <a:pt x="175" y="636"/>
                    <a:pt x="175" y="623"/>
                  </a:cubicBezTo>
                  <a:cubicBezTo>
                    <a:pt x="175" y="623"/>
                    <a:pt x="175" y="610"/>
                    <a:pt x="188" y="594"/>
                  </a:cubicBezTo>
                  <a:lnTo>
                    <a:pt x="201" y="568"/>
                  </a:lnTo>
                  <a:lnTo>
                    <a:pt x="201" y="581"/>
                  </a:lnTo>
                  <a:lnTo>
                    <a:pt x="217" y="581"/>
                  </a:lnTo>
                  <a:cubicBezTo>
                    <a:pt x="230" y="568"/>
                    <a:pt x="230" y="555"/>
                    <a:pt x="230" y="542"/>
                  </a:cubicBezTo>
                  <a:lnTo>
                    <a:pt x="256" y="513"/>
                  </a:lnTo>
                  <a:lnTo>
                    <a:pt x="269" y="500"/>
                  </a:lnTo>
                  <a:lnTo>
                    <a:pt x="282" y="500"/>
                  </a:lnTo>
                  <a:cubicBezTo>
                    <a:pt x="298" y="513"/>
                    <a:pt x="311" y="513"/>
                    <a:pt x="324" y="529"/>
                  </a:cubicBezTo>
                  <a:cubicBezTo>
                    <a:pt x="337" y="542"/>
                    <a:pt x="363" y="555"/>
                    <a:pt x="392" y="555"/>
                  </a:cubicBezTo>
                  <a:cubicBezTo>
                    <a:pt x="405" y="555"/>
                    <a:pt x="431" y="568"/>
                    <a:pt x="444" y="568"/>
                  </a:cubicBezTo>
                  <a:cubicBezTo>
                    <a:pt x="499" y="568"/>
                    <a:pt x="554" y="568"/>
                    <a:pt x="593" y="555"/>
                  </a:cubicBezTo>
                  <a:cubicBezTo>
                    <a:pt x="612" y="555"/>
                    <a:pt x="630" y="549"/>
                    <a:pt x="644" y="549"/>
                  </a:cubicBezTo>
                  <a:cubicBezTo>
                    <a:pt x="651" y="549"/>
                    <a:pt x="657" y="551"/>
                    <a:pt x="661" y="555"/>
                  </a:cubicBezTo>
                  <a:cubicBezTo>
                    <a:pt x="687" y="568"/>
                    <a:pt x="703" y="594"/>
                    <a:pt x="703" y="623"/>
                  </a:cubicBezTo>
                  <a:cubicBezTo>
                    <a:pt x="716" y="649"/>
                    <a:pt x="703" y="675"/>
                    <a:pt x="716" y="704"/>
                  </a:cubicBezTo>
                  <a:cubicBezTo>
                    <a:pt x="716" y="704"/>
                    <a:pt x="716" y="717"/>
                    <a:pt x="729" y="730"/>
                  </a:cubicBezTo>
                  <a:lnTo>
                    <a:pt x="729" y="785"/>
                  </a:lnTo>
                  <a:lnTo>
                    <a:pt x="729" y="824"/>
                  </a:lnTo>
                  <a:cubicBezTo>
                    <a:pt x="729" y="837"/>
                    <a:pt x="716" y="837"/>
                    <a:pt x="716" y="837"/>
                  </a:cubicBezTo>
                  <a:cubicBezTo>
                    <a:pt x="716" y="853"/>
                    <a:pt x="729" y="866"/>
                    <a:pt x="729" y="879"/>
                  </a:cubicBezTo>
                  <a:lnTo>
                    <a:pt x="742" y="892"/>
                  </a:lnTo>
                  <a:lnTo>
                    <a:pt x="784" y="892"/>
                  </a:lnTo>
                  <a:cubicBezTo>
                    <a:pt x="797" y="892"/>
                    <a:pt x="810" y="892"/>
                    <a:pt x="810" y="879"/>
                  </a:cubicBezTo>
                  <a:cubicBezTo>
                    <a:pt x="810" y="879"/>
                    <a:pt x="797" y="866"/>
                    <a:pt x="810" y="866"/>
                  </a:cubicBezTo>
                  <a:lnTo>
                    <a:pt x="836" y="866"/>
                  </a:lnTo>
                  <a:lnTo>
                    <a:pt x="849" y="853"/>
                  </a:lnTo>
                  <a:cubicBezTo>
                    <a:pt x="849" y="853"/>
                    <a:pt x="836" y="837"/>
                    <a:pt x="823" y="824"/>
                  </a:cubicBezTo>
                  <a:cubicBezTo>
                    <a:pt x="810" y="811"/>
                    <a:pt x="810" y="785"/>
                    <a:pt x="810" y="772"/>
                  </a:cubicBezTo>
                  <a:cubicBezTo>
                    <a:pt x="797" y="756"/>
                    <a:pt x="797" y="743"/>
                    <a:pt x="810" y="730"/>
                  </a:cubicBezTo>
                  <a:cubicBezTo>
                    <a:pt x="810" y="717"/>
                    <a:pt x="823" y="704"/>
                    <a:pt x="823" y="691"/>
                  </a:cubicBezTo>
                  <a:cubicBezTo>
                    <a:pt x="836" y="662"/>
                    <a:pt x="836" y="649"/>
                    <a:pt x="836" y="623"/>
                  </a:cubicBezTo>
                  <a:lnTo>
                    <a:pt x="891" y="623"/>
                  </a:lnTo>
                  <a:cubicBezTo>
                    <a:pt x="904" y="610"/>
                    <a:pt x="917" y="610"/>
                    <a:pt x="930" y="610"/>
                  </a:cubicBezTo>
                  <a:lnTo>
                    <a:pt x="930" y="594"/>
                  </a:lnTo>
                  <a:cubicBezTo>
                    <a:pt x="946" y="568"/>
                    <a:pt x="972" y="568"/>
                    <a:pt x="972" y="542"/>
                  </a:cubicBezTo>
                  <a:cubicBezTo>
                    <a:pt x="985" y="513"/>
                    <a:pt x="985" y="500"/>
                    <a:pt x="985" y="474"/>
                  </a:cubicBezTo>
                  <a:cubicBezTo>
                    <a:pt x="998" y="448"/>
                    <a:pt x="1011" y="419"/>
                    <a:pt x="1027" y="393"/>
                  </a:cubicBezTo>
                  <a:lnTo>
                    <a:pt x="1027" y="380"/>
                  </a:lnTo>
                  <a:lnTo>
                    <a:pt x="1040" y="393"/>
                  </a:lnTo>
                  <a:lnTo>
                    <a:pt x="1053" y="380"/>
                  </a:lnTo>
                  <a:cubicBezTo>
                    <a:pt x="1066" y="380"/>
                    <a:pt x="1079" y="393"/>
                    <a:pt x="1092" y="393"/>
                  </a:cubicBezTo>
                  <a:cubicBezTo>
                    <a:pt x="1092" y="380"/>
                    <a:pt x="1092" y="380"/>
                    <a:pt x="1108" y="367"/>
                  </a:cubicBezTo>
                  <a:lnTo>
                    <a:pt x="1121" y="367"/>
                  </a:lnTo>
                  <a:cubicBezTo>
                    <a:pt x="1134" y="338"/>
                    <a:pt x="1121" y="312"/>
                    <a:pt x="1108" y="299"/>
                  </a:cubicBezTo>
                  <a:lnTo>
                    <a:pt x="1108" y="270"/>
                  </a:lnTo>
                  <a:cubicBezTo>
                    <a:pt x="1121" y="244"/>
                    <a:pt x="1121" y="231"/>
                    <a:pt x="1121" y="205"/>
                  </a:cubicBezTo>
                  <a:lnTo>
                    <a:pt x="1121" y="189"/>
                  </a:lnTo>
                  <a:lnTo>
                    <a:pt x="1121" y="176"/>
                  </a:lnTo>
                  <a:cubicBezTo>
                    <a:pt x="1134" y="176"/>
                    <a:pt x="1134" y="189"/>
                    <a:pt x="1147" y="189"/>
                  </a:cubicBezTo>
                  <a:cubicBezTo>
                    <a:pt x="1156" y="189"/>
                    <a:pt x="1164" y="196"/>
                    <a:pt x="1174" y="196"/>
                  </a:cubicBezTo>
                  <a:cubicBezTo>
                    <a:pt x="1179" y="196"/>
                    <a:pt x="1184" y="194"/>
                    <a:pt x="1189" y="189"/>
                  </a:cubicBezTo>
                  <a:lnTo>
                    <a:pt x="1202" y="189"/>
                  </a:lnTo>
                  <a:cubicBezTo>
                    <a:pt x="1215" y="176"/>
                    <a:pt x="1228" y="176"/>
                    <a:pt x="1241" y="163"/>
                  </a:cubicBezTo>
                  <a:lnTo>
                    <a:pt x="1241" y="150"/>
                  </a:lnTo>
                  <a:lnTo>
                    <a:pt x="1228" y="137"/>
                  </a:lnTo>
                  <a:cubicBezTo>
                    <a:pt x="1215" y="124"/>
                    <a:pt x="1215" y="124"/>
                    <a:pt x="1202" y="124"/>
                  </a:cubicBezTo>
                  <a:lnTo>
                    <a:pt x="1189" y="108"/>
                  </a:lnTo>
                  <a:cubicBezTo>
                    <a:pt x="1189" y="108"/>
                    <a:pt x="1173" y="108"/>
                    <a:pt x="1160" y="124"/>
                  </a:cubicBezTo>
                  <a:lnTo>
                    <a:pt x="1147" y="124"/>
                  </a:lnTo>
                  <a:cubicBezTo>
                    <a:pt x="1134" y="124"/>
                    <a:pt x="1121" y="108"/>
                    <a:pt x="1121" y="95"/>
                  </a:cubicBezTo>
                  <a:lnTo>
                    <a:pt x="1173" y="95"/>
                  </a:lnTo>
                  <a:cubicBezTo>
                    <a:pt x="1173" y="82"/>
                    <a:pt x="1189" y="82"/>
                    <a:pt x="1189" y="82"/>
                  </a:cubicBezTo>
                  <a:lnTo>
                    <a:pt x="1202" y="69"/>
                  </a:lnTo>
                  <a:cubicBezTo>
                    <a:pt x="1215" y="43"/>
                    <a:pt x="1228" y="27"/>
                    <a:pt x="1228" y="1"/>
                  </a:cubicBezTo>
                  <a:cubicBezTo>
                    <a:pt x="1215" y="1"/>
                    <a:pt x="1215" y="14"/>
                    <a:pt x="1202" y="27"/>
                  </a:cubicBezTo>
                  <a:cubicBezTo>
                    <a:pt x="1189" y="43"/>
                    <a:pt x="1189" y="56"/>
                    <a:pt x="1160" y="69"/>
                  </a:cubicBezTo>
                  <a:lnTo>
                    <a:pt x="1092" y="69"/>
                  </a:lnTo>
                  <a:cubicBezTo>
                    <a:pt x="1077" y="54"/>
                    <a:pt x="1057" y="47"/>
                    <a:pt x="1038" y="47"/>
                  </a:cubicBezTo>
                  <a:cubicBezTo>
                    <a:pt x="1024" y="47"/>
                    <a:pt x="1010" y="51"/>
                    <a:pt x="998" y="56"/>
                  </a:cubicBezTo>
                  <a:cubicBezTo>
                    <a:pt x="985" y="56"/>
                    <a:pt x="972" y="69"/>
                    <a:pt x="959" y="69"/>
                  </a:cubicBezTo>
                  <a:cubicBezTo>
                    <a:pt x="955" y="73"/>
                    <a:pt x="950" y="75"/>
                    <a:pt x="945" y="75"/>
                  </a:cubicBezTo>
                  <a:cubicBezTo>
                    <a:pt x="936" y="75"/>
                    <a:pt x="926" y="69"/>
                    <a:pt x="917" y="69"/>
                  </a:cubicBezTo>
                  <a:cubicBezTo>
                    <a:pt x="891" y="69"/>
                    <a:pt x="878" y="27"/>
                    <a:pt x="878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581750" y="3348175"/>
              <a:ext cx="35075" cy="21250"/>
            </a:xfrm>
            <a:custGeom>
              <a:avLst/>
              <a:gdLst/>
              <a:ahLst/>
              <a:cxnLst/>
              <a:rect l="l" t="t" r="r" b="b"/>
              <a:pathLst>
                <a:path w="1403" h="850" extrusionOk="0">
                  <a:moveTo>
                    <a:pt x="282" y="1"/>
                  </a:moveTo>
                  <a:cubicBezTo>
                    <a:pt x="256" y="1"/>
                    <a:pt x="217" y="1"/>
                    <a:pt x="188" y="14"/>
                  </a:cubicBezTo>
                  <a:cubicBezTo>
                    <a:pt x="169" y="14"/>
                    <a:pt x="148" y="11"/>
                    <a:pt x="128" y="11"/>
                  </a:cubicBezTo>
                  <a:cubicBezTo>
                    <a:pt x="108" y="11"/>
                    <a:pt x="88" y="14"/>
                    <a:pt x="68" y="27"/>
                  </a:cubicBezTo>
                  <a:cubicBezTo>
                    <a:pt x="68" y="27"/>
                    <a:pt x="55" y="40"/>
                    <a:pt x="39" y="56"/>
                  </a:cubicBezTo>
                  <a:cubicBezTo>
                    <a:pt x="26" y="56"/>
                    <a:pt x="26" y="69"/>
                    <a:pt x="26" y="82"/>
                  </a:cubicBezTo>
                  <a:cubicBezTo>
                    <a:pt x="13" y="95"/>
                    <a:pt x="13" y="121"/>
                    <a:pt x="13" y="137"/>
                  </a:cubicBezTo>
                  <a:lnTo>
                    <a:pt x="13" y="231"/>
                  </a:lnTo>
                  <a:lnTo>
                    <a:pt x="13" y="364"/>
                  </a:lnTo>
                  <a:lnTo>
                    <a:pt x="13" y="432"/>
                  </a:lnTo>
                  <a:cubicBezTo>
                    <a:pt x="13" y="445"/>
                    <a:pt x="0" y="474"/>
                    <a:pt x="0" y="487"/>
                  </a:cubicBezTo>
                  <a:cubicBezTo>
                    <a:pt x="0" y="500"/>
                    <a:pt x="0" y="500"/>
                    <a:pt x="13" y="513"/>
                  </a:cubicBezTo>
                  <a:cubicBezTo>
                    <a:pt x="13" y="526"/>
                    <a:pt x="0" y="542"/>
                    <a:pt x="13" y="555"/>
                  </a:cubicBezTo>
                  <a:lnTo>
                    <a:pt x="13" y="607"/>
                  </a:lnTo>
                  <a:cubicBezTo>
                    <a:pt x="13" y="607"/>
                    <a:pt x="13" y="623"/>
                    <a:pt x="26" y="636"/>
                  </a:cubicBezTo>
                  <a:lnTo>
                    <a:pt x="55" y="649"/>
                  </a:lnTo>
                  <a:cubicBezTo>
                    <a:pt x="55" y="623"/>
                    <a:pt x="39" y="607"/>
                    <a:pt x="39" y="594"/>
                  </a:cubicBezTo>
                  <a:cubicBezTo>
                    <a:pt x="55" y="581"/>
                    <a:pt x="55" y="555"/>
                    <a:pt x="39" y="542"/>
                  </a:cubicBezTo>
                  <a:lnTo>
                    <a:pt x="39" y="526"/>
                  </a:lnTo>
                  <a:cubicBezTo>
                    <a:pt x="26" y="513"/>
                    <a:pt x="55" y="500"/>
                    <a:pt x="55" y="474"/>
                  </a:cubicBezTo>
                  <a:cubicBezTo>
                    <a:pt x="55" y="461"/>
                    <a:pt x="39" y="445"/>
                    <a:pt x="39" y="432"/>
                  </a:cubicBezTo>
                  <a:cubicBezTo>
                    <a:pt x="26" y="393"/>
                    <a:pt x="39" y="351"/>
                    <a:pt x="39" y="312"/>
                  </a:cubicBezTo>
                  <a:cubicBezTo>
                    <a:pt x="26" y="270"/>
                    <a:pt x="26" y="244"/>
                    <a:pt x="39" y="202"/>
                  </a:cubicBezTo>
                  <a:cubicBezTo>
                    <a:pt x="39" y="244"/>
                    <a:pt x="55" y="283"/>
                    <a:pt x="68" y="325"/>
                  </a:cubicBezTo>
                  <a:cubicBezTo>
                    <a:pt x="94" y="364"/>
                    <a:pt x="107" y="406"/>
                    <a:pt x="94" y="461"/>
                  </a:cubicBezTo>
                  <a:cubicBezTo>
                    <a:pt x="94" y="474"/>
                    <a:pt x="81" y="500"/>
                    <a:pt x="68" y="513"/>
                  </a:cubicBezTo>
                  <a:cubicBezTo>
                    <a:pt x="68" y="526"/>
                    <a:pt x="55" y="526"/>
                    <a:pt x="68" y="542"/>
                  </a:cubicBezTo>
                  <a:lnTo>
                    <a:pt x="68" y="555"/>
                  </a:lnTo>
                  <a:cubicBezTo>
                    <a:pt x="81" y="568"/>
                    <a:pt x="81" y="594"/>
                    <a:pt x="81" y="607"/>
                  </a:cubicBezTo>
                  <a:cubicBezTo>
                    <a:pt x="81" y="636"/>
                    <a:pt x="94" y="675"/>
                    <a:pt x="94" y="704"/>
                  </a:cubicBezTo>
                  <a:lnTo>
                    <a:pt x="94" y="743"/>
                  </a:lnTo>
                  <a:cubicBezTo>
                    <a:pt x="81" y="743"/>
                    <a:pt x="81" y="756"/>
                    <a:pt x="81" y="756"/>
                  </a:cubicBezTo>
                  <a:cubicBezTo>
                    <a:pt x="68" y="769"/>
                    <a:pt x="68" y="769"/>
                    <a:pt x="81" y="769"/>
                  </a:cubicBezTo>
                  <a:lnTo>
                    <a:pt x="94" y="785"/>
                  </a:lnTo>
                  <a:cubicBezTo>
                    <a:pt x="94" y="785"/>
                    <a:pt x="94" y="798"/>
                    <a:pt x="107" y="811"/>
                  </a:cubicBezTo>
                  <a:cubicBezTo>
                    <a:pt x="107" y="817"/>
                    <a:pt x="110" y="821"/>
                    <a:pt x="115" y="821"/>
                  </a:cubicBezTo>
                  <a:cubicBezTo>
                    <a:pt x="121" y="821"/>
                    <a:pt x="128" y="817"/>
                    <a:pt x="136" y="811"/>
                  </a:cubicBezTo>
                  <a:lnTo>
                    <a:pt x="175" y="811"/>
                  </a:lnTo>
                  <a:cubicBezTo>
                    <a:pt x="175" y="798"/>
                    <a:pt x="162" y="798"/>
                    <a:pt x="162" y="785"/>
                  </a:cubicBezTo>
                  <a:lnTo>
                    <a:pt x="162" y="756"/>
                  </a:lnTo>
                  <a:lnTo>
                    <a:pt x="149" y="756"/>
                  </a:lnTo>
                  <a:lnTo>
                    <a:pt x="149" y="743"/>
                  </a:lnTo>
                  <a:cubicBezTo>
                    <a:pt x="136" y="717"/>
                    <a:pt x="136" y="688"/>
                    <a:pt x="136" y="675"/>
                  </a:cubicBezTo>
                  <a:lnTo>
                    <a:pt x="136" y="636"/>
                  </a:lnTo>
                  <a:lnTo>
                    <a:pt x="136" y="623"/>
                  </a:lnTo>
                  <a:lnTo>
                    <a:pt x="149" y="594"/>
                  </a:lnTo>
                  <a:cubicBezTo>
                    <a:pt x="149" y="636"/>
                    <a:pt x="162" y="662"/>
                    <a:pt x="175" y="688"/>
                  </a:cubicBezTo>
                  <a:cubicBezTo>
                    <a:pt x="188" y="704"/>
                    <a:pt x="188" y="717"/>
                    <a:pt x="201" y="730"/>
                  </a:cubicBezTo>
                  <a:lnTo>
                    <a:pt x="201" y="743"/>
                  </a:lnTo>
                  <a:lnTo>
                    <a:pt x="201" y="769"/>
                  </a:lnTo>
                  <a:lnTo>
                    <a:pt x="201" y="785"/>
                  </a:lnTo>
                  <a:lnTo>
                    <a:pt x="217" y="785"/>
                  </a:lnTo>
                  <a:cubicBezTo>
                    <a:pt x="217" y="785"/>
                    <a:pt x="230" y="798"/>
                    <a:pt x="230" y="811"/>
                  </a:cubicBezTo>
                  <a:cubicBezTo>
                    <a:pt x="230" y="811"/>
                    <a:pt x="230" y="824"/>
                    <a:pt x="243" y="824"/>
                  </a:cubicBezTo>
                  <a:cubicBezTo>
                    <a:pt x="250" y="824"/>
                    <a:pt x="270" y="827"/>
                    <a:pt x="287" y="827"/>
                  </a:cubicBezTo>
                  <a:cubicBezTo>
                    <a:pt x="304" y="827"/>
                    <a:pt x="318" y="824"/>
                    <a:pt x="311" y="811"/>
                  </a:cubicBezTo>
                  <a:cubicBezTo>
                    <a:pt x="311" y="811"/>
                    <a:pt x="311" y="798"/>
                    <a:pt x="298" y="798"/>
                  </a:cubicBezTo>
                  <a:cubicBezTo>
                    <a:pt x="298" y="798"/>
                    <a:pt x="298" y="785"/>
                    <a:pt x="282" y="785"/>
                  </a:cubicBezTo>
                  <a:cubicBezTo>
                    <a:pt x="282" y="769"/>
                    <a:pt x="282" y="756"/>
                    <a:pt x="269" y="743"/>
                  </a:cubicBezTo>
                  <a:cubicBezTo>
                    <a:pt x="269" y="730"/>
                    <a:pt x="256" y="730"/>
                    <a:pt x="256" y="717"/>
                  </a:cubicBezTo>
                  <a:cubicBezTo>
                    <a:pt x="243" y="704"/>
                    <a:pt x="243" y="688"/>
                    <a:pt x="243" y="675"/>
                  </a:cubicBezTo>
                  <a:cubicBezTo>
                    <a:pt x="230" y="649"/>
                    <a:pt x="230" y="607"/>
                    <a:pt x="230" y="568"/>
                  </a:cubicBezTo>
                  <a:lnTo>
                    <a:pt x="230" y="555"/>
                  </a:lnTo>
                  <a:cubicBezTo>
                    <a:pt x="243" y="568"/>
                    <a:pt x="243" y="568"/>
                    <a:pt x="256" y="581"/>
                  </a:cubicBezTo>
                  <a:lnTo>
                    <a:pt x="256" y="594"/>
                  </a:lnTo>
                  <a:lnTo>
                    <a:pt x="269" y="594"/>
                  </a:lnTo>
                  <a:lnTo>
                    <a:pt x="269" y="581"/>
                  </a:lnTo>
                  <a:lnTo>
                    <a:pt x="269" y="542"/>
                  </a:lnTo>
                  <a:cubicBezTo>
                    <a:pt x="282" y="526"/>
                    <a:pt x="298" y="526"/>
                    <a:pt x="298" y="513"/>
                  </a:cubicBezTo>
                  <a:lnTo>
                    <a:pt x="311" y="513"/>
                  </a:lnTo>
                  <a:lnTo>
                    <a:pt x="311" y="526"/>
                  </a:lnTo>
                  <a:cubicBezTo>
                    <a:pt x="324" y="526"/>
                    <a:pt x="324" y="542"/>
                    <a:pt x="337" y="555"/>
                  </a:cubicBezTo>
                  <a:lnTo>
                    <a:pt x="350" y="568"/>
                  </a:lnTo>
                  <a:lnTo>
                    <a:pt x="350" y="555"/>
                  </a:lnTo>
                  <a:lnTo>
                    <a:pt x="350" y="542"/>
                  </a:lnTo>
                  <a:lnTo>
                    <a:pt x="350" y="513"/>
                  </a:lnTo>
                  <a:lnTo>
                    <a:pt x="337" y="500"/>
                  </a:lnTo>
                  <a:cubicBezTo>
                    <a:pt x="337" y="487"/>
                    <a:pt x="350" y="487"/>
                    <a:pt x="363" y="474"/>
                  </a:cubicBezTo>
                  <a:lnTo>
                    <a:pt x="379" y="474"/>
                  </a:lnTo>
                  <a:cubicBezTo>
                    <a:pt x="444" y="500"/>
                    <a:pt x="512" y="500"/>
                    <a:pt x="580" y="500"/>
                  </a:cubicBezTo>
                  <a:cubicBezTo>
                    <a:pt x="635" y="500"/>
                    <a:pt x="703" y="487"/>
                    <a:pt x="755" y="487"/>
                  </a:cubicBezTo>
                  <a:lnTo>
                    <a:pt x="755" y="568"/>
                  </a:lnTo>
                  <a:cubicBezTo>
                    <a:pt x="755" y="581"/>
                    <a:pt x="768" y="594"/>
                    <a:pt x="755" y="607"/>
                  </a:cubicBezTo>
                  <a:lnTo>
                    <a:pt x="755" y="623"/>
                  </a:lnTo>
                  <a:lnTo>
                    <a:pt x="742" y="636"/>
                  </a:lnTo>
                  <a:cubicBezTo>
                    <a:pt x="742" y="662"/>
                    <a:pt x="755" y="704"/>
                    <a:pt x="742" y="730"/>
                  </a:cubicBezTo>
                  <a:lnTo>
                    <a:pt x="742" y="743"/>
                  </a:lnTo>
                  <a:cubicBezTo>
                    <a:pt x="729" y="756"/>
                    <a:pt x="742" y="769"/>
                    <a:pt x="742" y="798"/>
                  </a:cubicBezTo>
                  <a:lnTo>
                    <a:pt x="742" y="811"/>
                  </a:lnTo>
                  <a:lnTo>
                    <a:pt x="755" y="811"/>
                  </a:lnTo>
                  <a:lnTo>
                    <a:pt x="755" y="837"/>
                  </a:lnTo>
                  <a:lnTo>
                    <a:pt x="810" y="837"/>
                  </a:lnTo>
                  <a:lnTo>
                    <a:pt x="810" y="811"/>
                  </a:lnTo>
                  <a:cubicBezTo>
                    <a:pt x="810" y="811"/>
                    <a:pt x="797" y="811"/>
                    <a:pt x="797" y="798"/>
                  </a:cubicBezTo>
                  <a:cubicBezTo>
                    <a:pt x="784" y="785"/>
                    <a:pt x="784" y="769"/>
                    <a:pt x="797" y="756"/>
                  </a:cubicBezTo>
                  <a:cubicBezTo>
                    <a:pt x="810" y="756"/>
                    <a:pt x="823" y="756"/>
                    <a:pt x="836" y="743"/>
                  </a:cubicBezTo>
                  <a:cubicBezTo>
                    <a:pt x="836" y="730"/>
                    <a:pt x="836" y="730"/>
                    <a:pt x="823" y="717"/>
                  </a:cubicBezTo>
                  <a:cubicBezTo>
                    <a:pt x="823" y="704"/>
                    <a:pt x="810" y="688"/>
                    <a:pt x="810" y="688"/>
                  </a:cubicBezTo>
                  <a:lnTo>
                    <a:pt x="797" y="675"/>
                  </a:lnTo>
                  <a:lnTo>
                    <a:pt x="810" y="675"/>
                  </a:lnTo>
                  <a:cubicBezTo>
                    <a:pt x="810" y="662"/>
                    <a:pt x="823" y="649"/>
                    <a:pt x="823" y="636"/>
                  </a:cubicBezTo>
                  <a:cubicBezTo>
                    <a:pt x="836" y="623"/>
                    <a:pt x="836" y="607"/>
                    <a:pt x="849" y="607"/>
                  </a:cubicBezTo>
                  <a:cubicBezTo>
                    <a:pt x="865" y="636"/>
                    <a:pt x="865" y="675"/>
                    <a:pt x="865" y="704"/>
                  </a:cubicBezTo>
                  <a:lnTo>
                    <a:pt x="865" y="730"/>
                  </a:lnTo>
                  <a:cubicBezTo>
                    <a:pt x="865" y="730"/>
                    <a:pt x="865" y="743"/>
                    <a:pt x="878" y="743"/>
                  </a:cubicBezTo>
                  <a:cubicBezTo>
                    <a:pt x="878" y="743"/>
                    <a:pt x="891" y="743"/>
                    <a:pt x="891" y="756"/>
                  </a:cubicBezTo>
                  <a:cubicBezTo>
                    <a:pt x="891" y="769"/>
                    <a:pt x="904" y="769"/>
                    <a:pt x="917" y="769"/>
                  </a:cubicBezTo>
                  <a:lnTo>
                    <a:pt x="946" y="769"/>
                  </a:lnTo>
                  <a:cubicBezTo>
                    <a:pt x="946" y="743"/>
                    <a:pt x="930" y="730"/>
                    <a:pt x="917" y="717"/>
                  </a:cubicBezTo>
                  <a:lnTo>
                    <a:pt x="904" y="717"/>
                  </a:lnTo>
                  <a:lnTo>
                    <a:pt x="904" y="704"/>
                  </a:lnTo>
                  <a:cubicBezTo>
                    <a:pt x="904" y="675"/>
                    <a:pt x="904" y="649"/>
                    <a:pt x="917" y="636"/>
                  </a:cubicBezTo>
                  <a:cubicBezTo>
                    <a:pt x="917" y="623"/>
                    <a:pt x="930" y="607"/>
                    <a:pt x="917" y="607"/>
                  </a:cubicBezTo>
                  <a:lnTo>
                    <a:pt x="917" y="568"/>
                  </a:lnTo>
                  <a:cubicBezTo>
                    <a:pt x="930" y="581"/>
                    <a:pt x="946" y="594"/>
                    <a:pt x="959" y="594"/>
                  </a:cubicBezTo>
                  <a:lnTo>
                    <a:pt x="985" y="594"/>
                  </a:lnTo>
                  <a:lnTo>
                    <a:pt x="985" y="581"/>
                  </a:lnTo>
                  <a:lnTo>
                    <a:pt x="998" y="581"/>
                  </a:lnTo>
                  <a:cubicBezTo>
                    <a:pt x="1011" y="594"/>
                    <a:pt x="1027" y="594"/>
                    <a:pt x="1040" y="594"/>
                  </a:cubicBezTo>
                  <a:lnTo>
                    <a:pt x="1053" y="581"/>
                  </a:lnTo>
                  <a:lnTo>
                    <a:pt x="1066" y="594"/>
                  </a:lnTo>
                  <a:cubicBezTo>
                    <a:pt x="1079" y="594"/>
                    <a:pt x="1079" y="594"/>
                    <a:pt x="1079" y="607"/>
                  </a:cubicBezTo>
                  <a:cubicBezTo>
                    <a:pt x="1092" y="607"/>
                    <a:pt x="1092" y="623"/>
                    <a:pt x="1092" y="636"/>
                  </a:cubicBezTo>
                  <a:cubicBezTo>
                    <a:pt x="1092" y="636"/>
                    <a:pt x="1108" y="649"/>
                    <a:pt x="1108" y="662"/>
                  </a:cubicBezTo>
                  <a:cubicBezTo>
                    <a:pt x="1121" y="675"/>
                    <a:pt x="1108" y="704"/>
                    <a:pt x="1121" y="717"/>
                  </a:cubicBezTo>
                  <a:lnTo>
                    <a:pt x="1121" y="730"/>
                  </a:lnTo>
                  <a:cubicBezTo>
                    <a:pt x="1134" y="730"/>
                    <a:pt x="1134" y="743"/>
                    <a:pt x="1134" y="743"/>
                  </a:cubicBezTo>
                  <a:cubicBezTo>
                    <a:pt x="1134" y="769"/>
                    <a:pt x="1134" y="798"/>
                    <a:pt x="1121" y="811"/>
                  </a:cubicBezTo>
                  <a:cubicBezTo>
                    <a:pt x="1121" y="824"/>
                    <a:pt x="1121" y="824"/>
                    <a:pt x="1134" y="837"/>
                  </a:cubicBezTo>
                  <a:lnTo>
                    <a:pt x="1134" y="850"/>
                  </a:lnTo>
                  <a:lnTo>
                    <a:pt x="1147" y="850"/>
                  </a:lnTo>
                  <a:cubicBezTo>
                    <a:pt x="1160" y="850"/>
                    <a:pt x="1189" y="850"/>
                    <a:pt x="1189" y="837"/>
                  </a:cubicBezTo>
                  <a:cubicBezTo>
                    <a:pt x="1173" y="824"/>
                    <a:pt x="1173" y="811"/>
                    <a:pt x="1160" y="811"/>
                  </a:cubicBezTo>
                  <a:lnTo>
                    <a:pt x="1160" y="798"/>
                  </a:lnTo>
                  <a:cubicBezTo>
                    <a:pt x="1147" y="798"/>
                    <a:pt x="1147" y="785"/>
                    <a:pt x="1147" y="785"/>
                  </a:cubicBezTo>
                  <a:cubicBezTo>
                    <a:pt x="1147" y="756"/>
                    <a:pt x="1160" y="743"/>
                    <a:pt x="1160" y="717"/>
                  </a:cubicBezTo>
                  <a:lnTo>
                    <a:pt x="1160" y="688"/>
                  </a:lnTo>
                  <a:cubicBezTo>
                    <a:pt x="1173" y="688"/>
                    <a:pt x="1160" y="675"/>
                    <a:pt x="1160" y="662"/>
                  </a:cubicBezTo>
                  <a:lnTo>
                    <a:pt x="1160" y="649"/>
                  </a:lnTo>
                  <a:cubicBezTo>
                    <a:pt x="1160" y="636"/>
                    <a:pt x="1160" y="636"/>
                    <a:pt x="1173" y="623"/>
                  </a:cubicBezTo>
                  <a:lnTo>
                    <a:pt x="1173" y="607"/>
                  </a:lnTo>
                  <a:cubicBezTo>
                    <a:pt x="1189" y="607"/>
                    <a:pt x="1189" y="594"/>
                    <a:pt x="1202" y="594"/>
                  </a:cubicBezTo>
                  <a:cubicBezTo>
                    <a:pt x="1202" y="581"/>
                    <a:pt x="1215" y="581"/>
                    <a:pt x="1215" y="568"/>
                  </a:cubicBezTo>
                  <a:cubicBezTo>
                    <a:pt x="1241" y="568"/>
                    <a:pt x="1254" y="555"/>
                    <a:pt x="1254" y="542"/>
                  </a:cubicBezTo>
                  <a:cubicBezTo>
                    <a:pt x="1254" y="526"/>
                    <a:pt x="1254" y="513"/>
                    <a:pt x="1270" y="513"/>
                  </a:cubicBezTo>
                  <a:lnTo>
                    <a:pt x="1309" y="513"/>
                  </a:lnTo>
                  <a:cubicBezTo>
                    <a:pt x="1322" y="500"/>
                    <a:pt x="1322" y="487"/>
                    <a:pt x="1322" y="461"/>
                  </a:cubicBezTo>
                  <a:lnTo>
                    <a:pt x="1322" y="419"/>
                  </a:lnTo>
                  <a:lnTo>
                    <a:pt x="1335" y="419"/>
                  </a:lnTo>
                  <a:cubicBezTo>
                    <a:pt x="1364" y="419"/>
                    <a:pt x="1390" y="406"/>
                    <a:pt x="1403" y="393"/>
                  </a:cubicBezTo>
                  <a:lnTo>
                    <a:pt x="1403" y="380"/>
                  </a:lnTo>
                  <a:cubicBezTo>
                    <a:pt x="1403" y="380"/>
                    <a:pt x="1403" y="364"/>
                    <a:pt x="1390" y="364"/>
                  </a:cubicBezTo>
                  <a:lnTo>
                    <a:pt x="1364" y="364"/>
                  </a:lnTo>
                  <a:cubicBezTo>
                    <a:pt x="1351" y="364"/>
                    <a:pt x="1335" y="380"/>
                    <a:pt x="1322" y="380"/>
                  </a:cubicBezTo>
                  <a:cubicBezTo>
                    <a:pt x="1313" y="368"/>
                    <a:pt x="1297" y="358"/>
                    <a:pt x="1284" y="358"/>
                  </a:cubicBezTo>
                  <a:cubicBezTo>
                    <a:pt x="1279" y="358"/>
                    <a:pt x="1274" y="360"/>
                    <a:pt x="1270" y="364"/>
                  </a:cubicBezTo>
                  <a:lnTo>
                    <a:pt x="1241" y="364"/>
                  </a:lnTo>
                  <a:cubicBezTo>
                    <a:pt x="1241" y="380"/>
                    <a:pt x="1228" y="380"/>
                    <a:pt x="1228" y="380"/>
                  </a:cubicBezTo>
                  <a:cubicBezTo>
                    <a:pt x="1215" y="380"/>
                    <a:pt x="1215" y="364"/>
                    <a:pt x="1202" y="364"/>
                  </a:cubicBezTo>
                  <a:cubicBezTo>
                    <a:pt x="1189" y="364"/>
                    <a:pt x="1173" y="380"/>
                    <a:pt x="1160" y="380"/>
                  </a:cubicBezTo>
                  <a:lnTo>
                    <a:pt x="1092" y="380"/>
                  </a:lnTo>
                  <a:cubicBezTo>
                    <a:pt x="1092" y="364"/>
                    <a:pt x="1092" y="351"/>
                    <a:pt x="1108" y="338"/>
                  </a:cubicBezTo>
                  <a:cubicBezTo>
                    <a:pt x="1108" y="325"/>
                    <a:pt x="1121" y="325"/>
                    <a:pt x="1134" y="325"/>
                  </a:cubicBezTo>
                  <a:cubicBezTo>
                    <a:pt x="1147" y="325"/>
                    <a:pt x="1147" y="338"/>
                    <a:pt x="1160" y="338"/>
                  </a:cubicBezTo>
                  <a:lnTo>
                    <a:pt x="1215" y="338"/>
                  </a:lnTo>
                  <a:cubicBezTo>
                    <a:pt x="1228" y="325"/>
                    <a:pt x="1228" y="325"/>
                    <a:pt x="1241" y="312"/>
                  </a:cubicBezTo>
                  <a:cubicBezTo>
                    <a:pt x="1241" y="299"/>
                    <a:pt x="1228" y="283"/>
                    <a:pt x="1228" y="270"/>
                  </a:cubicBezTo>
                  <a:lnTo>
                    <a:pt x="1228" y="257"/>
                  </a:lnTo>
                  <a:lnTo>
                    <a:pt x="1228" y="244"/>
                  </a:lnTo>
                  <a:cubicBezTo>
                    <a:pt x="1228" y="218"/>
                    <a:pt x="1241" y="176"/>
                    <a:pt x="1254" y="137"/>
                  </a:cubicBezTo>
                  <a:lnTo>
                    <a:pt x="1270" y="137"/>
                  </a:lnTo>
                  <a:cubicBezTo>
                    <a:pt x="1309" y="137"/>
                    <a:pt x="1335" y="121"/>
                    <a:pt x="1351" y="82"/>
                  </a:cubicBezTo>
                  <a:lnTo>
                    <a:pt x="1364" y="82"/>
                  </a:lnTo>
                  <a:lnTo>
                    <a:pt x="1351" y="69"/>
                  </a:lnTo>
                  <a:lnTo>
                    <a:pt x="1283" y="69"/>
                  </a:lnTo>
                  <a:cubicBezTo>
                    <a:pt x="1283" y="69"/>
                    <a:pt x="1277" y="75"/>
                    <a:pt x="1269" y="75"/>
                  </a:cubicBezTo>
                  <a:cubicBezTo>
                    <a:pt x="1264" y="75"/>
                    <a:pt x="1259" y="73"/>
                    <a:pt x="1254" y="69"/>
                  </a:cubicBezTo>
                  <a:cubicBezTo>
                    <a:pt x="1241" y="69"/>
                    <a:pt x="1241" y="56"/>
                    <a:pt x="1228" y="40"/>
                  </a:cubicBezTo>
                  <a:lnTo>
                    <a:pt x="1215" y="40"/>
                  </a:lnTo>
                  <a:cubicBezTo>
                    <a:pt x="1202" y="40"/>
                    <a:pt x="1202" y="27"/>
                    <a:pt x="1202" y="27"/>
                  </a:cubicBezTo>
                  <a:cubicBezTo>
                    <a:pt x="1194" y="12"/>
                    <a:pt x="1181" y="5"/>
                    <a:pt x="1167" y="5"/>
                  </a:cubicBezTo>
                  <a:cubicBezTo>
                    <a:pt x="1156" y="5"/>
                    <a:pt x="1145" y="8"/>
                    <a:pt x="1134" y="14"/>
                  </a:cubicBezTo>
                  <a:cubicBezTo>
                    <a:pt x="1121" y="27"/>
                    <a:pt x="1108" y="56"/>
                    <a:pt x="1066" y="56"/>
                  </a:cubicBezTo>
                  <a:cubicBezTo>
                    <a:pt x="1053" y="56"/>
                    <a:pt x="1040" y="40"/>
                    <a:pt x="1027" y="40"/>
                  </a:cubicBezTo>
                  <a:cubicBezTo>
                    <a:pt x="1011" y="40"/>
                    <a:pt x="985" y="56"/>
                    <a:pt x="972" y="56"/>
                  </a:cubicBezTo>
                  <a:cubicBezTo>
                    <a:pt x="946" y="56"/>
                    <a:pt x="904" y="40"/>
                    <a:pt x="878" y="40"/>
                  </a:cubicBezTo>
                  <a:cubicBezTo>
                    <a:pt x="865" y="40"/>
                    <a:pt x="836" y="56"/>
                    <a:pt x="810" y="56"/>
                  </a:cubicBezTo>
                  <a:cubicBezTo>
                    <a:pt x="784" y="56"/>
                    <a:pt x="755" y="56"/>
                    <a:pt x="742" y="69"/>
                  </a:cubicBezTo>
                  <a:cubicBezTo>
                    <a:pt x="687" y="69"/>
                    <a:pt x="635" y="56"/>
                    <a:pt x="580" y="56"/>
                  </a:cubicBezTo>
                  <a:cubicBezTo>
                    <a:pt x="512" y="40"/>
                    <a:pt x="444" y="27"/>
                    <a:pt x="379" y="14"/>
                  </a:cubicBezTo>
                  <a:cubicBezTo>
                    <a:pt x="350" y="14"/>
                    <a:pt x="311" y="1"/>
                    <a:pt x="282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19" name="Google Shape;219;p2"/>
          <p:cNvGrpSpPr/>
          <p:nvPr/>
        </p:nvGrpSpPr>
        <p:grpSpPr>
          <a:xfrm>
            <a:off x="2495886" y="3938704"/>
            <a:ext cx="4830194" cy="1204799"/>
            <a:chOff x="1578025" y="3447725"/>
            <a:chExt cx="680750" cy="169800"/>
          </a:xfrm>
        </p:grpSpPr>
        <p:sp>
          <p:nvSpPr>
            <p:cNvPr id="220" name="Google Shape;220;p2"/>
            <p:cNvSpPr/>
            <p:nvPr/>
          </p:nvSpPr>
          <p:spPr>
            <a:xfrm>
              <a:off x="1597975" y="3447725"/>
              <a:ext cx="13875" cy="73575"/>
            </a:xfrm>
            <a:custGeom>
              <a:avLst/>
              <a:gdLst/>
              <a:ahLst/>
              <a:cxnLst/>
              <a:rect l="l" t="t" r="r" b="b"/>
              <a:pathLst>
                <a:path w="555" h="2943" extrusionOk="0">
                  <a:moveTo>
                    <a:pt x="0" y="1"/>
                  </a:moveTo>
                  <a:lnTo>
                    <a:pt x="282" y="2862"/>
                  </a:lnTo>
                  <a:lnTo>
                    <a:pt x="554" y="2943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1597975" y="3447725"/>
              <a:ext cx="8425" cy="30725"/>
            </a:xfrm>
            <a:custGeom>
              <a:avLst/>
              <a:gdLst/>
              <a:ahLst/>
              <a:cxnLst/>
              <a:rect l="l" t="t" r="r" b="b"/>
              <a:pathLst>
                <a:path w="337" h="1229" extrusionOk="0">
                  <a:moveTo>
                    <a:pt x="0" y="1"/>
                  </a:moveTo>
                  <a:lnTo>
                    <a:pt x="120" y="1229"/>
                  </a:lnTo>
                  <a:lnTo>
                    <a:pt x="81" y="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1606375" y="3447725"/>
              <a:ext cx="5475" cy="73575"/>
            </a:xfrm>
            <a:custGeom>
              <a:avLst/>
              <a:gdLst/>
              <a:ahLst/>
              <a:cxnLst/>
              <a:rect l="l" t="t" r="r" b="b"/>
              <a:pathLst>
                <a:path w="219" h="2943" extrusionOk="0">
                  <a:moveTo>
                    <a:pt x="1" y="1"/>
                  </a:moveTo>
                  <a:lnTo>
                    <a:pt x="40" y="2891"/>
                  </a:lnTo>
                  <a:lnTo>
                    <a:pt x="218" y="2943"/>
                  </a:lnTo>
                  <a:lnTo>
                    <a:pt x="13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1714025" y="3459875"/>
              <a:ext cx="12500" cy="92850"/>
            </a:xfrm>
            <a:custGeom>
              <a:avLst/>
              <a:gdLst/>
              <a:ahLst/>
              <a:cxnLst/>
              <a:rect l="l" t="t" r="r" b="b"/>
              <a:pathLst>
                <a:path w="500" h="3714" extrusionOk="0">
                  <a:moveTo>
                    <a:pt x="1" y="1"/>
                  </a:moveTo>
                  <a:lnTo>
                    <a:pt x="231" y="3646"/>
                  </a:lnTo>
                  <a:lnTo>
                    <a:pt x="500" y="3714"/>
                  </a:lnTo>
                  <a:lnTo>
                    <a:pt x="500" y="5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1714025" y="3459875"/>
              <a:ext cx="8125" cy="57375"/>
            </a:xfrm>
            <a:custGeom>
              <a:avLst/>
              <a:gdLst/>
              <a:ahLst/>
              <a:cxnLst/>
              <a:rect l="l" t="t" r="r" b="b"/>
              <a:pathLst>
                <a:path w="325" h="2295" extrusionOk="0">
                  <a:moveTo>
                    <a:pt x="1" y="1"/>
                  </a:moveTo>
                  <a:lnTo>
                    <a:pt x="150" y="2294"/>
                  </a:lnTo>
                  <a:lnTo>
                    <a:pt x="150" y="2294"/>
                  </a:lnTo>
                  <a:cubicBezTo>
                    <a:pt x="148" y="2251"/>
                    <a:pt x="82" y="69"/>
                    <a:pt x="82" y="69"/>
                  </a:cubicBezTo>
                  <a:lnTo>
                    <a:pt x="325" y="43"/>
                  </a:lnTo>
                  <a:lnTo>
                    <a:pt x="1" y="1"/>
                  </a:lnTo>
                  <a:close/>
                  <a:moveTo>
                    <a:pt x="150" y="2294"/>
                  </a:moveTo>
                  <a:cubicBezTo>
                    <a:pt x="150" y="2295"/>
                    <a:pt x="150" y="2295"/>
                    <a:pt x="150" y="2295"/>
                  </a:cubicBezTo>
                  <a:cubicBezTo>
                    <a:pt x="150" y="2295"/>
                    <a:pt x="150" y="2295"/>
                    <a:pt x="150" y="2295"/>
                  </a:cubicBezTo>
                  <a:lnTo>
                    <a:pt x="150" y="2294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1722125" y="3460925"/>
              <a:ext cx="4400" cy="91800"/>
            </a:xfrm>
            <a:custGeom>
              <a:avLst/>
              <a:gdLst/>
              <a:ahLst/>
              <a:cxnLst/>
              <a:rect l="l" t="t" r="r" b="b"/>
              <a:pathLst>
                <a:path w="176" h="3672" extrusionOk="0">
                  <a:moveTo>
                    <a:pt x="1" y="1"/>
                  </a:moveTo>
                  <a:lnTo>
                    <a:pt x="56" y="3630"/>
                  </a:lnTo>
                  <a:lnTo>
                    <a:pt x="176" y="3672"/>
                  </a:lnTo>
                  <a:lnTo>
                    <a:pt x="176" y="14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1838625" y="3482800"/>
              <a:ext cx="14200" cy="114475"/>
            </a:xfrm>
            <a:custGeom>
              <a:avLst/>
              <a:gdLst/>
              <a:ahLst/>
              <a:cxnLst/>
              <a:rect l="l" t="t" r="r" b="b"/>
              <a:pathLst>
                <a:path w="568" h="4579" extrusionOk="0">
                  <a:moveTo>
                    <a:pt x="0" y="1"/>
                  </a:moveTo>
                  <a:lnTo>
                    <a:pt x="282" y="4485"/>
                  </a:lnTo>
                  <a:lnTo>
                    <a:pt x="567" y="4579"/>
                  </a:lnTo>
                  <a:lnTo>
                    <a:pt x="567" y="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1838625" y="3482800"/>
              <a:ext cx="10150" cy="71300"/>
            </a:xfrm>
            <a:custGeom>
              <a:avLst/>
              <a:gdLst/>
              <a:ahLst/>
              <a:cxnLst/>
              <a:rect l="l" t="t" r="r" b="b"/>
              <a:pathLst>
                <a:path w="406" h="2852" extrusionOk="0">
                  <a:moveTo>
                    <a:pt x="0" y="1"/>
                  </a:moveTo>
                  <a:lnTo>
                    <a:pt x="175" y="2852"/>
                  </a:lnTo>
                  <a:lnTo>
                    <a:pt x="81" y="82"/>
                  </a:lnTo>
                  <a:lnTo>
                    <a:pt x="405" y="5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1848750" y="3484175"/>
              <a:ext cx="4075" cy="113100"/>
            </a:xfrm>
            <a:custGeom>
              <a:avLst/>
              <a:gdLst/>
              <a:ahLst/>
              <a:cxnLst/>
              <a:rect l="l" t="t" r="r" b="b"/>
              <a:pathLst>
                <a:path w="163" h="4524" extrusionOk="0">
                  <a:moveTo>
                    <a:pt x="0" y="1"/>
                  </a:moveTo>
                  <a:lnTo>
                    <a:pt x="26" y="4482"/>
                  </a:lnTo>
                  <a:lnTo>
                    <a:pt x="162" y="4524"/>
                  </a:lnTo>
                  <a:lnTo>
                    <a:pt x="162" y="1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1974300" y="3511550"/>
              <a:ext cx="17825" cy="105975"/>
            </a:xfrm>
            <a:custGeom>
              <a:avLst/>
              <a:gdLst/>
              <a:ahLst/>
              <a:cxnLst/>
              <a:rect l="l" t="t" r="r" b="b"/>
              <a:pathLst>
                <a:path w="713" h="4239" extrusionOk="0">
                  <a:moveTo>
                    <a:pt x="0" y="1"/>
                  </a:moveTo>
                  <a:lnTo>
                    <a:pt x="282" y="4239"/>
                  </a:lnTo>
                  <a:lnTo>
                    <a:pt x="713" y="4239"/>
                  </a:lnTo>
                  <a:lnTo>
                    <a:pt x="713" y="14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1974300" y="3511550"/>
              <a:ext cx="11750" cy="84350"/>
            </a:xfrm>
            <a:custGeom>
              <a:avLst/>
              <a:gdLst/>
              <a:ahLst/>
              <a:cxnLst/>
              <a:rect l="l" t="t" r="r" b="b"/>
              <a:pathLst>
                <a:path w="470" h="3374" extrusionOk="0">
                  <a:moveTo>
                    <a:pt x="0" y="1"/>
                  </a:moveTo>
                  <a:lnTo>
                    <a:pt x="227" y="3374"/>
                  </a:lnTo>
                  <a:lnTo>
                    <a:pt x="94" y="95"/>
                  </a:lnTo>
                  <a:lnTo>
                    <a:pt x="470" y="9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1986025" y="3513900"/>
              <a:ext cx="6100" cy="103625"/>
            </a:xfrm>
            <a:custGeom>
              <a:avLst/>
              <a:gdLst/>
              <a:ahLst/>
              <a:cxnLst/>
              <a:rect l="l" t="t" r="r" b="b"/>
              <a:pathLst>
                <a:path w="244" h="4145" extrusionOk="0">
                  <a:moveTo>
                    <a:pt x="1" y="1"/>
                  </a:moveTo>
                  <a:lnTo>
                    <a:pt x="30" y="4145"/>
                  </a:lnTo>
                  <a:lnTo>
                    <a:pt x="244" y="4145"/>
                  </a:lnTo>
                  <a:lnTo>
                    <a:pt x="244" y="53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2118375" y="3544925"/>
              <a:ext cx="17925" cy="72600"/>
            </a:xfrm>
            <a:custGeom>
              <a:avLst/>
              <a:gdLst/>
              <a:ahLst/>
              <a:cxnLst/>
              <a:rect l="l" t="t" r="r" b="b"/>
              <a:pathLst>
                <a:path w="717" h="2904" extrusionOk="0">
                  <a:moveTo>
                    <a:pt x="1" y="1"/>
                  </a:moveTo>
                  <a:lnTo>
                    <a:pt x="69" y="2904"/>
                  </a:lnTo>
                  <a:lnTo>
                    <a:pt x="581" y="2904"/>
                  </a:lnTo>
                  <a:lnTo>
                    <a:pt x="717" y="13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2118375" y="3544925"/>
              <a:ext cx="10475" cy="70575"/>
            </a:xfrm>
            <a:custGeom>
              <a:avLst/>
              <a:gdLst/>
              <a:ahLst/>
              <a:cxnLst/>
              <a:rect l="l" t="t" r="r" b="b"/>
              <a:pathLst>
                <a:path w="419" h="2823" extrusionOk="0">
                  <a:moveTo>
                    <a:pt x="1" y="1"/>
                  </a:moveTo>
                  <a:lnTo>
                    <a:pt x="69" y="2823"/>
                  </a:lnTo>
                  <a:lnTo>
                    <a:pt x="95" y="95"/>
                  </a:lnTo>
                  <a:lnTo>
                    <a:pt x="419" y="8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2128825" y="3546950"/>
              <a:ext cx="7475" cy="70575"/>
            </a:xfrm>
            <a:custGeom>
              <a:avLst/>
              <a:gdLst/>
              <a:ahLst/>
              <a:cxnLst/>
              <a:rect l="l" t="t" r="r" b="b"/>
              <a:pathLst>
                <a:path w="299" h="2823" extrusionOk="0">
                  <a:moveTo>
                    <a:pt x="1" y="1"/>
                  </a:moveTo>
                  <a:lnTo>
                    <a:pt x="1" y="2823"/>
                  </a:lnTo>
                  <a:lnTo>
                    <a:pt x="163" y="2823"/>
                  </a:lnTo>
                  <a:lnTo>
                    <a:pt x="299" y="5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1578025" y="3457850"/>
              <a:ext cx="680750" cy="159675"/>
            </a:xfrm>
            <a:custGeom>
              <a:avLst/>
              <a:gdLst/>
              <a:ahLst/>
              <a:cxnLst/>
              <a:rect l="l" t="t" r="r" b="b"/>
              <a:pathLst>
                <a:path w="27230" h="6387" extrusionOk="0">
                  <a:moveTo>
                    <a:pt x="445" y="1"/>
                  </a:moveTo>
                  <a:lnTo>
                    <a:pt x="1" y="95"/>
                  </a:lnTo>
                  <a:lnTo>
                    <a:pt x="406" y="270"/>
                  </a:lnTo>
                  <a:cubicBezTo>
                    <a:pt x="5969" y="772"/>
                    <a:pt x="18158" y="3834"/>
                    <a:pt x="26015" y="6387"/>
                  </a:cubicBezTo>
                  <a:lnTo>
                    <a:pt x="27230" y="6387"/>
                  </a:lnTo>
                  <a:cubicBezTo>
                    <a:pt x="20290" y="3769"/>
                    <a:pt x="6468" y="461"/>
                    <a:pt x="445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1578025" y="3460200"/>
              <a:ext cx="663575" cy="157325"/>
            </a:xfrm>
            <a:custGeom>
              <a:avLst/>
              <a:gdLst/>
              <a:ahLst/>
              <a:cxnLst/>
              <a:rect l="l" t="t" r="r" b="b"/>
              <a:pathLst>
                <a:path w="26543" h="6293" extrusionOk="0">
                  <a:moveTo>
                    <a:pt x="1" y="1"/>
                  </a:moveTo>
                  <a:lnTo>
                    <a:pt x="69" y="218"/>
                  </a:lnTo>
                  <a:cubicBezTo>
                    <a:pt x="5629" y="717"/>
                    <a:pt x="17267" y="3390"/>
                    <a:pt x="25678" y="6293"/>
                  </a:cubicBezTo>
                  <a:lnTo>
                    <a:pt x="26543" y="6293"/>
                  </a:lnTo>
                  <a:cubicBezTo>
                    <a:pt x="19603" y="3675"/>
                    <a:pt x="6021" y="448"/>
                    <a:pt x="1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1578025" y="3460200"/>
              <a:ext cx="663575" cy="157325"/>
            </a:xfrm>
            <a:custGeom>
              <a:avLst/>
              <a:gdLst/>
              <a:ahLst/>
              <a:cxnLst/>
              <a:rect l="l" t="t" r="r" b="b"/>
              <a:pathLst>
                <a:path w="26543" h="6293" extrusionOk="0">
                  <a:moveTo>
                    <a:pt x="1" y="1"/>
                  </a:moveTo>
                  <a:lnTo>
                    <a:pt x="27" y="82"/>
                  </a:lnTo>
                  <a:cubicBezTo>
                    <a:pt x="5995" y="529"/>
                    <a:pt x="19360" y="3688"/>
                    <a:pt x="26339" y="6293"/>
                  </a:cubicBezTo>
                  <a:lnTo>
                    <a:pt x="26543" y="6293"/>
                  </a:lnTo>
                  <a:cubicBezTo>
                    <a:pt x="19603" y="3675"/>
                    <a:pt x="6021" y="448"/>
                    <a:pt x="1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1578025" y="3479475"/>
              <a:ext cx="527925" cy="138050"/>
            </a:xfrm>
            <a:custGeom>
              <a:avLst/>
              <a:gdLst/>
              <a:ahLst/>
              <a:cxnLst/>
              <a:rect l="l" t="t" r="r" b="b"/>
              <a:pathLst>
                <a:path w="21117" h="5522" extrusionOk="0">
                  <a:moveTo>
                    <a:pt x="445" y="1"/>
                  </a:moveTo>
                  <a:lnTo>
                    <a:pt x="1" y="82"/>
                  </a:lnTo>
                  <a:lnTo>
                    <a:pt x="393" y="270"/>
                  </a:lnTo>
                  <a:cubicBezTo>
                    <a:pt x="5091" y="688"/>
                    <a:pt x="12556" y="3212"/>
                    <a:pt x="19496" y="5522"/>
                  </a:cubicBezTo>
                  <a:lnTo>
                    <a:pt x="21116" y="5522"/>
                  </a:lnTo>
                  <a:cubicBezTo>
                    <a:pt x="14892" y="3280"/>
                    <a:pt x="7777" y="1067"/>
                    <a:pt x="445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1578025" y="3481500"/>
              <a:ext cx="510975" cy="136025"/>
            </a:xfrm>
            <a:custGeom>
              <a:avLst/>
              <a:gdLst/>
              <a:ahLst/>
              <a:cxnLst/>
              <a:rect l="l" t="t" r="r" b="b"/>
              <a:pathLst>
                <a:path w="20439" h="5441" extrusionOk="0">
                  <a:moveTo>
                    <a:pt x="1" y="1"/>
                  </a:moveTo>
                  <a:lnTo>
                    <a:pt x="56" y="215"/>
                  </a:lnTo>
                  <a:cubicBezTo>
                    <a:pt x="7372" y="1310"/>
                    <a:pt x="12718" y="3131"/>
                    <a:pt x="19347" y="5441"/>
                  </a:cubicBezTo>
                  <a:lnTo>
                    <a:pt x="20439" y="5441"/>
                  </a:lnTo>
                  <a:cubicBezTo>
                    <a:pt x="14377" y="3228"/>
                    <a:pt x="7670" y="1106"/>
                    <a:pt x="1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1578025" y="3481500"/>
              <a:ext cx="510975" cy="136025"/>
            </a:xfrm>
            <a:custGeom>
              <a:avLst/>
              <a:gdLst/>
              <a:ahLst/>
              <a:cxnLst/>
              <a:rect l="l" t="t" r="r" b="b"/>
              <a:pathLst>
                <a:path w="20439" h="5441" extrusionOk="0">
                  <a:moveTo>
                    <a:pt x="1" y="1"/>
                  </a:moveTo>
                  <a:lnTo>
                    <a:pt x="14" y="53"/>
                  </a:lnTo>
                  <a:cubicBezTo>
                    <a:pt x="7628" y="1161"/>
                    <a:pt x="14270" y="3254"/>
                    <a:pt x="20290" y="5441"/>
                  </a:cubicBezTo>
                  <a:lnTo>
                    <a:pt x="20439" y="5441"/>
                  </a:lnTo>
                  <a:cubicBezTo>
                    <a:pt x="14377" y="3228"/>
                    <a:pt x="7670" y="1106"/>
                    <a:pt x="1" y="1"/>
                  </a:cubicBez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241" name="Google Shape;241;p2"/>
          <p:cNvSpPr txBox="1">
            <a:spLocks noGrp="1"/>
          </p:cNvSpPr>
          <p:nvPr>
            <p:ph type="ctrTitle"/>
          </p:nvPr>
        </p:nvSpPr>
        <p:spPr>
          <a:xfrm>
            <a:off x="1179325" y="716975"/>
            <a:ext cx="6785400" cy="122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42" name="Google Shape;242;p2"/>
          <p:cNvSpPr txBox="1">
            <a:spLocks noGrp="1"/>
          </p:cNvSpPr>
          <p:nvPr>
            <p:ph type="subTitle" idx="1"/>
          </p:nvPr>
        </p:nvSpPr>
        <p:spPr>
          <a:xfrm>
            <a:off x="2436450" y="1907526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pic>
        <p:nvPicPr>
          <p:cNvPr id="3" name="Picture 2" descr="Shape&#10;&#10;Description automatically generated with medium confidence">
            <a:extLst>
              <a:ext uri="{FF2B5EF4-FFF2-40B4-BE49-F238E27FC236}">
                <a16:creationId xmlns:a16="http://schemas.microsoft.com/office/drawing/2014/main" id="{21E3C217-CBD0-4ECA-9655-6ADD5260B9F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40403" y="3945918"/>
            <a:ext cx="1132631" cy="1132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42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Google Shape;255;p4"/>
          <p:cNvSpPr txBox="1">
            <a:spLocks noGrp="1"/>
          </p:cNvSpPr>
          <p:nvPr>
            <p:ph type="title"/>
          </p:nvPr>
        </p:nvSpPr>
        <p:spPr>
          <a:xfrm>
            <a:off x="720000" y="4191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6" name="Google Shape;256;p4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Livvic"/>
              <a:buAutoNum type="arabicPeriod"/>
              <a:defRPr sz="1100">
                <a:latin typeface="Open Sans"/>
                <a:ea typeface="Open Sans"/>
                <a:cs typeface="Open Sans"/>
                <a:sym typeface="Open Sans"/>
              </a:defRPr>
            </a:lvl1pPr>
            <a:lvl2pPr marL="914378" lvl="1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alphaLcPeriod"/>
              <a:defRPr/>
            </a:lvl2pPr>
            <a:lvl3pPr marL="1371566" lvl="2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romanLcPeriod"/>
              <a:defRPr/>
            </a:lvl3pPr>
            <a:lvl4pPr marL="1828754" lvl="3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arabicPeriod"/>
              <a:defRPr/>
            </a:lvl4pPr>
            <a:lvl5pPr marL="2285943" lvl="4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alphaLcPeriod"/>
              <a:defRPr/>
            </a:lvl5pPr>
            <a:lvl6pPr marL="2743132" lvl="5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romanLcPeriod"/>
              <a:defRPr/>
            </a:lvl6pPr>
            <a:lvl7pPr marL="3200320" lvl="6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arabicPeriod"/>
              <a:defRPr/>
            </a:lvl7pPr>
            <a:lvl8pPr marL="3657509" lvl="7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alphaLcPeriod"/>
              <a:defRPr/>
            </a:lvl8pPr>
            <a:lvl9pPr marL="4114697" lvl="8" indent="-3301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600"/>
              <a:buFont typeface="Roboto Condensed Light"/>
              <a:buAutoNum type="romanLcPeriod"/>
              <a:defRPr/>
            </a:lvl9pPr>
          </a:lstStyle>
          <a:p>
            <a:endParaRPr dirty="0"/>
          </a:p>
        </p:txBody>
      </p:sp>
      <p:sp>
        <p:nvSpPr>
          <p:cNvPr id="257" name="Google Shape;257;p4"/>
          <p:cNvSpPr/>
          <p:nvPr/>
        </p:nvSpPr>
        <p:spPr>
          <a:xfrm>
            <a:off x="3609523" y="4551214"/>
            <a:ext cx="5534435" cy="539017"/>
          </a:xfrm>
          <a:custGeom>
            <a:avLst/>
            <a:gdLst/>
            <a:ahLst/>
            <a:cxnLst/>
            <a:rect l="l" t="t" r="r" b="b"/>
            <a:pathLst>
              <a:path w="32291" h="10923" extrusionOk="0">
                <a:moveTo>
                  <a:pt x="32291" y="1"/>
                </a:moveTo>
                <a:cubicBezTo>
                  <a:pt x="31915" y="189"/>
                  <a:pt x="31293" y="432"/>
                  <a:pt x="30509" y="542"/>
                </a:cubicBezTo>
                <a:cubicBezTo>
                  <a:pt x="29229" y="704"/>
                  <a:pt x="28795" y="1109"/>
                  <a:pt x="27797" y="1352"/>
                </a:cubicBezTo>
                <a:cubicBezTo>
                  <a:pt x="27649" y="1387"/>
                  <a:pt x="27508" y="1402"/>
                  <a:pt x="27371" y="1402"/>
                </a:cubicBezTo>
                <a:cubicBezTo>
                  <a:pt x="26657" y="1402"/>
                  <a:pt x="26030" y="1004"/>
                  <a:pt x="25053" y="1004"/>
                </a:cubicBezTo>
                <a:cubicBezTo>
                  <a:pt x="24922" y="1004"/>
                  <a:pt x="24783" y="1012"/>
                  <a:pt x="24638" y="1028"/>
                </a:cubicBezTo>
                <a:cubicBezTo>
                  <a:pt x="23206" y="1190"/>
                  <a:pt x="23491" y="1676"/>
                  <a:pt x="21492" y="1757"/>
                </a:cubicBezTo>
                <a:cubicBezTo>
                  <a:pt x="19480" y="1838"/>
                  <a:pt x="20345" y="2405"/>
                  <a:pt x="18197" y="2742"/>
                </a:cubicBezTo>
                <a:cubicBezTo>
                  <a:pt x="16039" y="3066"/>
                  <a:pt x="17186" y="3309"/>
                  <a:pt x="15903" y="3552"/>
                </a:cubicBezTo>
                <a:cubicBezTo>
                  <a:pt x="14607" y="3795"/>
                  <a:pt x="14607" y="4038"/>
                  <a:pt x="14040" y="4362"/>
                </a:cubicBezTo>
                <a:cubicBezTo>
                  <a:pt x="13909" y="4435"/>
                  <a:pt x="13771" y="4463"/>
                  <a:pt x="13611" y="4463"/>
                </a:cubicBezTo>
                <a:cubicBezTo>
                  <a:pt x="13111" y="4463"/>
                  <a:pt x="12398" y="4192"/>
                  <a:pt x="11017" y="4192"/>
                </a:cubicBezTo>
                <a:cubicBezTo>
                  <a:pt x="10884" y="4192"/>
                  <a:pt x="10745" y="4194"/>
                  <a:pt x="10599" y="4200"/>
                </a:cubicBezTo>
                <a:cubicBezTo>
                  <a:pt x="8451" y="4281"/>
                  <a:pt x="8020" y="5023"/>
                  <a:pt x="8020" y="5023"/>
                </a:cubicBezTo>
                <a:lnTo>
                  <a:pt x="7019" y="4767"/>
                </a:lnTo>
                <a:cubicBezTo>
                  <a:pt x="6852" y="4751"/>
                  <a:pt x="6696" y="4744"/>
                  <a:pt x="6550" y="4744"/>
                </a:cubicBezTo>
                <a:cubicBezTo>
                  <a:pt x="5178" y="4744"/>
                  <a:pt x="4628" y="5378"/>
                  <a:pt x="3727" y="5671"/>
                </a:cubicBezTo>
                <a:cubicBezTo>
                  <a:pt x="2713" y="5995"/>
                  <a:pt x="1" y="5995"/>
                  <a:pt x="1" y="5995"/>
                </a:cubicBezTo>
                <a:cubicBezTo>
                  <a:pt x="1" y="5995"/>
                  <a:pt x="1851" y="9073"/>
                  <a:pt x="3092" y="10923"/>
                </a:cubicBezTo>
                <a:lnTo>
                  <a:pt x="32291" y="10923"/>
                </a:lnTo>
                <a:lnTo>
                  <a:pt x="32291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58" name="Google Shape;258;p4"/>
          <p:cNvSpPr/>
          <p:nvPr/>
        </p:nvSpPr>
        <p:spPr>
          <a:xfrm>
            <a:off x="13" y="4641271"/>
            <a:ext cx="3146595" cy="538178"/>
          </a:xfrm>
          <a:custGeom>
            <a:avLst/>
            <a:gdLst/>
            <a:ahLst/>
            <a:cxnLst/>
            <a:rect l="l" t="t" r="r" b="b"/>
            <a:pathLst>
              <a:path w="18359" h="10906" extrusionOk="0">
                <a:moveTo>
                  <a:pt x="1" y="0"/>
                </a:moveTo>
                <a:lnTo>
                  <a:pt x="1" y="10906"/>
                </a:lnTo>
                <a:lnTo>
                  <a:pt x="16606" y="10906"/>
                </a:lnTo>
                <a:cubicBezTo>
                  <a:pt x="17306" y="9072"/>
                  <a:pt x="18359" y="5994"/>
                  <a:pt x="18359" y="5994"/>
                </a:cubicBezTo>
                <a:cubicBezTo>
                  <a:pt x="18359" y="5994"/>
                  <a:pt x="16820" y="5994"/>
                  <a:pt x="16240" y="5670"/>
                </a:cubicBezTo>
                <a:cubicBezTo>
                  <a:pt x="15727" y="5377"/>
                  <a:pt x="15413" y="4740"/>
                  <a:pt x="14640" y="4740"/>
                </a:cubicBezTo>
                <a:cubicBezTo>
                  <a:pt x="14557" y="4740"/>
                  <a:pt x="14470" y="4747"/>
                  <a:pt x="14377" y="4763"/>
                </a:cubicBezTo>
                <a:lnTo>
                  <a:pt x="13797" y="5006"/>
                </a:lnTo>
                <a:cubicBezTo>
                  <a:pt x="13797" y="5006"/>
                  <a:pt x="13554" y="4277"/>
                  <a:pt x="12339" y="4196"/>
                </a:cubicBezTo>
                <a:cubicBezTo>
                  <a:pt x="12272" y="4192"/>
                  <a:pt x="12208" y="4191"/>
                  <a:pt x="12146" y="4191"/>
                </a:cubicBezTo>
                <a:cubicBezTo>
                  <a:pt x="11730" y="4191"/>
                  <a:pt x="11411" y="4261"/>
                  <a:pt x="11166" y="4332"/>
                </a:cubicBezTo>
                <a:cubicBezTo>
                  <a:pt x="10937" y="4396"/>
                  <a:pt x="10767" y="4462"/>
                  <a:pt x="10627" y="4462"/>
                </a:cubicBezTo>
                <a:cubicBezTo>
                  <a:pt x="10535" y="4462"/>
                  <a:pt x="10456" y="4434"/>
                  <a:pt x="10382" y="4358"/>
                </a:cubicBezTo>
                <a:cubicBezTo>
                  <a:pt x="10058" y="4034"/>
                  <a:pt x="10058" y="3791"/>
                  <a:pt x="9316" y="3548"/>
                </a:cubicBezTo>
                <a:cubicBezTo>
                  <a:pt x="8587" y="3305"/>
                  <a:pt x="9235" y="3062"/>
                  <a:pt x="8020" y="2725"/>
                </a:cubicBezTo>
                <a:cubicBezTo>
                  <a:pt x="6792" y="2401"/>
                  <a:pt x="7278" y="1834"/>
                  <a:pt x="6144" y="1753"/>
                </a:cubicBezTo>
                <a:cubicBezTo>
                  <a:pt x="4994" y="1672"/>
                  <a:pt x="5156" y="1186"/>
                  <a:pt x="4346" y="1024"/>
                </a:cubicBezTo>
                <a:cubicBezTo>
                  <a:pt x="4259" y="1006"/>
                  <a:pt x="4178" y="998"/>
                  <a:pt x="4100" y="998"/>
                </a:cubicBezTo>
                <a:cubicBezTo>
                  <a:pt x="3826" y="998"/>
                  <a:pt x="3599" y="1095"/>
                  <a:pt x="3390" y="1199"/>
                </a:cubicBezTo>
                <a:cubicBezTo>
                  <a:pt x="3183" y="1297"/>
                  <a:pt x="2992" y="1396"/>
                  <a:pt x="2789" y="1396"/>
                </a:cubicBezTo>
                <a:cubicBezTo>
                  <a:pt x="2712" y="1396"/>
                  <a:pt x="2633" y="1382"/>
                  <a:pt x="2551" y="1348"/>
                </a:cubicBezTo>
                <a:cubicBezTo>
                  <a:pt x="1984" y="1105"/>
                  <a:pt x="1741" y="687"/>
                  <a:pt x="999" y="525"/>
                </a:cubicBezTo>
                <a:cubicBezTo>
                  <a:pt x="568" y="431"/>
                  <a:pt x="202" y="188"/>
                  <a:pt x="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59" name="Google Shape;259;p4"/>
          <p:cNvSpPr/>
          <p:nvPr/>
        </p:nvSpPr>
        <p:spPr>
          <a:xfrm>
            <a:off x="13" y="4815166"/>
            <a:ext cx="9143961" cy="337643"/>
          </a:xfrm>
          <a:custGeom>
            <a:avLst/>
            <a:gdLst/>
            <a:ahLst/>
            <a:cxnLst/>
            <a:rect l="l" t="t" r="r" b="b"/>
            <a:pathLst>
              <a:path w="53351" h="10705" extrusionOk="0">
                <a:moveTo>
                  <a:pt x="1" y="0"/>
                </a:moveTo>
                <a:lnTo>
                  <a:pt x="1" y="10705"/>
                </a:lnTo>
                <a:lnTo>
                  <a:pt x="53351" y="6075"/>
                </a:lnTo>
                <a:lnTo>
                  <a:pt x="53351" y="431"/>
                </a:lnTo>
                <a:cubicBezTo>
                  <a:pt x="50211" y="280"/>
                  <a:pt x="46158" y="14"/>
                  <a:pt x="42519" y="14"/>
                </a:cubicBezTo>
                <a:cubicBezTo>
                  <a:pt x="40918" y="14"/>
                  <a:pt x="39398" y="65"/>
                  <a:pt x="38071" y="201"/>
                </a:cubicBezTo>
                <a:cubicBezTo>
                  <a:pt x="36591" y="351"/>
                  <a:pt x="33181" y="406"/>
                  <a:pt x="28961" y="406"/>
                </a:cubicBezTo>
                <a:cubicBezTo>
                  <a:pt x="18777" y="406"/>
                  <a:pt x="3875" y="85"/>
                  <a:pt x="1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0" name="Google Shape;260;p4"/>
          <p:cNvSpPr/>
          <p:nvPr/>
        </p:nvSpPr>
        <p:spPr>
          <a:xfrm>
            <a:off x="13" y="4811664"/>
            <a:ext cx="7098735" cy="321936"/>
          </a:xfrm>
          <a:custGeom>
            <a:avLst/>
            <a:gdLst/>
            <a:ahLst/>
            <a:cxnLst/>
            <a:rect l="l" t="t" r="r" b="b"/>
            <a:pathLst>
              <a:path w="41418" h="10207" extrusionOk="0">
                <a:moveTo>
                  <a:pt x="1" y="1"/>
                </a:moveTo>
                <a:lnTo>
                  <a:pt x="1" y="10207"/>
                </a:lnTo>
                <a:lnTo>
                  <a:pt x="22383" y="10207"/>
                </a:lnTo>
                <a:cubicBezTo>
                  <a:pt x="22383" y="10207"/>
                  <a:pt x="36882" y="5658"/>
                  <a:pt x="41418" y="2703"/>
                </a:cubicBezTo>
                <a:cubicBezTo>
                  <a:pt x="30227" y="691"/>
                  <a:pt x="7006" y="124"/>
                  <a:pt x="1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1" name="Google Shape;261;p4"/>
          <p:cNvSpPr/>
          <p:nvPr/>
        </p:nvSpPr>
        <p:spPr>
          <a:xfrm>
            <a:off x="12" y="4811665"/>
            <a:ext cx="3126028" cy="262355"/>
          </a:xfrm>
          <a:custGeom>
            <a:avLst/>
            <a:gdLst/>
            <a:ahLst/>
            <a:cxnLst/>
            <a:rect l="l" t="t" r="r" b="b"/>
            <a:pathLst>
              <a:path w="18239" h="8318" extrusionOk="0">
                <a:moveTo>
                  <a:pt x="1" y="1"/>
                </a:moveTo>
                <a:lnTo>
                  <a:pt x="1" y="8318"/>
                </a:lnTo>
                <a:lnTo>
                  <a:pt x="13690" y="5279"/>
                </a:lnTo>
                <a:lnTo>
                  <a:pt x="4469" y="2917"/>
                </a:lnTo>
                <a:cubicBezTo>
                  <a:pt x="4469" y="2917"/>
                  <a:pt x="9883" y="2823"/>
                  <a:pt x="13959" y="2823"/>
                </a:cubicBezTo>
                <a:cubicBezTo>
                  <a:pt x="15997" y="2823"/>
                  <a:pt x="17711" y="2849"/>
                  <a:pt x="18239" y="2917"/>
                </a:cubicBezTo>
                <a:cubicBezTo>
                  <a:pt x="17131" y="2243"/>
                  <a:pt x="14594" y="1582"/>
                  <a:pt x="11704" y="1015"/>
                </a:cubicBezTo>
                <a:cubicBezTo>
                  <a:pt x="6737" y="380"/>
                  <a:pt x="2175" y="11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2" name="Google Shape;262;p4"/>
          <p:cNvSpPr/>
          <p:nvPr/>
        </p:nvSpPr>
        <p:spPr>
          <a:xfrm>
            <a:off x="13" y="4872348"/>
            <a:ext cx="6626720" cy="261252"/>
          </a:xfrm>
          <a:custGeom>
            <a:avLst/>
            <a:gdLst/>
            <a:ahLst/>
            <a:cxnLst/>
            <a:rect l="l" t="t" r="r" b="b"/>
            <a:pathLst>
              <a:path w="38664" h="8283" extrusionOk="0">
                <a:moveTo>
                  <a:pt x="12036" y="1"/>
                </a:moveTo>
                <a:cubicBezTo>
                  <a:pt x="7298" y="1"/>
                  <a:pt x="3031" y="77"/>
                  <a:pt x="1" y="157"/>
                </a:cubicBezTo>
                <a:lnTo>
                  <a:pt x="1" y="8283"/>
                </a:lnTo>
                <a:lnTo>
                  <a:pt x="1715" y="8283"/>
                </a:lnTo>
                <a:cubicBezTo>
                  <a:pt x="11678" y="6177"/>
                  <a:pt x="26974" y="3141"/>
                  <a:pt x="36963" y="2208"/>
                </a:cubicBezTo>
                <a:cubicBezTo>
                  <a:pt x="37585" y="1897"/>
                  <a:pt x="38165" y="1589"/>
                  <a:pt x="38664" y="1291"/>
                </a:cubicBezTo>
                <a:cubicBezTo>
                  <a:pt x="31493" y="270"/>
                  <a:pt x="20933" y="1"/>
                  <a:pt x="12036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3" name="Google Shape;263;p4"/>
          <p:cNvSpPr/>
          <p:nvPr/>
        </p:nvSpPr>
        <p:spPr>
          <a:xfrm>
            <a:off x="3299135" y="4840714"/>
            <a:ext cx="5844827" cy="380696"/>
          </a:xfrm>
          <a:custGeom>
            <a:avLst/>
            <a:gdLst/>
            <a:ahLst/>
            <a:cxnLst/>
            <a:rect l="l" t="t" r="r" b="b"/>
            <a:pathLst>
              <a:path w="34102" h="12070" extrusionOk="0">
                <a:moveTo>
                  <a:pt x="34102" y="0"/>
                </a:moveTo>
                <a:cubicBezTo>
                  <a:pt x="29744" y="107"/>
                  <a:pt x="22224" y="862"/>
                  <a:pt x="15216" y="1889"/>
                </a:cubicBezTo>
                <a:cubicBezTo>
                  <a:pt x="5104" y="3373"/>
                  <a:pt x="1" y="4063"/>
                  <a:pt x="1" y="4063"/>
                </a:cubicBezTo>
                <a:lnTo>
                  <a:pt x="27152" y="12069"/>
                </a:lnTo>
                <a:lnTo>
                  <a:pt x="34102" y="12069"/>
                </a:lnTo>
                <a:lnTo>
                  <a:pt x="34102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4" name="Google Shape;264;p4"/>
          <p:cNvSpPr/>
          <p:nvPr/>
        </p:nvSpPr>
        <p:spPr>
          <a:xfrm>
            <a:off x="4833727" y="4947476"/>
            <a:ext cx="4310233" cy="273925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5" name="Google Shape;265;p4"/>
          <p:cNvSpPr/>
          <p:nvPr/>
        </p:nvSpPr>
        <p:spPr>
          <a:xfrm>
            <a:off x="13" y="4889633"/>
            <a:ext cx="9143961" cy="331777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405971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5"/>
          <p:cNvSpPr/>
          <p:nvPr/>
        </p:nvSpPr>
        <p:spPr>
          <a:xfrm>
            <a:off x="-1180750" y="539501"/>
            <a:ext cx="3359633" cy="1246348"/>
          </a:xfrm>
          <a:custGeom>
            <a:avLst/>
            <a:gdLst/>
            <a:ahLst/>
            <a:cxnLst/>
            <a:rect l="l" t="t" r="r" b="b"/>
            <a:pathLst>
              <a:path w="14823" h="5499" extrusionOk="0">
                <a:moveTo>
                  <a:pt x="4461" y="1"/>
                </a:moveTo>
                <a:cubicBezTo>
                  <a:pt x="4182" y="1"/>
                  <a:pt x="3903" y="52"/>
                  <a:pt x="3645" y="152"/>
                </a:cubicBezTo>
                <a:cubicBezTo>
                  <a:pt x="3253" y="301"/>
                  <a:pt x="2874" y="612"/>
                  <a:pt x="2835" y="1030"/>
                </a:cubicBezTo>
                <a:cubicBezTo>
                  <a:pt x="2602" y="909"/>
                  <a:pt x="2348" y="802"/>
                  <a:pt x="2087" y="802"/>
                </a:cubicBezTo>
                <a:cubicBezTo>
                  <a:pt x="1999" y="802"/>
                  <a:pt x="1910" y="814"/>
                  <a:pt x="1821" y="842"/>
                </a:cubicBezTo>
                <a:cubicBezTo>
                  <a:pt x="1458" y="949"/>
                  <a:pt x="1134" y="1328"/>
                  <a:pt x="1202" y="1704"/>
                </a:cubicBezTo>
                <a:cubicBezTo>
                  <a:pt x="1072" y="1585"/>
                  <a:pt x="895" y="1525"/>
                  <a:pt x="716" y="1525"/>
                </a:cubicBezTo>
                <a:cubicBezTo>
                  <a:pt x="614" y="1525"/>
                  <a:pt x="511" y="1545"/>
                  <a:pt x="418" y="1584"/>
                </a:cubicBezTo>
                <a:cubicBezTo>
                  <a:pt x="201" y="1678"/>
                  <a:pt x="39" y="1895"/>
                  <a:pt x="0" y="2109"/>
                </a:cubicBezTo>
                <a:lnTo>
                  <a:pt x="0" y="5255"/>
                </a:lnTo>
                <a:cubicBezTo>
                  <a:pt x="162" y="5365"/>
                  <a:pt x="350" y="5417"/>
                  <a:pt x="541" y="5417"/>
                </a:cubicBezTo>
                <a:cubicBezTo>
                  <a:pt x="946" y="5417"/>
                  <a:pt x="1322" y="5135"/>
                  <a:pt x="1445" y="4756"/>
                </a:cubicBezTo>
                <a:cubicBezTo>
                  <a:pt x="1615" y="4991"/>
                  <a:pt x="1908" y="5114"/>
                  <a:pt x="2201" y="5114"/>
                </a:cubicBezTo>
                <a:cubicBezTo>
                  <a:pt x="2446" y="5114"/>
                  <a:pt x="2690" y="5028"/>
                  <a:pt x="2861" y="4850"/>
                </a:cubicBezTo>
                <a:cubicBezTo>
                  <a:pt x="2974" y="4936"/>
                  <a:pt x="3114" y="4977"/>
                  <a:pt x="3255" y="4977"/>
                </a:cubicBezTo>
                <a:cubicBezTo>
                  <a:pt x="3470" y="4977"/>
                  <a:pt x="3689" y="4881"/>
                  <a:pt x="3820" y="4701"/>
                </a:cubicBezTo>
                <a:cubicBezTo>
                  <a:pt x="4008" y="5041"/>
                  <a:pt x="4400" y="5268"/>
                  <a:pt x="4792" y="5284"/>
                </a:cubicBezTo>
                <a:cubicBezTo>
                  <a:pt x="4803" y="5284"/>
                  <a:pt x="4814" y="5285"/>
                  <a:pt x="4825" y="5285"/>
                </a:cubicBezTo>
                <a:cubicBezTo>
                  <a:pt x="5207" y="5285"/>
                  <a:pt x="5595" y="5071"/>
                  <a:pt x="5806" y="4756"/>
                </a:cubicBezTo>
                <a:cubicBezTo>
                  <a:pt x="6093" y="5129"/>
                  <a:pt x="6566" y="5319"/>
                  <a:pt x="7036" y="5319"/>
                </a:cubicBezTo>
                <a:cubicBezTo>
                  <a:pt x="7468" y="5319"/>
                  <a:pt x="7897" y="5159"/>
                  <a:pt x="8181" y="4837"/>
                </a:cubicBezTo>
                <a:cubicBezTo>
                  <a:pt x="8256" y="5037"/>
                  <a:pt x="8457" y="5190"/>
                  <a:pt x="8668" y="5190"/>
                </a:cubicBezTo>
                <a:cubicBezTo>
                  <a:pt x="8686" y="5190"/>
                  <a:pt x="8704" y="5189"/>
                  <a:pt x="8722" y="5187"/>
                </a:cubicBezTo>
                <a:cubicBezTo>
                  <a:pt x="8949" y="5161"/>
                  <a:pt x="9153" y="4960"/>
                  <a:pt x="9179" y="4730"/>
                </a:cubicBezTo>
                <a:cubicBezTo>
                  <a:pt x="9311" y="4887"/>
                  <a:pt x="9512" y="4965"/>
                  <a:pt x="9711" y="4965"/>
                </a:cubicBezTo>
                <a:cubicBezTo>
                  <a:pt x="9924" y="4965"/>
                  <a:pt x="10136" y="4876"/>
                  <a:pt x="10261" y="4701"/>
                </a:cubicBezTo>
                <a:cubicBezTo>
                  <a:pt x="10411" y="5147"/>
                  <a:pt x="10883" y="5416"/>
                  <a:pt x="11343" y="5416"/>
                </a:cubicBezTo>
                <a:cubicBezTo>
                  <a:pt x="11582" y="5416"/>
                  <a:pt x="11816" y="5344"/>
                  <a:pt x="12001" y="5187"/>
                </a:cubicBezTo>
                <a:cubicBezTo>
                  <a:pt x="12074" y="5388"/>
                  <a:pt x="12283" y="5499"/>
                  <a:pt x="12490" y="5499"/>
                </a:cubicBezTo>
                <a:cubicBezTo>
                  <a:pt x="12632" y="5499"/>
                  <a:pt x="12772" y="5447"/>
                  <a:pt x="12866" y="5336"/>
                </a:cubicBezTo>
                <a:cubicBezTo>
                  <a:pt x="12937" y="5426"/>
                  <a:pt x="13052" y="5470"/>
                  <a:pt x="13169" y="5470"/>
                </a:cubicBezTo>
                <a:cubicBezTo>
                  <a:pt x="13298" y="5470"/>
                  <a:pt x="13429" y="5416"/>
                  <a:pt x="13501" y="5310"/>
                </a:cubicBezTo>
                <a:cubicBezTo>
                  <a:pt x="13684" y="5355"/>
                  <a:pt x="13874" y="5379"/>
                  <a:pt x="14065" y="5379"/>
                </a:cubicBezTo>
                <a:cubicBezTo>
                  <a:pt x="14323" y="5379"/>
                  <a:pt x="14582" y="5335"/>
                  <a:pt x="14823" y="5242"/>
                </a:cubicBezTo>
                <a:cubicBezTo>
                  <a:pt x="14682" y="5186"/>
                  <a:pt x="14529" y="5156"/>
                  <a:pt x="14377" y="5156"/>
                </a:cubicBezTo>
                <a:cubicBezTo>
                  <a:pt x="14309" y="5156"/>
                  <a:pt x="14242" y="5162"/>
                  <a:pt x="14175" y="5174"/>
                </a:cubicBezTo>
                <a:cubicBezTo>
                  <a:pt x="14091" y="4958"/>
                  <a:pt x="13855" y="4835"/>
                  <a:pt x="13625" y="4835"/>
                </a:cubicBezTo>
                <a:cubicBezTo>
                  <a:pt x="13482" y="4835"/>
                  <a:pt x="13341" y="4883"/>
                  <a:pt x="13242" y="4986"/>
                </a:cubicBezTo>
                <a:cubicBezTo>
                  <a:pt x="13265" y="4789"/>
                  <a:pt x="13075" y="4618"/>
                  <a:pt x="12895" y="4618"/>
                </a:cubicBezTo>
                <a:cubicBezTo>
                  <a:pt x="12852" y="4618"/>
                  <a:pt x="12811" y="4628"/>
                  <a:pt x="12772" y="4649"/>
                </a:cubicBezTo>
                <a:cubicBezTo>
                  <a:pt x="12837" y="4432"/>
                  <a:pt x="12636" y="4202"/>
                  <a:pt x="12419" y="4150"/>
                </a:cubicBezTo>
                <a:cubicBezTo>
                  <a:pt x="12353" y="4134"/>
                  <a:pt x="12287" y="4127"/>
                  <a:pt x="12221" y="4127"/>
                </a:cubicBezTo>
                <a:cubicBezTo>
                  <a:pt x="12059" y="4127"/>
                  <a:pt x="11900" y="4169"/>
                  <a:pt x="11745" y="4215"/>
                </a:cubicBezTo>
                <a:cubicBezTo>
                  <a:pt x="11865" y="4121"/>
                  <a:pt x="11894" y="3920"/>
                  <a:pt x="11784" y="3797"/>
                </a:cubicBezTo>
                <a:cubicBezTo>
                  <a:pt x="11734" y="3733"/>
                  <a:pt x="11654" y="3703"/>
                  <a:pt x="11572" y="3703"/>
                </a:cubicBezTo>
                <a:cubicBezTo>
                  <a:pt x="11499" y="3703"/>
                  <a:pt x="11424" y="3727"/>
                  <a:pt x="11366" y="3771"/>
                </a:cubicBezTo>
                <a:cubicBezTo>
                  <a:pt x="11353" y="3379"/>
                  <a:pt x="11204" y="2974"/>
                  <a:pt x="10867" y="2757"/>
                </a:cubicBezTo>
                <a:cubicBezTo>
                  <a:pt x="10762" y="2691"/>
                  <a:pt x="10633" y="2660"/>
                  <a:pt x="10504" y="2660"/>
                </a:cubicBezTo>
                <a:cubicBezTo>
                  <a:pt x="10237" y="2660"/>
                  <a:pt x="9967" y="2795"/>
                  <a:pt x="9895" y="3042"/>
                </a:cubicBezTo>
                <a:cubicBezTo>
                  <a:pt x="9895" y="2935"/>
                  <a:pt x="9776" y="2850"/>
                  <a:pt x="9670" y="2850"/>
                </a:cubicBezTo>
                <a:cubicBezTo>
                  <a:pt x="9628" y="2850"/>
                  <a:pt x="9588" y="2863"/>
                  <a:pt x="9558" y="2893"/>
                </a:cubicBezTo>
                <a:cubicBezTo>
                  <a:pt x="9626" y="2731"/>
                  <a:pt x="9626" y="2514"/>
                  <a:pt x="9503" y="2381"/>
                </a:cubicBezTo>
                <a:cubicBezTo>
                  <a:pt x="9444" y="2314"/>
                  <a:pt x="9353" y="2280"/>
                  <a:pt x="9264" y="2280"/>
                </a:cubicBezTo>
                <a:cubicBezTo>
                  <a:pt x="9171" y="2280"/>
                  <a:pt x="9080" y="2318"/>
                  <a:pt x="9030" y="2394"/>
                </a:cubicBezTo>
                <a:cubicBezTo>
                  <a:pt x="9017" y="2015"/>
                  <a:pt x="8693" y="1678"/>
                  <a:pt x="8317" y="1652"/>
                </a:cubicBezTo>
                <a:cubicBezTo>
                  <a:pt x="8301" y="1651"/>
                  <a:pt x="8284" y="1650"/>
                  <a:pt x="8267" y="1650"/>
                </a:cubicBezTo>
                <a:cubicBezTo>
                  <a:pt x="7906" y="1650"/>
                  <a:pt x="7557" y="1950"/>
                  <a:pt x="7507" y="2300"/>
                </a:cubicBezTo>
                <a:cubicBezTo>
                  <a:pt x="7406" y="1976"/>
                  <a:pt x="7065" y="1759"/>
                  <a:pt x="6725" y="1759"/>
                </a:cubicBezTo>
                <a:cubicBezTo>
                  <a:pt x="6609" y="1759"/>
                  <a:pt x="6493" y="1785"/>
                  <a:pt x="6386" y="1840"/>
                </a:cubicBezTo>
                <a:cubicBezTo>
                  <a:pt x="6425" y="1205"/>
                  <a:pt x="6049" y="586"/>
                  <a:pt x="5495" y="262"/>
                </a:cubicBezTo>
                <a:cubicBezTo>
                  <a:pt x="5182" y="86"/>
                  <a:pt x="4822" y="1"/>
                  <a:pt x="4461" y="1"/>
                </a:cubicBezTo>
                <a:close/>
              </a:path>
            </a:pathLst>
          </a:custGeom>
          <a:solidFill>
            <a:srgbClr val="FFFFFF">
              <a:alpha val="553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8" name="Google Shape;268;p5"/>
          <p:cNvSpPr/>
          <p:nvPr/>
        </p:nvSpPr>
        <p:spPr>
          <a:xfrm>
            <a:off x="-309125" y="1157981"/>
            <a:ext cx="2208931" cy="1417469"/>
          </a:xfrm>
          <a:custGeom>
            <a:avLst/>
            <a:gdLst/>
            <a:ahLst/>
            <a:cxnLst/>
            <a:rect l="l" t="t" r="r" b="b"/>
            <a:pathLst>
              <a:path w="9746" h="6254" extrusionOk="0">
                <a:moveTo>
                  <a:pt x="0" y="1"/>
                </a:moveTo>
                <a:lnTo>
                  <a:pt x="0" y="6092"/>
                </a:lnTo>
                <a:cubicBezTo>
                  <a:pt x="39" y="6131"/>
                  <a:pt x="94" y="6157"/>
                  <a:pt x="162" y="6186"/>
                </a:cubicBezTo>
                <a:cubicBezTo>
                  <a:pt x="282" y="6238"/>
                  <a:pt x="405" y="6254"/>
                  <a:pt x="541" y="6254"/>
                </a:cubicBezTo>
                <a:cubicBezTo>
                  <a:pt x="849" y="6254"/>
                  <a:pt x="1160" y="6092"/>
                  <a:pt x="1335" y="5833"/>
                </a:cubicBezTo>
                <a:cubicBezTo>
                  <a:pt x="1371" y="6021"/>
                  <a:pt x="1570" y="6139"/>
                  <a:pt x="1763" y="6139"/>
                </a:cubicBezTo>
                <a:cubicBezTo>
                  <a:pt x="1792" y="6139"/>
                  <a:pt x="1822" y="6136"/>
                  <a:pt x="1850" y="6131"/>
                </a:cubicBezTo>
                <a:cubicBezTo>
                  <a:pt x="2064" y="6076"/>
                  <a:pt x="2242" y="5930"/>
                  <a:pt x="2388" y="5781"/>
                </a:cubicBezTo>
                <a:cubicBezTo>
                  <a:pt x="2709" y="6054"/>
                  <a:pt x="3132" y="6222"/>
                  <a:pt x="3560" y="6222"/>
                </a:cubicBezTo>
                <a:cubicBezTo>
                  <a:pt x="3619" y="6222"/>
                  <a:pt x="3679" y="6219"/>
                  <a:pt x="3739" y="6212"/>
                </a:cubicBezTo>
                <a:cubicBezTo>
                  <a:pt x="4225" y="6173"/>
                  <a:pt x="4685" y="5930"/>
                  <a:pt x="4980" y="5551"/>
                </a:cubicBezTo>
                <a:cubicBezTo>
                  <a:pt x="5085" y="5759"/>
                  <a:pt x="5328" y="5857"/>
                  <a:pt x="5556" y="5857"/>
                </a:cubicBezTo>
                <a:cubicBezTo>
                  <a:pt x="5595" y="5857"/>
                  <a:pt x="5633" y="5855"/>
                  <a:pt x="5670" y="5849"/>
                </a:cubicBezTo>
                <a:cubicBezTo>
                  <a:pt x="5939" y="5807"/>
                  <a:pt x="6169" y="5658"/>
                  <a:pt x="6399" y="5509"/>
                </a:cubicBezTo>
                <a:cubicBezTo>
                  <a:pt x="6464" y="5683"/>
                  <a:pt x="6653" y="5781"/>
                  <a:pt x="6838" y="5781"/>
                </a:cubicBezTo>
                <a:cubicBezTo>
                  <a:pt x="6955" y="5781"/>
                  <a:pt x="7071" y="5742"/>
                  <a:pt x="7154" y="5658"/>
                </a:cubicBezTo>
                <a:cubicBezTo>
                  <a:pt x="7291" y="5764"/>
                  <a:pt x="7465" y="5815"/>
                  <a:pt x="7640" y="5815"/>
                </a:cubicBezTo>
                <a:cubicBezTo>
                  <a:pt x="7844" y="5815"/>
                  <a:pt x="8049" y="5744"/>
                  <a:pt x="8194" y="5606"/>
                </a:cubicBezTo>
                <a:cubicBezTo>
                  <a:pt x="8274" y="5684"/>
                  <a:pt x="8385" y="5725"/>
                  <a:pt x="8496" y="5725"/>
                </a:cubicBezTo>
                <a:cubicBezTo>
                  <a:pt x="8591" y="5725"/>
                  <a:pt x="8686" y="5695"/>
                  <a:pt x="8761" y="5632"/>
                </a:cubicBezTo>
                <a:cubicBezTo>
                  <a:pt x="8798" y="5704"/>
                  <a:pt x="8883" y="5727"/>
                  <a:pt x="8971" y="5727"/>
                </a:cubicBezTo>
                <a:cubicBezTo>
                  <a:pt x="9014" y="5727"/>
                  <a:pt x="9058" y="5721"/>
                  <a:pt x="9098" y="5713"/>
                </a:cubicBezTo>
                <a:cubicBezTo>
                  <a:pt x="9260" y="5700"/>
                  <a:pt x="9435" y="5671"/>
                  <a:pt x="9597" y="5645"/>
                </a:cubicBezTo>
                <a:cubicBezTo>
                  <a:pt x="9626" y="5645"/>
                  <a:pt x="9652" y="5632"/>
                  <a:pt x="9678" y="5619"/>
                </a:cubicBezTo>
                <a:cubicBezTo>
                  <a:pt x="9746" y="5551"/>
                  <a:pt x="9626" y="5457"/>
                  <a:pt x="9532" y="5457"/>
                </a:cubicBezTo>
                <a:cubicBezTo>
                  <a:pt x="9435" y="5457"/>
                  <a:pt x="9328" y="5483"/>
                  <a:pt x="9247" y="5538"/>
                </a:cubicBezTo>
                <a:cubicBezTo>
                  <a:pt x="9227" y="5452"/>
                  <a:pt x="9148" y="5402"/>
                  <a:pt x="9070" y="5402"/>
                </a:cubicBezTo>
                <a:cubicBezTo>
                  <a:pt x="9047" y="5402"/>
                  <a:pt x="9025" y="5406"/>
                  <a:pt x="9004" y="5415"/>
                </a:cubicBezTo>
                <a:cubicBezTo>
                  <a:pt x="8978" y="5444"/>
                  <a:pt x="8949" y="5457"/>
                  <a:pt x="8923" y="5470"/>
                </a:cubicBezTo>
                <a:cubicBezTo>
                  <a:pt x="8916" y="5471"/>
                  <a:pt x="8910" y="5472"/>
                  <a:pt x="8903" y="5472"/>
                </a:cubicBezTo>
                <a:cubicBezTo>
                  <a:pt x="8833" y="5472"/>
                  <a:pt x="8783" y="5410"/>
                  <a:pt x="8735" y="5363"/>
                </a:cubicBezTo>
                <a:cubicBezTo>
                  <a:pt x="8599" y="5201"/>
                  <a:pt x="8437" y="5065"/>
                  <a:pt x="8236" y="5010"/>
                </a:cubicBezTo>
                <a:cubicBezTo>
                  <a:pt x="8180" y="4996"/>
                  <a:pt x="8123" y="4988"/>
                  <a:pt x="8066" y="4988"/>
                </a:cubicBezTo>
                <a:cubicBezTo>
                  <a:pt x="7913" y="4988"/>
                  <a:pt x="7761" y="5041"/>
                  <a:pt x="7653" y="5159"/>
                </a:cubicBezTo>
                <a:cubicBezTo>
                  <a:pt x="7721" y="5078"/>
                  <a:pt x="7303" y="4848"/>
                  <a:pt x="7248" y="4835"/>
                </a:cubicBezTo>
                <a:cubicBezTo>
                  <a:pt x="7178" y="4810"/>
                  <a:pt x="7108" y="4795"/>
                  <a:pt x="7040" y="4795"/>
                </a:cubicBezTo>
                <a:cubicBezTo>
                  <a:pt x="6927" y="4795"/>
                  <a:pt x="6821" y="4835"/>
                  <a:pt x="6736" y="4929"/>
                </a:cubicBezTo>
                <a:cubicBezTo>
                  <a:pt x="6655" y="4537"/>
                  <a:pt x="6344" y="4200"/>
                  <a:pt x="5952" y="4106"/>
                </a:cubicBezTo>
                <a:cubicBezTo>
                  <a:pt x="5874" y="4087"/>
                  <a:pt x="5794" y="4078"/>
                  <a:pt x="5714" y="4078"/>
                </a:cubicBezTo>
                <a:cubicBezTo>
                  <a:pt x="5392" y="4078"/>
                  <a:pt x="5067" y="4223"/>
                  <a:pt x="4873" y="4472"/>
                </a:cubicBezTo>
                <a:cubicBezTo>
                  <a:pt x="4873" y="4275"/>
                  <a:pt x="4674" y="4135"/>
                  <a:pt x="4483" y="4135"/>
                </a:cubicBezTo>
                <a:cubicBezTo>
                  <a:pt x="4410" y="4135"/>
                  <a:pt x="4339" y="4155"/>
                  <a:pt x="4280" y="4200"/>
                </a:cubicBezTo>
                <a:cubicBezTo>
                  <a:pt x="4307" y="3976"/>
                  <a:pt x="4076" y="3810"/>
                  <a:pt x="3865" y="3810"/>
                </a:cubicBezTo>
                <a:cubicBezTo>
                  <a:pt x="3771" y="3810"/>
                  <a:pt x="3681" y="3843"/>
                  <a:pt x="3619" y="3918"/>
                </a:cubicBezTo>
                <a:cubicBezTo>
                  <a:pt x="3765" y="3458"/>
                  <a:pt x="3551" y="2904"/>
                  <a:pt x="3133" y="2690"/>
                </a:cubicBezTo>
                <a:cubicBezTo>
                  <a:pt x="2993" y="2620"/>
                  <a:pt x="2838" y="2587"/>
                  <a:pt x="2683" y="2587"/>
                </a:cubicBezTo>
                <a:cubicBezTo>
                  <a:pt x="2358" y="2587"/>
                  <a:pt x="2032" y="2734"/>
                  <a:pt x="1850" y="2998"/>
                </a:cubicBezTo>
                <a:cubicBezTo>
                  <a:pt x="1837" y="2674"/>
                  <a:pt x="1837" y="2337"/>
                  <a:pt x="1675" y="2055"/>
                </a:cubicBezTo>
                <a:cubicBezTo>
                  <a:pt x="1540" y="1839"/>
                  <a:pt x="1299" y="1679"/>
                  <a:pt x="1060" y="1679"/>
                </a:cubicBezTo>
                <a:cubicBezTo>
                  <a:pt x="984" y="1679"/>
                  <a:pt x="908" y="1695"/>
                  <a:pt x="836" y="1731"/>
                </a:cubicBezTo>
                <a:cubicBezTo>
                  <a:pt x="983" y="1498"/>
                  <a:pt x="753" y="1153"/>
                  <a:pt x="486" y="1153"/>
                </a:cubicBezTo>
                <a:cubicBezTo>
                  <a:pt x="459" y="1153"/>
                  <a:pt x="432" y="1157"/>
                  <a:pt x="405" y="1164"/>
                </a:cubicBezTo>
                <a:cubicBezTo>
                  <a:pt x="593" y="1109"/>
                  <a:pt x="486" y="584"/>
                  <a:pt x="431" y="474"/>
                </a:cubicBezTo>
                <a:cubicBezTo>
                  <a:pt x="350" y="260"/>
                  <a:pt x="188" y="98"/>
                  <a:pt x="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9" name="Google Shape;269;p5"/>
          <p:cNvSpPr/>
          <p:nvPr/>
        </p:nvSpPr>
        <p:spPr>
          <a:xfrm>
            <a:off x="6434495" y="2901564"/>
            <a:ext cx="3026457" cy="1388458"/>
          </a:xfrm>
          <a:custGeom>
            <a:avLst/>
            <a:gdLst/>
            <a:ahLst/>
            <a:cxnLst/>
            <a:rect l="l" t="t" r="r" b="b"/>
            <a:pathLst>
              <a:path w="13353" h="6126" extrusionOk="0">
                <a:moveTo>
                  <a:pt x="13095" y="1"/>
                </a:moveTo>
                <a:cubicBezTo>
                  <a:pt x="13024" y="1"/>
                  <a:pt x="12953" y="8"/>
                  <a:pt x="12880" y="21"/>
                </a:cubicBezTo>
                <a:cubicBezTo>
                  <a:pt x="12313" y="102"/>
                  <a:pt x="11921" y="588"/>
                  <a:pt x="11840" y="1139"/>
                </a:cubicBezTo>
                <a:cubicBezTo>
                  <a:pt x="11652" y="925"/>
                  <a:pt x="11302" y="750"/>
                  <a:pt x="11017" y="750"/>
                </a:cubicBezTo>
                <a:cubicBezTo>
                  <a:pt x="11003" y="749"/>
                  <a:pt x="10989" y="748"/>
                  <a:pt x="10975" y="748"/>
                </a:cubicBezTo>
                <a:cubicBezTo>
                  <a:pt x="10799" y="748"/>
                  <a:pt x="10615" y="841"/>
                  <a:pt x="10492" y="964"/>
                </a:cubicBezTo>
                <a:cubicBezTo>
                  <a:pt x="10343" y="1113"/>
                  <a:pt x="10275" y="1317"/>
                  <a:pt x="10288" y="1518"/>
                </a:cubicBezTo>
                <a:cubicBezTo>
                  <a:pt x="10211" y="1506"/>
                  <a:pt x="10129" y="1493"/>
                  <a:pt x="10048" y="1493"/>
                </a:cubicBezTo>
                <a:cubicBezTo>
                  <a:pt x="9957" y="1493"/>
                  <a:pt x="9868" y="1509"/>
                  <a:pt x="9789" y="1560"/>
                </a:cubicBezTo>
                <a:cubicBezTo>
                  <a:pt x="9666" y="1654"/>
                  <a:pt x="9614" y="1816"/>
                  <a:pt x="9666" y="1965"/>
                </a:cubicBezTo>
                <a:cubicBezTo>
                  <a:pt x="9465" y="1774"/>
                  <a:pt x="9180" y="1654"/>
                  <a:pt x="8911" y="1654"/>
                </a:cubicBezTo>
                <a:cubicBezTo>
                  <a:pt x="8629" y="1654"/>
                  <a:pt x="8344" y="1803"/>
                  <a:pt x="8195" y="2030"/>
                </a:cubicBezTo>
                <a:cubicBezTo>
                  <a:pt x="8114" y="2153"/>
                  <a:pt x="8075" y="2302"/>
                  <a:pt x="8033" y="2451"/>
                </a:cubicBezTo>
                <a:cubicBezTo>
                  <a:pt x="7981" y="2678"/>
                  <a:pt x="8020" y="2882"/>
                  <a:pt x="8007" y="3112"/>
                </a:cubicBezTo>
                <a:cubicBezTo>
                  <a:pt x="7888" y="3061"/>
                  <a:pt x="7763" y="3015"/>
                  <a:pt x="7636" y="3015"/>
                </a:cubicBezTo>
                <a:cubicBezTo>
                  <a:pt x="7562" y="3015"/>
                  <a:pt x="7488" y="3030"/>
                  <a:pt x="7414" y="3070"/>
                </a:cubicBezTo>
                <a:cubicBezTo>
                  <a:pt x="7210" y="3164"/>
                  <a:pt x="7090" y="3368"/>
                  <a:pt x="7074" y="3585"/>
                </a:cubicBezTo>
                <a:cubicBezTo>
                  <a:pt x="6891" y="3395"/>
                  <a:pt x="6691" y="3317"/>
                  <a:pt x="6491" y="3317"/>
                </a:cubicBezTo>
                <a:cubicBezTo>
                  <a:pt x="5877" y="3317"/>
                  <a:pt x="5255" y="4053"/>
                  <a:pt x="5091" y="4583"/>
                </a:cubicBezTo>
                <a:cubicBezTo>
                  <a:pt x="4916" y="4366"/>
                  <a:pt x="4699" y="4152"/>
                  <a:pt x="4417" y="4110"/>
                </a:cubicBezTo>
                <a:cubicBezTo>
                  <a:pt x="4396" y="4107"/>
                  <a:pt x="4374" y="4106"/>
                  <a:pt x="4352" y="4106"/>
                </a:cubicBezTo>
                <a:cubicBezTo>
                  <a:pt x="4085" y="4106"/>
                  <a:pt x="3813" y="4319"/>
                  <a:pt x="3876" y="4583"/>
                </a:cubicBezTo>
                <a:cubicBezTo>
                  <a:pt x="3687" y="4484"/>
                  <a:pt x="3490" y="4393"/>
                  <a:pt x="3289" y="4393"/>
                </a:cubicBezTo>
                <a:cubicBezTo>
                  <a:pt x="3273" y="4393"/>
                  <a:pt x="3257" y="4394"/>
                  <a:pt x="3241" y="4395"/>
                </a:cubicBezTo>
                <a:cubicBezTo>
                  <a:pt x="2972" y="4421"/>
                  <a:pt x="2849" y="4609"/>
                  <a:pt x="2755" y="4826"/>
                </a:cubicBezTo>
                <a:cubicBezTo>
                  <a:pt x="2679" y="4710"/>
                  <a:pt x="2540" y="4643"/>
                  <a:pt x="2403" y="4643"/>
                </a:cubicBezTo>
                <a:cubicBezTo>
                  <a:pt x="2348" y="4643"/>
                  <a:pt x="2293" y="4654"/>
                  <a:pt x="2243" y="4677"/>
                </a:cubicBezTo>
                <a:cubicBezTo>
                  <a:pt x="2052" y="4745"/>
                  <a:pt x="1932" y="4933"/>
                  <a:pt x="1919" y="5137"/>
                </a:cubicBezTo>
                <a:cubicBezTo>
                  <a:pt x="1878" y="5027"/>
                  <a:pt x="1766" y="4961"/>
                  <a:pt x="1650" y="4961"/>
                </a:cubicBezTo>
                <a:cubicBezTo>
                  <a:pt x="1608" y="4961"/>
                  <a:pt x="1566" y="4970"/>
                  <a:pt x="1527" y="4988"/>
                </a:cubicBezTo>
                <a:cubicBezTo>
                  <a:pt x="1378" y="5043"/>
                  <a:pt x="1297" y="5189"/>
                  <a:pt x="1271" y="5351"/>
                </a:cubicBezTo>
                <a:cubicBezTo>
                  <a:pt x="1189" y="5294"/>
                  <a:pt x="1103" y="5258"/>
                  <a:pt x="1015" y="5258"/>
                </a:cubicBezTo>
                <a:cubicBezTo>
                  <a:pt x="956" y="5258"/>
                  <a:pt x="897" y="5274"/>
                  <a:pt x="837" y="5312"/>
                </a:cubicBezTo>
                <a:cubicBezTo>
                  <a:pt x="798" y="5351"/>
                  <a:pt x="743" y="5406"/>
                  <a:pt x="691" y="5432"/>
                </a:cubicBezTo>
                <a:cubicBezTo>
                  <a:pt x="623" y="5461"/>
                  <a:pt x="542" y="5461"/>
                  <a:pt x="474" y="5461"/>
                </a:cubicBezTo>
                <a:lnTo>
                  <a:pt x="43" y="5461"/>
                </a:lnTo>
                <a:cubicBezTo>
                  <a:pt x="1" y="5513"/>
                  <a:pt x="69" y="5581"/>
                  <a:pt x="137" y="5610"/>
                </a:cubicBezTo>
                <a:cubicBezTo>
                  <a:pt x="284" y="5676"/>
                  <a:pt x="459" y="5710"/>
                  <a:pt x="636" y="5710"/>
                </a:cubicBezTo>
                <a:cubicBezTo>
                  <a:pt x="813" y="5710"/>
                  <a:pt x="992" y="5676"/>
                  <a:pt x="1148" y="5610"/>
                </a:cubicBezTo>
                <a:cubicBezTo>
                  <a:pt x="1221" y="5677"/>
                  <a:pt x="1320" y="5708"/>
                  <a:pt x="1422" y="5708"/>
                </a:cubicBezTo>
                <a:cubicBezTo>
                  <a:pt x="1588" y="5708"/>
                  <a:pt x="1762" y="5625"/>
                  <a:pt x="1838" y="5474"/>
                </a:cubicBezTo>
                <a:cubicBezTo>
                  <a:pt x="1917" y="5516"/>
                  <a:pt x="2010" y="5537"/>
                  <a:pt x="2104" y="5537"/>
                </a:cubicBezTo>
                <a:cubicBezTo>
                  <a:pt x="2219" y="5537"/>
                  <a:pt x="2335" y="5507"/>
                  <a:pt x="2431" y="5448"/>
                </a:cubicBezTo>
                <a:cubicBezTo>
                  <a:pt x="2623" y="5738"/>
                  <a:pt x="2969" y="5948"/>
                  <a:pt x="3307" y="5948"/>
                </a:cubicBezTo>
                <a:cubicBezTo>
                  <a:pt x="3517" y="5948"/>
                  <a:pt x="3724" y="5867"/>
                  <a:pt x="3889" y="5675"/>
                </a:cubicBezTo>
                <a:cubicBezTo>
                  <a:pt x="3955" y="5950"/>
                  <a:pt x="4250" y="6126"/>
                  <a:pt x="4540" y="6126"/>
                </a:cubicBezTo>
                <a:cubicBezTo>
                  <a:pt x="4608" y="6126"/>
                  <a:pt x="4676" y="6116"/>
                  <a:pt x="4741" y="6096"/>
                </a:cubicBezTo>
                <a:cubicBezTo>
                  <a:pt x="5078" y="5999"/>
                  <a:pt x="5308" y="5662"/>
                  <a:pt x="5373" y="5325"/>
                </a:cubicBezTo>
                <a:lnTo>
                  <a:pt x="5373" y="5325"/>
                </a:lnTo>
                <a:cubicBezTo>
                  <a:pt x="5334" y="5529"/>
                  <a:pt x="6037" y="5756"/>
                  <a:pt x="6157" y="5785"/>
                </a:cubicBezTo>
                <a:cubicBezTo>
                  <a:pt x="6211" y="5792"/>
                  <a:pt x="6262" y="5796"/>
                  <a:pt x="6313" y="5796"/>
                </a:cubicBezTo>
                <a:cubicBezTo>
                  <a:pt x="6617" y="5796"/>
                  <a:pt x="6866" y="5672"/>
                  <a:pt x="7155" y="5555"/>
                </a:cubicBezTo>
                <a:cubicBezTo>
                  <a:pt x="7171" y="5662"/>
                  <a:pt x="7252" y="5772"/>
                  <a:pt x="7359" y="5798"/>
                </a:cubicBezTo>
                <a:cubicBezTo>
                  <a:pt x="7381" y="5803"/>
                  <a:pt x="7403" y="5806"/>
                  <a:pt x="7426" y="5806"/>
                </a:cubicBezTo>
                <a:cubicBezTo>
                  <a:pt x="7514" y="5806"/>
                  <a:pt x="7603" y="5766"/>
                  <a:pt x="7657" y="5691"/>
                </a:cubicBezTo>
                <a:cubicBezTo>
                  <a:pt x="7777" y="5853"/>
                  <a:pt x="7981" y="5947"/>
                  <a:pt x="8182" y="5973"/>
                </a:cubicBezTo>
                <a:cubicBezTo>
                  <a:pt x="8219" y="5978"/>
                  <a:pt x="8255" y="5980"/>
                  <a:pt x="8293" y="5980"/>
                </a:cubicBezTo>
                <a:cubicBezTo>
                  <a:pt x="8462" y="5980"/>
                  <a:pt x="8634" y="5935"/>
                  <a:pt x="8791" y="5879"/>
                </a:cubicBezTo>
                <a:cubicBezTo>
                  <a:pt x="9128" y="5772"/>
                  <a:pt x="9504" y="5568"/>
                  <a:pt x="9763" y="5325"/>
                </a:cubicBezTo>
                <a:cubicBezTo>
                  <a:pt x="9883" y="5662"/>
                  <a:pt x="10233" y="5905"/>
                  <a:pt x="10599" y="5905"/>
                </a:cubicBezTo>
                <a:cubicBezTo>
                  <a:pt x="10608" y="5905"/>
                  <a:pt x="10617" y="5905"/>
                  <a:pt x="10627" y="5905"/>
                </a:cubicBezTo>
                <a:cubicBezTo>
                  <a:pt x="10980" y="5905"/>
                  <a:pt x="11331" y="5666"/>
                  <a:pt x="11464" y="5338"/>
                </a:cubicBezTo>
                <a:cubicBezTo>
                  <a:pt x="11477" y="5649"/>
                  <a:pt x="11720" y="5934"/>
                  <a:pt x="12015" y="5999"/>
                </a:cubicBezTo>
                <a:cubicBezTo>
                  <a:pt x="12055" y="6006"/>
                  <a:pt x="12097" y="6009"/>
                  <a:pt x="12138" y="6009"/>
                </a:cubicBezTo>
                <a:cubicBezTo>
                  <a:pt x="12411" y="6009"/>
                  <a:pt x="12681" y="5855"/>
                  <a:pt x="12799" y="5610"/>
                </a:cubicBezTo>
                <a:cubicBezTo>
                  <a:pt x="12922" y="5811"/>
                  <a:pt x="13123" y="5960"/>
                  <a:pt x="13353" y="6054"/>
                </a:cubicBezTo>
                <a:lnTo>
                  <a:pt x="13353" y="34"/>
                </a:lnTo>
                <a:cubicBezTo>
                  <a:pt x="13265" y="11"/>
                  <a:pt x="13180" y="1"/>
                  <a:pt x="13095" y="1"/>
                </a:cubicBez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0" name="Google Shape;270;p5"/>
          <p:cNvSpPr/>
          <p:nvPr/>
        </p:nvSpPr>
        <p:spPr>
          <a:xfrm>
            <a:off x="3840357" y="4380056"/>
            <a:ext cx="52154" cy="2478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1" name="Google Shape;271;p5"/>
          <p:cNvSpPr/>
          <p:nvPr/>
        </p:nvSpPr>
        <p:spPr>
          <a:xfrm>
            <a:off x="7241867" y="4058684"/>
            <a:ext cx="439129" cy="16104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2" name="Google Shape;272;p5"/>
          <p:cNvSpPr/>
          <p:nvPr/>
        </p:nvSpPr>
        <p:spPr>
          <a:xfrm>
            <a:off x="-56" y="3648780"/>
            <a:ext cx="9144048" cy="1181086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3" name="Google Shape;273;p5"/>
          <p:cNvSpPr/>
          <p:nvPr/>
        </p:nvSpPr>
        <p:spPr>
          <a:xfrm>
            <a:off x="3749852" y="3535498"/>
            <a:ext cx="5394135" cy="1455243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4" name="Google Shape;274;p5"/>
          <p:cNvSpPr/>
          <p:nvPr/>
        </p:nvSpPr>
        <p:spPr>
          <a:xfrm>
            <a:off x="-56" y="4128068"/>
            <a:ext cx="9144048" cy="1015433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5" name="Google Shape;275;p5"/>
          <p:cNvSpPr txBox="1">
            <a:spLocks noGrp="1"/>
          </p:cNvSpPr>
          <p:nvPr>
            <p:ph type="title"/>
          </p:nvPr>
        </p:nvSpPr>
        <p:spPr>
          <a:xfrm>
            <a:off x="720000" y="4191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6" name="Google Shape;276;p5"/>
          <p:cNvSpPr txBox="1">
            <a:spLocks noGrp="1"/>
          </p:cNvSpPr>
          <p:nvPr>
            <p:ph type="subTitle" idx="1"/>
          </p:nvPr>
        </p:nvSpPr>
        <p:spPr>
          <a:xfrm>
            <a:off x="1368150" y="2836725"/>
            <a:ext cx="2555700" cy="88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77" name="Google Shape;277;p5"/>
          <p:cNvSpPr txBox="1">
            <a:spLocks noGrp="1"/>
          </p:cNvSpPr>
          <p:nvPr>
            <p:ph type="title" idx="2"/>
          </p:nvPr>
        </p:nvSpPr>
        <p:spPr>
          <a:xfrm>
            <a:off x="1368150" y="2363250"/>
            <a:ext cx="2555700" cy="4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78" name="Google Shape;278;p5"/>
          <p:cNvSpPr txBox="1">
            <a:spLocks noGrp="1"/>
          </p:cNvSpPr>
          <p:nvPr>
            <p:ph type="subTitle" idx="3"/>
          </p:nvPr>
        </p:nvSpPr>
        <p:spPr>
          <a:xfrm>
            <a:off x="5220150" y="2836725"/>
            <a:ext cx="2555700" cy="88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79" name="Google Shape;279;p5"/>
          <p:cNvSpPr txBox="1">
            <a:spLocks noGrp="1"/>
          </p:cNvSpPr>
          <p:nvPr>
            <p:ph type="title" idx="4"/>
          </p:nvPr>
        </p:nvSpPr>
        <p:spPr>
          <a:xfrm>
            <a:off x="5220150" y="2363250"/>
            <a:ext cx="2555700" cy="4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40406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7"/>
          <p:cNvSpPr/>
          <p:nvPr/>
        </p:nvSpPr>
        <p:spPr>
          <a:xfrm>
            <a:off x="5085502" y="2395583"/>
            <a:ext cx="4058540" cy="1962724"/>
          </a:xfrm>
          <a:custGeom>
            <a:avLst/>
            <a:gdLst/>
            <a:ahLst/>
            <a:cxnLst/>
            <a:rect l="l" t="t" r="r" b="b"/>
            <a:pathLst>
              <a:path w="23491" h="11360" extrusionOk="0">
                <a:moveTo>
                  <a:pt x="23491" y="1"/>
                </a:moveTo>
                <a:cubicBezTo>
                  <a:pt x="23274" y="179"/>
                  <a:pt x="22924" y="435"/>
                  <a:pt x="22477" y="529"/>
                </a:cubicBezTo>
                <a:cubicBezTo>
                  <a:pt x="21748" y="691"/>
                  <a:pt x="21505" y="1096"/>
                  <a:pt x="20925" y="1339"/>
                </a:cubicBezTo>
                <a:cubicBezTo>
                  <a:pt x="20842" y="1374"/>
                  <a:pt x="20763" y="1389"/>
                  <a:pt x="20686" y="1389"/>
                </a:cubicBezTo>
                <a:cubicBezTo>
                  <a:pt x="20285" y="1389"/>
                  <a:pt x="19929" y="991"/>
                  <a:pt x="19368" y="991"/>
                </a:cubicBezTo>
                <a:cubicBezTo>
                  <a:pt x="19293" y="991"/>
                  <a:pt x="19213" y="999"/>
                  <a:pt x="19130" y="1015"/>
                </a:cubicBezTo>
                <a:cubicBezTo>
                  <a:pt x="18320" y="1177"/>
                  <a:pt x="18482" y="1663"/>
                  <a:pt x="17348" y="1744"/>
                </a:cubicBezTo>
                <a:cubicBezTo>
                  <a:pt x="16201" y="1838"/>
                  <a:pt x="16687" y="2405"/>
                  <a:pt x="15472" y="2729"/>
                </a:cubicBezTo>
                <a:cubicBezTo>
                  <a:pt x="14244" y="3053"/>
                  <a:pt x="14905" y="3296"/>
                  <a:pt x="14163" y="3539"/>
                </a:cubicBezTo>
                <a:cubicBezTo>
                  <a:pt x="13434" y="3782"/>
                  <a:pt x="13434" y="4038"/>
                  <a:pt x="13110" y="4362"/>
                </a:cubicBezTo>
                <a:cubicBezTo>
                  <a:pt x="13037" y="4435"/>
                  <a:pt x="12959" y="4463"/>
                  <a:pt x="12868" y="4463"/>
                </a:cubicBezTo>
                <a:cubicBezTo>
                  <a:pt x="12584" y="4463"/>
                  <a:pt x="12174" y="4192"/>
                  <a:pt x="11390" y="4192"/>
                </a:cubicBezTo>
                <a:cubicBezTo>
                  <a:pt x="11314" y="4192"/>
                  <a:pt x="11235" y="4194"/>
                  <a:pt x="11153" y="4200"/>
                </a:cubicBezTo>
                <a:cubicBezTo>
                  <a:pt x="9922" y="4281"/>
                  <a:pt x="9679" y="5010"/>
                  <a:pt x="9679" y="5010"/>
                </a:cubicBezTo>
                <a:lnTo>
                  <a:pt x="9112" y="4767"/>
                </a:lnTo>
                <a:cubicBezTo>
                  <a:pt x="8994" y="4748"/>
                  <a:pt x="8885" y="4739"/>
                  <a:pt x="8782" y="4739"/>
                </a:cubicBezTo>
                <a:cubicBezTo>
                  <a:pt x="8018" y="4739"/>
                  <a:pt x="7618" y="5230"/>
                  <a:pt x="7236" y="5658"/>
                </a:cubicBezTo>
                <a:cubicBezTo>
                  <a:pt x="3753" y="9559"/>
                  <a:pt x="1" y="10356"/>
                  <a:pt x="1" y="10356"/>
                </a:cubicBezTo>
                <a:cubicBezTo>
                  <a:pt x="1" y="10356"/>
                  <a:pt x="1249" y="11360"/>
                  <a:pt x="3772" y="11360"/>
                </a:cubicBezTo>
                <a:cubicBezTo>
                  <a:pt x="4651" y="11360"/>
                  <a:pt x="5684" y="11238"/>
                  <a:pt x="6873" y="10910"/>
                </a:cubicBezTo>
                <a:lnTo>
                  <a:pt x="23491" y="10910"/>
                </a:lnTo>
                <a:lnTo>
                  <a:pt x="23491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7" name="Google Shape;287;p7"/>
          <p:cNvSpPr/>
          <p:nvPr/>
        </p:nvSpPr>
        <p:spPr>
          <a:xfrm flipH="1">
            <a:off x="5358126" y="4686974"/>
            <a:ext cx="53213" cy="1666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8" name="Google Shape;288;p7"/>
          <p:cNvSpPr/>
          <p:nvPr/>
        </p:nvSpPr>
        <p:spPr>
          <a:xfrm flipH="1">
            <a:off x="1492715" y="4470882"/>
            <a:ext cx="448045" cy="10828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9" name="Google Shape;289;p7"/>
          <p:cNvSpPr/>
          <p:nvPr/>
        </p:nvSpPr>
        <p:spPr>
          <a:xfrm flipH="1">
            <a:off x="-12" y="3791075"/>
            <a:ext cx="9144012" cy="819981"/>
          </a:xfrm>
          <a:custGeom>
            <a:avLst/>
            <a:gdLst/>
            <a:ahLst/>
            <a:cxnLst/>
            <a:rect l="l" t="t" r="r" b="b"/>
            <a:pathLst>
              <a:path w="40501" h="5369" extrusionOk="0">
                <a:moveTo>
                  <a:pt x="34477" y="1"/>
                </a:moveTo>
                <a:cubicBezTo>
                  <a:pt x="31201" y="1"/>
                  <a:pt x="27125" y="3907"/>
                  <a:pt x="23815" y="4222"/>
                </a:cubicBezTo>
                <a:cubicBezTo>
                  <a:pt x="23673" y="4235"/>
                  <a:pt x="23530" y="4242"/>
                  <a:pt x="23385" y="4242"/>
                </a:cubicBezTo>
                <a:cubicBezTo>
                  <a:pt x="20043" y="4242"/>
                  <a:pt x="15781" y="801"/>
                  <a:pt x="11124" y="78"/>
                </a:cubicBezTo>
                <a:cubicBezTo>
                  <a:pt x="10838" y="34"/>
                  <a:pt x="10548" y="13"/>
                  <a:pt x="10254" y="13"/>
                </a:cubicBezTo>
                <a:cubicBezTo>
                  <a:pt x="5549" y="13"/>
                  <a:pt x="1" y="5369"/>
                  <a:pt x="1" y="5369"/>
                </a:cubicBezTo>
                <a:lnTo>
                  <a:pt x="40501" y="5369"/>
                </a:lnTo>
                <a:lnTo>
                  <a:pt x="40501" y="2278"/>
                </a:lnTo>
                <a:cubicBezTo>
                  <a:pt x="40501" y="2278"/>
                  <a:pt x="38071" y="253"/>
                  <a:pt x="34750" y="10"/>
                </a:cubicBezTo>
                <a:cubicBezTo>
                  <a:pt x="34660" y="4"/>
                  <a:pt x="34569" y="1"/>
                  <a:pt x="3447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0" name="Google Shape;290;p7"/>
          <p:cNvSpPr/>
          <p:nvPr/>
        </p:nvSpPr>
        <p:spPr>
          <a:xfrm flipH="1">
            <a:off x="13" y="4077601"/>
            <a:ext cx="9144012" cy="794168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1" name="Google Shape;291;p7"/>
          <p:cNvSpPr/>
          <p:nvPr/>
        </p:nvSpPr>
        <p:spPr>
          <a:xfrm flipH="1">
            <a:off x="26" y="3869250"/>
            <a:ext cx="5503657" cy="1444706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2" name="Google Shape;292;p7"/>
          <p:cNvSpPr/>
          <p:nvPr/>
        </p:nvSpPr>
        <p:spPr>
          <a:xfrm flipH="1">
            <a:off x="182125" y="4569318"/>
            <a:ext cx="8961901" cy="567316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3" name="Google Shape;293;p7"/>
          <p:cNvSpPr/>
          <p:nvPr/>
        </p:nvSpPr>
        <p:spPr>
          <a:xfrm flipH="1">
            <a:off x="13" y="4794717"/>
            <a:ext cx="9144012" cy="567330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4" name="Google Shape;294;p7"/>
          <p:cNvSpPr txBox="1">
            <a:spLocks noGrp="1"/>
          </p:cNvSpPr>
          <p:nvPr>
            <p:ph type="title"/>
          </p:nvPr>
        </p:nvSpPr>
        <p:spPr>
          <a:xfrm>
            <a:off x="720000" y="406335"/>
            <a:ext cx="7704000" cy="5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295" name="Google Shape;295;p7"/>
          <p:cNvSpPr txBox="1">
            <a:spLocks noGrp="1"/>
          </p:cNvSpPr>
          <p:nvPr>
            <p:ph type="subTitle" idx="1"/>
          </p:nvPr>
        </p:nvSpPr>
        <p:spPr>
          <a:xfrm>
            <a:off x="720000" y="1251000"/>
            <a:ext cx="4988100" cy="237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45589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6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Char char="○"/>
              <a:defRPr sz="21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7914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Google Shape;326;p11"/>
          <p:cNvSpPr/>
          <p:nvPr/>
        </p:nvSpPr>
        <p:spPr>
          <a:xfrm>
            <a:off x="-35375" y="2061306"/>
            <a:ext cx="2208931" cy="1417469"/>
          </a:xfrm>
          <a:custGeom>
            <a:avLst/>
            <a:gdLst/>
            <a:ahLst/>
            <a:cxnLst/>
            <a:rect l="l" t="t" r="r" b="b"/>
            <a:pathLst>
              <a:path w="9746" h="6254" extrusionOk="0">
                <a:moveTo>
                  <a:pt x="0" y="1"/>
                </a:moveTo>
                <a:lnTo>
                  <a:pt x="0" y="6092"/>
                </a:lnTo>
                <a:cubicBezTo>
                  <a:pt x="39" y="6131"/>
                  <a:pt x="94" y="6157"/>
                  <a:pt x="162" y="6186"/>
                </a:cubicBezTo>
                <a:cubicBezTo>
                  <a:pt x="282" y="6238"/>
                  <a:pt x="405" y="6254"/>
                  <a:pt x="541" y="6254"/>
                </a:cubicBezTo>
                <a:cubicBezTo>
                  <a:pt x="849" y="6254"/>
                  <a:pt x="1160" y="6092"/>
                  <a:pt x="1335" y="5833"/>
                </a:cubicBezTo>
                <a:cubicBezTo>
                  <a:pt x="1371" y="6021"/>
                  <a:pt x="1570" y="6139"/>
                  <a:pt x="1763" y="6139"/>
                </a:cubicBezTo>
                <a:cubicBezTo>
                  <a:pt x="1792" y="6139"/>
                  <a:pt x="1822" y="6136"/>
                  <a:pt x="1850" y="6131"/>
                </a:cubicBezTo>
                <a:cubicBezTo>
                  <a:pt x="2064" y="6076"/>
                  <a:pt x="2242" y="5930"/>
                  <a:pt x="2388" y="5781"/>
                </a:cubicBezTo>
                <a:cubicBezTo>
                  <a:pt x="2709" y="6054"/>
                  <a:pt x="3132" y="6222"/>
                  <a:pt x="3560" y="6222"/>
                </a:cubicBezTo>
                <a:cubicBezTo>
                  <a:pt x="3619" y="6222"/>
                  <a:pt x="3679" y="6219"/>
                  <a:pt x="3739" y="6212"/>
                </a:cubicBezTo>
                <a:cubicBezTo>
                  <a:pt x="4225" y="6173"/>
                  <a:pt x="4685" y="5930"/>
                  <a:pt x="4980" y="5551"/>
                </a:cubicBezTo>
                <a:cubicBezTo>
                  <a:pt x="5085" y="5759"/>
                  <a:pt x="5328" y="5857"/>
                  <a:pt x="5556" y="5857"/>
                </a:cubicBezTo>
                <a:cubicBezTo>
                  <a:pt x="5595" y="5857"/>
                  <a:pt x="5633" y="5855"/>
                  <a:pt x="5670" y="5849"/>
                </a:cubicBezTo>
                <a:cubicBezTo>
                  <a:pt x="5939" y="5807"/>
                  <a:pt x="6169" y="5658"/>
                  <a:pt x="6399" y="5509"/>
                </a:cubicBezTo>
                <a:cubicBezTo>
                  <a:pt x="6464" y="5683"/>
                  <a:pt x="6653" y="5781"/>
                  <a:pt x="6838" y="5781"/>
                </a:cubicBezTo>
                <a:cubicBezTo>
                  <a:pt x="6955" y="5781"/>
                  <a:pt x="7071" y="5742"/>
                  <a:pt x="7154" y="5658"/>
                </a:cubicBezTo>
                <a:cubicBezTo>
                  <a:pt x="7291" y="5764"/>
                  <a:pt x="7465" y="5815"/>
                  <a:pt x="7640" y="5815"/>
                </a:cubicBezTo>
                <a:cubicBezTo>
                  <a:pt x="7844" y="5815"/>
                  <a:pt x="8049" y="5744"/>
                  <a:pt x="8194" y="5606"/>
                </a:cubicBezTo>
                <a:cubicBezTo>
                  <a:pt x="8274" y="5684"/>
                  <a:pt x="8385" y="5725"/>
                  <a:pt x="8496" y="5725"/>
                </a:cubicBezTo>
                <a:cubicBezTo>
                  <a:pt x="8591" y="5725"/>
                  <a:pt x="8686" y="5695"/>
                  <a:pt x="8761" y="5632"/>
                </a:cubicBezTo>
                <a:cubicBezTo>
                  <a:pt x="8798" y="5704"/>
                  <a:pt x="8883" y="5727"/>
                  <a:pt x="8971" y="5727"/>
                </a:cubicBezTo>
                <a:cubicBezTo>
                  <a:pt x="9014" y="5727"/>
                  <a:pt x="9058" y="5721"/>
                  <a:pt x="9098" y="5713"/>
                </a:cubicBezTo>
                <a:cubicBezTo>
                  <a:pt x="9260" y="5700"/>
                  <a:pt x="9435" y="5671"/>
                  <a:pt x="9597" y="5645"/>
                </a:cubicBezTo>
                <a:cubicBezTo>
                  <a:pt x="9626" y="5645"/>
                  <a:pt x="9652" y="5632"/>
                  <a:pt x="9678" y="5619"/>
                </a:cubicBezTo>
                <a:cubicBezTo>
                  <a:pt x="9746" y="5551"/>
                  <a:pt x="9626" y="5457"/>
                  <a:pt x="9532" y="5457"/>
                </a:cubicBezTo>
                <a:cubicBezTo>
                  <a:pt x="9435" y="5457"/>
                  <a:pt x="9328" y="5483"/>
                  <a:pt x="9247" y="5538"/>
                </a:cubicBezTo>
                <a:cubicBezTo>
                  <a:pt x="9227" y="5452"/>
                  <a:pt x="9148" y="5402"/>
                  <a:pt x="9070" y="5402"/>
                </a:cubicBezTo>
                <a:cubicBezTo>
                  <a:pt x="9047" y="5402"/>
                  <a:pt x="9025" y="5406"/>
                  <a:pt x="9004" y="5415"/>
                </a:cubicBezTo>
                <a:cubicBezTo>
                  <a:pt x="8978" y="5444"/>
                  <a:pt x="8949" y="5457"/>
                  <a:pt x="8923" y="5470"/>
                </a:cubicBezTo>
                <a:cubicBezTo>
                  <a:pt x="8916" y="5471"/>
                  <a:pt x="8910" y="5472"/>
                  <a:pt x="8903" y="5472"/>
                </a:cubicBezTo>
                <a:cubicBezTo>
                  <a:pt x="8833" y="5472"/>
                  <a:pt x="8783" y="5410"/>
                  <a:pt x="8735" y="5363"/>
                </a:cubicBezTo>
                <a:cubicBezTo>
                  <a:pt x="8599" y="5201"/>
                  <a:pt x="8437" y="5065"/>
                  <a:pt x="8236" y="5010"/>
                </a:cubicBezTo>
                <a:cubicBezTo>
                  <a:pt x="8180" y="4996"/>
                  <a:pt x="8123" y="4988"/>
                  <a:pt x="8066" y="4988"/>
                </a:cubicBezTo>
                <a:cubicBezTo>
                  <a:pt x="7913" y="4988"/>
                  <a:pt x="7761" y="5041"/>
                  <a:pt x="7653" y="5159"/>
                </a:cubicBezTo>
                <a:cubicBezTo>
                  <a:pt x="7721" y="5078"/>
                  <a:pt x="7303" y="4848"/>
                  <a:pt x="7248" y="4835"/>
                </a:cubicBezTo>
                <a:cubicBezTo>
                  <a:pt x="7178" y="4810"/>
                  <a:pt x="7108" y="4795"/>
                  <a:pt x="7040" y="4795"/>
                </a:cubicBezTo>
                <a:cubicBezTo>
                  <a:pt x="6927" y="4795"/>
                  <a:pt x="6821" y="4835"/>
                  <a:pt x="6736" y="4929"/>
                </a:cubicBezTo>
                <a:cubicBezTo>
                  <a:pt x="6655" y="4537"/>
                  <a:pt x="6344" y="4200"/>
                  <a:pt x="5952" y="4106"/>
                </a:cubicBezTo>
                <a:cubicBezTo>
                  <a:pt x="5874" y="4087"/>
                  <a:pt x="5794" y="4078"/>
                  <a:pt x="5714" y="4078"/>
                </a:cubicBezTo>
                <a:cubicBezTo>
                  <a:pt x="5392" y="4078"/>
                  <a:pt x="5067" y="4223"/>
                  <a:pt x="4873" y="4472"/>
                </a:cubicBezTo>
                <a:cubicBezTo>
                  <a:pt x="4873" y="4275"/>
                  <a:pt x="4674" y="4135"/>
                  <a:pt x="4483" y="4135"/>
                </a:cubicBezTo>
                <a:cubicBezTo>
                  <a:pt x="4410" y="4135"/>
                  <a:pt x="4339" y="4155"/>
                  <a:pt x="4280" y="4200"/>
                </a:cubicBezTo>
                <a:cubicBezTo>
                  <a:pt x="4307" y="3976"/>
                  <a:pt x="4076" y="3810"/>
                  <a:pt x="3865" y="3810"/>
                </a:cubicBezTo>
                <a:cubicBezTo>
                  <a:pt x="3771" y="3810"/>
                  <a:pt x="3681" y="3843"/>
                  <a:pt x="3619" y="3918"/>
                </a:cubicBezTo>
                <a:cubicBezTo>
                  <a:pt x="3765" y="3458"/>
                  <a:pt x="3551" y="2904"/>
                  <a:pt x="3133" y="2690"/>
                </a:cubicBezTo>
                <a:cubicBezTo>
                  <a:pt x="2993" y="2620"/>
                  <a:pt x="2838" y="2587"/>
                  <a:pt x="2683" y="2587"/>
                </a:cubicBezTo>
                <a:cubicBezTo>
                  <a:pt x="2358" y="2587"/>
                  <a:pt x="2032" y="2734"/>
                  <a:pt x="1850" y="2998"/>
                </a:cubicBezTo>
                <a:cubicBezTo>
                  <a:pt x="1837" y="2674"/>
                  <a:pt x="1837" y="2337"/>
                  <a:pt x="1675" y="2055"/>
                </a:cubicBezTo>
                <a:cubicBezTo>
                  <a:pt x="1540" y="1839"/>
                  <a:pt x="1299" y="1679"/>
                  <a:pt x="1060" y="1679"/>
                </a:cubicBezTo>
                <a:cubicBezTo>
                  <a:pt x="984" y="1679"/>
                  <a:pt x="908" y="1695"/>
                  <a:pt x="836" y="1731"/>
                </a:cubicBezTo>
                <a:cubicBezTo>
                  <a:pt x="983" y="1498"/>
                  <a:pt x="753" y="1153"/>
                  <a:pt x="486" y="1153"/>
                </a:cubicBezTo>
                <a:cubicBezTo>
                  <a:pt x="459" y="1153"/>
                  <a:pt x="432" y="1157"/>
                  <a:pt x="405" y="1164"/>
                </a:cubicBezTo>
                <a:cubicBezTo>
                  <a:pt x="593" y="1109"/>
                  <a:pt x="486" y="584"/>
                  <a:pt x="431" y="474"/>
                </a:cubicBezTo>
                <a:cubicBezTo>
                  <a:pt x="350" y="260"/>
                  <a:pt x="188" y="98"/>
                  <a:pt x="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27" name="Google Shape;327;p11"/>
          <p:cNvSpPr/>
          <p:nvPr/>
        </p:nvSpPr>
        <p:spPr>
          <a:xfrm>
            <a:off x="-123971" y="2881382"/>
            <a:ext cx="9374816" cy="709053"/>
          </a:xfrm>
          <a:custGeom>
            <a:avLst/>
            <a:gdLst/>
            <a:ahLst/>
            <a:cxnLst/>
            <a:rect l="l" t="t" r="r" b="b"/>
            <a:pathLst>
              <a:path w="47603" h="5412" extrusionOk="0">
                <a:moveTo>
                  <a:pt x="36217" y="1"/>
                </a:moveTo>
                <a:cubicBezTo>
                  <a:pt x="34122" y="1"/>
                  <a:pt x="32206" y="1117"/>
                  <a:pt x="30593" y="1848"/>
                </a:cubicBezTo>
                <a:cubicBezTo>
                  <a:pt x="28988" y="2571"/>
                  <a:pt x="26764" y="3064"/>
                  <a:pt x="24764" y="3064"/>
                </a:cubicBezTo>
                <a:cubicBezTo>
                  <a:pt x="24713" y="3064"/>
                  <a:pt x="24662" y="3064"/>
                  <a:pt x="24612" y="3063"/>
                </a:cubicBezTo>
                <a:cubicBezTo>
                  <a:pt x="22331" y="3021"/>
                  <a:pt x="20361" y="2428"/>
                  <a:pt x="18579" y="1537"/>
                </a:cubicBezTo>
                <a:cubicBezTo>
                  <a:pt x="17746" y="1121"/>
                  <a:pt x="16926" y="962"/>
                  <a:pt x="16098" y="962"/>
                </a:cubicBezTo>
                <a:cubicBezTo>
                  <a:pt x="14857" y="962"/>
                  <a:pt x="13597" y="1318"/>
                  <a:pt x="12245" y="1699"/>
                </a:cubicBezTo>
                <a:cubicBezTo>
                  <a:pt x="10518" y="2185"/>
                  <a:pt x="10398" y="2820"/>
                  <a:pt x="474" y="4009"/>
                </a:cubicBezTo>
                <a:cubicBezTo>
                  <a:pt x="474" y="4521"/>
                  <a:pt x="1" y="5412"/>
                  <a:pt x="811" y="5412"/>
                </a:cubicBezTo>
                <a:lnTo>
                  <a:pt x="46563" y="5412"/>
                </a:lnTo>
                <a:cubicBezTo>
                  <a:pt x="47062" y="5412"/>
                  <a:pt x="47480" y="2522"/>
                  <a:pt x="47603" y="2065"/>
                </a:cubicBezTo>
                <a:cubicBezTo>
                  <a:pt x="45970" y="1955"/>
                  <a:pt x="44256" y="1874"/>
                  <a:pt x="42743" y="1443"/>
                </a:cubicBezTo>
                <a:cubicBezTo>
                  <a:pt x="40676" y="850"/>
                  <a:pt x="38868" y="160"/>
                  <a:pt x="36561" y="11"/>
                </a:cubicBezTo>
                <a:cubicBezTo>
                  <a:pt x="36446" y="4"/>
                  <a:pt x="36331" y="1"/>
                  <a:pt x="3621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28" name="Google Shape;328;p11"/>
          <p:cNvSpPr/>
          <p:nvPr/>
        </p:nvSpPr>
        <p:spPr>
          <a:xfrm>
            <a:off x="1639557" y="3144571"/>
            <a:ext cx="7583399" cy="1013899"/>
          </a:xfrm>
          <a:custGeom>
            <a:avLst/>
            <a:gdLst/>
            <a:ahLst/>
            <a:cxnLst/>
            <a:rect l="l" t="t" r="r" b="b"/>
            <a:pathLst>
              <a:path w="40877" h="7230" extrusionOk="0">
                <a:moveTo>
                  <a:pt x="40877" y="0"/>
                </a:moveTo>
                <a:cubicBezTo>
                  <a:pt x="38042" y="81"/>
                  <a:pt x="35058" y="201"/>
                  <a:pt x="31980" y="376"/>
                </a:cubicBezTo>
                <a:cubicBezTo>
                  <a:pt x="14189" y="1364"/>
                  <a:pt x="1" y="3603"/>
                  <a:pt x="296" y="5359"/>
                </a:cubicBezTo>
                <a:cubicBezTo>
                  <a:pt x="498" y="6559"/>
                  <a:pt x="7302" y="7230"/>
                  <a:pt x="17211" y="7230"/>
                </a:cubicBezTo>
                <a:cubicBezTo>
                  <a:pt x="21911" y="7230"/>
                  <a:pt x="27309" y="7079"/>
                  <a:pt x="33033" y="6762"/>
                </a:cubicBezTo>
                <a:cubicBezTo>
                  <a:pt x="35748" y="6600"/>
                  <a:pt x="38379" y="6425"/>
                  <a:pt x="40877" y="6224"/>
                </a:cubicBezTo>
                <a:lnTo>
                  <a:pt x="40877" y="0"/>
                </a:ln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29" name="Google Shape;329;p11"/>
          <p:cNvSpPr/>
          <p:nvPr/>
        </p:nvSpPr>
        <p:spPr>
          <a:xfrm>
            <a:off x="-58289" y="3391382"/>
            <a:ext cx="9309112" cy="1405435"/>
          </a:xfrm>
          <a:custGeom>
            <a:avLst/>
            <a:gdLst/>
            <a:ahLst/>
            <a:cxnLst/>
            <a:rect l="l" t="t" r="r" b="b"/>
            <a:pathLst>
              <a:path w="49599" h="10022" extrusionOk="0">
                <a:moveTo>
                  <a:pt x="3334" y="1"/>
                </a:moveTo>
                <a:cubicBezTo>
                  <a:pt x="2192" y="1"/>
                  <a:pt x="1080" y="8"/>
                  <a:pt x="1" y="22"/>
                </a:cubicBezTo>
                <a:lnTo>
                  <a:pt x="1" y="7811"/>
                </a:lnTo>
                <a:cubicBezTo>
                  <a:pt x="5833" y="8514"/>
                  <a:pt x="12624" y="9107"/>
                  <a:pt x="19914" y="9499"/>
                </a:cubicBezTo>
                <a:cubicBezTo>
                  <a:pt x="26275" y="9854"/>
                  <a:pt x="32318" y="10022"/>
                  <a:pt x="37716" y="10022"/>
                </a:cubicBezTo>
                <a:cubicBezTo>
                  <a:pt x="42180" y="10022"/>
                  <a:pt x="46202" y="9907"/>
                  <a:pt x="49599" y="9687"/>
                </a:cubicBezTo>
                <a:lnTo>
                  <a:pt x="49599" y="3382"/>
                </a:lnTo>
                <a:cubicBezTo>
                  <a:pt x="42445" y="2180"/>
                  <a:pt x="32495" y="1127"/>
                  <a:pt x="21411" y="521"/>
                </a:cubicBezTo>
                <a:cubicBezTo>
                  <a:pt x="14945" y="164"/>
                  <a:pt x="8802" y="1"/>
                  <a:pt x="3334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0" name="Google Shape;330;p11"/>
          <p:cNvSpPr/>
          <p:nvPr/>
        </p:nvSpPr>
        <p:spPr>
          <a:xfrm>
            <a:off x="3271168" y="3718890"/>
            <a:ext cx="1076744" cy="223675"/>
          </a:xfrm>
          <a:custGeom>
            <a:avLst/>
            <a:gdLst/>
            <a:ahLst/>
            <a:cxnLst/>
            <a:rect l="l" t="t" r="r" b="b"/>
            <a:pathLst>
              <a:path w="5804" h="1595" extrusionOk="0">
                <a:moveTo>
                  <a:pt x="3212" y="1135"/>
                </a:moveTo>
                <a:cubicBezTo>
                  <a:pt x="3215" y="1138"/>
                  <a:pt x="3217" y="1139"/>
                  <a:pt x="3218" y="1139"/>
                </a:cubicBezTo>
                <a:cubicBezTo>
                  <a:pt x="3219" y="1139"/>
                  <a:pt x="3219" y="1137"/>
                  <a:pt x="3218" y="1135"/>
                </a:cubicBezTo>
                <a:close/>
                <a:moveTo>
                  <a:pt x="2094" y="1"/>
                </a:moveTo>
                <a:cubicBezTo>
                  <a:pt x="2052" y="1"/>
                  <a:pt x="2026" y="43"/>
                  <a:pt x="1997" y="43"/>
                </a:cubicBezTo>
                <a:cubicBezTo>
                  <a:pt x="1971" y="43"/>
                  <a:pt x="1932" y="56"/>
                  <a:pt x="1903" y="56"/>
                </a:cubicBezTo>
                <a:cubicBezTo>
                  <a:pt x="1877" y="56"/>
                  <a:pt x="1851" y="43"/>
                  <a:pt x="1809" y="43"/>
                </a:cubicBezTo>
                <a:lnTo>
                  <a:pt x="1715" y="43"/>
                </a:lnTo>
                <a:cubicBezTo>
                  <a:pt x="1710" y="45"/>
                  <a:pt x="1705" y="46"/>
                  <a:pt x="1700" y="46"/>
                </a:cubicBezTo>
                <a:cubicBezTo>
                  <a:pt x="1678" y="46"/>
                  <a:pt x="1653" y="27"/>
                  <a:pt x="1621" y="27"/>
                </a:cubicBezTo>
                <a:cubicBezTo>
                  <a:pt x="1592" y="27"/>
                  <a:pt x="1566" y="95"/>
                  <a:pt x="1540" y="95"/>
                </a:cubicBezTo>
                <a:cubicBezTo>
                  <a:pt x="1511" y="108"/>
                  <a:pt x="1485" y="108"/>
                  <a:pt x="1459" y="124"/>
                </a:cubicBezTo>
                <a:cubicBezTo>
                  <a:pt x="1422" y="124"/>
                  <a:pt x="1388" y="92"/>
                  <a:pt x="1361" y="92"/>
                </a:cubicBezTo>
                <a:cubicBezTo>
                  <a:pt x="1357" y="92"/>
                  <a:pt x="1353" y="93"/>
                  <a:pt x="1349" y="95"/>
                </a:cubicBezTo>
                <a:cubicBezTo>
                  <a:pt x="1323" y="95"/>
                  <a:pt x="1297" y="108"/>
                  <a:pt x="1268" y="108"/>
                </a:cubicBezTo>
                <a:cubicBezTo>
                  <a:pt x="1229" y="124"/>
                  <a:pt x="1229" y="189"/>
                  <a:pt x="1203" y="189"/>
                </a:cubicBezTo>
                <a:cubicBezTo>
                  <a:pt x="1196" y="192"/>
                  <a:pt x="1189" y="193"/>
                  <a:pt x="1181" y="193"/>
                </a:cubicBezTo>
                <a:cubicBezTo>
                  <a:pt x="1150" y="193"/>
                  <a:pt x="1115" y="173"/>
                  <a:pt x="1092" y="173"/>
                </a:cubicBezTo>
                <a:cubicBezTo>
                  <a:pt x="1087" y="173"/>
                  <a:pt x="1083" y="174"/>
                  <a:pt x="1080" y="176"/>
                </a:cubicBezTo>
                <a:cubicBezTo>
                  <a:pt x="1054" y="205"/>
                  <a:pt x="1041" y="257"/>
                  <a:pt x="1041" y="270"/>
                </a:cubicBezTo>
                <a:cubicBezTo>
                  <a:pt x="1041" y="299"/>
                  <a:pt x="1067" y="325"/>
                  <a:pt x="1080" y="351"/>
                </a:cubicBezTo>
                <a:cubicBezTo>
                  <a:pt x="1093" y="367"/>
                  <a:pt x="1135" y="380"/>
                  <a:pt x="1161" y="393"/>
                </a:cubicBezTo>
                <a:cubicBezTo>
                  <a:pt x="1135" y="393"/>
                  <a:pt x="1080" y="406"/>
                  <a:pt x="1054" y="406"/>
                </a:cubicBezTo>
                <a:cubicBezTo>
                  <a:pt x="1025" y="406"/>
                  <a:pt x="999" y="380"/>
                  <a:pt x="960" y="380"/>
                </a:cubicBezTo>
                <a:cubicBezTo>
                  <a:pt x="931" y="380"/>
                  <a:pt x="905" y="432"/>
                  <a:pt x="879" y="432"/>
                </a:cubicBezTo>
                <a:cubicBezTo>
                  <a:pt x="853" y="432"/>
                  <a:pt x="819" y="391"/>
                  <a:pt x="792" y="391"/>
                </a:cubicBezTo>
                <a:cubicBezTo>
                  <a:pt x="788" y="391"/>
                  <a:pt x="785" y="392"/>
                  <a:pt x="782" y="393"/>
                </a:cubicBezTo>
                <a:lnTo>
                  <a:pt x="688" y="393"/>
                </a:lnTo>
                <a:cubicBezTo>
                  <a:pt x="662" y="393"/>
                  <a:pt x="636" y="419"/>
                  <a:pt x="607" y="432"/>
                </a:cubicBezTo>
                <a:cubicBezTo>
                  <a:pt x="576" y="432"/>
                  <a:pt x="551" y="415"/>
                  <a:pt x="529" y="415"/>
                </a:cubicBezTo>
                <a:cubicBezTo>
                  <a:pt x="523" y="415"/>
                  <a:pt x="518" y="416"/>
                  <a:pt x="513" y="419"/>
                </a:cubicBezTo>
                <a:cubicBezTo>
                  <a:pt x="474" y="419"/>
                  <a:pt x="445" y="448"/>
                  <a:pt x="419" y="448"/>
                </a:cubicBezTo>
                <a:cubicBezTo>
                  <a:pt x="410" y="452"/>
                  <a:pt x="400" y="454"/>
                  <a:pt x="389" y="454"/>
                </a:cubicBezTo>
                <a:cubicBezTo>
                  <a:pt x="367" y="454"/>
                  <a:pt x="342" y="448"/>
                  <a:pt x="325" y="448"/>
                </a:cubicBezTo>
                <a:cubicBezTo>
                  <a:pt x="296" y="461"/>
                  <a:pt x="283" y="500"/>
                  <a:pt x="257" y="513"/>
                </a:cubicBezTo>
                <a:cubicBezTo>
                  <a:pt x="215" y="513"/>
                  <a:pt x="189" y="542"/>
                  <a:pt x="176" y="542"/>
                </a:cubicBezTo>
                <a:cubicBezTo>
                  <a:pt x="155" y="548"/>
                  <a:pt x="135" y="548"/>
                  <a:pt x="116" y="548"/>
                </a:cubicBezTo>
                <a:cubicBezTo>
                  <a:pt x="98" y="548"/>
                  <a:pt x="82" y="548"/>
                  <a:pt x="69" y="555"/>
                </a:cubicBezTo>
                <a:cubicBezTo>
                  <a:pt x="40" y="581"/>
                  <a:pt x="1" y="610"/>
                  <a:pt x="1" y="636"/>
                </a:cubicBezTo>
                <a:cubicBezTo>
                  <a:pt x="1" y="662"/>
                  <a:pt x="27" y="717"/>
                  <a:pt x="53" y="743"/>
                </a:cubicBezTo>
                <a:cubicBezTo>
                  <a:pt x="82" y="756"/>
                  <a:pt x="121" y="756"/>
                  <a:pt x="150" y="772"/>
                </a:cubicBezTo>
                <a:cubicBezTo>
                  <a:pt x="163" y="779"/>
                  <a:pt x="179" y="779"/>
                  <a:pt x="196" y="779"/>
                </a:cubicBezTo>
                <a:cubicBezTo>
                  <a:pt x="212" y="779"/>
                  <a:pt x="229" y="779"/>
                  <a:pt x="244" y="785"/>
                </a:cubicBezTo>
                <a:cubicBezTo>
                  <a:pt x="270" y="798"/>
                  <a:pt x="296" y="811"/>
                  <a:pt x="338" y="824"/>
                </a:cubicBezTo>
                <a:cubicBezTo>
                  <a:pt x="364" y="824"/>
                  <a:pt x="377" y="879"/>
                  <a:pt x="406" y="892"/>
                </a:cubicBezTo>
                <a:cubicBezTo>
                  <a:pt x="437" y="892"/>
                  <a:pt x="470" y="875"/>
                  <a:pt x="495" y="875"/>
                </a:cubicBezTo>
                <a:cubicBezTo>
                  <a:pt x="502" y="875"/>
                  <a:pt x="508" y="876"/>
                  <a:pt x="513" y="879"/>
                </a:cubicBezTo>
                <a:cubicBezTo>
                  <a:pt x="539" y="879"/>
                  <a:pt x="568" y="905"/>
                  <a:pt x="594" y="918"/>
                </a:cubicBezTo>
                <a:cubicBezTo>
                  <a:pt x="620" y="918"/>
                  <a:pt x="662" y="905"/>
                  <a:pt x="688" y="905"/>
                </a:cubicBezTo>
                <a:cubicBezTo>
                  <a:pt x="730" y="918"/>
                  <a:pt x="756" y="960"/>
                  <a:pt x="782" y="960"/>
                </a:cubicBezTo>
                <a:cubicBezTo>
                  <a:pt x="811" y="973"/>
                  <a:pt x="837" y="986"/>
                  <a:pt x="879" y="986"/>
                </a:cubicBezTo>
                <a:cubicBezTo>
                  <a:pt x="905" y="986"/>
                  <a:pt x="944" y="960"/>
                  <a:pt x="973" y="960"/>
                </a:cubicBezTo>
                <a:cubicBezTo>
                  <a:pt x="999" y="973"/>
                  <a:pt x="1054" y="973"/>
                  <a:pt x="1080" y="973"/>
                </a:cubicBezTo>
                <a:cubicBezTo>
                  <a:pt x="1054" y="986"/>
                  <a:pt x="999" y="1015"/>
                  <a:pt x="999" y="1041"/>
                </a:cubicBezTo>
                <a:cubicBezTo>
                  <a:pt x="999" y="1054"/>
                  <a:pt x="999" y="1067"/>
                  <a:pt x="1025" y="1096"/>
                </a:cubicBezTo>
                <a:cubicBezTo>
                  <a:pt x="986" y="1096"/>
                  <a:pt x="999" y="1122"/>
                  <a:pt x="960" y="1122"/>
                </a:cubicBezTo>
                <a:cubicBezTo>
                  <a:pt x="931" y="1122"/>
                  <a:pt x="905" y="1080"/>
                  <a:pt x="863" y="1080"/>
                </a:cubicBezTo>
                <a:cubicBezTo>
                  <a:pt x="837" y="1080"/>
                  <a:pt x="811" y="1135"/>
                  <a:pt x="782" y="1135"/>
                </a:cubicBezTo>
                <a:cubicBezTo>
                  <a:pt x="743" y="1135"/>
                  <a:pt x="717" y="1109"/>
                  <a:pt x="688" y="1109"/>
                </a:cubicBezTo>
                <a:cubicBezTo>
                  <a:pt x="649" y="1109"/>
                  <a:pt x="620" y="1096"/>
                  <a:pt x="594" y="1096"/>
                </a:cubicBezTo>
                <a:cubicBezTo>
                  <a:pt x="555" y="1109"/>
                  <a:pt x="526" y="1122"/>
                  <a:pt x="500" y="1122"/>
                </a:cubicBezTo>
                <a:cubicBezTo>
                  <a:pt x="494" y="1124"/>
                  <a:pt x="488" y="1125"/>
                  <a:pt x="482" y="1125"/>
                </a:cubicBezTo>
                <a:cubicBezTo>
                  <a:pt x="455" y="1125"/>
                  <a:pt x="434" y="1106"/>
                  <a:pt x="409" y="1106"/>
                </a:cubicBezTo>
                <a:cubicBezTo>
                  <a:pt x="404" y="1106"/>
                  <a:pt x="399" y="1107"/>
                  <a:pt x="393" y="1109"/>
                </a:cubicBezTo>
                <a:cubicBezTo>
                  <a:pt x="364" y="1109"/>
                  <a:pt x="351" y="1177"/>
                  <a:pt x="312" y="1177"/>
                </a:cubicBezTo>
                <a:cubicBezTo>
                  <a:pt x="297" y="1184"/>
                  <a:pt x="280" y="1184"/>
                  <a:pt x="263" y="1184"/>
                </a:cubicBezTo>
                <a:cubicBezTo>
                  <a:pt x="246" y="1184"/>
                  <a:pt x="229" y="1184"/>
                  <a:pt x="215" y="1190"/>
                </a:cubicBezTo>
                <a:cubicBezTo>
                  <a:pt x="189" y="1190"/>
                  <a:pt x="176" y="1229"/>
                  <a:pt x="150" y="1242"/>
                </a:cubicBezTo>
                <a:cubicBezTo>
                  <a:pt x="108" y="1258"/>
                  <a:pt x="40" y="1258"/>
                  <a:pt x="40" y="1284"/>
                </a:cubicBezTo>
                <a:cubicBezTo>
                  <a:pt x="40" y="1310"/>
                  <a:pt x="82" y="1339"/>
                  <a:pt x="121" y="1365"/>
                </a:cubicBezTo>
                <a:cubicBezTo>
                  <a:pt x="134" y="1378"/>
                  <a:pt x="163" y="1391"/>
                  <a:pt x="202" y="1404"/>
                </a:cubicBezTo>
                <a:cubicBezTo>
                  <a:pt x="204" y="1407"/>
                  <a:pt x="207" y="1408"/>
                  <a:pt x="211" y="1408"/>
                </a:cubicBezTo>
                <a:cubicBezTo>
                  <a:pt x="229" y="1408"/>
                  <a:pt x="261" y="1388"/>
                  <a:pt x="284" y="1388"/>
                </a:cubicBezTo>
                <a:cubicBezTo>
                  <a:pt x="288" y="1388"/>
                  <a:pt x="292" y="1389"/>
                  <a:pt x="296" y="1391"/>
                </a:cubicBezTo>
                <a:cubicBezTo>
                  <a:pt x="325" y="1404"/>
                  <a:pt x="338" y="1446"/>
                  <a:pt x="364" y="1459"/>
                </a:cubicBezTo>
                <a:cubicBezTo>
                  <a:pt x="393" y="1459"/>
                  <a:pt x="419" y="1485"/>
                  <a:pt x="458" y="1485"/>
                </a:cubicBezTo>
                <a:lnTo>
                  <a:pt x="539" y="1485"/>
                </a:lnTo>
                <a:cubicBezTo>
                  <a:pt x="568" y="1485"/>
                  <a:pt x="594" y="1527"/>
                  <a:pt x="620" y="1540"/>
                </a:cubicBezTo>
                <a:cubicBezTo>
                  <a:pt x="662" y="1540"/>
                  <a:pt x="688" y="1514"/>
                  <a:pt x="717" y="1514"/>
                </a:cubicBezTo>
                <a:cubicBezTo>
                  <a:pt x="726" y="1518"/>
                  <a:pt x="736" y="1520"/>
                  <a:pt x="746" y="1520"/>
                </a:cubicBezTo>
                <a:cubicBezTo>
                  <a:pt x="768" y="1520"/>
                  <a:pt x="791" y="1514"/>
                  <a:pt x="811" y="1514"/>
                </a:cubicBezTo>
                <a:cubicBezTo>
                  <a:pt x="837" y="1527"/>
                  <a:pt x="863" y="1566"/>
                  <a:pt x="892" y="1566"/>
                </a:cubicBezTo>
                <a:lnTo>
                  <a:pt x="986" y="1566"/>
                </a:lnTo>
                <a:cubicBezTo>
                  <a:pt x="1012" y="1566"/>
                  <a:pt x="1041" y="1582"/>
                  <a:pt x="1080" y="1582"/>
                </a:cubicBezTo>
                <a:cubicBezTo>
                  <a:pt x="1106" y="1582"/>
                  <a:pt x="1135" y="1566"/>
                  <a:pt x="1161" y="1566"/>
                </a:cubicBezTo>
                <a:lnTo>
                  <a:pt x="1255" y="1566"/>
                </a:lnTo>
                <a:cubicBezTo>
                  <a:pt x="1284" y="1566"/>
                  <a:pt x="1310" y="1553"/>
                  <a:pt x="1336" y="1553"/>
                </a:cubicBezTo>
                <a:cubicBezTo>
                  <a:pt x="1378" y="1553"/>
                  <a:pt x="1404" y="1595"/>
                  <a:pt x="1430" y="1595"/>
                </a:cubicBezTo>
                <a:cubicBezTo>
                  <a:pt x="1459" y="1595"/>
                  <a:pt x="1485" y="1540"/>
                  <a:pt x="1527" y="1540"/>
                </a:cubicBezTo>
                <a:cubicBezTo>
                  <a:pt x="1553" y="1540"/>
                  <a:pt x="1579" y="1566"/>
                  <a:pt x="1608" y="1566"/>
                </a:cubicBezTo>
                <a:cubicBezTo>
                  <a:pt x="1647" y="1566"/>
                  <a:pt x="1673" y="1527"/>
                  <a:pt x="1702" y="1527"/>
                </a:cubicBezTo>
                <a:cubicBezTo>
                  <a:pt x="1728" y="1527"/>
                  <a:pt x="1770" y="1582"/>
                  <a:pt x="1796" y="1582"/>
                </a:cubicBezTo>
                <a:cubicBezTo>
                  <a:pt x="1822" y="1566"/>
                  <a:pt x="1851" y="1514"/>
                  <a:pt x="1877" y="1514"/>
                </a:cubicBezTo>
                <a:cubicBezTo>
                  <a:pt x="1882" y="1511"/>
                  <a:pt x="1888" y="1510"/>
                  <a:pt x="1894" y="1510"/>
                </a:cubicBezTo>
                <a:cubicBezTo>
                  <a:pt x="1909" y="1510"/>
                  <a:pt x="1925" y="1518"/>
                  <a:pt x="1941" y="1518"/>
                </a:cubicBezTo>
                <a:cubicBezTo>
                  <a:pt x="1947" y="1518"/>
                  <a:pt x="1952" y="1517"/>
                  <a:pt x="1958" y="1514"/>
                </a:cubicBezTo>
                <a:cubicBezTo>
                  <a:pt x="1997" y="1514"/>
                  <a:pt x="2039" y="1540"/>
                  <a:pt x="2065" y="1540"/>
                </a:cubicBezTo>
                <a:cubicBezTo>
                  <a:pt x="2094" y="1527"/>
                  <a:pt x="2107" y="1459"/>
                  <a:pt x="2133" y="1459"/>
                </a:cubicBezTo>
                <a:cubicBezTo>
                  <a:pt x="2159" y="1446"/>
                  <a:pt x="2188" y="1446"/>
                  <a:pt x="2214" y="1433"/>
                </a:cubicBezTo>
                <a:cubicBezTo>
                  <a:pt x="2240" y="1404"/>
                  <a:pt x="2282" y="1404"/>
                  <a:pt x="2282" y="1378"/>
                </a:cubicBezTo>
                <a:cubicBezTo>
                  <a:pt x="2282" y="1365"/>
                  <a:pt x="2282" y="1352"/>
                  <a:pt x="2256" y="1323"/>
                </a:cubicBezTo>
                <a:cubicBezTo>
                  <a:pt x="2282" y="1323"/>
                  <a:pt x="2295" y="1310"/>
                  <a:pt x="2337" y="1310"/>
                </a:cubicBezTo>
                <a:cubicBezTo>
                  <a:pt x="2363" y="1310"/>
                  <a:pt x="2389" y="1323"/>
                  <a:pt x="2431" y="1323"/>
                </a:cubicBezTo>
                <a:cubicBezTo>
                  <a:pt x="2457" y="1323"/>
                  <a:pt x="2483" y="1284"/>
                  <a:pt x="2512" y="1284"/>
                </a:cubicBezTo>
                <a:cubicBezTo>
                  <a:pt x="2551" y="1284"/>
                  <a:pt x="2580" y="1323"/>
                  <a:pt x="2606" y="1323"/>
                </a:cubicBezTo>
                <a:cubicBezTo>
                  <a:pt x="2645" y="1323"/>
                  <a:pt x="2674" y="1339"/>
                  <a:pt x="2713" y="1339"/>
                </a:cubicBezTo>
                <a:cubicBezTo>
                  <a:pt x="2742" y="1323"/>
                  <a:pt x="2768" y="1284"/>
                  <a:pt x="2794" y="1284"/>
                </a:cubicBezTo>
                <a:lnTo>
                  <a:pt x="2888" y="1284"/>
                </a:lnTo>
                <a:cubicBezTo>
                  <a:pt x="2930" y="1284"/>
                  <a:pt x="2956" y="1284"/>
                  <a:pt x="2985" y="1271"/>
                </a:cubicBezTo>
                <a:cubicBezTo>
                  <a:pt x="3024" y="1271"/>
                  <a:pt x="3037" y="1216"/>
                  <a:pt x="3066" y="1203"/>
                </a:cubicBezTo>
                <a:cubicBezTo>
                  <a:pt x="3105" y="1203"/>
                  <a:pt x="3118" y="1190"/>
                  <a:pt x="3147" y="1177"/>
                </a:cubicBezTo>
                <a:cubicBezTo>
                  <a:pt x="3173" y="1148"/>
                  <a:pt x="3212" y="1161"/>
                  <a:pt x="3212" y="1135"/>
                </a:cubicBezTo>
                <a:cubicBezTo>
                  <a:pt x="3212" y="1132"/>
                  <a:pt x="3212" y="1131"/>
                  <a:pt x="3213" y="1131"/>
                </a:cubicBezTo>
                <a:cubicBezTo>
                  <a:pt x="3215" y="1131"/>
                  <a:pt x="3217" y="1133"/>
                  <a:pt x="3218" y="1135"/>
                </a:cubicBezTo>
                <a:lnTo>
                  <a:pt x="3309" y="1135"/>
                </a:lnTo>
                <a:cubicBezTo>
                  <a:pt x="3335" y="1135"/>
                  <a:pt x="3374" y="1096"/>
                  <a:pt x="3403" y="1096"/>
                </a:cubicBezTo>
                <a:cubicBezTo>
                  <a:pt x="3429" y="1109"/>
                  <a:pt x="3455" y="1177"/>
                  <a:pt x="3484" y="1177"/>
                </a:cubicBezTo>
                <a:cubicBezTo>
                  <a:pt x="3523" y="1177"/>
                  <a:pt x="3565" y="1122"/>
                  <a:pt x="3591" y="1122"/>
                </a:cubicBezTo>
                <a:cubicBezTo>
                  <a:pt x="3591" y="1135"/>
                  <a:pt x="3604" y="1161"/>
                  <a:pt x="3604" y="1177"/>
                </a:cubicBezTo>
                <a:cubicBezTo>
                  <a:pt x="3604" y="1203"/>
                  <a:pt x="3591" y="1229"/>
                  <a:pt x="3617" y="1242"/>
                </a:cubicBezTo>
                <a:cubicBezTo>
                  <a:pt x="3646" y="1258"/>
                  <a:pt x="3659" y="1284"/>
                  <a:pt x="3698" y="1297"/>
                </a:cubicBezTo>
                <a:cubicBezTo>
                  <a:pt x="3727" y="1310"/>
                  <a:pt x="3753" y="1339"/>
                  <a:pt x="3779" y="1352"/>
                </a:cubicBezTo>
                <a:cubicBezTo>
                  <a:pt x="3808" y="1352"/>
                  <a:pt x="3847" y="1310"/>
                  <a:pt x="3876" y="1310"/>
                </a:cubicBezTo>
                <a:cubicBezTo>
                  <a:pt x="3902" y="1323"/>
                  <a:pt x="3928" y="1365"/>
                  <a:pt x="3957" y="1378"/>
                </a:cubicBezTo>
                <a:cubicBezTo>
                  <a:pt x="3983" y="1378"/>
                  <a:pt x="4022" y="1352"/>
                  <a:pt x="4051" y="1352"/>
                </a:cubicBezTo>
                <a:cubicBezTo>
                  <a:pt x="4077" y="1365"/>
                  <a:pt x="4103" y="1404"/>
                  <a:pt x="4132" y="1404"/>
                </a:cubicBezTo>
                <a:cubicBezTo>
                  <a:pt x="4158" y="1420"/>
                  <a:pt x="4184" y="1446"/>
                  <a:pt x="4213" y="1446"/>
                </a:cubicBezTo>
                <a:cubicBezTo>
                  <a:pt x="4239" y="1446"/>
                  <a:pt x="4281" y="1391"/>
                  <a:pt x="4307" y="1391"/>
                </a:cubicBezTo>
                <a:cubicBezTo>
                  <a:pt x="4346" y="1391"/>
                  <a:pt x="4375" y="1433"/>
                  <a:pt x="4401" y="1433"/>
                </a:cubicBezTo>
                <a:cubicBezTo>
                  <a:pt x="4427" y="1446"/>
                  <a:pt x="4456" y="1459"/>
                  <a:pt x="4482" y="1459"/>
                </a:cubicBezTo>
                <a:cubicBezTo>
                  <a:pt x="4503" y="1459"/>
                  <a:pt x="4534" y="1442"/>
                  <a:pt x="4558" y="1442"/>
                </a:cubicBezTo>
                <a:cubicBezTo>
                  <a:pt x="4565" y="1442"/>
                  <a:pt x="4571" y="1443"/>
                  <a:pt x="4576" y="1446"/>
                </a:cubicBezTo>
                <a:cubicBezTo>
                  <a:pt x="4605" y="1446"/>
                  <a:pt x="4631" y="1459"/>
                  <a:pt x="4670" y="1459"/>
                </a:cubicBezTo>
                <a:cubicBezTo>
                  <a:pt x="4699" y="1472"/>
                  <a:pt x="4725" y="1485"/>
                  <a:pt x="4751" y="1485"/>
                </a:cubicBezTo>
                <a:cubicBezTo>
                  <a:pt x="4780" y="1485"/>
                  <a:pt x="4819" y="1420"/>
                  <a:pt x="4848" y="1420"/>
                </a:cubicBezTo>
                <a:cubicBezTo>
                  <a:pt x="4874" y="1433"/>
                  <a:pt x="4900" y="1446"/>
                  <a:pt x="4929" y="1446"/>
                </a:cubicBezTo>
                <a:cubicBezTo>
                  <a:pt x="4968" y="1446"/>
                  <a:pt x="4994" y="1472"/>
                  <a:pt x="5023" y="1472"/>
                </a:cubicBezTo>
                <a:cubicBezTo>
                  <a:pt x="5049" y="1459"/>
                  <a:pt x="5075" y="1433"/>
                  <a:pt x="5117" y="1433"/>
                </a:cubicBezTo>
                <a:cubicBezTo>
                  <a:pt x="5125" y="1429"/>
                  <a:pt x="5134" y="1427"/>
                  <a:pt x="5144" y="1427"/>
                </a:cubicBezTo>
                <a:cubicBezTo>
                  <a:pt x="5162" y="1427"/>
                  <a:pt x="5181" y="1433"/>
                  <a:pt x="5198" y="1433"/>
                </a:cubicBezTo>
                <a:cubicBezTo>
                  <a:pt x="5206" y="1429"/>
                  <a:pt x="5217" y="1427"/>
                  <a:pt x="5228" y="1427"/>
                </a:cubicBezTo>
                <a:cubicBezTo>
                  <a:pt x="5250" y="1427"/>
                  <a:pt x="5274" y="1433"/>
                  <a:pt x="5292" y="1433"/>
                </a:cubicBezTo>
                <a:cubicBezTo>
                  <a:pt x="5318" y="1433"/>
                  <a:pt x="5360" y="1459"/>
                  <a:pt x="5386" y="1459"/>
                </a:cubicBezTo>
                <a:cubicBezTo>
                  <a:pt x="5415" y="1459"/>
                  <a:pt x="5441" y="1420"/>
                  <a:pt x="5467" y="1404"/>
                </a:cubicBezTo>
                <a:cubicBezTo>
                  <a:pt x="5496" y="1404"/>
                  <a:pt x="5522" y="1378"/>
                  <a:pt x="5548" y="1365"/>
                </a:cubicBezTo>
                <a:cubicBezTo>
                  <a:pt x="5567" y="1365"/>
                  <a:pt x="5591" y="1371"/>
                  <a:pt x="5612" y="1371"/>
                </a:cubicBezTo>
                <a:cubicBezTo>
                  <a:pt x="5623" y="1371"/>
                  <a:pt x="5633" y="1369"/>
                  <a:pt x="5642" y="1365"/>
                </a:cubicBezTo>
                <a:cubicBezTo>
                  <a:pt x="5661" y="1365"/>
                  <a:pt x="5685" y="1371"/>
                  <a:pt x="5707" y="1371"/>
                </a:cubicBezTo>
                <a:cubicBezTo>
                  <a:pt x="5718" y="1371"/>
                  <a:pt x="5729" y="1369"/>
                  <a:pt x="5739" y="1365"/>
                </a:cubicBezTo>
                <a:cubicBezTo>
                  <a:pt x="5765" y="1339"/>
                  <a:pt x="5804" y="1297"/>
                  <a:pt x="5804" y="1271"/>
                </a:cubicBezTo>
                <a:cubicBezTo>
                  <a:pt x="5804" y="1258"/>
                  <a:pt x="5778" y="1203"/>
                  <a:pt x="5739" y="1190"/>
                </a:cubicBezTo>
                <a:cubicBezTo>
                  <a:pt x="5723" y="1177"/>
                  <a:pt x="5697" y="1148"/>
                  <a:pt x="5671" y="1135"/>
                </a:cubicBezTo>
                <a:cubicBezTo>
                  <a:pt x="5665" y="1132"/>
                  <a:pt x="5658" y="1131"/>
                  <a:pt x="5651" y="1131"/>
                </a:cubicBezTo>
                <a:cubicBezTo>
                  <a:pt x="5633" y="1131"/>
                  <a:pt x="5612" y="1139"/>
                  <a:pt x="5595" y="1139"/>
                </a:cubicBezTo>
                <a:cubicBezTo>
                  <a:pt x="5588" y="1139"/>
                  <a:pt x="5582" y="1138"/>
                  <a:pt x="5577" y="1135"/>
                </a:cubicBezTo>
                <a:cubicBezTo>
                  <a:pt x="5548" y="1135"/>
                  <a:pt x="5522" y="1122"/>
                  <a:pt x="5496" y="1122"/>
                </a:cubicBezTo>
                <a:cubicBezTo>
                  <a:pt x="5467" y="1109"/>
                  <a:pt x="5441" y="1096"/>
                  <a:pt x="5415" y="1080"/>
                </a:cubicBezTo>
                <a:cubicBezTo>
                  <a:pt x="5386" y="1080"/>
                  <a:pt x="5347" y="1096"/>
                  <a:pt x="5318" y="1096"/>
                </a:cubicBezTo>
                <a:cubicBezTo>
                  <a:pt x="5292" y="1096"/>
                  <a:pt x="5266" y="1041"/>
                  <a:pt x="5237" y="1041"/>
                </a:cubicBezTo>
                <a:cubicBezTo>
                  <a:pt x="5211" y="1041"/>
                  <a:pt x="5156" y="1041"/>
                  <a:pt x="5130" y="1028"/>
                </a:cubicBezTo>
                <a:cubicBezTo>
                  <a:pt x="5156" y="1015"/>
                  <a:pt x="5211" y="999"/>
                  <a:pt x="5237" y="986"/>
                </a:cubicBezTo>
                <a:cubicBezTo>
                  <a:pt x="5266" y="960"/>
                  <a:pt x="5305" y="947"/>
                  <a:pt x="5305" y="918"/>
                </a:cubicBezTo>
                <a:cubicBezTo>
                  <a:pt x="5305" y="892"/>
                  <a:pt x="5253" y="892"/>
                  <a:pt x="5224" y="866"/>
                </a:cubicBezTo>
                <a:cubicBezTo>
                  <a:pt x="5198" y="853"/>
                  <a:pt x="5198" y="824"/>
                  <a:pt x="5172" y="798"/>
                </a:cubicBezTo>
                <a:cubicBezTo>
                  <a:pt x="5143" y="785"/>
                  <a:pt x="5130" y="730"/>
                  <a:pt x="5104" y="717"/>
                </a:cubicBezTo>
                <a:cubicBezTo>
                  <a:pt x="5098" y="714"/>
                  <a:pt x="5091" y="713"/>
                  <a:pt x="5084" y="713"/>
                </a:cubicBezTo>
                <a:cubicBezTo>
                  <a:pt x="5065" y="713"/>
                  <a:pt x="5043" y="721"/>
                  <a:pt x="5020" y="721"/>
                </a:cubicBezTo>
                <a:cubicBezTo>
                  <a:pt x="5011" y="721"/>
                  <a:pt x="5003" y="720"/>
                  <a:pt x="4994" y="717"/>
                </a:cubicBezTo>
                <a:cubicBezTo>
                  <a:pt x="4968" y="717"/>
                  <a:pt x="4942" y="704"/>
                  <a:pt x="4913" y="704"/>
                </a:cubicBezTo>
                <a:cubicBezTo>
                  <a:pt x="4887" y="691"/>
                  <a:pt x="4861" y="649"/>
                  <a:pt x="4832" y="649"/>
                </a:cubicBezTo>
                <a:cubicBezTo>
                  <a:pt x="4827" y="646"/>
                  <a:pt x="4821" y="645"/>
                  <a:pt x="4815" y="645"/>
                </a:cubicBezTo>
                <a:cubicBezTo>
                  <a:pt x="4791" y="645"/>
                  <a:pt x="4761" y="662"/>
                  <a:pt x="4738" y="662"/>
                </a:cubicBezTo>
                <a:cubicBezTo>
                  <a:pt x="4699" y="662"/>
                  <a:pt x="4686" y="610"/>
                  <a:pt x="4657" y="594"/>
                </a:cubicBezTo>
                <a:cubicBezTo>
                  <a:pt x="4625" y="594"/>
                  <a:pt x="4600" y="613"/>
                  <a:pt x="4570" y="613"/>
                </a:cubicBezTo>
                <a:cubicBezTo>
                  <a:pt x="4564" y="613"/>
                  <a:pt x="4557" y="612"/>
                  <a:pt x="4550" y="610"/>
                </a:cubicBezTo>
                <a:cubicBezTo>
                  <a:pt x="4524" y="610"/>
                  <a:pt x="4495" y="581"/>
                  <a:pt x="4469" y="568"/>
                </a:cubicBezTo>
                <a:cubicBezTo>
                  <a:pt x="4445" y="568"/>
                  <a:pt x="4408" y="625"/>
                  <a:pt x="4382" y="625"/>
                </a:cubicBezTo>
                <a:cubicBezTo>
                  <a:pt x="4379" y="625"/>
                  <a:pt x="4377" y="624"/>
                  <a:pt x="4375" y="623"/>
                </a:cubicBezTo>
                <a:cubicBezTo>
                  <a:pt x="4333" y="623"/>
                  <a:pt x="4307" y="594"/>
                  <a:pt x="4281" y="594"/>
                </a:cubicBezTo>
                <a:cubicBezTo>
                  <a:pt x="4252" y="581"/>
                  <a:pt x="4226" y="568"/>
                  <a:pt x="4200" y="568"/>
                </a:cubicBezTo>
                <a:cubicBezTo>
                  <a:pt x="4158" y="555"/>
                  <a:pt x="4132" y="555"/>
                  <a:pt x="4103" y="555"/>
                </a:cubicBezTo>
                <a:cubicBezTo>
                  <a:pt x="4077" y="555"/>
                  <a:pt x="4038" y="594"/>
                  <a:pt x="4009" y="594"/>
                </a:cubicBezTo>
                <a:cubicBezTo>
                  <a:pt x="3983" y="594"/>
                  <a:pt x="3941" y="581"/>
                  <a:pt x="3915" y="581"/>
                </a:cubicBezTo>
                <a:cubicBezTo>
                  <a:pt x="3889" y="581"/>
                  <a:pt x="3860" y="555"/>
                  <a:pt x="3834" y="542"/>
                </a:cubicBezTo>
                <a:cubicBezTo>
                  <a:pt x="3851" y="542"/>
                  <a:pt x="3870" y="548"/>
                  <a:pt x="3888" y="548"/>
                </a:cubicBezTo>
                <a:cubicBezTo>
                  <a:pt x="3897" y="548"/>
                  <a:pt x="3906" y="546"/>
                  <a:pt x="3915" y="542"/>
                </a:cubicBezTo>
                <a:cubicBezTo>
                  <a:pt x="3941" y="529"/>
                  <a:pt x="3970" y="513"/>
                  <a:pt x="3996" y="500"/>
                </a:cubicBezTo>
                <a:cubicBezTo>
                  <a:pt x="4022" y="474"/>
                  <a:pt x="3996" y="432"/>
                  <a:pt x="3996" y="406"/>
                </a:cubicBezTo>
                <a:cubicBezTo>
                  <a:pt x="3996" y="380"/>
                  <a:pt x="3983" y="380"/>
                  <a:pt x="3957" y="351"/>
                </a:cubicBezTo>
                <a:cubicBezTo>
                  <a:pt x="3928" y="338"/>
                  <a:pt x="3928" y="299"/>
                  <a:pt x="3902" y="286"/>
                </a:cubicBezTo>
                <a:cubicBezTo>
                  <a:pt x="3889" y="278"/>
                  <a:pt x="3872" y="278"/>
                  <a:pt x="3855" y="278"/>
                </a:cubicBezTo>
                <a:cubicBezTo>
                  <a:pt x="3838" y="278"/>
                  <a:pt x="3821" y="278"/>
                  <a:pt x="3808" y="270"/>
                </a:cubicBezTo>
                <a:cubicBezTo>
                  <a:pt x="3779" y="270"/>
                  <a:pt x="3753" y="218"/>
                  <a:pt x="3727" y="205"/>
                </a:cubicBezTo>
                <a:lnTo>
                  <a:pt x="3633" y="205"/>
                </a:lnTo>
                <a:cubicBezTo>
                  <a:pt x="3618" y="197"/>
                  <a:pt x="3605" y="197"/>
                  <a:pt x="3589" y="197"/>
                </a:cubicBezTo>
                <a:cubicBezTo>
                  <a:pt x="3574" y="197"/>
                  <a:pt x="3557" y="197"/>
                  <a:pt x="3536" y="189"/>
                </a:cubicBezTo>
                <a:cubicBezTo>
                  <a:pt x="3510" y="189"/>
                  <a:pt x="3484" y="163"/>
                  <a:pt x="3455" y="150"/>
                </a:cubicBezTo>
                <a:cubicBezTo>
                  <a:pt x="3429" y="150"/>
                  <a:pt x="3403" y="137"/>
                  <a:pt x="3374" y="137"/>
                </a:cubicBezTo>
                <a:cubicBezTo>
                  <a:pt x="3335" y="124"/>
                  <a:pt x="3322" y="82"/>
                  <a:pt x="3280" y="69"/>
                </a:cubicBezTo>
                <a:cubicBezTo>
                  <a:pt x="3254" y="69"/>
                  <a:pt x="3228" y="82"/>
                  <a:pt x="3186" y="82"/>
                </a:cubicBezTo>
                <a:cubicBezTo>
                  <a:pt x="3160" y="69"/>
                  <a:pt x="3131" y="69"/>
                  <a:pt x="3105" y="56"/>
                </a:cubicBezTo>
                <a:cubicBezTo>
                  <a:pt x="3071" y="56"/>
                  <a:pt x="3045" y="85"/>
                  <a:pt x="3022" y="85"/>
                </a:cubicBezTo>
                <a:cubicBezTo>
                  <a:pt x="3018" y="85"/>
                  <a:pt x="3015" y="84"/>
                  <a:pt x="3011" y="82"/>
                </a:cubicBezTo>
                <a:cubicBezTo>
                  <a:pt x="2969" y="82"/>
                  <a:pt x="2943" y="43"/>
                  <a:pt x="2917" y="27"/>
                </a:cubicBezTo>
                <a:cubicBezTo>
                  <a:pt x="2888" y="27"/>
                  <a:pt x="2849" y="69"/>
                  <a:pt x="2823" y="69"/>
                </a:cubicBezTo>
                <a:lnTo>
                  <a:pt x="2726" y="69"/>
                </a:lnTo>
                <a:cubicBezTo>
                  <a:pt x="2700" y="69"/>
                  <a:pt x="2674" y="43"/>
                  <a:pt x="2645" y="43"/>
                </a:cubicBezTo>
                <a:cubicBezTo>
                  <a:pt x="2606" y="43"/>
                  <a:pt x="2580" y="69"/>
                  <a:pt x="2551" y="69"/>
                </a:cubicBezTo>
                <a:cubicBezTo>
                  <a:pt x="2512" y="69"/>
                  <a:pt x="2483" y="1"/>
                  <a:pt x="2457" y="1"/>
                </a:cubicBezTo>
                <a:cubicBezTo>
                  <a:pt x="2431" y="1"/>
                  <a:pt x="2389" y="56"/>
                  <a:pt x="2363" y="56"/>
                </a:cubicBezTo>
                <a:cubicBezTo>
                  <a:pt x="2337" y="56"/>
                  <a:pt x="2308" y="1"/>
                  <a:pt x="2269" y="1"/>
                </a:cubicBezTo>
                <a:cubicBezTo>
                  <a:pt x="2240" y="1"/>
                  <a:pt x="2214" y="56"/>
                  <a:pt x="2188" y="56"/>
                </a:cubicBezTo>
                <a:cubicBezTo>
                  <a:pt x="2146" y="56"/>
                  <a:pt x="2120" y="1"/>
                  <a:pt x="2094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1" name="Google Shape;331;p11"/>
          <p:cNvSpPr/>
          <p:nvPr/>
        </p:nvSpPr>
        <p:spPr>
          <a:xfrm>
            <a:off x="63235" y="3593940"/>
            <a:ext cx="1076744" cy="225498"/>
          </a:xfrm>
          <a:custGeom>
            <a:avLst/>
            <a:gdLst/>
            <a:ahLst/>
            <a:cxnLst/>
            <a:rect l="l" t="t" r="r" b="b"/>
            <a:pathLst>
              <a:path w="5804" h="1608" extrusionOk="0">
                <a:moveTo>
                  <a:pt x="1430" y="1"/>
                </a:moveTo>
                <a:cubicBezTo>
                  <a:pt x="1404" y="1"/>
                  <a:pt x="1365" y="56"/>
                  <a:pt x="1336" y="56"/>
                </a:cubicBezTo>
                <a:cubicBezTo>
                  <a:pt x="1310" y="56"/>
                  <a:pt x="1284" y="43"/>
                  <a:pt x="1255" y="43"/>
                </a:cubicBezTo>
                <a:lnTo>
                  <a:pt x="1161" y="43"/>
                </a:lnTo>
                <a:cubicBezTo>
                  <a:pt x="1135" y="43"/>
                  <a:pt x="1093" y="27"/>
                  <a:pt x="1067" y="27"/>
                </a:cubicBezTo>
                <a:cubicBezTo>
                  <a:pt x="1041" y="27"/>
                  <a:pt x="1012" y="43"/>
                  <a:pt x="986" y="43"/>
                </a:cubicBezTo>
                <a:lnTo>
                  <a:pt x="892" y="43"/>
                </a:lnTo>
                <a:cubicBezTo>
                  <a:pt x="863" y="43"/>
                  <a:pt x="837" y="82"/>
                  <a:pt x="811" y="95"/>
                </a:cubicBezTo>
                <a:cubicBezTo>
                  <a:pt x="783" y="95"/>
                  <a:pt x="762" y="89"/>
                  <a:pt x="743" y="89"/>
                </a:cubicBezTo>
                <a:cubicBezTo>
                  <a:pt x="734" y="89"/>
                  <a:pt x="726" y="91"/>
                  <a:pt x="717" y="95"/>
                </a:cubicBezTo>
                <a:cubicBezTo>
                  <a:pt x="688" y="95"/>
                  <a:pt x="649" y="69"/>
                  <a:pt x="620" y="69"/>
                </a:cubicBezTo>
                <a:cubicBezTo>
                  <a:pt x="594" y="82"/>
                  <a:pt x="568" y="124"/>
                  <a:pt x="539" y="124"/>
                </a:cubicBezTo>
                <a:cubicBezTo>
                  <a:pt x="521" y="124"/>
                  <a:pt x="498" y="117"/>
                  <a:pt x="476" y="117"/>
                </a:cubicBezTo>
                <a:cubicBezTo>
                  <a:pt x="465" y="117"/>
                  <a:pt x="454" y="119"/>
                  <a:pt x="445" y="124"/>
                </a:cubicBezTo>
                <a:cubicBezTo>
                  <a:pt x="419" y="124"/>
                  <a:pt x="393" y="137"/>
                  <a:pt x="364" y="150"/>
                </a:cubicBezTo>
                <a:cubicBezTo>
                  <a:pt x="338" y="163"/>
                  <a:pt x="325" y="205"/>
                  <a:pt x="296" y="218"/>
                </a:cubicBezTo>
                <a:cubicBezTo>
                  <a:pt x="290" y="220"/>
                  <a:pt x="285" y="221"/>
                  <a:pt x="280" y="221"/>
                </a:cubicBezTo>
                <a:cubicBezTo>
                  <a:pt x="252" y="221"/>
                  <a:pt x="224" y="201"/>
                  <a:pt x="203" y="201"/>
                </a:cubicBezTo>
                <a:cubicBezTo>
                  <a:pt x="198" y="201"/>
                  <a:pt x="193" y="202"/>
                  <a:pt x="189" y="205"/>
                </a:cubicBezTo>
                <a:cubicBezTo>
                  <a:pt x="163" y="218"/>
                  <a:pt x="134" y="231"/>
                  <a:pt x="108" y="244"/>
                </a:cubicBezTo>
                <a:cubicBezTo>
                  <a:pt x="82" y="270"/>
                  <a:pt x="40" y="299"/>
                  <a:pt x="40" y="325"/>
                </a:cubicBezTo>
                <a:cubicBezTo>
                  <a:pt x="40" y="351"/>
                  <a:pt x="108" y="351"/>
                  <a:pt x="150" y="367"/>
                </a:cubicBezTo>
                <a:cubicBezTo>
                  <a:pt x="163" y="380"/>
                  <a:pt x="189" y="419"/>
                  <a:pt x="215" y="419"/>
                </a:cubicBezTo>
                <a:cubicBezTo>
                  <a:pt x="224" y="423"/>
                  <a:pt x="235" y="425"/>
                  <a:pt x="246" y="425"/>
                </a:cubicBezTo>
                <a:cubicBezTo>
                  <a:pt x="269" y="425"/>
                  <a:pt x="292" y="419"/>
                  <a:pt x="312" y="419"/>
                </a:cubicBezTo>
                <a:cubicBezTo>
                  <a:pt x="338" y="432"/>
                  <a:pt x="364" y="500"/>
                  <a:pt x="393" y="500"/>
                </a:cubicBezTo>
                <a:cubicBezTo>
                  <a:pt x="397" y="502"/>
                  <a:pt x="401" y="503"/>
                  <a:pt x="405" y="503"/>
                </a:cubicBezTo>
                <a:cubicBezTo>
                  <a:pt x="426" y="503"/>
                  <a:pt x="451" y="484"/>
                  <a:pt x="474" y="484"/>
                </a:cubicBezTo>
                <a:cubicBezTo>
                  <a:pt x="478" y="484"/>
                  <a:pt x="483" y="485"/>
                  <a:pt x="487" y="487"/>
                </a:cubicBezTo>
                <a:cubicBezTo>
                  <a:pt x="526" y="487"/>
                  <a:pt x="555" y="500"/>
                  <a:pt x="581" y="500"/>
                </a:cubicBezTo>
                <a:cubicBezTo>
                  <a:pt x="589" y="504"/>
                  <a:pt x="600" y="506"/>
                  <a:pt x="611" y="506"/>
                </a:cubicBezTo>
                <a:cubicBezTo>
                  <a:pt x="633" y="506"/>
                  <a:pt x="658" y="500"/>
                  <a:pt x="675" y="500"/>
                </a:cubicBezTo>
                <a:cubicBezTo>
                  <a:pt x="717" y="500"/>
                  <a:pt x="743" y="474"/>
                  <a:pt x="769" y="474"/>
                </a:cubicBezTo>
                <a:cubicBezTo>
                  <a:pt x="811" y="474"/>
                  <a:pt x="837" y="529"/>
                  <a:pt x="863" y="529"/>
                </a:cubicBezTo>
                <a:cubicBezTo>
                  <a:pt x="892" y="529"/>
                  <a:pt x="931" y="487"/>
                  <a:pt x="960" y="487"/>
                </a:cubicBezTo>
                <a:cubicBezTo>
                  <a:pt x="986" y="487"/>
                  <a:pt x="986" y="513"/>
                  <a:pt x="1025" y="513"/>
                </a:cubicBezTo>
                <a:cubicBezTo>
                  <a:pt x="999" y="542"/>
                  <a:pt x="999" y="555"/>
                  <a:pt x="999" y="568"/>
                </a:cubicBezTo>
                <a:cubicBezTo>
                  <a:pt x="999" y="594"/>
                  <a:pt x="1054" y="610"/>
                  <a:pt x="1080" y="636"/>
                </a:cubicBezTo>
                <a:cubicBezTo>
                  <a:pt x="1054" y="636"/>
                  <a:pt x="999" y="636"/>
                  <a:pt x="973" y="649"/>
                </a:cubicBezTo>
                <a:cubicBezTo>
                  <a:pt x="931" y="649"/>
                  <a:pt x="905" y="623"/>
                  <a:pt x="863" y="623"/>
                </a:cubicBezTo>
                <a:cubicBezTo>
                  <a:pt x="837" y="623"/>
                  <a:pt x="811" y="636"/>
                  <a:pt x="782" y="649"/>
                </a:cubicBezTo>
                <a:cubicBezTo>
                  <a:pt x="743" y="649"/>
                  <a:pt x="717" y="691"/>
                  <a:pt x="688" y="704"/>
                </a:cubicBezTo>
                <a:cubicBezTo>
                  <a:pt x="662" y="704"/>
                  <a:pt x="620" y="691"/>
                  <a:pt x="594" y="691"/>
                </a:cubicBezTo>
                <a:cubicBezTo>
                  <a:pt x="568" y="691"/>
                  <a:pt x="539" y="730"/>
                  <a:pt x="513" y="730"/>
                </a:cubicBezTo>
                <a:cubicBezTo>
                  <a:pt x="505" y="733"/>
                  <a:pt x="497" y="734"/>
                  <a:pt x="489" y="734"/>
                </a:cubicBezTo>
                <a:cubicBezTo>
                  <a:pt x="458" y="734"/>
                  <a:pt x="427" y="717"/>
                  <a:pt x="406" y="717"/>
                </a:cubicBezTo>
                <a:cubicBezTo>
                  <a:pt x="377" y="730"/>
                  <a:pt x="364" y="785"/>
                  <a:pt x="325" y="785"/>
                </a:cubicBezTo>
                <a:cubicBezTo>
                  <a:pt x="296" y="798"/>
                  <a:pt x="270" y="811"/>
                  <a:pt x="244" y="824"/>
                </a:cubicBezTo>
                <a:cubicBezTo>
                  <a:pt x="229" y="830"/>
                  <a:pt x="212" y="830"/>
                  <a:pt x="196" y="830"/>
                </a:cubicBezTo>
                <a:cubicBezTo>
                  <a:pt x="179" y="830"/>
                  <a:pt x="163" y="830"/>
                  <a:pt x="150" y="837"/>
                </a:cubicBezTo>
                <a:cubicBezTo>
                  <a:pt x="108" y="853"/>
                  <a:pt x="69" y="853"/>
                  <a:pt x="53" y="866"/>
                </a:cubicBezTo>
                <a:cubicBezTo>
                  <a:pt x="27" y="892"/>
                  <a:pt x="1" y="947"/>
                  <a:pt x="1" y="973"/>
                </a:cubicBezTo>
                <a:cubicBezTo>
                  <a:pt x="1" y="999"/>
                  <a:pt x="40" y="1028"/>
                  <a:pt x="69" y="1054"/>
                </a:cubicBezTo>
                <a:cubicBezTo>
                  <a:pt x="75" y="1060"/>
                  <a:pt x="92" y="1060"/>
                  <a:pt x="110" y="1060"/>
                </a:cubicBezTo>
                <a:cubicBezTo>
                  <a:pt x="128" y="1060"/>
                  <a:pt x="148" y="1060"/>
                  <a:pt x="163" y="1067"/>
                </a:cubicBezTo>
                <a:cubicBezTo>
                  <a:pt x="189" y="1067"/>
                  <a:pt x="215" y="1096"/>
                  <a:pt x="244" y="1096"/>
                </a:cubicBezTo>
                <a:cubicBezTo>
                  <a:pt x="270" y="1109"/>
                  <a:pt x="296" y="1148"/>
                  <a:pt x="325" y="1161"/>
                </a:cubicBezTo>
                <a:cubicBezTo>
                  <a:pt x="342" y="1161"/>
                  <a:pt x="367" y="1155"/>
                  <a:pt x="389" y="1155"/>
                </a:cubicBezTo>
                <a:cubicBezTo>
                  <a:pt x="400" y="1155"/>
                  <a:pt x="410" y="1157"/>
                  <a:pt x="419" y="1161"/>
                </a:cubicBezTo>
                <a:cubicBezTo>
                  <a:pt x="445" y="1161"/>
                  <a:pt x="474" y="1190"/>
                  <a:pt x="500" y="1190"/>
                </a:cubicBezTo>
                <a:cubicBezTo>
                  <a:pt x="508" y="1193"/>
                  <a:pt x="515" y="1194"/>
                  <a:pt x="522" y="1194"/>
                </a:cubicBezTo>
                <a:cubicBezTo>
                  <a:pt x="550" y="1194"/>
                  <a:pt x="573" y="1177"/>
                  <a:pt x="594" y="1177"/>
                </a:cubicBezTo>
                <a:cubicBezTo>
                  <a:pt x="636" y="1190"/>
                  <a:pt x="662" y="1216"/>
                  <a:pt x="688" y="1216"/>
                </a:cubicBezTo>
                <a:lnTo>
                  <a:pt x="782" y="1216"/>
                </a:lnTo>
                <a:cubicBezTo>
                  <a:pt x="785" y="1217"/>
                  <a:pt x="788" y="1218"/>
                  <a:pt x="791" y="1218"/>
                </a:cubicBezTo>
                <a:cubicBezTo>
                  <a:pt x="817" y="1218"/>
                  <a:pt x="841" y="1177"/>
                  <a:pt x="879" y="1177"/>
                </a:cubicBezTo>
                <a:cubicBezTo>
                  <a:pt x="905" y="1177"/>
                  <a:pt x="931" y="1229"/>
                  <a:pt x="960" y="1229"/>
                </a:cubicBezTo>
                <a:cubicBezTo>
                  <a:pt x="986" y="1229"/>
                  <a:pt x="1025" y="1203"/>
                  <a:pt x="1054" y="1203"/>
                </a:cubicBezTo>
                <a:cubicBezTo>
                  <a:pt x="1080" y="1203"/>
                  <a:pt x="1122" y="1216"/>
                  <a:pt x="1161" y="1216"/>
                </a:cubicBezTo>
                <a:cubicBezTo>
                  <a:pt x="1135" y="1229"/>
                  <a:pt x="1093" y="1242"/>
                  <a:pt x="1080" y="1258"/>
                </a:cubicBezTo>
                <a:cubicBezTo>
                  <a:pt x="1054" y="1284"/>
                  <a:pt x="1041" y="1310"/>
                  <a:pt x="1041" y="1323"/>
                </a:cubicBezTo>
                <a:cubicBezTo>
                  <a:pt x="1041" y="1352"/>
                  <a:pt x="1041" y="1404"/>
                  <a:pt x="1080" y="1433"/>
                </a:cubicBezTo>
                <a:cubicBezTo>
                  <a:pt x="1082" y="1435"/>
                  <a:pt x="1084" y="1436"/>
                  <a:pt x="1088" y="1436"/>
                </a:cubicBezTo>
                <a:cubicBezTo>
                  <a:pt x="1106" y="1436"/>
                  <a:pt x="1145" y="1416"/>
                  <a:pt x="1171" y="1416"/>
                </a:cubicBezTo>
                <a:cubicBezTo>
                  <a:pt x="1177" y="1416"/>
                  <a:pt x="1182" y="1417"/>
                  <a:pt x="1187" y="1420"/>
                </a:cubicBezTo>
                <a:cubicBezTo>
                  <a:pt x="1216" y="1420"/>
                  <a:pt x="1229" y="1485"/>
                  <a:pt x="1255" y="1501"/>
                </a:cubicBezTo>
                <a:cubicBezTo>
                  <a:pt x="1284" y="1501"/>
                  <a:pt x="1323" y="1514"/>
                  <a:pt x="1349" y="1514"/>
                </a:cubicBezTo>
                <a:cubicBezTo>
                  <a:pt x="1353" y="1516"/>
                  <a:pt x="1357" y="1516"/>
                  <a:pt x="1361" y="1516"/>
                </a:cubicBezTo>
                <a:cubicBezTo>
                  <a:pt x="1388" y="1516"/>
                  <a:pt x="1421" y="1485"/>
                  <a:pt x="1446" y="1485"/>
                </a:cubicBezTo>
                <a:cubicBezTo>
                  <a:pt x="1485" y="1501"/>
                  <a:pt x="1511" y="1501"/>
                  <a:pt x="1540" y="1514"/>
                </a:cubicBezTo>
                <a:cubicBezTo>
                  <a:pt x="1566" y="1514"/>
                  <a:pt x="1592" y="1582"/>
                  <a:pt x="1621" y="1582"/>
                </a:cubicBezTo>
                <a:cubicBezTo>
                  <a:pt x="1642" y="1582"/>
                  <a:pt x="1674" y="1563"/>
                  <a:pt x="1699" y="1563"/>
                </a:cubicBezTo>
                <a:cubicBezTo>
                  <a:pt x="1705" y="1563"/>
                  <a:pt x="1710" y="1563"/>
                  <a:pt x="1715" y="1566"/>
                </a:cubicBezTo>
                <a:lnTo>
                  <a:pt x="1809" y="1566"/>
                </a:lnTo>
                <a:cubicBezTo>
                  <a:pt x="1835" y="1566"/>
                  <a:pt x="1877" y="1553"/>
                  <a:pt x="1903" y="1553"/>
                </a:cubicBezTo>
                <a:cubicBezTo>
                  <a:pt x="1932" y="1553"/>
                  <a:pt x="1958" y="1566"/>
                  <a:pt x="1997" y="1566"/>
                </a:cubicBezTo>
                <a:cubicBezTo>
                  <a:pt x="2026" y="1566"/>
                  <a:pt x="2052" y="1608"/>
                  <a:pt x="2078" y="1608"/>
                </a:cubicBezTo>
                <a:cubicBezTo>
                  <a:pt x="2120" y="1608"/>
                  <a:pt x="2146" y="1553"/>
                  <a:pt x="2175" y="1553"/>
                </a:cubicBezTo>
                <a:cubicBezTo>
                  <a:pt x="2214" y="1553"/>
                  <a:pt x="2240" y="1608"/>
                  <a:pt x="2269" y="1608"/>
                </a:cubicBezTo>
                <a:cubicBezTo>
                  <a:pt x="2295" y="1608"/>
                  <a:pt x="2337" y="1553"/>
                  <a:pt x="2363" y="1553"/>
                </a:cubicBezTo>
                <a:cubicBezTo>
                  <a:pt x="2389" y="1553"/>
                  <a:pt x="2418" y="1608"/>
                  <a:pt x="2457" y="1608"/>
                </a:cubicBezTo>
                <a:cubicBezTo>
                  <a:pt x="2483" y="1608"/>
                  <a:pt x="2512" y="1540"/>
                  <a:pt x="2538" y="1540"/>
                </a:cubicBezTo>
                <a:cubicBezTo>
                  <a:pt x="2580" y="1540"/>
                  <a:pt x="2606" y="1566"/>
                  <a:pt x="2632" y="1566"/>
                </a:cubicBezTo>
                <a:cubicBezTo>
                  <a:pt x="2674" y="1566"/>
                  <a:pt x="2700" y="1540"/>
                  <a:pt x="2726" y="1540"/>
                </a:cubicBezTo>
                <a:lnTo>
                  <a:pt x="2823" y="1540"/>
                </a:lnTo>
                <a:cubicBezTo>
                  <a:pt x="2849" y="1540"/>
                  <a:pt x="2888" y="1582"/>
                  <a:pt x="2917" y="1582"/>
                </a:cubicBezTo>
                <a:cubicBezTo>
                  <a:pt x="2943" y="1566"/>
                  <a:pt x="2969" y="1527"/>
                  <a:pt x="2998" y="1527"/>
                </a:cubicBezTo>
                <a:cubicBezTo>
                  <a:pt x="3003" y="1525"/>
                  <a:pt x="3009" y="1524"/>
                  <a:pt x="3014" y="1524"/>
                </a:cubicBezTo>
                <a:cubicBezTo>
                  <a:pt x="3045" y="1524"/>
                  <a:pt x="3070" y="1553"/>
                  <a:pt x="3092" y="1553"/>
                </a:cubicBezTo>
                <a:cubicBezTo>
                  <a:pt x="3131" y="1540"/>
                  <a:pt x="3160" y="1540"/>
                  <a:pt x="3186" y="1527"/>
                </a:cubicBezTo>
                <a:cubicBezTo>
                  <a:pt x="3212" y="1527"/>
                  <a:pt x="3254" y="1540"/>
                  <a:pt x="3280" y="1540"/>
                </a:cubicBezTo>
                <a:cubicBezTo>
                  <a:pt x="3309" y="1527"/>
                  <a:pt x="3335" y="1472"/>
                  <a:pt x="3361" y="1472"/>
                </a:cubicBezTo>
                <a:cubicBezTo>
                  <a:pt x="3403" y="1472"/>
                  <a:pt x="3429" y="1459"/>
                  <a:pt x="3455" y="1459"/>
                </a:cubicBezTo>
                <a:cubicBezTo>
                  <a:pt x="3484" y="1446"/>
                  <a:pt x="3510" y="1420"/>
                  <a:pt x="3536" y="1420"/>
                </a:cubicBezTo>
                <a:cubicBezTo>
                  <a:pt x="3557" y="1412"/>
                  <a:pt x="3574" y="1412"/>
                  <a:pt x="3589" y="1412"/>
                </a:cubicBezTo>
                <a:cubicBezTo>
                  <a:pt x="3605" y="1412"/>
                  <a:pt x="3618" y="1412"/>
                  <a:pt x="3633" y="1404"/>
                </a:cubicBezTo>
                <a:lnTo>
                  <a:pt x="3727" y="1404"/>
                </a:lnTo>
                <a:cubicBezTo>
                  <a:pt x="3753" y="1391"/>
                  <a:pt x="3766" y="1339"/>
                  <a:pt x="3795" y="1339"/>
                </a:cubicBezTo>
                <a:cubicBezTo>
                  <a:pt x="3814" y="1331"/>
                  <a:pt x="3831" y="1331"/>
                  <a:pt x="3846" y="1331"/>
                </a:cubicBezTo>
                <a:cubicBezTo>
                  <a:pt x="3861" y="1331"/>
                  <a:pt x="3874" y="1331"/>
                  <a:pt x="3889" y="1323"/>
                </a:cubicBezTo>
                <a:cubicBezTo>
                  <a:pt x="3928" y="1310"/>
                  <a:pt x="3928" y="1271"/>
                  <a:pt x="3957" y="1258"/>
                </a:cubicBezTo>
                <a:cubicBezTo>
                  <a:pt x="3983" y="1229"/>
                  <a:pt x="3996" y="1229"/>
                  <a:pt x="3996" y="1203"/>
                </a:cubicBezTo>
                <a:cubicBezTo>
                  <a:pt x="3996" y="1177"/>
                  <a:pt x="4009" y="1135"/>
                  <a:pt x="3983" y="1109"/>
                </a:cubicBezTo>
                <a:cubicBezTo>
                  <a:pt x="3970" y="1096"/>
                  <a:pt x="3941" y="1080"/>
                  <a:pt x="3915" y="1067"/>
                </a:cubicBezTo>
                <a:cubicBezTo>
                  <a:pt x="3902" y="1060"/>
                  <a:pt x="3888" y="1060"/>
                  <a:pt x="3874" y="1060"/>
                </a:cubicBezTo>
                <a:cubicBezTo>
                  <a:pt x="3861" y="1060"/>
                  <a:pt x="3847" y="1060"/>
                  <a:pt x="3834" y="1054"/>
                </a:cubicBezTo>
                <a:cubicBezTo>
                  <a:pt x="3860" y="1054"/>
                  <a:pt x="3889" y="1028"/>
                  <a:pt x="3915" y="1028"/>
                </a:cubicBezTo>
                <a:cubicBezTo>
                  <a:pt x="3941" y="1028"/>
                  <a:pt x="3970" y="1015"/>
                  <a:pt x="3996" y="1015"/>
                </a:cubicBezTo>
                <a:cubicBezTo>
                  <a:pt x="4038" y="1015"/>
                  <a:pt x="4064" y="1054"/>
                  <a:pt x="4090" y="1054"/>
                </a:cubicBezTo>
                <a:cubicBezTo>
                  <a:pt x="4132" y="1054"/>
                  <a:pt x="4158" y="1041"/>
                  <a:pt x="4184" y="1041"/>
                </a:cubicBezTo>
                <a:cubicBezTo>
                  <a:pt x="4226" y="1041"/>
                  <a:pt x="4252" y="1028"/>
                  <a:pt x="4281" y="1015"/>
                </a:cubicBezTo>
                <a:cubicBezTo>
                  <a:pt x="4307" y="1015"/>
                  <a:pt x="4333" y="986"/>
                  <a:pt x="4362" y="986"/>
                </a:cubicBezTo>
                <a:cubicBezTo>
                  <a:pt x="4365" y="985"/>
                  <a:pt x="4369" y="984"/>
                  <a:pt x="4372" y="984"/>
                </a:cubicBezTo>
                <a:cubicBezTo>
                  <a:pt x="4408" y="984"/>
                  <a:pt x="4445" y="1041"/>
                  <a:pt x="4469" y="1041"/>
                </a:cubicBezTo>
                <a:cubicBezTo>
                  <a:pt x="4495" y="1028"/>
                  <a:pt x="4524" y="999"/>
                  <a:pt x="4550" y="986"/>
                </a:cubicBezTo>
                <a:cubicBezTo>
                  <a:pt x="4570" y="986"/>
                  <a:pt x="4600" y="1004"/>
                  <a:pt x="4625" y="1004"/>
                </a:cubicBezTo>
                <a:cubicBezTo>
                  <a:pt x="4632" y="1004"/>
                  <a:pt x="4638" y="1002"/>
                  <a:pt x="4644" y="999"/>
                </a:cubicBezTo>
                <a:cubicBezTo>
                  <a:pt x="4686" y="999"/>
                  <a:pt x="4699" y="947"/>
                  <a:pt x="4725" y="947"/>
                </a:cubicBezTo>
                <a:cubicBezTo>
                  <a:pt x="4731" y="945"/>
                  <a:pt x="4737" y="944"/>
                  <a:pt x="4742" y="944"/>
                </a:cubicBezTo>
                <a:cubicBezTo>
                  <a:pt x="4769" y="944"/>
                  <a:pt x="4790" y="963"/>
                  <a:pt x="4815" y="963"/>
                </a:cubicBezTo>
                <a:cubicBezTo>
                  <a:pt x="4821" y="963"/>
                  <a:pt x="4826" y="962"/>
                  <a:pt x="4832" y="960"/>
                </a:cubicBezTo>
                <a:cubicBezTo>
                  <a:pt x="4861" y="960"/>
                  <a:pt x="4874" y="918"/>
                  <a:pt x="4913" y="905"/>
                </a:cubicBezTo>
                <a:cubicBezTo>
                  <a:pt x="4942" y="905"/>
                  <a:pt x="4968" y="892"/>
                  <a:pt x="4994" y="892"/>
                </a:cubicBezTo>
                <a:cubicBezTo>
                  <a:pt x="5003" y="888"/>
                  <a:pt x="5014" y="886"/>
                  <a:pt x="5025" y="886"/>
                </a:cubicBezTo>
                <a:cubicBezTo>
                  <a:pt x="5048" y="886"/>
                  <a:pt x="5071" y="892"/>
                  <a:pt x="5091" y="892"/>
                </a:cubicBezTo>
                <a:cubicBezTo>
                  <a:pt x="5130" y="879"/>
                  <a:pt x="5130" y="824"/>
                  <a:pt x="5156" y="811"/>
                </a:cubicBezTo>
                <a:cubicBezTo>
                  <a:pt x="5198" y="785"/>
                  <a:pt x="5198" y="756"/>
                  <a:pt x="5224" y="743"/>
                </a:cubicBezTo>
                <a:cubicBezTo>
                  <a:pt x="5253" y="717"/>
                  <a:pt x="5305" y="717"/>
                  <a:pt x="5305" y="691"/>
                </a:cubicBezTo>
                <a:cubicBezTo>
                  <a:pt x="5305" y="662"/>
                  <a:pt x="5266" y="649"/>
                  <a:pt x="5224" y="623"/>
                </a:cubicBezTo>
                <a:cubicBezTo>
                  <a:pt x="5211" y="610"/>
                  <a:pt x="5156" y="594"/>
                  <a:pt x="5130" y="581"/>
                </a:cubicBezTo>
                <a:cubicBezTo>
                  <a:pt x="5156" y="568"/>
                  <a:pt x="5211" y="568"/>
                  <a:pt x="5237" y="568"/>
                </a:cubicBezTo>
                <a:cubicBezTo>
                  <a:pt x="5266" y="568"/>
                  <a:pt x="5292" y="513"/>
                  <a:pt x="5318" y="513"/>
                </a:cubicBezTo>
                <a:cubicBezTo>
                  <a:pt x="5347" y="513"/>
                  <a:pt x="5373" y="529"/>
                  <a:pt x="5399" y="529"/>
                </a:cubicBezTo>
                <a:cubicBezTo>
                  <a:pt x="5441" y="513"/>
                  <a:pt x="5454" y="500"/>
                  <a:pt x="5480" y="487"/>
                </a:cubicBezTo>
                <a:cubicBezTo>
                  <a:pt x="5509" y="487"/>
                  <a:pt x="5535" y="474"/>
                  <a:pt x="5561" y="474"/>
                </a:cubicBezTo>
                <a:cubicBezTo>
                  <a:pt x="5575" y="470"/>
                  <a:pt x="5588" y="468"/>
                  <a:pt x="5601" y="468"/>
                </a:cubicBezTo>
                <a:cubicBezTo>
                  <a:pt x="5626" y="468"/>
                  <a:pt x="5647" y="474"/>
                  <a:pt x="5658" y="474"/>
                </a:cubicBezTo>
                <a:cubicBezTo>
                  <a:pt x="5697" y="461"/>
                  <a:pt x="5723" y="432"/>
                  <a:pt x="5739" y="419"/>
                </a:cubicBezTo>
                <a:cubicBezTo>
                  <a:pt x="5765" y="406"/>
                  <a:pt x="5804" y="351"/>
                  <a:pt x="5804" y="338"/>
                </a:cubicBezTo>
                <a:cubicBezTo>
                  <a:pt x="5804" y="312"/>
                  <a:pt x="5765" y="270"/>
                  <a:pt x="5723" y="244"/>
                </a:cubicBezTo>
                <a:cubicBezTo>
                  <a:pt x="5716" y="237"/>
                  <a:pt x="5703" y="237"/>
                  <a:pt x="5687" y="237"/>
                </a:cubicBezTo>
                <a:cubicBezTo>
                  <a:pt x="5670" y="237"/>
                  <a:pt x="5650" y="237"/>
                  <a:pt x="5629" y="231"/>
                </a:cubicBezTo>
                <a:cubicBezTo>
                  <a:pt x="5603" y="231"/>
                  <a:pt x="5577" y="244"/>
                  <a:pt x="5548" y="244"/>
                </a:cubicBezTo>
                <a:cubicBezTo>
                  <a:pt x="5522" y="231"/>
                  <a:pt x="5496" y="205"/>
                  <a:pt x="5467" y="205"/>
                </a:cubicBezTo>
                <a:cubicBezTo>
                  <a:pt x="5428" y="189"/>
                  <a:pt x="5415" y="150"/>
                  <a:pt x="5373" y="150"/>
                </a:cubicBezTo>
                <a:cubicBezTo>
                  <a:pt x="5347" y="150"/>
                  <a:pt x="5318" y="176"/>
                  <a:pt x="5292" y="176"/>
                </a:cubicBezTo>
                <a:cubicBezTo>
                  <a:pt x="5266" y="176"/>
                  <a:pt x="5244" y="182"/>
                  <a:pt x="5225" y="182"/>
                </a:cubicBezTo>
                <a:cubicBezTo>
                  <a:pt x="5215" y="182"/>
                  <a:pt x="5206" y="180"/>
                  <a:pt x="5198" y="176"/>
                </a:cubicBezTo>
                <a:lnTo>
                  <a:pt x="5104" y="176"/>
                </a:lnTo>
                <a:cubicBezTo>
                  <a:pt x="5075" y="176"/>
                  <a:pt x="5049" y="137"/>
                  <a:pt x="5023" y="137"/>
                </a:cubicBezTo>
                <a:cubicBezTo>
                  <a:pt x="4994" y="137"/>
                  <a:pt x="4955" y="163"/>
                  <a:pt x="4929" y="163"/>
                </a:cubicBezTo>
                <a:cubicBezTo>
                  <a:pt x="4900" y="163"/>
                  <a:pt x="4874" y="176"/>
                  <a:pt x="4848" y="176"/>
                </a:cubicBezTo>
                <a:cubicBezTo>
                  <a:pt x="4806" y="176"/>
                  <a:pt x="4780" y="124"/>
                  <a:pt x="4751" y="124"/>
                </a:cubicBezTo>
                <a:cubicBezTo>
                  <a:pt x="4725" y="124"/>
                  <a:pt x="4686" y="137"/>
                  <a:pt x="4657" y="137"/>
                </a:cubicBezTo>
                <a:cubicBezTo>
                  <a:pt x="4631" y="150"/>
                  <a:pt x="4605" y="163"/>
                  <a:pt x="4576" y="163"/>
                </a:cubicBezTo>
                <a:cubicBezTo>
                  <a:pt x="4568" y="166"/>
                  <a:pt x="4561" y="167"/>
                  <a:pt x="4554" y="167"/>
                </a:cubicBezTo>
                <a:cubicBezTo>
                  <a:pt x="4525" y="167"/>
                  <a:pt x="4503" y="150"/>
                  <a:pt x="4482" y="150"/>
                </a:cubicBezTo>
                <a:cubicBezTo>
                  <a:pt x="4456" y="150"/>
                  <a:pt x="4427" y="163"/>
                  <a:pt x="4388" y="163"/>
                </a:cubicBezTo>
                <a:cubicBezTo>
                  <a:pt x="4362" y="176"/>
                  <a:pt x="4333" y="205"/>
                  <a:pt x="4307" y="218"/>
                </a:cubicBezTo>
                <a:cubicBezTo>
                  <a:pt x="4281" y="218"/>
                  <a:pt x="4239" y="163"/>
                  <a:pt x="4213" y="163"/>
                </a:cubicBezTo>
                <a:cubicBezTo>
                  <a:pt x="4184" y="163"/>
                  <a:pt x="4158" y="189"/>
                  <a:pt x="4132" y="205"/>
                </a:cubicBezTo>
                <a:cubicBezTo>
                  <a:pt x="4090" y="205"/>
                  <a:pt x="4077" y="244"/>
                  <a:pt x="4051" y="244"/>
                </a:cubicBezTo>
                <a:cubicBezTo>
                  <a:pt x="4042" y="247"/>
                  <a:pt x="4035" y="248"/>
                  <a:pt x="4027" y="248"/>
                </a:cubicBezTo>
                <a:cubicBezTo>
                  <a:pt x="3998" y="248"/>
                  <a:pt x="3978" y="231"/>
                  <a:pt x="3957" y="231"/>
                </a:cubicBezTo>
                <a:cubicBezTo>
                  <a:pt x="3915" y="231"/>
                  <a:pt x="3902" y="286"/>
                  <a:pt x="3876" y="299"/>
                </a:cubicBezTo>
                <a:cubicBezTo>
                  <a:pt x="3847" y="299"/>
                  <a:pt x="3795" y="257"/>
                  <a:pt x="3779" y="257"/>
                </a:cubicBezTo>
                <a:cubicBezTo>
                  <a:pt x="3740" y="270"/>
                  <a:pt x="3714" y="299"/>
                  <a:pt x="3698" y="312"/>
                </a:cubicBezTo>
                <a:cubicBezTo>
                  <a:pt x="3659" y="325"/>
                  <a:pt x="3646" y="351"/>
                  <a:pt x="3617" y="367"/>
                </a:cubicBezTo>
                <a:cubicBezTo>
                  <a:pt x="3591" y="380"/>
                  <a:pt x="3604" y="406"/>
                  <a:pt x="3604" y="432"/>
                </a:cubicBezTo>
                <a:cubicBezTo>
                  <a:pt x="3604" y="448"/>
                  <a:pt x="3591" y="474"/>
                  <a:pt x="3591" y="487"/>
                </a:cubicBezTo>
                <a:cubicBezTo>
                  <a:pt x="3565" y="487"/>
                  <a:pt x="3510" y="432"/>
                  <a:pt x="3484" y="432"/>
                </a:cubicBezTo>
                <a:cubicBezTo>
                  <a:pt x="3455" y="432"/>
                  <a:pt x="3429" y="500"/>
                  <a:pt x="3403" y="513"/>
                </a:cubicBezTo>
                <a:cubicBezTo>
                  <a:pt x="3361" y="513"/>
                  <a:pt x="3335" y="474"/>
                  <a:pt x="3293" y="474"/>
                </a:cubicBezTo>
                <a:lnTo>
                  <a:pt x="3212" y="474"/>
                </a:lnTo>
                <a:cubicBezTo>
                  <a:pt x="3212" y="448"/>
                  <a:pt x="3173" y="461"/>
                  <a:pt x="3131" y="432"/>
                </a:cubicBezTo>
                <a:cubicBezTo>
                  <a:pt x="3118" y="419"/>
                  <a:pt x="3092" y="406"/>
                  <a:pt x="3066" y="393"/>
                </a:cubicBezTo>
                <a:cubicBezTo>
                  <a:pt x="3037" y="393"/>
                  <a:pt x="3011" y="338"/>
                  <a:pt x="2985" y="338"/>
                </a:cubicBezTo>
                <a:cubicBezTo>
                  <a:pt x="2956" y="325"/>
                  <a:pt x="2917" y="325"/>
                  <a:pt x="2888" y="325"/>
                </a:cubicBezTo>
                <a:lnTo>
                  <a:pt x="2794" y="325"/>
                </a:lnTo>
                <a:cubicBezTo>
                  <a:pt x="2768" y="325"/>
                  <a:pt x="2742" y="270"/>
                  <a:pt x="2700" y="270"/>
                </a:cubicBezTo>
                <a:cubicBezTo>
                  <a:pt x="2674" y="270"/>
                  <a:pt x="2645" y="286"/>
                  <a:pt x="2606" y="286"/>
                </a:cubicBezTo>
                <a:cubicBezTo>
                  <a:pt x="2580" y="286"/>
                  <a:pt x="2538" y="325"/>
                  <a:pt x="2512" y="325"/>
                </a:cubicBezTo>
                <a:cubicBezTo>
                  <a:pt x="2483" y="312"/>
                  <a:pt x="2457" y="286"/>
                  <a:pt x="2418" y="286"/>
                </a:cubicBezTo>
                <a:cubicBezTo>
                  <a:pt x="2389" y="286"/>
                  <a:pt x="2363" y="299"/>
                  <a:pt x="2321" y="299"/>
                </a:cubicBezTo>
                <a:cubicBezTo>
                  <a:pt x="2295" y="299"/>
                  <a:pt x="2282" y="286"/>
                  <a:pt x="2256" y="286"/>
                </a:cubicBezTo>
                <a:cubicBezTo>
                  <a:pt x="2282" y="257"/>
                  <a:pt x="2282" y="244"/>
                  <a:pt x="2282" y="231"/>
                </a:cubicBezTo>
                <a:cubicBezTo>
                  <a:pt x="2282" y="205"/>
                  <a:pt x="2240" y="205"/>
                  <a:pt x="2201" y="176"/>
                </a:cubicBezTo>
                <a:cubicBezTo>
                  <a:pt x="2188" y="163"/>
                  <a:pt x="2159" y="163"/>
                  <a:pt x="2120" y="150"/>
                </a:cubicBezTo>
                <a:cubicBezTo>
                  <a:pt x="2107" y="150"/>
                  <a:pt x="2094" y="69"/>
                  <a:pt x="2052" y="69"/>
                </a:cubicBezTo>
                <a:cubicBezTo>
                  <a:pt x="2048" y="67"/>
                  <a:pt x="2044" y="66"/>
                  <a:pt x="2040" y="66"/>
                </a:cubicBezTo>
                <a:cubicBezTo>
                  <a:pt x="2014" y="66"/>
                  <a:pt x="1980" y="95"/>
                  <a:pt x="1958" y="95"/>
                </a:cubicBezTo>
                <a:cubicBezTo>
                  <a:pt x="1952" y="92"/>
                  <a:pt x="1947" y="91"/>
                  <a:pt x="1941" y="91"/>
                </a:cubicBezTo>
                <a:cubicBezTo>
                  <a:pt x="1925" y="91"/>
                  <a:pt x="1908" y="99"/>
                  <a:pt x="1887" y="99"/>
                </a:cubicBezTo>
                <a:cubicBezTo>
                  <a:pt x="1880" y="99"/>
                  <a:pt x="1872" y="98"/>
                  <a:pt x="1864" y="95"/>
                </a:cubicBezTo>
                <a:cubicBezTo>
                  <a:pt x="1835" y="95"/>
                  <a:pt x="1822" y="43"/>
                  <a:pt x="1783" y="27"/>
                </a:cubicBezTo>
                <a:cubicBezTo>
                  <a:pt x="1754" y="27"/>
                  <a:pt x="1728" y="82"/>
                  <a:pt x="1689" y="82"/>
                </a:cubicBezTo>
                <a:cubicBezTo>
                  <a:pt x="1660" y="82"/>
                  <a:pt x="1634" y="43"/>
                  <a:pt x="1608" y="43"/>
                </a:cubicBezTo>
                <a:cubicBezTo>
                  <a:pt x="1579" y="43"/>
                  <a:pt x="1553" y="69"/>
                  <a:pt x="1511" y="69"/>
                </a:cubicBezTo>
                <a:cubicBezTo>
                  <a:pt x="1485" y="69"/>
                  <a:pt x="1459" y="1"/>
                  <a:pt x="143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2" name="Google Shape;332;p11"/>
          <p:cNvSpPr/>
          <p:nvPr/>
        </p:nvSpPr>
        <p:spPr>
          <a:xfrm>
            <a:off x="1178087" y="3577754"/>
            <a:ext cx="423351" cy="73623"/>
          </a:xfrm>
          <a:custGeom>
            <a:avLst/>
            <a:gdLst/>
            <a:ahLst/>
            <a:cxnLst/>
            <a:rect l="l" t="t" r="r" b="b"/>
            <a:pathLst>
              <a:path w="2282" h="525" extrusionOk="0">
                <a:moveTo>
                  <a:pt x="973" y="0"/>
                </a:moveTo>
                <a:cubicBezTo>
                  <a:pt x="944" y="0"/>
                  <a:pt x="918" y="13"/>
                  <a:pt x="876" y="13"/>
                </a:cubicBezTo>
                <a:lnTo>
                  <a:pt x="795" y="13"/>
                </a:lnTo>
                <a:cubicBezTo>
                  <a:pt x="756" y="13"/>
                  <a:pt x="730" y="39"/>
                  <a:pt x="701" y="39"/>
                </a:cubicBezTo>
                <a:cubicBezTo>
                  <a:pt x="675" y="39"/>
                  <a:pt x="649" y="26"/>
                  <a:pt x="607" y="26"/>
                </a:cubicBezTo>
                <a:cubicBezTo>
                  <a:pt x="581" y="26"/>
                  <a:pt x="552" y="68"/>
                  <a:pt x="526" y="68"/>
                </a:cubicBezTo>
                <a:cubicBezTo>
                  <a:pt x="524" y="69"/>
                  <a:pt x="521" y="70"/>
                  <a:pt x="519" y="70"/>
                </a:cubicBezTo>
                <a:cubicBezTo>
                  <a:pt x="495" y="70"/>
                  <a:pt x="463" y="24"/>
                  <a:pt x="439" y="24"/>
                </a:cubicBezTo>
                <a:cubicBezTo>
                  <a:pt x="437" y="24"/>
                  <a:pt x="434" y="25"/>
                  <a:pt x="432" y="26"/>
                </a:cubicBezTo>
                <a:cubicBezTo>
                  <a:pt x="406" y="26"/>
                  <a:pt x="364" y="26"/>
                  <a:pt x="338" y="39"/>
                </a:cubicBezTo>
                <a:cubicBezTo>
                  <a:pt x="309" y="39"/>
                  <a:pt x="296" y="107"/>
                  <a:pt x="270" y="120"/>
                </a:cubicBezTo>
                <a:cubicBezTo>
                  <a:pt x="242" y="120"/>
                  <a:pt x="221" y="114"/>
                  <a:pt x="202" y="114"/>
                </a:cubicBezTo>
                <a:cubicBezTo>
                  <a:pt x="193" y="114"/>
                  <a:pt x="185" y="116"/>
                  <a:pt x="176" y="120"/>
                </a:cubicBezTo>
                <a:cubicBezTo>
                  <a:pt x="148" y="120"/>
                  <a:pt x="121" y="114"/>
                  <a:pt x="103" y="114"/>
                </a:cubicBezTo>
                <a:cubicBezTo>
                  <a:pt x="93" y="114"/>
                  <a:pt x="86" y="116"/>
                  <a:pt x="82" y="120"/>
                </a:cubicBezTo>
                <a:cubicBezTo>
                  <a:pt x="40" y="149"/>
                  <a:pt x="1" y="188"/>
                  <a:pt x="1" y="214"/>
                </a:cubicBezTo>
                <a:cubicBezTo>
                  <a:pt x="1" y="243"/>
                  <a:pt x="53" y="256"/>
                  <a:pt x="95" y="282"/>
                </a:cubicBezTo>
                <a:cubicBezTo>
                  <a:pt x="108" y="295"/>
                  <a:pt x="121" y="337"/>
                  <a:pt x="147" y="350"/>
                </a:cubicBezTo>
                <a:cubicBezTo>
                  <a:pt x="176" y="363"/>
                  <a:pt x="202" y="376"/>
                  <a:pt x="244" y="392"/>
                </a:cubicBezTo>
                <a:cubicBezTo>
                  <a:pt x="265" y="392"/>
                  <a:pt x="295" y="373"/>
                  <a:pt x="321" y="373"/>
                </a:cubicBezTo>
                <a:cubicBezTo>
                  <a:pt x="327" y="373"/>
                  <a:pt x="333" y="373"/>
                  <a:pt x="338" y="376"/>
                </a:cubicBezTo>
                <a:cubicBezTo>
                  <a:pt x="364" y="376"/>
                  <a:pt x="390" y="392"/>
                  <a:pt x="419" y="392"/>
                </a:cubicBezTo>
                <a:cubicBezTo>
                  <a:pt x="424" y="395"/>
                  <a:pt x="429" y="395"/>
                  <a:pt x="435" y="395"/>
                </a:cubicBezTo>
                <a:cubicBezTo>
                  <a:pt x="453" y="395"/>
                  <a:pt x="475" y="387"/>
                  <a:pt x="493" y="387"/>
                </a:cubicBezTo>
                <a:cubicBezTo>
                  <a:pt x="500" y="387"/>
                  <a:pt x="507" y="388"/>
                  <a:pt x="513" y="392"/>
                </a:cubicBezTo>
                <a:cubicBezTo>
                  <a:pt x="539" y="392"/>
                  <a:pt x="568" y="405"/>
                  <a:pt x="607" y="418"/>
                </a:cubicBezTo>
                <a:cubicBezTo>
                  <a:pt x="633" y="418"/>
                  <a:pt x="662" y="431"/>
                  <a:pt x="688" y="431"/>
                </a:cubicBezTo>
                <a:cubicBezTo>
                  <a:pt x="705" y="431"/>
                  <a:pt x="724" y="425"/>
                  <a:pt x="746" y="425"/>
                </a:cubicBezTo>
                <a:cubicBezTo>
                  <a:pt x="757" y="425"/>
                  <a:pt x="769" y="427"/>
                  <a:pt x="782" y="431"/>
                </a:cubicBezTo>
                <a:cubicBezTo>
                  <a:pt x="811" y="431"/>
                  <a:pt x="837" y="499"/>
                  <a:pt x="863" y="512"/>
                </a:cubicBezTo>
                <a:lnTo>
                  <a:pt x="944" y="512"/>
                </a:lnTo>
                <a:cubicBezTo>
                  <a:pt x="986" y="512"/>
                  <a:pt x="1012" y="486"/>
                  <a:pt x="1038" y="486"/>
                </a:cubicBezTo>
                <a:lnTo>
                  <a:pt x="1135" y="486"/>
                </a:lnTo>
                <a:cubicBezTo>
                  <a:pt x="1161" y="486"/>
                  <a:pt x="1187" y="457"/>
                  <a:pt x="1229" y="457"/>
                </a:cubicBezTo>
                <a:cubicBezTo>
                  <a:pt x="1255" y="457"/>
                  <a:pt x="1281" y="525"/>
                  <a:pt x="1310" y="525"/>
                </a:cubicBezTo>
                <a:cubicBezTo>
                  <a:pt x="1349" y="525"/>
                  <a:pt x="1378" y="512"/>
                  <a:pt x="1404" y="512"/>
                </a:cubicBezTo>
                <a:lnTo>
                  <a:pt x="1498" y="512"/>
                </a:lnTo>
                <a:cubicBezTo>
                  <a:pt x="1524" y="499"/>
                  <a:pt x="1553" y="486"/>
                  <a:pt x="1579" y="486"/>
                </a:cubicBezTo>
                <a:cubicBezTo>
                  <a:pt x="1605" y="486"/>
                  <a:pt x="1647" y="473"/>
                  <a:pt x="1673" y="473"/>
                </a:cubicBezTo>
                <a:cubicBezTo>
                  <a:pt x="1702" y="473"/>
                  <a:pt x="1728" y="457"/>
                  <a:pt x="1754" y="457"/>
                </a:cubicBezTo>
                <a:cubicBezTo>
                  <a:pt x="1796" y="457"/>
                  <a:pt x="1822" y="444"/>
                  <a:pt x="1848" y="444"/>
                </a:cubicBezTo>
                <a:cubicBezTo>
                  <a:pt x="1877" y="431"/>
                  <a:pt x="1903" y="418"/>
                  <a:pt x="1929" y="418"/>
                </a:cubicBezTo>
                <a:cubicBezTo>
                  <a:pt x="1932" y="417"/>
                  <a:pt x="1935" y="416"/>
                  <a:pt x="1939" y="416"/>
                </a:cubicBezTo>
                <a:cubicBezTo>
                  <a:pt x="1963" y="416"/>
                  <a:pt x="1992" y="446"/>
                  <a:pt x="2016" y="446"/>
                </a:cubicBezTo>
                <a:cubicBezTo>
                  <a:pt x="2019" y="446"/>
                  <a:pt x="2023" y="445"/>
                  <a:pt x="2026" y="444"/>
                </a:cubicBezTo>
                <a:lnTo>
                  <a:pt x="2120" y="444"/>
                </a:lnTo>
                <a:cubicBezTo>
                  <a:pt x="2159" y="431"/>
                  <a:pt x="2172" y="376"/>
                  <a:pt x="2188" y="363"/>
                </a:cubicBezTo>
                <a:cubicBezTo>
                  <a:pt x="2227" y="350"/>
                  <a:pt x="2282" y="337"/>
                  <a:pt x="2282" y="311"/>
                </a:cubicBezTo>
                <a:cubicBezTo>
                  <a:pt x="2282" y="282"/>
                  <a:pt x="2227" y="256"/>
                  <a:pt x="2201" y="243"/>
                </a:cubicBezTo>
                <a:cubicBezTo>
                  <a:pt x="2188" y="230"/>
                  <a:pt x="2146" y="214"/>
                  <a:pt x="2120" y="201"/>
                </a:cubicBezTo>
                <a:cubicBezTo>
                  <a:pt x="2091" y="188"/>
                  <a:pt x="2065" y="188"/>
                  <a:pt x="2039" y="175"/>
                </a:cubicBezTo>
                <a:cubicBezTo>
                  <a:pt x="2029" y="171"/>
                  <a:pt x="2018" y="169"/>
                  <a:pt x="2007" y="169"/>
                </a:cubicBezTo>
                <a:cubicBezTo>
                  <a:pt x="1985" y="169"/>
                  <a:pt x="1962" y="175"/>
                  <a:pt x="1945" y="175"/>
                </a:cubicBezTo>
                <a:cubicBezTo>
                  <a:pt x="1916" y="162"/>
                  <a:pt x="1903" y="120"/>
                  <a:pt x="1864" y="107"/>
                </a:cubicBezTo>
                <a:cubicBezTo>
                  <a:pt x="1835" y="107"/>
                  <a:pt x="1809" y="107"/>
                  <a:pt x="1783" y="94"/>
                </a:cubicBezTo>
                <a:cubicBezTo>
                  <a:pt x="1754" y="94"/>
                  <a:pt x="1728" y="52"/>
                  <a:pt x="1686" y="52"/>
                </a:cubicBezTo>
                <a:lnTo>
                  <a:pt x="1605" y="52"/>
                </a:lnTo>
                <a:cubicBezTo>
                  <a:pt x="1579" y="52"/>
                  <a:pt x="1540" y="94"/>
                  <a:pt x="1511" y="94"/>
                </a:cubicBezTo>
                <a:cubicBezTo>
                  <a:pt x="1472" y="94"/>
                  <a:pt x="1459" y="52"/>
                  <a:pt x="1417" y="52"/>
                </a:cubicBezTo>
                <a:cubicBezTo>
                  <a:pt x="1391" y="52"/>
                  <a:pt x="1362" y="52"/>
                  <a:pt x="1336" y="39"/>
                </a:cubicBezTo>
                <a:cubicBezTo>
                  <a:pt x="1297" y="39"/>
                  <a:pt x="1268" y="68"/>
                  <a:pt x="1242" y="68"/>
                </a:cubicBezTo>
                <a:cubicBezTo>
                  <a:pt x="1216" y="68"/>
                  <a:pt x="1187" y="26"/>
                  <a:pt x="1148" y="13"/>
                </a:cubicBezTo>
                <a:cubicBezTo>
                  <a:pt x="1119" y="13"/>
                  <a:pt x="1093" y="0"/>
                  <a:pt x="1067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3" name="Google Shape;333;p11"/>
          <p:cNvSpPr/>
          <p:nvPr/>
        </p:nvSpPr>
        <p:spPr>
          <a:xfrm>
            <a:off x="1129577" y="3711176"/>
            <a:ext cx="847073" cy="157344"/>
          </a:xfrm>
          <a:custGeom>
            <a:avLst/>
            <a:gdLst/>
            <a:ahLst/>
            <a:cxnLst/>
            <a:rect l="l" t="t" r="r" b="b"/>
            <a:pathLst>
              <a:path w="4566" h="1122" extrusionOk="0">
                <a:moveTo>
                  <a:pt x="2201" y="1"/>
                </a:moveTo>
                <a:cubicBezTo>
                  <a:pt x="2162" y="1"/>
                  <a:pt x="2120" y="17"/>
                  <a:pt x="2081" y="17"/>
                </a:cubicBezTo>
                <a:cubicBezTo>
                  <a:pt x="2039" y="17"/>
                  <a:pt x="2013" y="111"/>
                  <a:pt x="1974" y="111"/>
                </a:cubicBezTo>
                <a:cubicBezTo>
                  <a:pt x="1965" y="114"/>
                  <a:pt x="1956" y="115"/>
                  <a:pt x="1948" y="115"/>
                </a:cubicBezTo>
                <a:cubicBezTo>
                  <a:pt x="1924" y="115"/>
                  <a:pt x="1903" y="107"/>
                  <a:pt x="1883" y="107"/>
                </a:cubicBezTo>
                <a:cubicBezTo>
                  <a:pt x="1877" y="107"/>
                  <a:pt x="1870" y="108"/>
                  <a:pt x="1864" y="111"/>
                </a:cubicBezTo>
                <a:cubicBezTo>
                  <a:pt x="1853" y="114"/>
                  <a:pt x="1842" y="115"/>
                  <a:pt x="1831" y="115"/>
                </a:cubicBezTo>
                <a:cubicBezTo>
                  <a:pt x="1801" y="115"/>
                  <a:pt x="1772" y="107"/>
                  <a:pt x="1751" y="107"/>
                </a:cubicBezTo>
                <a:cubicBezTo>
                  <a:pt x="1743" y="107"/>
                  <a:pt x="1736" y="108"/>
                  <a:pt x="1731" y="111"/>
                </a:cubicBezTo>
                <a:cubicBezTo>
                  <a:pt x="1689" y="137"/>
                  <a:pt x="1634" y="192"/>
                  <a:pt x="1634" y="218"/>
                </a:cubicBezTo>
                <a:cubicBezTo>
                  <a:pt x="1621" y="260"/>
                  <a:pt x="1702" y="286"/>
                  <a:pt x="1744" y="312"/>
                </a:cubicBezTo>
                <a:cubicBezTo>
                  <a:pt x="1744" y="325"/>
                  <a:pt x="1757" y="341"/>
                  <a:pt x="1770" y="354"/>
                </a:cubicBezTo>
                <a:lnTo>
                  <a:pt x="1744" y="354"/>
                </a:lnTo>
                <a:cubicBezTo>
                  <a:pt x="1702" y="354"/>
                  <a:pt x="1650" y="325"/>
                  <a:pt x="1595" y="325"/>
                </a:cubicBezTo>
                <a:lnTo>
                  <a:pt x="1446" y="325"/>
                </a:lnTo>
                <a:cubicBezTo>
                  <a:pt x="1407" y="325"/>
                  <a:pt x="1352" y="393"/>
                  <a:pt x="1310" y="393"/>
                </a:cubicBezTo>
                <a:cubicBezTo>
                  <a:pt x="1261" y="393"/>
                  <a:pt x="1210" y="311"/>
                  <a:pt x="1158" y="311"/>
                </a:cubicBezTo>
                <a:cubicBezTo>
                  <a:pt x="1155" y="311"/>
                  <a:pt x="1151" y="311"/>
                  <a:pt x="1148" y="312"/>
                </a:cubicBezTo>
                <a:cubicBezTo>
                  <a:pt x="1113" y="312"/>
                  <a:pt x="1077" y="306"/>
                  <a:pt x="1045" y="306"/>
                </a:cubicBezTo>
                <a:cubicBezTo>
                  <a:pt x="1030" y="306"/>
                  <a:pt x="1015" y="308"/>
                  <a:pt x="1002" y="312"/>
                </a:cubicBezTo>
                <a:cubicBezTo>
                  <a:pt x="947" y="312"/>
                  <a:pt x="905" y="367"/>
                  <a:pt x="853" y="380"/>
                </a:cubicBezTo>
                <a:cubicBezTo>
                  <a:pt x="798" y="380"/>
                  <a:pt x="759" y="380"/>
                  <a:pt x="704" y="393"/>
                </a:cubicBezTo>
                <a:cubicBezTo>
                  <a:pt x="649" y="393"/>
                  <a:pt x="623" y="461"/>
                  <a:pt x="568" y="474"/>
                </a:cubicBezTo>
                <a:cubicBezTo>
                  <a:pt x="557" y="477"/>
                  <a:pt x="546" y="478"/>
                  <a:pt x="535" y="478"/>
                </a:cubicBezTo>
                <a:cubicBezTo>
                  <a:pt x="504" y="478"/>
                  <a:pt x="474" y="470"/>
                  <a:pt x="447" y="470"/>
                </a:cubicBezTo>
                <a:cubicBezTo>
                  <a:pt x="437" y="470"/>
                  <a:pt x="428" y="471"/>
                  <a:pt x="419" y="474"/>
                </a:cubicBezTo>
                <a:cubicBezTo>
                  <a:pt x="367" y="487"/>
                  <a:pt x="325" y="503"/>
                  <a:pt x="273" y="516"/>
                </a:cubicBezTo>
                <a:cubicBezTo>
                  <a:pt x="218" y="542"/>
                  <a:pt x="176" y="555"/>
                  <a:pt x="137" y="568"/>
                </a:cubicBezTo>
                <a:cubicBezTo>
                  <a:pt x="82" y="610"/>
                  <a:pt x="1" y="649"/>
                  <a:pt x="1" y="691"/>
                </a:cubicBezTo>
                <a:cubicBezTo>
                  <a:pt x="1" y="730"/>
                  <a:pt x="95" y="746"/>
                  <a:pt x="150" y="785"/>
                </a:cubicBezTo>
                <a:cubicBezTo>
                  <a:pt x="176" y="811"/>
                  <a:pt x="205" y="892"/>
                  <a:pt x="257" y="921"/>
                </a:cubicBezTo>
                <a:cubicBezTo>
                  <a:pt x="278" y="927"/>
                  <a:pt x="302" y="927"/>
                  <a:pt x="328" y="927"/>
                </a:cubicBezTo>
                <a:cubicBezTo>
                  <a:pt x="353" y="927"/>
                  <a:pt x="380" y="927"/>
                  <a:pt x="406" y="934"/>
                </a:cubicBezTo>
                <a:cubicBezTo>
                  <a:pt x="409" y="935"/>
                  <a:pt x="413" y="936"/>
                  <a:pt x="417" y="936"/>
                </a:cubicBezTo>
                <a:cubicBezTo>
                  <a:pt x="456" y="936"/>
                  <a:pt x="509" y="890"/>
                  <a:pt x="554" y="890"/>
                </a:cubicBezTo>
                <a:cubicBezTo>
                  <a:pt x="559" y="890"/>
                  <a:pt x="563" y="891"/>
                  <a:pt x="568" y="892"/>
                </a:cubicBezTo>
                <a:cubicBezTo>
                  <a:pt x="623" y="892"/>
                  <a:pt x="662" y="921"/>
                  <a:pt x="717" y="934"/>
                </a:cubicBezTo>
                <a:cubicBezTo>
                  <a:pt x="759" y="947"/>
                  <a:pt x="811" y="960"/>
                  <a:pt x="853" y="973"/>
                </a:cubicBezTo>
                <a:cubicBezTo>
                  <a:pt x="905" y="973"/>
                  <a:pt x="947" y="989"/>
                  <a:pt x="1002" y="1002"/>
                </a:cubicBezTo>
                <a:cubicBezTo>
                  <a:pt x="1054" y="1002"/>
                  <a:pt x="1096" y="1028"/>
                  <a:pt x="1148" y="1028"/>
                </a:cubicBezTo>
                <a:cubicBezTo>
                  <a:pt x="1203" y="1041"/>
                  <a:pt x="1245" y="1070"/>
                  <a:pt x="1297" y="1070"/>
                </a:cubicBezTo>
                <a:cubicBezTo>
                  <a:pt x="1339" y="1083"/>
                  <a:pt x="1391" y="1083"/>
                  <a:pt x="1446" y="1083"/>
                </a:cubicBezTo>
                <a:cubicBezTo>
                  <a:pt x="1488" y="1096"/>
                  <a:pt x="1540" y="1122"/>
                  <a:pt x="1595" y="1122"/>
                </a:cubicBezTo>
                <a:cubicBezTo>
                  <a:pt x="1634" y="1122"/>
                  <a:pt x="1689" y="1015"/>
                  <a:pt x="1744" y="1015"/>
                </a:cubicBezTo>
                <a:cubicBezTo>
                  <a:pt x="1796" y="1015"/>
                  <a:pt x="1838" y="1070"/>
                  <a:pt x="1893" y="1070"/>
                </a:cubicBezTo>
                <a:cubicBezTo>
                  <a:pt x="1945" y="1070"/>
                  <a:pt x="2000" y="1083"/>
                  <a:pt x="2039" y="1083"/>
                </a:cubicBezTo>
                <a:cubicBezTo>
                  <a:pt x="2094" y="1083"/>
                  <a:pt x="2149" y="1122"/>
                  <a:pt x="2188" y="1122"/>
                </a:cubicBezTo>
                <a:lnTo>
                  <a:pt x="2337" y="1122"/>
                </a:lnTo>
                <a:cubicBezTo>
                  <a:pt x="2392" y="1122"/>
                  <a:pt x="2431" y="1002"/>
                  <a:pt x="2486" y="1002"/>
                </a:cubicBezTo>
                <a:cubicBezTo>
                  <a:pt x="2541" y="1002"/>
                  <a:pt x="2593" y="1015"/>
                  <a:pt x="2635" y="1015"/>
                </a:cubicBezTo>
                <a:cubicBezTo>
                  <a:pt x="2687" y="1015"/>
                  <a:pt x="2729" y="1002"/>
                  <a:pt x="2784" y="989"/>
                </a:cubicBezTo>
                <a:cubicBezTo>
                  <a:pt x="2836" y="989"/>
                  <a:pt x="2878" y="960"/>
                  <a:pt x="2930" y="960"/>
                </a:cubicBezTo>
                <a:cubicBezTo>
                  <a:pt x="2941" y="957"/>
                  <a:pt x="2951" y="956"/>
                  <a:pt x="2961" y="956"/>
                </a:cubicBezTo>
                <a:cubicBezTo>
                  <a:pt x="3002" y="956"/>
                  <a:pt x="3037" y="973"/>
                  <a:pt x="3079" y="973"/>
                </a:cubicBezTo>
                <a:cubicBezTo>
                  <a:pt x="3134" y="960"/>
                  <a:pt x="3173" y="947"/>
                  <a:pt x="3228" y="947"/>
                </a:cubicBezTo>
                <a:cubicBezTo>
                  <a:pt x="3234" y="946"/>
                  <a:pt x="3240" y="945"/>
                  <a:pt x="3245" y="945"/>
                </a:cubicBezTo>
                <a:cubicBezTo>
                  <a:pt x="3287" y="945"/>
                  <a:pt x="3327" y="976"/>
                  <a:pt x="3368" y="976"/>
                </a:cubicBezTo>
                <a:cubicBezTo>
                  <a:pt x="3376" y="976"/>
                  <a:pt x="3383" y="975"/>
                  <a:pt x="3390" y="973"/>
                </a:cubicBezTo>
                <a:cubicBezTo>
                  <a:pt x="3445" y="960"/>
                  <a:pt x="3484" y="934"/>
                  <a:pt x="3526" y="921"/>
                </a:cubicBezTo>
                <a:cubicBezTo>
                  <a:pt x="3578" y="908"/>
                  <a:pt x="3607" y="840"/>
                  <a:pt x="3646" y="811"/>
                </a:cubicBezTo>
                <a:cubicBezTo>
                  <a:pt x="3701" y="772"/>
                  <a:pt x="3795" y="746"/>
                  <a:pt x="3795" y="704"/>
                </a:cubicBezTo>
                <a:cubicBezTo>
                  <a:pt x="3795" y="691"/>
                  <a:pt x="3782" y="678"/>
                  <a:pt x="3769" y="649"/>
                </a:cubicBezTo>
                <a:lnTo>
                  <a:pt x="3876" y="649"/>
                </a:lnTo>
                <a:cubicBezTo>
                  <a:pt x="3918" y="636"/>
                  <a:pt x="3957" y="636"/>
                  <a:pt x="3999" y="623"/>
                </a:cubicBezTo>
                <a:cubicBezTo>
                  <a:pt x="4038" y="623"/>
                  <a:pt x="4064" y="610"/>
                  <a:pt x="4106" y="610"/>
                </a:cubicBezTo>
                <a:cubicBezTo>
                  <a:pt x="4109" y="609"/>
                  <a:pt x="4113" y="608"/>
                  <a:pt x="4116" y="608"/>
                </a:cubicBezTo>
                <a:cubicBezTo>
                  <a:pt x="4148" y="608"/>
                  <a:pt x="4181" y="651"/>
                  <a:pt x="4213" y="651"/>
                </a:cubicBezTo>
                <a:cubicBezTo>
                  <a:pt x="4217" y="651"/>
                  <a:pt x="4222" y="651"/>
                  <a:pt x="4226" y="649"/>
                </a:cubicBezTo>
                <a:cubicBezTo>
                  <a:pt x="4254" y="649"/>
                  <a:pt x="4288" y="656"/>
                  <a:pt x="4315" y="656"/>
                </a:cubicBezTo>
                <a:cubicBezTo>
                  <a:pt x="4328" y="656"/>
                  <a:pt x="4340" y="654"/>
                  <a:pt x="4349" y="649"/>
                </a:cubicBezTo>
                <a:cubicBezTo>
                  <a:pt x="4388" y="636"/>
                  <a:pt x="4417" y="568"/>
                  <a:pt x="4443" y="555"/>
                </a:cubicBezTo>
                <a:cubicBezTo>
                  <a:pt x="4485" y="529"/>
                  <a:pt x="4566" y="516"/>
                  <a:pt x="4566" y="487"/>
                </a:cubicBezTo>
                <a:cubicBezTo>
                  <a:pt x="4566" y="461"/>
                  <a:pt x="4498" y="422"/>
                  <a:pt x="4456" y="393"/>
                </a:cubicBezTo>
                <a:cubicBezTo>
                  <a:pt x="4430" y="367"/>
                  <a:pt x="4404" y="354"/>
                  <a:pt x="4362" y="341"/>
                </a:cubicBezTo>
                <a:cubicBezTo>
                  <a:pt x="4336" y="325"/>
                  <a:pt x="4294" y="312"/>
                  <a:pt x="4255" y="299"/>
                </a:cubicBezTo>
                <a:cubicBezTo>
                  <a:pt x="4234" y="292"/>
                  <a:pt x="4214" y="292"/>
                  <a:pt x="4193" y="292"/>
                </a:cubicBezTo>
                <a:cubicBezTo>
                  <a:pt x="4173" y="292"/>
                  <a:pt x="4153" y="292"/>
                  <a:pt x="4132" y="286"/>
                </a:cubicBezTo>
                <a:cubicBezTo>
                  <a:pt x="4106" y="273"/>
                  <a:pt x="4080" y="218"/>
                  <a:pt x="4038" y="205"/>
                </a:cubicBezTo>
                <a:cubicBezTo>
                  <a:pt x="3999" y="192"/>
                  <a:pt x="3970" y="192"/>
                  <a:pt x="3931" y="192"/>
                </a:cubicBezTo>
                <a:cubicBezTo>
                  <a:pt x="3889" y="179"/>
                  <a:pt x="3863" y="137"/>
                  <a:pt x="3821" y="124"/>
                </a:cubicBezTo>
                <a:cubicBezTo>
                  <a:pt x="3801" y="117"/>
                  <a:pt x="3781" y="117"/>
                  <a:pt x="3761" y="117"/>
                </a:cubicBezTo>
                <a:cubicBezTo>
                  <a:pt x="3741" y="117"/>
                  <a:pt x="3720" y="117"/>
                  <a:pt x="3701" y="111"/>
                </a:cubicBezTo>
                <a:cubicBezTo>
                  <a:pt x="3663" y="111"/>
                  <a:pt x="3628" y="165"/>
                  <a:pt x="3591" y="165"/>
                </a:cubicBezTo>
                <a:cubicBezTo>
                  <a:pt x="3587" y="165"/>
                  <a:pt x="3582" y="165"/>
                  <a:pt x="3578" y="163"/>
                </a:cubicBezTo>
                <a:cubicBezTo>
                  <a:pt x="3539" y="163"/>
                  <a:pt x="3513" y="111"/>
                  <a:pt x="3471" y="98"/>
                </a:cubicBezTo>
                <a:cubicBezTo>
                  <a:pt x="3432" y="98"/>
                  <a:pt x="3390" y="98"/>
                  <a:pt x="3351" y="82"/>
                </a:cubicBezTo>
                <a:cubicBezTo>
                  <a:pt x="3322" y="82"/>
                  <a:pt x="3270" y="111"/>
                  <a:pt x="3241" y="111"/>
                </a:cubicBezTo>
                <a:cubicBezTo>
                  <a:pt x="3202" y="98"/>
                  <a:pt x="3160" y="43"/>
                  <a:pt x="3121" y="43"/>
                </a:cubicBezTo>
                <a:cubicBezTo>
                  <a:pt x="3092" y="43"/>
                  <a:pt x="3053" y="17"/>
                  <a:pt x="3011" y="17"/>
                </a:cubicBezTo>
                <a:lnTo>
                  <a:pt x="2891" y="17"/>
                </a:lnTo>
                <a:cubicBezTo>
                  <a:pt x="2849" y="17"/>
                  <a:pt x="2810" y="30"/>
                  <a:pt x="2784" y="30"/>
                </a:cubicBezTo>
                <a:cubicBezTo>
                  <a:pt x="2742" y="30"/>
                  <a:pt x="2703" y="17"/>
                  <a:pt x="2661" y="17"/>
                </a:cubicBezTo>
                <a:cubicBezTo>
                  <a:pt x="2622" y="17"/>
                  <a:pt x="2580" y="43"/>
                  <a:pt x="2541" y="43"/>
                </a:cubicBezTo>
                <a:cubicBezTo>
                  <a:pt x="2512" y="43"/>
                  <a:pt x="2473" y="30"/>
                  <a:pt x="2431" y="30"/>
                </a:cubicBezTo>
                <a:cubicBezTo>
                  <a:pt x="2392" y="30"/>
                  <a:pt x="2350" y="69"/>
                  <a:pt x="2311" y="69"/>
                </a:cubicBezTo>
                <a:cubicBezTo>
                  <a:pt x="2269" y="69"/>
                  <a:pt x="2230" y="1"/>
                  <a:pt x="2201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4" name="Google Shape;334;p11"/>
          <p:cNvSpPr/>
          <p:nvPr/>
        </p:nvSpPr>
        <p:spPr>
          <a:xfrm>
            <a:off x="1873680" y="3599971"/>
            <a:ext cx="655990" cy="120883"/>
          </a:xfrm>
          <a:custGeom>
            <a:avLst/>
            <a:gdLst/>
            <a:ahLst/>
            <a:cxnLst/>
            <a:rect l="l" t="t" r="r" b="b"/>
            <a:pathLst>
              <a:path w="3536" h="862" extrusionOk="0">
                <a:moveTo>
                  <a:pt x="1203" y="0"/>
                </a:moveTo>
                <a:cubicBezTo>
                  <a:pt x="1174" y="13"/>
                  <a:pt x="1148" y="26"/>
                  <a:pt x="1106" y="26"/>
                </a:cubicBezTo>
                <a:cubicBezTo>
                  <a:pt x="1080" y="26"/>
                  <a:pt x="1054" y="81"/>
                  <a:pt x="1025" y="81"/>
                </a:cubicBezTo>
                <a:cubicBezTo>
                  <a:pt x="1004" y="81"/>
                  <a:pt x="974" y="62"/>
                  <a:pt x="947" y="62"/>
                </a:cubicBezTo>
                <a:cubicBezTo>
                  <a:pt x="942" y="62"/>
                  <a:pt x="936" y="62"/>
                  <a:pt x="931" y="65"/>
                </a:cubicBezTo>
                <a:cubicBezTo>
                  <a:pt x="905" y="65"/>
                  <a:pt x="879" y="65"/>
                  <a:pt x="850" y="81"/>
                </a:cubicBezTo>
                <a:cubicBezTo>
                  <a:pt x="811" y="81"/>
                  <a:pt x="798" y="120"/>
                  <a:pt x="756" y="120"/>
                </a:cubicBezTo>
                <a:cubicBezTo>
                  <a:pt x="753" y="121"/>
                  <a:pt x="750" y="122"/>
                  <a:pt x="747" y="122"/>
                </a:cubicBezTo>
                <a:cubicBezTo>
                  <a:pt x="721" y="122"/>
                  <a:pt x="685" y="81"/>
                  <a:pt x="662" y="81"/>
                </a:cubicBezTo>
                <a:cubicBezTo>
                  <a:pt x="649" y="88"/>
                  <a:pt x="635" y="88"/>
                  <a:pt x="620" y="88"/>
                </a:cubicBezTo>
                <a:cubicBezTo>
                  <a:pt x="604" y="88"/>
                  <a:pt x="587" y="88"/>
                  <a:pt x="568" y="94"/>
                </a:cubicBezTo>
                <a:cubicBezTo>
                  <a:pt x="539" y="94"/>
                  <a:pt x="513" y="133"/>
                  <a:pt x="487" y="133"/>
                </a:cubicBezTo>
                <a:cubicBezTo>
                  <a:pt x="458" y="146"/>
                  <a:pt x="432" y="146"/>
                  <a:pt x="406" y="162"/>
                </a:cubicBezTo>
                <a:cubicBezTo>
                  <a:pt x="377" y="162"/>
                  <a:pt x="351" y="201"/>
                  <a:pt x="325" y="214"/>
                </a:cubicBezTo>
                <a:cubicBezTo>
                  <a:pt x="310" y="220"/>
                  <a:pt x="297" y="220"/>
                  <a:pt x="283" y="220"/>
                </a:cubicBezTo>
                <a:cubicBezTo>
                  <a:pt x="270" y="220"/>
                  <a:pt x="257" y="220"/>
                  <a:pt x="244" y="227"/>
                </a:cubicBezTo>
                <a:cubicBezTo>
                  <a:pt x="202" y="243"/>
                  <a:pt x="176" y="243"/>
                  <a:pt x="150" y="256"/>
                </a:cubicBezTo>
                <a:cubicBezTo>
                  <a:pt x="121" y="269"/>
                  <a:pt x="95" y="282"/>
                  <a:pt x="82" y="295"/>
                </a:cubicBezTo>
                <a:cubicBezTo>
                  <a:pt x="40" y="324"/>
                  <a:pt x="1" y="350"/>
                  <a:pt x="1" y="376"/>
                </a:cubicBezTo>
                <a:cubicBezTo>
                  <a:pt x="1" y="405"/>
                  <a:pt x="53" y="405"/>
                  <a:pt x="95" y="431"/>
                </a:cubicBezTo>
                <a:cubicBezTo>
                  <a:pt x="108" y="444"/>
                  <a:pt x="134" y="486"/>
                  <a:pt x="163" y="499"/>
                </a:cubicBezTo>
                <a:lnTo>
                  <a:pt x="257" y="499"/>
                </a:lnTo>
                <a:cubicBezTo>
                  <a:pt x="283" y="499"/>
                  <a:pt x="325" y="457"/>
                  <a:pt x="351" y="457"/>
                </a:cubicBezTo>
                <a:cubicBezTo>
                  <a:pt x="377" y="470"/>
                  <a:pt x="406" y="486"/>
                  <a:pt x="432" y="486"/>
                </a:cubicBezTo>
                <a:cubicBezTo>
                  <a:pt x="474" y="486"/>
                  <a:pt x="500" y="499"/>
                  <a:pt x="526" y="499"/>
                </a:cubicBezTo>
                <a:lnTo>
                  <a:pt x="607" y="499"/>
                </a:lnTo>
                <a:cubicBezTo>
                  <a:pt x="594" y="512"/>
                  <a:pt x="594" y="525"/>
                  <a:pt x="594" y="538"/>
                </a:cubicBezTo>
                <a:cubicBezTo>
                  <a:pt x="594" y="580"/>
                  <a:pt x="662" y="593"/>
                  <a:pt x="717" y="619"/>
                </a:cubicBezTo>
                <a:cubicBezTo>
                  <a:pt x="743" y="648"/>
                  <a:pt x="756" y="687"/>
                  <a:pt x="798" y="713"/>
                </a:cubicBezTo>
                <a:cubicBezTo>
                  <a:pt x="824" y="729"/>
                  <a:pt x="863" y="742"/>
                  <a:pt x="905" y="755"/>
                </a:cubicBezTo>
                <a:cubicBezTo>
                  <a:pt x="937" y="755"/>
                  <a:pt x="981" y="725"/>
                  <a:pt x="1020" y="725"/>
                </a:cubicBezTo>
                <a:cubicBezTo>
                  <a:pt x="1027" y="725"/>
                  <a:pt x="1034" y="726"/>
                  <a:pt x="1041" y="729"/>
                </a:cubicBezTo>
                <a:cubicBezTo>
                  <a:pt x="1067" y="729"/>
                  <a:pt x="1106" y="742"/>
                  <a:pt x="1148" y="742"/>
                </a:cubicBezTo>
                <a:cubicBezTo>
                  <a:pt x="1156" y="745"/>
                  <a:pt x="1164" y="746"/>
                  <a:pt x="1171" y="746"/>
                </a:cubicBezTo>
                <a:cubicBezTo>
                  <a:pt x="1203" y="746"/>
                  <a:pt x="1237" y="729"/>
                  <a:pt x="1268" y="729"/>
                </a:cubicBezTo>
                <a:cubicBezTo>
                  <a:pt x="1297" y="742"/>
                  <a:pt x="1336" y="755"/>
                  <a:pt x="1378" y="768"/>
                </a:cubicBezTo>
                <a:cubicBezTo>
                  <a:pt x="1417" y="768"/>
                  <a:pt x="1459" y="781"/>
                  <a:pt x="1485" y="781"/>
                </a:cubicBezTo>
                <a:cubicBezTo>
                  <a:pt x="1527" y="781"/>
                  <a:pt x="1566" y="768"/>
                  <a:pt x="1608" y="768"/>
                </a:cubicBezTo>
                <a:cubicBezTo>
                  <a:pt x="1647" y="768"/>
                  <a:pt x="1673" y="862"/>
                  <a:pt x="1715" y="862"/>
                </a:cubicBezTo>
                <a:lnTo>
                  <a:pt x="1835" y="862"/>
                </a:lnTo>
                <a:cubicBezTo>
                  <a:pt x="1877" y="862"/>
                  <a:pt x="1916" y="836"/>
                  <a:pt x="1958" y="836"/>
                </a:cubicBezTo>
                <a:cubicBezTo>
                  <a:pt x="1984" y="836"/>
                  <a:pt x="2026" y="823"/>
                  <a:pt x="2065" y="823"/>
                </a:cubicBezTo>
                <a:cubicBezTo>
                  <a:pt x="2107" y="823"/>
                  <a:pt x="2146" y="781"/>
                  <a:pt x="2188" y="781"/>
                </a:cubicBezTo>
                <a:cubicBezTo>
                  <a:pt x="2227" y="781"/>
                  <a:pt x="2269" y="862"/>
                  <a:pt x="2295" y="862"/>
                </a:cubicBezTo>
                <a:cubicBezTo>
                  <a:pt x="2337" y="862"/>
                  <a:pt x="2376" y="836"/>
                  <a:pt x="2418" y="836"/>
                </a:cubicBezTo>
                <a:cubicBezTo>
                  <a:pt x="2457" y="836"/>
                  <a:pt x="2499" y="823"/>
                  <a:pt x="2538" y="823"/>
                </a:cubicBezTo>
                <a:cubicBezTo>
                  <a:pt x="2564" y="823"/>
                  <a:pt x="2606" y="794"/>
                  <a:pt x="2645" y="794"/>
                </a:cubicBezTo>
                <a:cubicBezTo>
                  <a:pt x="2687" y="794"/>
                  <a:pt x="2726" y="768"/>
                  <a:pt x="2755" y="768"/>
                </a:cubicBezTo>
                <a:cubicBezTo>
                  <a:pt x="2794" y="755"/>
                  <a:pt x="2836" y="755"/>
                  <a:pt x="2875" y="742"/>
                </a:cubicBezTo>
                <a:cubicBezTo>
                  <a:pt x="2917" y="742"/>
                  <a:pt x="2943" y="729"/>
                  <a:pt x="2985" y="713"/>
                </a:cubicBezTo>
                <a:cubicBezTo>
                  <a:pt x="3024" y="713"/>
                  <a:pt x="3050" y="687"/>
                  <a:pt x="3092" y="687"/>
                </a:cubicBezTo>
                <a:cubicBezTo>
                  <a:pt x="3096" y="686"/>
                  <a:pt x="3100" y="685"/>
                  <a:pt x="3105" y="685"/>
                </a:cubicBezTo>
                <a:cubicBezTo>
                  <a:pt x="3137" y="685"/>
                  <a:pt x="3177" y="716"/>
                  <a:pt x="3211" y="716"/>
                </a:cubicBezTo>
                <a:cubicBezTo>
                  <a:pt x="3217" y="716"/>
                  <a:pt x="3222" y="715"/>
                  <a:pt x="3228" y="713"/>
                </a:cubicBezTo>
                <a:cubicBezTo>
                  <a:pt x="3267" y="713"/>
                  <a:pt x="3309" y="713"/>
                  <a:pt x="3335" y="700"/>
                </a:cubicBezTo>
                <a:cubicBezTo>
                  <a:pt x="3374" y="687"/>
                  <a:pt x="3390" y="619"/>
                  <a:pt x="3416" y="606"/>
                </a:cubicBezTo>
                <a:cubicBezTo>
                  <a:pt x="3471" y="580"/>
                  <a:pt x="3536" y="551"/>
                  <a:pt x="3536" y="525"/>
                </a:cubicBezTo>
                <a:cubicBezTo>
                  <a:pt x="3536" y="499"/>
                  <a:pt x="3471" y="470"/>
                  <a:pt x="3429" y="444"/>
                </a:cubicBezTo>
                <a:cubicBezTo>
                  <a:pt x="3403" y="418"/>
                  <a:pt x="3361" y="405"/>
                  <a:pt x="3322" y="389"/>
                </a:cubicBezTo>
                <a:cubicBezTo>
                  <a:pt x="3293" y="376"/>
                  <a:pt x="3254" y="376"/>
                  <a:pt x="3212" y="363"/>
                </a:cubicBezTo>
                <a:cubicBezTo>
                  <a:pt x="3203" y="360"/>
                  <a:pt x="3195" y="359"/>
                  <a:pt x="3187" y="359"/>
                </a:cubicBezTo>
                <a:cubicBezTo>
                  <a:pt x="3164" y="359"/>
                  <a:pt x="3140" y="367"/>
                  <a:pt x="3117" y="367"/>
                </a:cubicBezTo>
                <a:cubicBezTo>
                  <a:pt x="3108" y="367"/>
                  <a:pt x="3100" y="366"/>
                  <a:pt x="3092" y="363"/>
                </a:cubicBezTo>
                <a:cubicBezTo>
                  <a:pt x="3050" y="350"/>
                  <a:pt x="3024" y="295"/>
                  <a:pt x="2985" y="295"/>
                </a:cubicBezTo>
                <a:cubicBezTo>
                  <a:pt x="2956" y="295"/>
                  <a:pt x="2917" y="295"/>
                  <a:pt x="2875" y="282"/>
                </a:cubicBezTo>
                <a:cubicBezTo>
                  <a:pt x="2836" y="282"/>
                  <a:pt x="2807" y="243"/>
                  <a:pt x="2768" y="227"/>
                </a:cubicBezTo>
                <a:cubicBezTo>
                  <a:pt x="2740" y="227"/>
                  <a:pt x="2713" y="234"/>
                  <a:pt x="2686" y="234"/>
                </a:cubicBezTo>
                <a:cubicBezTo>
                  <a:pt x="2672" y="234"/>
                  <a:pt x="2659" y="232"/>
                  <a:pt x="2645" y="227"/>
                </a:cubicBezTo>
                <a:cubicBezTo>
                  <a:pt x="2606" y="227"/>
                  <a:pt x="2564" y="295"/>
                  <a:pt x="2525" y="295"/>
                </a:cubicBezTo>
                <a:cubicBezTo>
                  <a:pt x="2483" y="295"/>
                  <a:pt x="2457" y="243"/>
                  <a:pt x="2418" y="243"/>
                </a:cubicBezTo>
                <a:lnTo>
                  <a:pt x="2295" y="243"/>
                </a:lnTo>
                <a:cubicBezTo>
                  <a:pt x="2256" y="243"/>
                  <a:pt x="2214" y="269"/>
                  <a:pt x="2175" y="269"/>
                </a:cubicBezTo>
                <a:lnTo>
                  <a:pt x="2159" y="269"/>
                </a:lnTo>
                <a:cubicBezTo>
                  <a:pt x="2175" y="256"/>
                  <a:pt x="2175" y="243"/>
                  <a:pt x="2188" y="243"/>
                </a:cubicBezTo>
                <a:cubicBezTo>
                  <a:pt x="2214" y="214"/>
                  <a:pt x="2269" y="188"/>
                  <a:pt x="2269" y="162"/>
                </a:cubicBezTo>
                <a:cubicBezTo>
                  <a:pt x="2269" y="146"/>
                  <a:pt x="2227" y="94"/>
                  <a:pt x="2188" y="81"/>
                </a:cubicBezTo>
                <a:cubicBezTo>
                  <a:pt x="2185" y="77"/>
                  <a:pt x="2180" y="76"/>
                  <a:pt x="2175" y="76"/>
                </a:cubicBezTo>
                <a:cubicBezTo>
                  <a:pt x="2160" y="76"/>
                  <a:pt x="2139" y="84"/>
                  <a:pt x="2116" y="84"/>
                </a:cubicBezTo>
                <a:cubicBezTo>
                  <a:pt x="2109" y="84"/>
                  <a:pt x="2101" y="84"/>
                  <a:pt x="2094" y="81"/>
                </a:cubicBezTo>
                <a:cubicBezTo>
                  <a:pt x="2087" y="77"/>
                  <a:pt x="2081" y="76"/>
                  <a:pt x="2074" y="76"/>
                </a:cubicBezTo>
                <a:cubicBezTo>
                  <a:pt x="2058" y="76"/>
                  <a:pt x="2041" y="84"/>
                  <a:pt x="2019" y="84"/>
                </a:cubicBezTo>
                <a:cubicBezTo>
                  <a:pt x="2012" y="84"/>
                  <a:pt x="2005" y="84"/>
                  <a:pt x="1997" y="81"/>
                </a:cubicBezTo>
                <a:cubicBezTo>
                  <a:pt x="1971" y="81"/>
                  <a:pt x="1958" y="13"/>
                  <a:pt x="1932" y="0"/>
                </a:cubicBezTo>
                <a:lnTo>
                  <a:pt x="1835" y="0"/>
                </a:lnTo>
                <a:cubicBezTo>
                  <a:pt x="1809" y="0"/>
                  <a:pt x="1770" y="52"/>
                  <a:pt x="1741" y="52"/>
                </a:cubicBezTo>
                <a:cubicBezTo>
                  <a:pt x="1715" y="52"/>
                  <a:pt x="1689" y="13"/>
                  <a:pt x="1647" y="13"/>
                </a:cubicBezTo>
                <a:cubicBezTo>
                  <a:pt x="1621" y="13"/>
                  <a:pt x="1592" y="26"/>
                  <a:pt x="1566" y="26"/>
                </a:cubicBezTo>
                <a:cubicBezTo>
                  <a:pt x="1527" y="26"/>
                  <a:pt x="1498" y="0"/>
                  <a:pt x="1472" y="0"/>
                </a:cubicBezTo>
                <a:cubicBezTo>
                  <a:pt x="1446" y="0"/>
                  <a:pt x="1417" y="13"/>
                  <a:pt x="1378" y="13"/>
                </a:cubicBezTo>
                <a:cubicBezTo>
                  <a:pt x="1349" y="13"/>
                  <a:pt x="1323" y="0"/>
                  <a:pt x="1297" y="0"/>
                </a:cubicBezTo>
                <a:cubicBezTo>
                  <a:pt x="1283" y="4"/>
                  <a:pt x="1271" y="6"/>
                  <a:pt x="1260" y="6"/>
                </a:cubicBezTo>
                <a:cubicBezTo>
                  <a:pt x="1237" y="6"/>
                  <a:pt x="1220" y="0"/>
                  <a:pt x="120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5" name="Google Shape;335;p11"/>
          <p:cNvSpPr/>
          <p:nvPr/>
        </p:nvSpPr>
        <p:spPr>
          <a:xfrm>
            <a:off x="2532446" y="3711177"/>
            <a:ext cx="553213" cy="168703"/>
          </a:xfrm>
          <a:custGeom>
            <a:avLst/>
            <a:gdLst/>
            <a:ahLst/>
            <a:cxnLst/>
            <a:rect l="l" t="t" r="r" b="b"/>
            <a:pathLst>
              <a:path w="2982" h="1203" extrusionOk="0">
                <a:moveTo>
                  <a:pt x="1404" y="1"/>
                </a:moveTo>
                <a:cubicBezTo>
                  <a:pt x="1378" y="1"/>
                  <a:pt x="1349" y="56"/>
                  <a:pt x="1323" y="56"/>
                </a:cubicBezTo>
                <a:cubicBezTo>
                  <a:pt x="1297" y="56"/>
                  <a:pt x="1268" y="43"/>
                  <a:pt x="1242" y="43"/>
                </a:cubicBezTo>
                <a:cubicBezTo>
                  <a:pt x="1216" y="43"/>
                  <a:pt x="1187" y="17"/>
                  <a:pt x="1161" y="17"/>
                </a:cubicBezTo>
                <a:lnTo>
                  <a:pt x="1093" y="17"/>
                </a:lnTo>
                <a:cubicBezTo>
                  <a:pt x="1067" y="17"/>
                  <a:pt x="1038" y="69"/>
                  <a:pt x="1012" y="69"/>
                </a:cubicBezTo>
                <a:cubicBezTo>
                  <a:pt x="986" y="69"/>
                  <a:pt x="957" y="56"/>
                  <a:pt x="931" y="56"/>
                </a:cubicBezTo>
                <a:lnTo>
                  <a:pt x="850" y="56"/>
                </a:lnTo>
                <a:cubicBezTo>
                  <a:pt x="824" y="56"/>
                  <a:pt x="811" y="82"/>
                  <a:pt x="782" y="82"/>
                </a:cubicBezTo>
                <a:cubicBezTo>
                  <a:pt x="764" y="82"/>
                  <a:pt x="747" y="76"/>
                  <a:pt x="729" y="76"/>
                </a:cubicBezTo>
                <a:cubicBezTo>
                  <a:pt x="720" y="76"/>
                  <a:pt x="710" y="78"/>
                  <a:pt x="701" y="82"/>
                </a:cubicBezTo>
                <a:cubicBezTo>
                  <a:pt x="675" y="82"/>
                  <a:pt x="649" y="98"/>
                  <a:pt x="620" y="98"/>
                </a:cubicBezTo>
                <a:cubicBezTo>
                  <a:pt x="594" y="98"/>
                  <a:pt x="568" y="56"/>
                  <a:pt x="539" y="56"/>
                </a:cubicBezTo>
                <a:cubicBezTo>
                  <a:pt x="513" y="69"/>
                  <a:pt x="487" y="69"/>
                  <a:pt x="471" y="82"/>
                </a:cubicBezTo>
                <a:cubicBezTo>
                  <a:pt x="445" y="82"/>
                  <a:pt x="419" y="111"/>
                  <a:pt x="390" y="111"/>
                </a:cubicBezTo>
                <a:cubicBezTo>
                  <a:pt x="369" y="111"/>
                  <a:pt x="349" y="93"/>
                  <a:pt x="327" y="93"/>
                </a:cubicBezTo>
                <a:cubicBezTo>
                  <a:pt x="321" y="93"/>
                  <a:pt x="315" y="95"/>
                  <a:pt x="309" y="98"/>
                </a:cubicBezTo>
                <a:cubicBezTo>
                  <a:pt x="283" y="98"/>
                  <a:pt x="270" y="150"/>
                  <a:pt x="244" y="150"/>
                </a:cubicBezTo>
                <a:cubicBezTo>
                  <a:pt x="234" y="154"/>
                  <a:pt x="225" y="156"/>
                  <a:pt x="216" y="156"/>
                </a:cubicBezTo>
                <a:cubicBezTo>
                  <a:pt x="197" y="156"/>
                  <a:pt x="180" y="150"/>
                  <a:pt x="163" y="150"/>
                </a:cubicBezTo>
                <a:cubicBezTo>
                  <a:pt x="134" y="163"/>
                  <a:pt x="108" y="163"/>
                  <a:pt x="95" y="179"/>
                </a:cubicBezTo>
                <a:cubicBezTo>
                  <a:pt x="66" y="192"/>
                  <a:pt x="40" y="218"/>
                  <a:pt x="27" y="231"/>
                </a:cubicBezTo>
                <a:cubicBezTo>
                  <a:pt x="1" y="244"/>
                  <a:pt x="14" y="273"/>
                  <a:pt x="14" y="299"/>
                </a:cubicBezTo>
                <a:cubicBezTo>
                  <a:pt x="14" y="325"/>
                  <a:pt x="14" y="341"/>
                  <a:pt x="40" y="354"/>
                </a:cubicBezTo>
                <a:cubicBezTo>
                  <a:pt x="46" y="360"/>
                  <a:pt x="60" y="360"/>
                  <a:pt x="75" y="360"/>
                </a:cubicBezTo>
                <a:cubicBezTo>
                  <a:pt x="91" y="360"/>
                  <a:pt x="108" y="360"/>
                  <a:pt x="121" y="367"/>
                </a:cubicBezTo>
                <a:cubicBezTo>
                  <a:pt x="134" y="380"/>
                  <a:pt x="163" y="406"/>
                  <a:pt x="189" y="406"/>
                </a:cubicBezTo>
                <a:cubicBezTo>
                  <a:pt x="197" y="411"/>
                  <a:pt x="206" y="413"/>
                  <a:pt x="216" y="413"/>
                </a:cubicBezTo>
                <a:cubicBezTo>
                  <a:pt x="234" y="413"/>
                  <a:pt x="253" y="406"/>
                  <a:pt x="270" y="406"/>
                </a:cubicBezTo>
                <a:cubicBezTo>
                  <a:pt x="296" y="422"/>
                  <a:pt x="309" y="461"/>
                  <a:pt x="338" y="461"/>
                </a:cubicBezTo>
                <a:cubicBezTo>
                  <a:pt x="364" y="461"/>
                  <a:pt x="390" y="487"/>
                  <a:pt x="419" y="487"/>
                </a:cubicBezTo>
                <a:lnTo>
                  <a:pt x="500" y="487"/>
                </a:lnTo>
                <a:cubicBezTo>
                  <a:pt x="526" y="487"/>
                  <a:pt x="552" y="516"/>
                  <a:pt x="581" y="516"/>
                </a:cubicBezTo>
                <a:lnTo>
                  <a:pt x="662" y="516"/>
                </a:lnTo>
                <a:cubicBezTo>
                  <a:pt x="688" y="516"/>
                  <a:pt x="714" y="503"/>
                  <a:pt x="743" y="503"/>
                </a:cubicBezTo>
                <a:cubicBezTo>
                  <a:pt x="769" y="503"/>
                  <a:pt x="782" y="474"/>
                  <a:pt x="811" y="474"/>
                </a:cubicBezTo>
                <a:cubicBezTo>
                  <a:pt x="756" y="503"/>
                  <a:pt x="769" y="542"/>
                  <a:pt x="769" y="568"/>
                </a:cubicBezTo>
                <a:cubicBezTo>
                  <a:pt x="769" y="597"/>
                  <a:pt x="769" y="610"/>
                  <a:pt x="795" y="636"/>
                </a:cubicBezTo>
                <a:cubicBezTo>
                  <a:pt x="798" y="639"/>
                  <a:pt x="803" y="640"/>
                  <a:pt x="808" y="640"/>
                </a:cubicBezTo>
                <a:cubicBezTo>
                  <a:pt x="822" y="640"/>
                  <a:pt x="841" y="632"/>
                  <a:pt x="858" y="632"/>
                </a:cubicBezTo>
                <a:cubicBezTo>
                  <a:pt x="864" y="632"/>
                  <a:pt x="870" y="633"/>
                  <a:pt x="876" y="636"/>
                </a:cubicBezTo>
                <a:cubicBezTo>
                  <a:pt x="892" y="649"/>
                  <a:pt x="892" y="691"/>
                  <a:pt x="918" y="691"/>
                </a:cubicBezTo>
                <a:cubicBezTo>
                  <a:pt x="892" y="691"/>
                  <a:pt x="876" y="678"/>
                  <a:pt x="850" y="678"/>
                </a:cubicBezTo>
                <a:cubicBezTo>
                  <a:pt x="824" y="691"/>
                  <a:pt x="795" y="717"/>
                  <a:pt x="782" y="717"/>
                </a:cubicBezTo>
                <a:cubicBezTo>
                  <a:pt x="743" y="730"/>
                  <a:pt x="730" y="746"/>
                  <a:pt x="701" y="759"/>
                </a:cubicBezTo>
                <a:cubicBezTo>
                  <a:pt x="695" y="762"/>
                  <a:pt x="689" y="763"/>
                  <a:pt x="682" y="763"/>
                </a:cubicBezTo>
                <a:cubicBezTo>
                  <a:pt x="664" y="763"/>
                  <a:pt x="643" y="755"/>
                  <a:pt x="625" y="755"/>
                </a:cubicBezTo>
                <a:cubicBezTo>
                  <a:pt x="618" y="755"/>
                  <a:pt x="612" y="756"/>
                  <a:pt x="607" y="759"/>
                </a:cubicBezTo>
                <a:cubicBezTo>
                  <a:pt x="581" y="785"/>
                  <a:pt x="594" y="827"/>
                  <a:pt x="594" y="840"/>
                </a:cubicBezTo>
                <a:cubicBezTo>
                  <a:pt x="607" y="866"/>
                  <a:pt x="594" y="892"/>
                  <a:pt x="620" y="921"/>
                </a:cubicBezTo>
                <a:cubicBezTo>
                  <a:pt x="649" y="921"/>
                  <a:pt x="675" y="934"/>
                  <a:pt x="701" y="947"/>
                </a:cubicBezTo>
                <a:lnTo>
                  <a:pt x="782" y="947"/>
                </a:lnTo>
                <a:cubicBezTo>
                  <a:pt x="795" y="947"/>
                  <a:pt x="824" y="960"/>
                  <a:pt x="850" y="960"/>
                </a:cubicBezTo>
                <a:cubicBezTo>
                  <a:pt x="876" y="960"/>
                  <a:pt x="905" y="960"/>
                  <a:pt x="931" y="973"/>
                </a:cubicBezTo>
                <a:cubicBezTo>
                  <a:pt x="957" y="973"/>
                  <a:pt x="986" y="960"/>
                  <a:pt x="1012" y="960"/>
                </a:cubicBezTo>
                <a:cubicBezTo>
                  <a:pt x="1038" y="960"/>
                  <a:pt x="1054" y="989"/>
                  <a:pt x="1080" y="989"/>
                </a:cubicBezTo>
                <a:cubicBezTo>
                  <a:pt x="1083" y="991"/>
                  <a:pt x="1087" y="992"/>
                  <a:pt x="1090" y="992"/>
                </a:cubicBezTo>
                <a:cubicBezTo>
                  <a:pt x="1113" y="992"/>
                  <a:pt x="1138" y="960"/>
                  <a:pt x="1161" y="960"/>
                </a:cubicBezTo>
                <a:cubicBezTo>
                  <a:pt x="1187" y="960"/>
                  <a:pt x="1216" y="973"/>
                  <a:pt x="1242" y="973"/>
                </a:cubicBezTo>
                <a:cubicBezTo>
                  <a:pt x="1268" y="973"/>
                  <a:pt x="1281" y="989"/>
                  <a:pt x="1310" y="989"/>
                </a:cubicBezTo>
                <a:cubicBezTo>
                  <a:pt x="1297" y="1002"/>
                  <a:pt x="1297" y="1015"/>
                  <a:pt x="1297" y="1028"/>
                </a:cubicBezTo>
                <a:cubicBezTo>
                  <a:pt x="1297" y="1054"/>
                  <a:pt x="1297" y="1096"/>
                  <a:pt x="1323" y="1109"/>
                </a:cubicBezTo>
                <a:cubicBezTo>
                  <a:pt x="1328" y="1112"/>
                  <a:pt x="1334" y="1113"/>
                  <a:pt x="1340" y="1113"/>
                </a:cubicBezTo>
                <a:cubicBezTo>
                  <a:pt x="1365" y="1113"/>
                  <a:pt x="1396" y="1096"/>
                  <a:pt x="1417" y="1096"/>
                </a:cubicBezTo>
                <a:cubicBezTo>
                  <a:pt x="1443" y="1109"/>
                  <a:pt x="1459" y="1122"/>
                  <a:pt x="1485" y="1135"/>
                </a:cubicBezTo>
                <a:cubicBezTo>
                  <a:pt x="1511" y="1135"/>
                  <a:pt x="1540" y="1151"/>
                  <a:pt x="1566" y="1151"/>
                </a:cubicBezTo>
                <a:cubicBezTo>
                  <a:pt x="1592" y="1151"/>
                  <a:pt x="1621" y="1177"/>
                  <a:pt x="1647" y="1177"/>
                </a:cubicBezTo>
                <a:cubicBezTo>
                  <a:pt x="1660" y="1177"/>
                  <a:pt x="1686" y="1190"/>
                  <a:pt x="1715" y="1190"/>
                </a:cubicBezTo>
                <a:cubicBezTo>
                  <a:pt x="1741" y="1190"/>
                  <a:pt x="1767" y="1151"/>
                  <a:pt x="1796" y="1151"/>
                </a:cubicBezTo>
                <a:cubicBezTo>
                  <a:pt x="1822" y="1151"/>
                  <a:pt x="1848" y="1203"/>
                  <a:pt x="1877" y="1203"/>
                </a:cubicBezTo>
                <a:cubicBezTo>
                  <a:pt x="1903" y="1203"/>
                  <a:pt x="1929" y="1151"/>
                  <a:pt x="1958" y="1151"/>
                </a:cubicBezTo>
                <a:lnTo>
                  <a:pt x="2039" y="1151"/>
                </a:lnTo>
                <a:cubicBezTo>
                  <a:pt x="2065" y="1151"/>
                  <a:pt x="2091" y="1177"/>
                  <a:pt x="2120" y="1177"/>
                </a:cubicBezTo>
                <a:cubicBezTo>
                  <a:pt x="2146" y="1177"/>
                  <a:pt x="2172" y="1164"/>
                  <a:pt x="2188" y="1164"/>
                </a:cubicBezTo>
                <a:cubicBezTo>
                  <a:pt x="2214" y="1164"/>
                  <a:pt x="2253" y="1190"/>
                  <a:pt x="2269" y="1190"/>
                </a:cubicBezTo>
                <a:cubicBezTo>
                  <a:pt x="2295" y="1190"/>
                  <a:pt x="2321" y="1164"/>
                  <a:pt x="2350" y="1164"/>
                </a:cubicBezTo>
                <a:cubicBezTo>
                  <a:pt x="2359" y="1160"/>
                  <a:pt x="2367" y="1158"/>
                  <a:pt x="2376" y="1158"/>
                </a:cubicBezTo>
                <a:cubicBezTo>
                  <a:pt x="2393" y="1158"/>
                  <a:pt x="2411" y="1164"/>
                  <a:pt x="2431" y="1164"/>
                </a:cubicBezTo>
                <a:lnTo>
                  <a:pt x="2512" y="1164"/>
                </a:lnTo>
                <a:cubicBezTo>
                  <a:pt x="2538" y="1151"/>
                  <a:pt x="2551" y="1109"/>
                  <a:pt x="2577" y="1109"/>
                </a:cubicBezTo>
                <a:cubicBezTo>
                  <a:pt x="2601" y="1109"/>
                  <a:pt x="2632" y="1139"/>
                  <a:pt x="2659" y="1139"/>
                </a:cubicBezTo>
                <a:cubicBezTo>
                  <a:pt x="2664" y="1139"/>
                  <a:pt x="2669" y="1137"/>
                  <a:pt x="2674" y="1135"/>
                </a:cubicBezTo>
                <a:cubicBezTo>
                  <a:pt x="2700" y="1135"/>
                  <a:pt x="2713" y="1109"/>
                  <a:pt x="2739" y="1096"/>
                </a:cubicBezTo>
                <a:cubicBezTo>
                  <a:pt x="2768" y="1083"/>
                  <a:pt x="2794" y="1070"/>
                  <a:pt x="2807" y="1070"/>
                </a:cubicBezTo>
                <a:cubicBezTo>
                  <a:pt x="2836" y="1054"/>
                  <a:pt x="2875" y="1054"/>
                  <a:pt x="2888" y="1041"/>
                </a:cubicBezTo>
                <a:cubicBezTo>
                  <a:pt x="2917" y="1015"/>
                  <a:pt x="2901" y="1002"/>
                  <a:pt x="2901" y="973"/>
                </a:cubicBezTo>
                <a:cubicBezTo>
                  <a:pt x="2901" y="960"/>
                  <a:pt x="2930" y="908"/>
                  <a:pt x="2901" y="892"/>
                </a:cubicBezTo>
                <a:cubicBezTo>
                  <a:pt x="2896" y="889"/>
                  <a:pt x="2891" y="889"/>
                  <a:pt x="2885" y="889"/>
                </a:cubicBezTo>
                <a:cubicBezTo>
                  <a:pt x="2861" y="889"/>
                  <a:pt x="2831" y="908"/>
                  <a:pt x="2807" y="908"/>
                </a:cubicBezTo>
                <a:cubicBezTo>
                  <a:pt x="2781" y="892"/>
                  <a:pt x="2768" y="866"/>
                  <a:pt x="2739" y="866"/>
                </a:cubicBezTo>
                <a:cubicBezTo>
                  <a:pt x="2730" y="862"/>
                  <a:pt x="2721" y="860"/>
                  <a:pt x="2713" y="860"/>
                </a:cubicBezTo>
                <a:cubicBezTo>
                  <a:pt x="2695" y="860"/>
                  <a:pt x="2677" y="866"/>
                  <a:pt x="2658" y="866"/>
                </a:cubicBezTo>
                <a:cubicBezTo>
                  <a:pt x="2632" y="866"/>
                  <a:pt x="2606" y="853"/>
                  <a:pt x="2577" y="840"/>
                </a:cubicBezTo>
                <a:cubicBezTo>
                  <a:pt x="2551" y="840"/>
                  <a:pt x="2525" y="866"/>
                  <a:pt x="2496" y="866"/>
                </a:cubicBezTo>
                <a:cubicBezTo>
                  <a:pt x="2483" y="866"/>
                  <a:pt x="2457" y="853"/>
                  <a:pt x="2431" y="853"/>
                </a:cubicBezTo>
                <a:cubicBezTo>
                  <a:pt x="2402" y="840"/>
                  <a:pt x="2376" y="798"/>
                  <a:pt x="2350" y="798"/>
                </a:cubicBezTo>
                <a:lnTo>
                  <a:pt x="2269" y="798"/>
                </a:lnTo>
                <a:cubicBezTo>
                  <a:pt x="2253" y="798"/>
                  <a:pt x="2240" y="827"/>
                  <a:pt x="2214" y="827"/>
                </a:cubicBezTo>
                <a:cubicBezTo>
                  <a:pt x="2240" y="811"/>
                  <a:pt x="2253" y="798"/>
                  <a:pt x="2253" y="785"/>
                </a:cubicBezTo>
                <a:cubicBezTo>
                  <a:pt x="2253" y="772"/>
                  <a:pt x="2227" y="759"/>
                  <a:pt x="2214" y="746"/>
                </a:cubicBezTo>
                <a:cubicBezTo>
                  <a:pt x="2240" y="746"/>
                  <a:pt x="2240" y="704"/>
                  <a:pt x="2269" y="704"/>
                </a:cubicBezTo>
                <a:cubicBezTo>
                  <a:pt x="2295" y="704"/>
                  <a:pt x="2321" y="730"/>
                  <a:pt x="2350" y="730"/>
                </a:cubicBezTo>
                <a:cubicBezTo>
                  <a:pt x="2376" y="717"/>
                  <a:pt x="2389" y="717"/>
                  <a:pt x="2415" y="704"/>
                </a:cubicBezTo>
                <a:lnTo>
                  <a:pt x="2496" y="704"/>
                </a:lnTo>
                <a:cubicBezTo>
                  <a:pt x="2525" y="704"/>
                  <a:pt x="2551" y="691"/>
                  <a:pt x="2564" y="678"/>
                </a:cubicBezTo>
                <a:cubicBezTo>
                  <a:pt x="2593" y="678"/>
                  <a:pt x="2619" y="665"/>
                  <a:pt x="2645" y="665"/>
                </a:cubicBezTo>
                <a:cubicBezTo>
                  <a:pt x="2650" y="662"/>
                  <a:pt x="2654" y="661"/>
                  <a:pt x="2659" y="661"/>
                </a:cubicBezTo>
                <a:cubicBezTo>
                  <a:pt x="2679" y="661"/>
                  <a:pt x="2697" y="681"/>
                  <a:pt x="2715" y="681"/>
                </a:cubicBezTo>
                <a:cubicBezTo>
                  <a:pt x="2719" y="681"/>
                  <a:pt x="2722" y="680"/>
                  <a:pt x="2726" y="678"/>
                </a:cubicBezTo>
                <a:cubicBezTo>
                  <a:pt x="2755" y="678"/>
                  <a:pt x="2768" y="610"/>
                  <a:pt x="2781" y="597"/>
                </a:cubicBezTo>
                <a:lnTo>
                  <a:pt x="2862" y="597"/>
                </a:lnTo>
                <a:cubicBezTo>
                  <a:pt x="2888" y="584"/>
                  <a:pt x="2901" y="555"/>
                  <a:pt x="2917" y="542"/>
                </a:cubicBezTo>
                <a:cubicBezTo>
                  <a:pt x="2943" y="529"/>
                  <a:pt x="2982" y="516"/>
                  <a:pt x="2982" y="487"/>
                </a:cubicBezTo>
                <a:cubicBezTo>
                  <a:pt x="2982" y="474"/>
                  <a:pt x="2930" y="474"/>
                  <a:pt x="2901" y="448"/>
                </a:cubicBezTo>
                <a:cubicBezTo>
                  <a:pt x="2888" y="448"/>
                  <a:pt x="2875" y="393"/>
                  <a:pt x="2849" y="380"/>
                </a:cubicBezTo>
                <a:cubicBezTo>
                  <a:pt x="2836" y="380"/>
                  <a:pt x="2807" y="367"/>
                  <a:pt x="2768" y="367"/>
                </a:cubicBezTo>
                <a:cubicBezTo>
                  <a:pt x="2765" y="364"/>
                  <a:pt x="2762" y="363"/>
                  <a:pt x="2757" y="363"/>
                </a:cubicBezTo>
                <a:cubicBezTo>
                  <a:pt x="2739" y="363"/>
                  <a:pt x="2708" y="380"/>
                  <a:pt x="2687" y="380"/>
                </a:cubicBezTo>
                <a:cubicBezTo>
                  <a:pt x="2658" y="367"/>
                  <a:pt x="2645" y="341"/>
                  <a:pt x="2619" y="325"/>
                </a:cubicBezTo>
                <a:cubicBezTo>
                  <a:pt x="2593" y="325"/>
                  <a:pt x="2564" y="341"/>
                  <a:pt x="2538" y="341"/>
                </a:cubicBezTo>
                <a:cubicBezTo>
                  <a:pt x="2529" y="336"/>
                  <a:pt x="2520" y="334"/>
                  <a:pt x="2511" y="334"/>
                </a:cubicBezTo>
                <a:cubicBezTo>
                  <a:pt x="2493" y="334"/>
                  <a:pt x="2474" y="341"/>
                  <a:pt x="2457" y="341"/>
                </a:cubicBezTo>
                <a:cubicBezTo>
                  <a:pt x="2448" y="336"/>
                  <a:pt x="2439" y="334"/>
                  <a:pt x="2430" y="334"/>
                </a:cubicBezTo>
                <a:cubicBezTo>
                  <a:pt x="2412" y="334"/>
                  <a:pt x="2393" y="341"/>
                  <a:pt x="2376" y="341"/>
                </a:cubicBezTo>
                <a:cubicBezTo>
                  <a:pt x="2350" y="325"/>
                  <a:pt x="2321" y="286"/>
                  <a:pt x="2295" y="286"/>
                </a:cubicBezTo>
                <a:cubicBezTo>
                  <a:pt x="2269" y="286"/>
                  <a:pt x="2240" y="312"/>
                  <a:pt x="2214" y="312"/>
                </a:cubicBezTo>
                <a:cubicBezTo>
                  <a:pt x="2188" y="312"/>
                  <a:pt x="2133" y="286"/>
                  <a:pt x="2107" y="286"/>
                </a:cubicBezTo>
                <a:cubicBezTo>
                  <a:pt x="2159" y="260"/>
                  <a:pt x="2201" y="244"/>
                  <a:pt x="2201" y="218"/>
                </a:cubicBezTo>
                <a:cubicBezTo>
                  <a:pt x="2201" y="192"/>
                  <a:pt x="2188" y="179"/>
                  <a:pt x="2159" y="163"/>
                </a:cubicBezTo>
                <a:cubicBezTo>
                  <a:pt x="2146" y="156"/>
                  <a:pt x="2133" y="156"/>
                  <a:pt x="2119" y="156"/>
                </a:cubicBezTo>
                <a:cubicBezTo>
                  <a:pt x="2106" y="156"/>
                  <a:pt x="2092" y="156"/>
                  <a:pt x="2078" y="150"/>
                </a:cubicBezTo>
                <a:cubicBezTo>
                  <a:pt x="2065" y="137"/>
                  <a:pt x="2039" y="111"/>
                  <a:pt x="2010" y="98"/>
                </a:cubicBezTo>
                <a:cubicBezTo>
                  <a:pt x="1997" y="98"/>
                  <a:pt x="1971" y="69"/>
                  <a:pt x="1945" y="69"/>
                </a:cubicBezTo>
                <a:cubicBezTo>
                  <a:pt x="1939" y="66"/>
                  <a:pt x="1933" y="65"/>
                  <a:pt x="1928" y="65"/>
                </a:cubicBezTo>
                <a:cubicBezTo>
                  <a:pt x="1905" y="65"/>
                  <a:pt x="1885" y="82"/>
                  <a:pt x="1864" y="82"/>
                </a:cubicBezTo>
                <a:cubicBezTo>
                  <a:pt x="1835" y="82"/>
                  <a:pt x="1809" y="69"/>
                  <a:pt x="1783" y="69"/>
                </a:cubicBezTo>
                <a:cubicBezTo>
                  <a:pt x="1754" y="69"/>
                  <a:pt x="1741" y="30"/>
                  <a:pt x="1715" y="17"/>
                </a:cubicBezTo>
                <a:lnTo>
                  <a:pt x="1634" y="17"/>
                </a:lnTo>
                <a:cubicBezTo>
                  <a:pt x="1609" y="17"/>
                  <a:pt x="1586" y="46"/>
                  <a:pt x="1564" y="46"/>
                </a:cubicBezTo>
                <a:cubicBezTo>
                  <a:pt x="1560" y="46"/>
                  <a:pt x="1557" y="45"/>
                  <a:pt x="1553" y="43"/>
                </a:cubicBezTo>
                <a:cubicBezTo>
                  <a:pt x="1524" y="43"/>
                  <a:pt x="1498" y="17"/>
                  <a:pt x="1485" y="17"/>
                </a:cubicBezTo>
                <a:cubicBezTo>
                  <a:pt x="1459" y="17"/>
                  <a:pt x="1430" y="1"/>
                  <a:pt x="1404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6" name="Google Shape;336;p11"/>
          <p:cNvSpPr/>
          <p:nvPr/>
        </p:nvSpPr>
        <p:spPr>
          <a:xfrm>
            <a:off x="3243526" y="3663917"/>
            <a:ext cx="15212" cy="6030"/>
          </a:xfrm>
          <a:custGeom>
            <a:avLst/>
            <a:gdLst/>
            <a:ahLst/>
            <a:cxnLst/>
            <a:rect l="l" t="t" r="r" b="b"/>
            <a:pathLst>
              <a:path w="82" h="43" extrusionOk="0">
                <a:moveTo>
                  <a:pt x="40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14" y="43"/>
                  <a:pt x="40" y="43"/>
                </a:cubicBezTo>
                <a:cubicBezTo>
                  <a:pt x="69" y="43"/>
                  <a:pt x="82" y="30"/>
                  <a:pt x="82" y="30"/>
                </a:cubicBezTo>
                <a:cubicBezTo>
                  <a:pt x="82" y="14"/>
                  <a:pt x="69" y="1"/>
                  <a:pt x="4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7" name="Google Shape;337;p11"/>
          <p:cNvSpPr/>
          <p:nvPr/>
        </p:nvSpPr>
        <p:spPr>
          <a:xfrm>
            <a:off x="3181009" y="3656766"/>
            <a:ext cx="17624" cy="3646"/>
          </a:xfrm>
          <a:custGeom>
            <a:avLst/>
            <a:gdLst/>
            <a:ahLst/>
            <a:cxnLst/>
            <a:rect l="l" t="t" r="r" b="b"/>
            <a:pathLst>
              <a:path w="95" h="26" extrusionOk="0">
                <a:moveTo>
                  <a:pt x="53" y="0"/>
                </a:moveTo>
                <a:cubicBezTo>
                  <a:pt x="27" y="0"/>
                  <a:pt x="1" y="0"/>
                  <a:pt x="1" y="13"/>
                </a:cubicBezTo>
                <a:cubicBezTo>
                  <a:pt x="1" y="26"/>
                  <a:pt x="27" y="26"/>
                  <a:pt x="40" y="26"/>
                </a:cubicBezTo>
                <a:cubicBezTo>
                  <a:pt x="69" y="26"/>
                  <a:pt x="95" y="26"/>
                  <a:pt x="95" y="13"/>
                </a:cubicBezTo>
                <a:cubicBezTo>
                  <a:pt x="95" y="13"/>
                  <a:pt x="69" y="0"/>
                  <a:pt x="5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8" name="Google Shape;338;p11"/>
          <p:cNvSpPr/>
          <p:nvPr/>
        </p:nvSpPr>
        <p:spPr>
          <a:xfrm>
            <a:off x="3215884" y="3650736"/>
            <a:ext cx="17624" cy="6170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43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14" y="43"/>
                  <a:pt x="43" y="43"/>
                </a:cubicBezTo>
                <a:cubicBezTo>
                  <a:pt x="69" y="43"/>
                  <a:pt x="95" y="43"/>
                  <a:pt x="95" y="27"/>
                </a:cubicBezTo>
                <a:cubicBezTo>
                  <a:pt x="95" y="14"/>
                  <a:pt x="69" y="14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9" name="Google Shape;339;p11"/>
          <p:cNvSpPr/>
          <p:nvPr/>
        </p:nvSpPr>
        <p:spPr>
          <a:xfrm>
            <a:off x="3145575" y="3665741"/>
            <a:ext cx="15212" cy="4207"/>
          </a:xfrm>
          <a:custGeom>
            <a:avLst/>
            <a:gdLst/>
            <a:ahLst/>
            <a:cxnLst/>
            <a:rect l="l" t="t" r="r" b="b"/>
            <a:pathLst>
              <a:path w="82" h="30" extrusionOk="0">
                <a:moveTo>
                  <a:pt x="43" y="1"/>
                </a:moveTo>
                <a:cubicBezTo>
                  <a:pt x="17" y="1"/>
                  <a:pt x="1" y="1"/>
                  <a:pt x="1" y="17"/>
                </a:cubicBezTo>
                <a:cubicBezTo>
                  <a:pt x="1" y="17"/>
                  <a:pt x="17" y="30"/>
                  <a:pt x="43" y="30"/>
                </a:cubicBezTo>
                <a:cubicBezTo>
                  <a:pt x="69" y="30"/>
                  <a:pt x="82" y="30"/>
                  <a:pt x="82" y="17"/>
                </a:cubicBezTo>
                <a:cubicBezTo>
                  <a:pt x="82" y="17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0" name="Google Shape;340;p11"/>
          <p:cNvSpPr/>
          <p:nvPr/>
        </p:nvSpPr>
        <p:spPr>
          <a:xfrm>
            <a:off x="3275992" y="3654382"/>
            <a:ext cx="17624" cy="4207"/>
          </a:xfrm>
          <a:custGeom>
            <a:avLst/>
            <a:gdLst/>
            <a:ahLst/>
            <a:cxnLst/>
            <a:rect l="l" t="t" r="r" b="b"/>
            <a:pathLst>
              <a:path w="95" h="30" extrusionOk="0">
                <a:moveTo>
                  <a:pt x="43" y="1"/>
                </a:moveTo>
                <a:cubicBezTo>
                  <a:pt x="27" y="1"/>
                  <a:pt x="1" y="1"/>
                  <a:pt x="1" y="17"/>
                </a:cubicBezTo>
                <a:cubicBezTo>
                  <a:pt x="1" y="17"/>
                  <a:pt x="14" y="30"/>
                  <a:pt x="43" y="30"/>
                </a:cubicBezTo>
                <a:cubicBezTo>
                  <a:pt x="69" y="30"/>
                  <a:pt x="95" y="30"/>
                  <a:pt x="95" y="17"/>
                </a:cubicBezTo>
                <a:cubicBezTo>
                  <a:pt x="95" y="1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1" name="Google Shape;341;p11"/>
          <p:cNvSpPr/>
          <p:nvPr/>
        </p:nvSpPr>
        <p:spPr>
          <a:xfrm>
            <a:off x="3263377" y="3678363"/>
            <a:ext cx="17624" cy="4768"/>
          </a:xfrm>
          <a:custGeom>
            <a:avLst/>
            <a:gdLst/>
            <a:ahLst/>
            <a:cxnLst/>
            <a:rect l="l" t="t" r="r" b="b"/>
            <a:pathLst>
              <a:path w="95" h="34" extrusionOk="0">
                <a:moveTo>
                  <a:pt x="19" y="1"/>
                </a:moveTo>
                <a:cubicBezTo>
                  <a:pt x="6" y="1"/>
                  <a:pt x="1" y="8"/>
                  <a:pt x="1" y="8"/>
                </a:cubicBezTo>
                <a:cubicBezTo>
                  <a:pt x="1" y="21"/>
                  <a:pt x="14" y="34"/>
                  <a:pt x="43" y="34"/>
                </a:cubicBezTo>
                <a:cubicBezTo>
                  <a:pt x="69" y="34"/>
                  <a:pt x="82" y="34"/>
                  <a:pt x="82" y="21"/>
                </a:cubicBezTo>
                <a:cubicBezTo>
                  <a:pt x="95" y="8"/>
                  <a:pt x="69" y="8"/>
                  <a:pt x="43" y="8"/>
                </a:cubicBezTo>
                <a:cubicBezTo>
                  <a:pt x="33" y="3"/>
                  <a:pt x="25" y="1"/>
                  <a:pt x="19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2" name="Google Shape;342;p11"/>
          <p:cNvSpPr/>
          <p:nvPr/>
        </p:nvSpPr>
        <p:spPr>
          <a:xfrm>
            <a:off x="3153367" y="3644425"/>
            <a:ext cx="17624" cy="4628"/>
          </a:xfrm>
          <a:custGeom>
            <a:avLst/>
            <a:gdLst/>
            <a:ahLst/>
            <a:cxnLst/>
            <a:rect l="l" t="t" r="r" b="b"/>
            <a:pathLst>
              <a:path w="95" h="33" extrusionOk="0">
                <a:moveTo>
                  <a:pt x="26" y="0"/>
                </a:moveTo>
                <a:cubicBezTo>
                  <a:pt x="14" y="0"/>
                  <a:pt x="1" y="11"/>
                  <a:pt x="1" y="20"/>
                </a:cubicBezTo>
                <a:cubicBezTo>
                  <a:pt x="1" y="20"/>
                  <a:pt x="14" y="33"/>
                  <a:pt x="40" y="33"/>
                </a:cubicBezTo>
                <a:cubicBezTo>
                  <a:pt x="69" y="33"/>
                  <a:pt x="82" y="33"/>
                  <a:pt x="95" y="20"/>
                </a:cubicBezTo>
                <a:cubicBezTo>
                  <a:pt x="95" y="7"/>
                  <a:pt x="69" y="7"/>
                  <a:pt x="40" y="7"/>
                </a:cubicBezTo>
                <a:cubicBezTo>
                  <a:pt x="36" y="2"/>
                  <a:pt x="31" y="0"/>
                  <a:pt x="26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3" name="Google Shape;343;p11"/>
          <p:cNvSpPr/>
          <p:nvPr/>
        </p:nvSpPr>
        <p:spPr>
          <a:xfrm>
            <a:off x="3238704" y="3637554"/>
            <a:ext cx="17624" cy="5609"/>
          </a:xfrm>
          <a:custGeom>
            <a:avLst/>
            <a:gdLst/>
            <a:ahLst/>
            <a:cxnLst/>
            <a:rect l="l" t="t" r="r" b="b"/>
            <a:pathLst>
              <a:path w="95" h="40" extrusionOk="0">
                <a:moveTo>
                  <a:pt x="40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14" y="27"/>
                  <a:pt x="40" y="40"/>
                </a:cubicBezTo>
                <a:cubicBezTo>
                  <a:pt x="66" y="40"/>
                  <a:pt x="95" y="27"/>
                  <a:pt x="95" y="27"/>
                </a:cubicBezTo>
                <a:cubicBezTo>
                  <a:pt x="95" y="14"/>
                  <a:pt x="66" y="1"/>
                  <a:pt x="4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4" name="Google Shape;344;p11"/>
          <p:cNvSpPr/>
          <p:nvPr/>
        </p:nvSpPr>
        <p:spPr>
          <a:xfrm>
            <a:off x="3310869" y="3665740"/>
            <a:ext cx="18181" cy="6030"/>
          </a:xfrm>
          <a:custGeom>
            <a:avLst/>
            <a:gdLst/>
            <a:ahLst/>
            <a:cxnLst/>
            <a:rect l="l" t="t" r="r" b="b"/>
            <a:pathLst>
              <a:path w="98" h="43" extrusionOk="0">
                <a:moveTo>
                  <a:pt x="43" y="1"/>
                </a:moveTo>
                <a:cubicBezTo>
                  <a:pt x="30" y="1"/>
                  <a:pt x="1" y="1"/>
                  <a:pt x="1" y="17"/>
                </a:cubicBezTo>
                <a:cubicBezTo>
                  <a:pt x="1" y="30"/>
                  <a:pt x="17" y="30"/>
                  <a:pt x="43" y="43"/>
                </a:cubicBezTo>
                <a:cubicBezTo>
                  <a:pt x="69" y="43"/>
                  <a:pt x="98" y="30"/>
                  <a:pt x="98" y="30"/>
                </a:cubicBezTo>
                <a:cubicBezTo>
                  <a:pt x="98" y="17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5" name="Google Shape;345;p11"/>
          <p:cNvSpPr/>
          <p:nvPr/>
        </p:nvSpPr>
        <p:spPr>
          <a:xfrm>
            <a:off x="3100495" y="3656766"/>
            <a:ext cx="18181" cy="3646"/>
          </a:xfrm>
          <a:custGeom>
            <a:avLst/>
            <a:gdLst/>
            <a:ahLst/>
            <a:cxnLst/>
            <a:rect l="l" t="t" r="r" b="b"/>
            <a:pathLst>
              <a:path w="98" h="26" extrusionOk="0">
                <a:moveTo>
                  <a:pt x="56" y="0"/>
                </a:moveTo>
                <a:cubicBezTo>
                  <a:pt x="30" y="0"/>
                  <a:pt x="17" y="0"/>
                  <a:pt x="17" y="13"/>
                </a:cubicBezTo>
                <a:cubicBezTo>
                  <a:pt x="1" y="26"/>
                  <a:pt x="30" y="26"/>
                  <a:pt x="56" y="26"/>
                </a:cubicBezTo>
                <a:cubicBezTo>
                  <a:pt x="82" y="26"/>
                  <a:pt x="98" y="26"/>
                  <a:pt x="98" y="13"/>
                </a:cubicBezTo>
                <a:cubicBezTo>
                  <a:pt x="98" y="13"/>
                  <a:pt x="82" y="0"/>
                  <a:pt x="56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6" name="Google Shape;346;p11"/>
          <p:cNvSpPr/>
          <p:nvPr/>
        </p:nvSpPr>
        <p:spPr>
          <a:xfrm>
            <a:off x="3185832" y="3684813"/>
            <a:ext cx="17624" cy="6170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56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27" y="27"/>
                  <a:pt x="56" y="43"/>
                </a:cubicBezTo>
                <a:cubicBezTo>
                  <a:pt x="69" y="43"/>
                  <a:pt x="95" y="27"/>
                  <a:pt x="95" y="27"/>
                </a:cubicBezTo>
                <a:cubicBezTo>
                  <a:pt x="95" y="14"/>
                  <a:pt x="82" y="1"/>
                  <a:pt x="56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7" name="Google Shape;347;p11"/>
          <p:cNvSpPr/>
          <p:nvPr/>
        </p:nvSpPr>
        <p:spPr>
          <a:xfrm>
            <a:off x="3213474" y="3673453"/>
            <a:ext cx="17624" cy="3786"/>
          </a:xfrm>
          <a:custGeom>
            <a:avLst/>
            <a:gdLst/>
            <a:ahLst/>
            <a:cxnLst/>
            <a:rect l="l" t="t" r="r" b="b"/>
            <a:pathLst>
              <a:path w="95" h="27" extrusionOk="0">
                <a:moveTo>
                  <a:pt x="56" y="1"/>
                </a:moveTo>
                <a:cubicBezTo>
                  <a:pt x="27" y="1"/>
                  <a:pt x="1" y="1"/>
                  <a:pt x="1" y="14"/>
                </a:cubicBezTo>
                <a:cubicBezTo>
                  <a:pt x="1" y="14"/>
                  <a:pt x="27" y="27"/>
                  <a:pt x="40" y="27"/>
                </a:cubicBezTo>
                <a:cubicBezTo>
                  <a:pt x="69" y="27"/>
                  <a:pt x="95" y="27"/>
                  <a:pt x="95" y="14"/>
                </a:cubicBezTo>
                <a:cubicBezTo>
                  <a:pt x="95" y="14"/>
                  <a:pt x="69" y="1"/>
                  <a:pt x="56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8" name="Google Shape;348;p11"/>
          <p:cNvSpPr/>
          <p:nvPr/>
        </p:nvSpPr>
        <p:spPr>
          <a:xfrm>
            <a:off x="483426" y="3523964"/>
            <a:ext cx="17624" cy="5609"/>
          </a:xfrm>
          <a:custGeom>
            <a:avLst/>
            <a:gdLst/>
            <a:ahLst/>
            <a:cxnLst/>
            <a:rect l="l" t="t" r="r" b="b"/>
            <a:pathLst>
              <a:path w="95" h="40" extrusionOk="0">
                <a:moveTo>
                  <a:pt x="56" y="1"/>
                </a:moveTo>
                <a:cubicBezTo>
                  <a:pt x="30" y="1"/>
                  <a:pt x="14" y="1"/>
                  <a:pt x="1" y="14"/>
                </a:cubicBezTo>
                <a:cubicBezTo>
                  <a:pt x="1" y="27"/>
                  <a:pt x="30" y="27"/>
                  <a:pt x="56" y="40"/>
                </a:cubicBezTo>
                <a:cubicBezTo>
                  <a:pt x="69" y="40"/>
                  <a:pt x="95" y="27"/>
                  <a:pt x="95" y="27"/>
                </a:cubicBezTo>
                <a:cubicBezTo>
                  <a:pt x="95" y="14"/>
                  <a:pt x="82" y="1"/>
                  <a:pt x="56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49" name="Google Shape;349;p11"/>
          <p:cNvSpPr/>
          <p:nvPr/>
        </p:nvSpPr>
        <p:spPr>
          <a:xfrm>
            <a:off x="423318" y="3516251"/>
            <a:ext cx="17624" cy="4347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43" y="1"/>
                </a:moveTo>
                <a:cubicBezTo>
                  <a:pt x="30" y="1"/>
                  <a:pt x="1" y="1"/>
                  <a:pt x="1" y="14"/>
                </a:cubicBezTo>
                <a:cubicBezTo>
                  <a:pt x="1" y="14"/>
                  <a:pt x="14" y="30"/>
                  <a:pt x="43" y="30"/>
                </a:cubicBezTo>
                <a:cubicBezTo>
                  <a:pt x="69" y="30"/>
                  <a:pt x="95" y="30"/>
                  <a:pt x="95" y="14"/>
                </a:cubicBezTo>
                <a:cubicBezTo>
                  <a:pt x="95" y="14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0" name="Google Shape;350;p11"/>
          <p:cNvSpPr/>
          <p:nvPr/>
        </p:nvSpPr>
        <p:spPr>
          <a:xfrm>
            <a:off x="458752" y="3510923"/>
            <a:ext cx="15212" cy="5469"/>
          </a:xfrm>
          <a:custGeom>
            <a:avLst/>
            <a:gdLst/>
            <a:ahLst/>
            <a:cxnLst/>
            <a:rect l="l" t="t" r="r" b="b"/>
            <a:pathLst>
              <a:path w="82" h="39" extrusionOk="0">
                <a:moveTo>
                  <a:pt x="40" y="0"/>
                </a:moveTo>
                <a:cubicBezTo>
                  <a:pt x="14" y="0"/>
                  <a:pt x="1" y="13"/>
                  <a:pt x="1" y="13"/>
                </a:cubicBezTo>
                <a:cubicBezTo>
                  <a:pt x="1" y="26"/>
                  <a:pt x="14" y="39"/>
                  <a:pt x="40" y="39"/>
                </a:cubicBezTo>
                <a:cubicBezTo>
                  <a:pt x="66" y="39"/>
                  <a:pt x="82" y="26"/>
                  <a:pt x="82" y="26"/>
                </a:cubicBezTo>
                <a:cubicBezTo>
                  <a:pt x="82" y="13"/>
                  <a:pt x="66" y="0"/>
                  <a:pt x="40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1" name="Google Shape;351;p11"/>
          <p:cNvSpPr/>
          <p:nvPr/>
        </p:nvSpPr>
        <p:spPr>
          <a:xfrm>
            <a:off x="386029" y="3525786"/>
            <a:ext cx="17624" cy="3786"/>
          </a:xfrm>
          <a:custGeom>
            <a:avLst/>
            <a:gdLst/>
            <a:ahLst/>
            <a:cxnLst/>
            <a:rect l="l" t="t" r="r" b="b"/>
            <a:pathLst>
              <a:path w="95" h="27" extrusionOk="0">
                <a:moveTo>
                  <a:pt x="53" y="1"/>
                </a:moveTo>
                <a:cubicBezTo>
                  <a:pt x="27" y="1"/>
                  <a:pt x="14" y="1"/>
                  <a:pt x="1" y="14"/>
                </a:cubicBezTo>
                <a:cubicBezTo>
                  <a:pt x="1" y="14"/>
                  <a:pt x="27" y="27"/>
                  <a:pt x="53" y="27"/>
                </a:cubicBezTo>
                <a:cubicBezTo>
                  <a:pt x="69" y="27"/>
                  <a:pt x="95" y="27"/>
                  <a:pt x="95" y="14"/>
                </a:cubicBezTo>
                <a:cubicBezTo>
                  <a:pt x="95" y="14"/>
                  <a:pt x="82" y="1"/>
                  <a:pt x="5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2" name="Google Shape;352;p11"/>
          <p:cNvSpPr/>
          <p:nvPr/>
        </p:nvSpPr>
        <p:spPr>
          <a:xfrm>
            <a:off x="518859" y="3513726"/>
            <a:ext cx="17624" cy="4488"/>
          </a:xfrm>
          <a:custGeom>
            <a:avLst/>
            <a:gdLst/>
            <a:ahLst/>
            <a:cxnLst/>
            <a:rect l="l" t="t" r="r" b="b"/>
            <a:pathLst>
              <a:path w="95" h="32" extrusionOk="0">
                <a:moveTo>
                  <a:pt x="18" y="0"/>
                </a:moveTo>
                <a:cubicBezTo>
                  <a:pt x="7" y="0"/>
                  <a:pt x="1" y="6"/>
                  <a:pt x="1" y="6"/>
                </a:cubicBezTo>
                <a:cubicBezTo>
                  <a:pt x="1" y="19"/>
                  <a:pt x="14" y="32"/>
                  <a:pt x="40" y="32"/>
                </a:cubicBezTo>
                <a:cubicBezTo>
                  <a:pt x="66" y="32"/>
                  <a:pt x="82" y="32"/>
                  <a:pt x="82" y="19"/>
                </a:cubicBezTo>
                <a:cubicBezTo>
                  <a:pt x="95" y="6"/>
                  <a:pt x="66" y="6"/>
                  <a:pt x="40" y="6"/>
                </a:cubicBezTo>
                <a:cubicBezTo>
                  <a:pt x="31" y="2"/>
                  <a:pt x="24" y="0"/>
                  <a:pt x="18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3" name="Google Shape;353;p11"/>
          <p:cNvSpPr/>
          <p:nvPr/>
        </p:nvSpPr>
        <p:spPr>
          <a:xfrm>
            <a:off x="506244" y="3537145"/>
            <a:ext cx="15212" cy="6170"/>
          </a:xfrm>
          <a:custGeom>
            <a:avLst/>
            <a:gdLst/>
            <a:ahLst/>
            <a:cxnLst/>
            <a:rect l="l" t="t" r="r" b="b"/>
            <a:pathLst>
              <a:path w="82" h="44" extrusionOk="0">
                <a:moveTo>
                  <a:pt x="40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27"/>
                  <a:pt x="14" y="43"/>
                  <a:pt x="40" y="43"/>
                </a:cubicBezTo>
                <a:cubicBezTo>
                  <a:pt x="69" y="43"/>
                  <a:pt x="82" y="43"/>
                  <a:pt x="82" y="27"/>
                </a:cubicBezTo>
                <a:cubicBezTo>
                  <a:pt x="82" y="14"/>
                  <a:pt x="69" y="14"/>
                  <a:pt x="4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4" name="Google Shape;354;p11"/>
          <p:cNvSpPr/>
          <p:nvPr/>
        </p:nvSpPr>
        <p:spPr>
          <a:xfrm>
            <a:off x="395677" y="3504190"/>
            <a:ext cx="15212" cy="5048"/>
          </a:xfrm>
          <a:custGeom>
            <a:avLst/>
            <a:gdLst/>
            <a:ahLst/>
            <a:cxnLst/>
            <a:rect l="l" t="t" r="r" b="b"/>
            <a:pathLst>
              <a:path w="82" h="36" extrusionOk="0">
                <a:moveTo>
                  <a:pt x="20" y="0"/>
                </a:moveTo>
                <a:cubicBezTo>
                  <a:pt x="8" y="0"/>
                  <a:pt x="1" y="6"/>
                  <a:pt x="1" y="6"/>
                </a:cubicBezTo>
                <a:cubicBezTo>
                  <a:pt x="1" y="19"/>
                  <a:pt x="17" y="35"/>
                  <a:pt x="43" y="35"/>
                </a:cubicBezTo>
                <a:cubicBezTo>
                  <a:pt x="69" y="35"/>
                  <a:pt x="82" y="35"/>
                  <a:pt x="82" y="19"/>
                </a:cubicBezTo>
                <a:cubicBezTo>
                  <a:pt x="82" y="6"/>
                  <a:pt x="69" y="6"/>
                  <a:pt x="43" y="6"/>
                </a:cubicBezTo>
                <a:cubicBezTo>
                  <a:pt x="34" y="2"/>
                  <a:pt x="27" y="0"/>
                  <a:pt x="20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5" name="Google Shape;355;p11"/>
          <p:cNvSpPr/>
          <p:nvPr/>
        </p:nvSpPr>
        <p:spPr>
          <a:xfrm>
            <a:off x="481014" y="3497741"/>
            <a:ext cx="15212" cy="5469"/>
          </a:xfrm>
          <a:custGeom>
            <a:avLst/>
            <a:gdLst/>
            <a:ahLst/>
            <a:cxnLst/>
            <a:rect l="l" t="t" r="r" b="b"/>
            <a:pathLst>
              <a:path w="82" h="39" extrusionOk="0">
                <a:moveTo>
                  <a:pt x="43" y="0"/>
                </a:moveTo>
                <a:cubicBezTo>
                  <a:pt x="14" y="0"/>
                  <a:pt x="1" y="0"/>
                  <a:pt x="1" y="13"/>
                </a:cubicBezTo>
                <a:cubicBezTo>
                  <a:pt x="1" y="26"/>
                  <a:pt x="14" y="26"/>
                  <a:pt x="43" y="39"/>
                </a:cubicBezTo>
                <a:cubicBezTo>
                  <a:pt x="69" y="39"/>
                  <a:pt x="82" y="26"/>
                  <a:pt x="82" y="26"/>
                </a:cubicBezTo>
                <a:cubicBezTo>
                  <a:pt x="82" y="13"/>
                  <a:pt x="69" y="0"/>
                  <a:pt x="4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6" name="Google Shape;356;p11"/>
          <p:cNvSpPr/>
          <p:nvPr/>
        </p:nvSpPr>
        <p:spPr>
          <a:xfrm>
            <a:off x="553735" y="3525786"/>
            <a:ext cx="17624" cy="4908"/>
          </a:xfrm>
          <a:custGeom>
            <a:avLst/>
            <a:gdLst/>
            <a:ahLst/>
            <a:cxnLst/>
            <a:rect l="l" t="t" r="r" b="b"/>
            <a:pathLst>
              <a:path w="95" h="35" extrusionOk="0">
                <a:moveTo>
                  <a:pt x="40" y="1"/>
                </a:moveTo>
                <a:cubicBezTo>
                  <a:pt x="14" y="1"/>
                  <a:pt x="1" y="1"/>
                  <a:pt x="1" y="14"/>
                </a:cubicBezTo>
                <a:cubicBezTo>
                  <a:pt x="1" y="27"/>
                  <a:pt x="14" y="27"/>
                  <a:pt x="40" y="27"/>
                </a:cubicBezTo>
                <a:cubicBezTo>
                  <a:pt x="49" y="32"/>
                  <a:pt x="57" y="34"/>
                  <a:pt x="64" y="34"/>
                </a:cubicBezTo>
                <a:cubicBezTo>
                  <a:pt x="76" y="34"/>
                  <a:pt x="82" y="27"/>
                  <a:pt x="82" y="27"/>
                </a:cubicBezTo>
                <a:cubicBezTo>
                  <a:pt x="95" y="14"/>
                  <a:pt x="69" y="1"/>
                  <a:pt x="4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7" name="Google Shape;357;p11"/>
          <p:cNvSpPr/>
          <p:nvPr/>
        </p:nvSpPr>
        <p:spPr>
          <a:xfrm>
            <a:off x="343360" y="3516251"/>
            <a:ext cx="17624" cy="4347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56" y="1"/>
                </a:moveTo>
                <a:cubicBezTo>
                  <a:pt x="27" y="1"/>
                  <a:pt x="1" y="1"/>
                  <a:pt x="1" y="14"/>
                </a:cubicBezTo>
                <a:cubicBezTo>
                  <a:pt x="1" y="14"/>
                  <a:pt x="27" y="30"/>
                  <a:pt x="56" y="30"/>
                </a:cubicBezTo>
                <a:cubicBezTo>
                  <a:pt x="69" y="30"/>
                  <a:pt x="95" y="30"/>
                  <a:pt x="95" y="14"/>
                </a:cubicBezTo>
                <a:cubicBezTo>
                  <a:pt x="95" y="14"/>
                  <a:pt x="82" y="1"/>
                  <a:pt x="56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8" name="Google Shape;358;p11"/>
          <p:cNvSpPr/>
          <p:nvPr/>
        </p:nvSpPr>
        <p:spPr>
          <a:xfrm>
            <a:off x="428698" y="3545000"/>
            <a:ext cx="17624" cy="5469"/>
          </a:xfrm>
          <a:custGeom>
            <a:avLst/>
            <a:gdLst/>
            <a:ahLst/>
            <a:cxnLst/>
            <a:rect l="l" t="t" r="r" b="b"/>
            <a:pathLst>
              <a:path w="95" h="39" extrusionOk="0">
                <a:moveTo>
                  <a:pt x="53" y="0"/>
                </a:moveTo>
                <a:cubicBezTo>
                  <a:pt x="27" y="0"/>
                  <a:pt x="1" y="0"/>
                  <a:pt x="1" y="13"/>
                </a:cubicBezTo>
                <a:cubicBezTo>
                  <a:pt x="1" y="26"/>
                  <a:pt x="27" y="26"/>
                  <a:pt x="40" y="39"/>
                </a:cubicBezTo>
                <a:cubicBezTo>
                  <a:pt x="66" y="39"/>
                  <a:pt x="95" y="26"/>
                  <a:pt x="95" y="26"/>
                </a:cubicBezTo>
                <a:cubicBezTo>
                  <a:pt x="95" y="13"/>
                  <a:pt x="66" y="0"/>
                  <a:pt x="5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59" name="Google Shape;359;p11"/>
          <p:cNvSpPr/>
          <p:nvPr/>
        </p:nvSpPr>
        <p:spPr>
          <a:xfrm>
            <a:off x="455784" y="3533640"/>
            <a:ext cx="18181" cy="3646"/>
          </a:xfrm>
          <a:custGeom>
            <a:avLst/>
            <a:gdLst/>
            <a:ahLst/>
            <a:cxnLst/>
            <a:rect l="l" t="t" r="r" b="b"/>
            <a:pathLst>
              <a:path w="98" h="26" extrusionOk="0">
                <a:moveTo>
                  <a:pt x="43" y="0"/>
                </a:moveTo>
                <a:cubicBezTo>
                  <a:pt x="30" y="0"/>
                  <a:pt x="1" y="0"/>
                  <a:pt x="1" y="13"/>
                </a:cubicBezTo>
                <a:cubicBezTo>
                  <a:pt x="1" y="13"/>
                  <a:pt x="17" y="26"/>
                  <a:pt x="43" y="26"/>
                </a:cubicBezTo>
                <a:cubicBezTo>
                  <a:pt x="69" y="26"/>
                  <a:pt x="82" y="26"/>
                  <a:pt x="98" y="13"/>
                </a:cubicBezTo>
                <a:cubicBezTo>
                  <a:pt x="98" y="0"/>
                  <a:pt x="69" y="0"/>
                  <a:pt x="4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0" name="Google Shape;360;p11"/>
          <p:cNvSpPr/>
          <p:nvPr/>
        </p:nvSpPr>
        <p:spPr>
          <a:xfrm>
            <a:off x="1805781" y="3638675"/>
            <a:ext cx="17624" cy="4488"/>
          </a:xfrm>
          <a:custGeom>
            <a:avLst/>
            <a:gdLst/>
            <a:ahLst/>
            <a:cxnLst/>
            <a:rect l="l" t="t" r="r" b="b"/>
            <a:pathLst>
              <a:path w="95" h="32" extrusionOk="0">
                <a:moveTo>
                  <a:pt x="68" y="0"/>
                </a:moveTo>
                <a:cubicBezTo>
                  <a:pt x="60" y="0"/>
                  <a:pt x="52" y="2"/>
                  <a:pt x="43" y="6"/>
                </a:cubicBezTo>
                <a:cubicBezTo>
                  <a:pt x="30" y="6"/>
                  <a:pt x="1" y="6"/>
                  <a:pt x="1" y="19"/>
                </a:cubicBezTo>
                <a:cubicBezTo>
                  <a:pt x="1" y="32"/>
                  <a:pt x="30" y="32"/>
                  <a:pt x="56" y="32"/>
                </a:cubicBezTo>
                <a:cubicBezTo>
                  <a:pt x="69" y="32"/>
                  <a:pt x="95" y="19"/>
                  <a:pt x="95" y="6"/>
                </a:cubicBezTo>
                <a:cubicBezTo>
                  <a:pt x="95" y="6"/>
                  <a:pt x="83" y="0"/>
                  <a:pt x="68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1" name="Google Shape;361;p11"/>
          <p:cNvSpPr/>
          <p:nvPr/>
        </p:nvSpPr>
        <p:spPr>
          <a:xfrm>
            <a:off x="1868299" y="3629840"/>
            <a:ext cx="15212" cy="6030"/>
          </a:xfrm>
          <a:custGeom>
            <a:avLst/>
            <a:gdLst/>
            <a:ahLst/>
            <a:cxnLst/>
            <a:rect l="l" t="t" r="r" b="b"/>
            <a:pathLst>
              <a:path w="82" h="43" extrusionOk="0">
                <a:moveTo>
                  <a:pt x="43" y="1"/>
                </a:moveTo>
                <a:cubicBezTo>
                  <a:pt x="17" y="1"/>
                  <a:pt x="1" y="14"/>
                  <a:pt x="1" y="30"/>
                </a:cubicBezTo>
                <a:cubicBezTo>
                  <a:pt x="1" y="30"/>
                  <a:pt x="17" y="43"/>
                  <a:pt x="43" y="43"/>
                </a:cubicBezTo>
                <a:cubicBezTo>
                  <a:pt x="69" y="30"/>
                  <a:pt x="82" y="30"/>
                  <a:pt x="82" y="14"/>
                </a:cubicBezTo>
                <a:cubicBezTo>
                  <a:pt x="82" y="14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2" name="Google Shape;362;p11"/>
          <p:cNvSpPr/>
          <p:nvPr/>
        </p:nvSpPr>
        <p:spPr>
          <a:xfrm>
            <a:off x="1833423" y="3626194"/>
            <a:ext cx="17624" cy="3786"/>
          </a:xfrm>
          <a:custGeom>
            <a:avLst/>
            <a:gdLst/>
            <a:ahLst/>
            <a:cxnLst/>
            <a:rect l="l" t="t" r="r" b="b"/>
            <a:pathLst>
              <a:path w="95" h="27" extrusionOk="0">
                <a:moveTo>
                  <a:pt x="43" y="1"/>
                </a:moveTo>
                <a:cubicBezTo>
                  <a:pt x="14" y="1"/>
                  <a:pt x="1" y="1"/>
                  <a:pt x="1" y="14"/>
                </a:cubicBezTo>
                <a:cubicBezTo>
                  <a:pt x="1" y="27"/>
                  <a:pt x="14" y="27"/>
                  <a:pt x="43" y="27"/>
                </a:cubicBezTo>
                <a:cubicBezTo>
                  <a:pt x="69" y="27"/>
                  <a:pt x="95" y="14"/>
                  <a:pt x="82" y="14"/>
                </a:cubicBezTo>
                <a:cubicBezTo>
                  <a:pt x="82" y="1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3" name="Google Shape;363;p11"/>
          <p:cNvSpPr/>
          <p:nvPr/>
        </p:nvSpPr>
        <p:spPr>
          <a:xfrm>
            <a:off x="1903732" y="3639376"/>
            <a:ext cx="17624" cy="6170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40" y="1"/>
                </a:moveTo>
                <a:cubicBezTo>
                  <a:pt x="27" y="1"/>
                  <a:pt x="1" y="14"/>
                  <a:pt x="1" y="27"/>
                </a:cubicBezTo>
                <a:cubicBezTo>
                  <a:pt x="1" y="27"/>
                  <a:pt x="27" y="43"/>
                  <a:pt x="53" y="43"/>
                </a:cubicBezTo>
                <a:cubicBezTo>
                  <a:pt x="69" y="27"/>
                  <a:pt x="95" y="27"/>
                  <a:pt x="95" y="14"/>
                </a:cubicBezTo>
                <a:cubicBezTo>
                  <a:pt x="95" y="1"/>
                  <a:pt x="69" y="1"/>
                  <a:pt x="4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4" name="Google Shape;364;p11"/>
          <p:cNvSpPr/>
          <p:nvPr/>
        </p:nvSpPr>
        <p:spPr>
          <a:xfrm>
            <a:off x="1773316" y="3628017"/>
            <a:ext cx="15212" cy="3786"/>
          </a:xfrm>
          <a:custGeom>
            <a:avLst/>
            <a:gdLst/>
            <a:ahLst/>
            <a:cxnLst/>
            <a:rect l="l" t="t" r="r" b="b"/>
            <a:pathLst>
              <a:path w="82" h="27" extrusionOk="0">
                <a:moveTo>
                  <a:pt x="43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27"/>
                  <a:pt x="14" y="27"/>
                  <a:pt x="43" y="27"/>
                </a:cubicBezTo>
                <a:cubicBezTo>
                  <a:pt x="69" y="27"/>
                  <a:pt x="82" y="27"/>
                  <a:pt x="82" y="14"/>
                </a:cubicBezTo>
                <a:cubicBezTo>
                  <a:pt x="82" y="1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5" name="Google Shape;365;p11"/>
          <p:cNvSpPr/>
          <p:nvPr/>
        </p:nvSpPr>
        <p:spPr>
          <a:xfrm>
            <a:off x="1785931" y="3652559"/>
            <a:ext cx="17624" cy="4347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40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27" y="30"/>
                  <a:pt x="40" y="30"/>
                </a:cubicBezTo>
                <a:cubicBezTo>
                  <a:pt x="69" y="30"/>
                  <a:pt x="95" y="14"/>
                  <a:pt x="95" y="14"/>
                </a:cubicBezTo>
                <a:cubicBezTo>
                  <a:pt x="95" y="1"/>
                  <a:pt x="69" y="1"/>
                  <a:pt x="4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6" name="Google Shape;366;p11"/>
          <p:cNvSpPr/>
          <p:nvPr/>
        </p:nvSpPr>
        <p:spPr>
          <a:xfrm>
            <a:off x="1895941" y="3618482"/>
            <a:ext cx="17624" cy="4347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43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30" y="30"/>
                  <a:pt x="43" y="30"/>
                </a:cubicBezTo>
                <a:cubicBezTo>
                  <a:pt x="69" y="30"/>
                  <a:pt x="95" y="30"/>
                  <a:pt x="95" y="14"/>
                </a:cubicBezTo>
                <a:cubicBezTo>
                  <a:pt x="95" y="1"/>
                  <a:pt x="69" y="1"/>
                  <a:pt x="4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7" name="Google Shape;367;p11"/>
          <p:cNvSpPr/>
          <p:nvPr/>
        </p:nvSpPr>
        <p:spPr>
          <a:xfrm>
            <a:off x="1811161" y="3612311"/>
            <a:ext cx="17624" cy="4488"/>
          </a:xfrm>
          <a:custGeom>
            <a:avLst/>
            <a:gdLst/>
            <a:ahLst/>
            <a:cxnLst/>
            <a:rect l="l" t="t" r="r" b="b"/>
            <a:pathLst>
              <a:path w="95" h="32" extrusionOk="0">
                <a:moveTo>
                  <a:pt x="62" y="0"/>
                </a:moveTo>
                <a:cubicBezTo>
                  <a:pt x="56" y="0"/>
                  <a:pt x="48" y="2"/>
                  <a:pt x="40" y="6"/>
                </a:cubicBezTo>
                <a:cubicBezTo>
                  <a:pt x="14" y="6"/>
                  <a:pt x="1" y="6"/>
                  <a:pt x="1" y="19"/>
                </a:cubicBezTo>
                <a:cubicBezTo>
                  <a:pt x="1" y="32"/>
                  <a:pt x="14" y="32"/>
                  <a:pt x="40" y="32"/>
                </a:cubicBezTo>
                <a:cubicBezTo>
                  <a:pt x="66" y="32"/>
                  <a:pt x="95" y="19"/>
                  <a:pt x="82" y="6"/>
                </a:cubicBezTo>
                <a:cubicBezTo>
                  <a:pt x="82" y="6"/>
                  <a:pt x="75" y="0"/>
                  <a:pt x="62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8" name="Google Shape;368;p11"/>
          <p:cNvSpPr/>
          <p:nvPr/>
        </p:nvSpPr>
        <p:spPr>
          <a:xfrm>
            <a:off x="1738438" y="3639376"/>
            <a:ext cx="15212" cy="6170"/>
          </a:xfrm>
          <a:custGeom>
            <a:avLst/>
            <a:gdLst/>
            <a:ahLst/>
            <a:cxnLst/>
            <a:rect l="l" t="t" r="r" b="b"/>
            <a:pathLst>
              <a:path w="82" h="44" extrusionOk="0">
                <a:moveTo>
                  <a:pt x="40" y="1"/>
                </a:moveTo>
                <a:cubicBezTo>
                  <a:pt x="14" y="14"/>
                  <a:pt x="1" y="14"/>
                  <a:pt x="1" y="27"/>
                </a:cubicBezTo>
                <a:cubicBezTo>
                  <a:pt x="1" y="43"/>
                  <a:pt x="14" y="43"/>
                  <a:pt x="40" y="43"/>
                </a:cubicBezTo>
                <a:cubicBezTo>
                  <a:pt x="69" y="43"/>
                  <a:pt x="82" y="27"/>
                  <a:pt x="82" y="14"/>
                </a:cubicBezTo>
                <a:cubicBezTo>
                  <a:pt x="82" y="14"/>
                  <a:pt x="69" y="1"/>
                  <a:pt x="40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69" name="Google Shape;369;p11"/>
          <p:cNvSpPr/>
          <p:nvPr/>
        </p:nvSpPr>
        <p:spPr>
          <a:xfrm>
            <a:off x="1946401" y="3629840"/>
            <a:ext cx="17624" cy="6030"/>
          </a:xfrm>
          <a:custGeom>
            <a:avLst/>
            <a:gdLst/>
            <a:ahLst/>
            <a:cxnLst/>
            <a:rect l="l" t="t" r="r" b="b"/>
            <a:pathLst>
              <a:path w="95" h="43" extrusionOk="0">
                <a:moveTo>
                  <a:pt x="53" y="1"/>
                </a:moveTo>
                <a:cubicBezTo>
                  <a:pt x="27" y="1"/>
                  <a:pt x="1" y="14"/>
                  <a:pt x="1" y="30"/>
                </a:cubicBezTo>
                <a:cubicBezTo>
                  <a:pt x="1" y="30"/>
                  <a:pt x="27" y="43"/>
                  <a:pt x="53" y="43"/>
                </a:cubicBezTo>
                <a:cubicBezTo>
                  <a:pt x="82" y="30"/>
                  <a:pt x="95" y="30"/>
                  <a:pt x="95" y="14"/>
                </a:cubicBezTo>
                <a:cubicBezTo>
                  <a:pt x="95" y="1"/>
                  <a:pt x="66" y="1"/>
                  <a:pt x="5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0" name="Google Shape;370;p11"/>
          <p:cNvSpPr/>
          <p:nvPr/>
        </p:nvSpPr>
        <p:spPr>
          <a:xfrm>
            <a:off x="1861065" y="3658589"/>
            <a:ext cx="17624" cy="5469"/>
          </a:xfrm>
          <a:custGeom>
            <a:avLst/>
            <a:gdLst/>
            <a:ahLst/>
            <a:cxnLst/>
            <a:rect l="l" t="t" r="r" b="b"/>
            <a:pathLst>
              <a:path w="95" h="39" extrusionOk="0">
                <a:moveTo>
                  <a:pt x="56" y="0"/>
                </a:moveTo>
                <a:cubicBezTo>
                  <a:pt x="27" y="13"/>
                  <a:pt x="1" y="13"/>
                  <a:pt x="14" y="26"/>
                </a:cubicBezTo>
                <a:cubicBezTo>
                  <a:pt x="14" y="39"/>
                  <a:pt x="27" y="39"/>
                  <a:pt x="56" y="39"/>
                </a:cubicBezTo>
                <a:cubicBezTo>
                  <a:pt x="82" y="39"/>
                  <a:pt x="95" y="26"/>
                  <a:pt x="95" y="13"/>
                </a:cubicBezTo>
                <a:cubicBezTo>
                  <a:pt x="95" y="13"/>
                  <a:pt x="82" y="0"/>
                  <a:pt x="56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1" name="Google Shape;371;p11"/>
          <p:cNvSpPr/>
          <p:nvPr/>
        </p:nvSpPr>
        <p:spPr>
          <a:xfrm>
            <a:off x="1835835" y="3647229"/>
            <a:ext cx="15212" cy="4488"/>
          </a:xfrm>
          <a:custGeom>
            <a:avLst/>
            <a:gdLst/>
            <a:ahLst/>
            <a:cxnLst/>
            <a:rect l="l" t="t" r="r" b="b"/>
            <a:pathLst>
              <a:path w="82" h="32" extrusionOk="0">
                <a:moveTo>
                  <a:pt x="43" y="0"/>
                </a:moveTo>
                <a:cubicBezTo>
                  <a:pt x="14" y="0"/>
                  <a:pt x="1" y="13"/>
                  <a:pt x="1" y="26"/>
                </a:cubicBezTo>
                <a:cubicBezTo>
                  <a:pt x="1" y="26"/>
                  <a:pt x="7" y="32"/>
                  <a:pt x="19" y="32"/>
                </a:cubicBezTo>
                <a:cubicBezTo>
                  <a:pt x="25" y="32"/>
                  <a:pt x="33" y="30"/>
                  <a:pt x="43" y="26"/>
                </a:cubicBezTo>
                <a:cubicBezTo>
                  <a:pt x="69" y="26"/>
                  <a:pt x="82" y="26"/>
                  <a:pt x="82" y="13"/>
                </a:cubicBezTo>
                <a:cubicBezTo>
                  <a:pt x="82" y="0"/>
                  <a:pt x="69" y="0"/>
                  <a:pt x="4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2" name="Google Shape;372;p11"/>
          <p:cNvSpPr/>
          <p:nvPr/>
        </p:nvSpPr>
        <p:spPr>
          <a:xfrm>
            <a:off x="6851441" y="3607751"/>
            <a:ext cx="611466" cy="473013"/>
          </a:xfrm>
          <a:custGeom>
            <a:avLst/>
            <a:gdLst/>
            <a:ahLst/>
            <a:cxnLst/>
            <a:rect l="l" t="t" r="r" b="b"/>
            <a:pathLst>
              <a:path w="3296" h="3373" extrusionOk="0">
                <a:moveTo>
                  <a:pt x="1932" y="0"/>
                </a:moveTo>
                <a:lnTo>
                  <a:pt x="1757" y="457"/>
                </a:lnTo>
                <a:lnTo>
                  <a:pt x="1689" y="392"/>
                </a:lnTo>
                <a:lnTo>
                  <a:pt x="1595" y="214"/>
                </a:lnTo>
                <a:lnTo>
                  <a:pt x="1498" y="94"/>
                </a:lnTo>
                <a:lnTo>
                  <a:pt x="1404" y="243"/>
                </a:lnTo>
                <a:lnTo>
                  <a:pt x="1297" y="149"/>
                </a:lnTo>
                <a:lnTo>
                  <a:pt x="1203" y="188"/>
                </a:lnTo>
                <a:lnTo>
                  <a:pt x="1174" y="418"/>
                </a:lnTo>
                <a:lnTo>
                  <a:pt x="1067" y="405"/>
                </a:lnTo>
                <a:lnTo>
                  <a:pt x="837" y="120"/>
                </a:lnTo>
                <a:lnTo>
                  <a:pt x="973" y="606"/>
                </a:lnTo>
                <a:lnTo>
                  <a:pt x="973" y="606"/>
                </a:lnTo>
                <a:lnTo>
                  <a:pt x="717" y="350"/>
                </a:lnTo>
                <a:lnTo>
                  <a:pt x="607" y="376"/>
                </a:lnTo>
                <a:lnTo>
                  <a:pt x="649" y="593"/>
                </a:lnTo>
                <a:lnTo>
                  <a:pt x="649" y="593"/>
                </a:lnTo>
                <a:lnTo>
                  <a:pt x="445" y="525"/>
                </a:lnTo>
                <a:lnTo>
                  <a:pt x="338" y="567"/>
                </a:lnTo>
                <a:lnTo>
                  <a:pt x="487" y="823"/>
                </a:lnTo>
                <a:lnTo>
                  <a:pt x="594" y="998"/>
                </a:lnTo>
                <a:lnTo>
                  <a:pt x="150" y="836"/>
                </a:lnTo>
                <a:lnTo>
                  <a:pt x="150" y="836"/>
                </a:lnTo>
                <a:lnTo>
                  <a:pt x="202" y="985"/>
                </a:lnTo>
                <a:lnTo>
                  <a:pt x="406" y="1186"/>
                </a:lnTo>
                <a:lnTo>
                  <a:pt x="14" y="1134"/>
                </a:lnTo>
                <a:lnTo>
                  <a:pt x="218" y="1309"/>
                </a:lnTo>
                <a:lnTo>
                  <a:pt x="244" y="1403"/>
                </a:lnTo>
                <a:lnTo>
                  <a:pt x="14" y="1471"/>
                </a:lnTo>
                <a:lnTo>
                  <a:pt x="364" y="1591"/>
                </a:lnTo>
                <a:lnTo>
                  <a:pt x="202" y="1672"/>
                </a:lnTo>
                <a:lnTo>
                  <a:pt x="1" y="1782"/>
                </a:lnTo>
                <a:lnTo>
                  <a:pt x="95" y="1876"/>
                </a:lnTo>
                <a:lnTo>
                  <a:pt x="150" y="1957"/>
                </a:lnTo>
                <a:lnTo>
                  <a:pt x="393" y="1996"/>
                </a:lnTo>
                <a:lnTo>
                  <a:pt x="189" y="2145"/>
                </a:lnTo>
                <a:lnTo>
                  <a:pt x="312" y="2213"/>
                </a:lnTo>
                <a:lnTo>
                  <a:pt x="121" y="2401"/>
                </a:lnTo>
                <a:lnTo>
                  <a:pt x="121" y="2401"/>
                </a:lnTo>
                <a:lnTo>
                  <a:pt x="461" y="2336"/>
                </a:lnTo>
                <a:lnTo>
                  <a:pt x="380" y="2482"/>
                </a:lnTo>
                <a:lnTo>
                  <a:pt x="312" y="2660"/>
                </a:lnTo>
                <a:lnTo>
                  <a:pt x="312" y="2660"/>
                </a:lnTo>
                <a:lnTo>
                  <a:pt x="636" y="2524"/>
                </a:lnTo>
                <a:lnTo>
                  <a:pt x="688" y="2579"/>
                </a:lnTo>
                <a:lnTo>
                  <a:pt x="769" y="2618"/>
                </a:lnTo>
                <a:lnTo>
                  <a:pt x="850" y="2644"/>
                </a:lnTo>
                <a:lnTo>
                  <a:pt x="743" y="2942"/>
                </a:lnTo>
                <a:lnTo>
                  <a:pt x="931" y="2822"/>
                </a:lnTo>
                <a:lnTo>
                  <a:pt x="879" y="3146"/>
                </a:lnTo>
                <a:lnTo>
                  <a:pt x="1122" y="2835"/>
                </a:lnTo>
                <a:lnTo>
                  <a:pt x="1109" y="3130"/>
                </a:lnTo>
                <a:lnTo>
                  <a:pt x="1203" y="3146"/>
                </a:lnTo>
                <a:lnTo>
                  <a:pt x="1297" y="3211"/>
                </a:lnTo>
                <a:lnTo>
                  <a:pt x="1391" y="3240"/>
                </a:lnTo>
                <a:lnTo>
                  <a:pt x="1514" y="3049"/>
                </a:lnTo>
                <a:lnTo>
                  <a:pt x="1595" y="3373"/>
                </a:lnTo>
                <a:lnTo>
                  <a:pt x="1702" y="3159"/>
                </a:lnTo>
                <a:lnTo>
                  <a:pt x="1809" y="3292"/>
                </a:lnTo>
                <a:lnTo>
                  <a:pt x="1838" y="2874"/>
                </a:lnTo>
                <a:lnTo>
                  <a:pt x="1945" y="2955"/>
                </a:lnTo>
                <a:lnTo>
                  <a:pt x="2052" y="3023"/>
                </a:lnTo>
                <a:lnTo>
                  <a:pt x="2094" y="2874"/>
                </a:lnTo>
                <a:lnTo>
                  <a:pt x="2256" y="3023"/>
                </a:lnTo>
                <a:lnTo>
                  <a:pt x="2324" y="2929"/>
                </a:lnTo>
                <a:lnTo>
                  <a:pt x="2499" y="3010"/>
                </a:lnTo>
                <a:lnTo>
                  <a:pt x="2499" y="3010"/>
                </a:lnTo>
                <a:lnTo>
                  <a:pt x="2457" y="2793"/>
                </a:lnTo>
                <a:lnTo>
                  <a:pt x="2606" y="2822"/>
                </a:lnTo>
                <a:lnTo>
                  <a:pt x="2632" y="2712"/>
                </a:lnTo>
                <a:lnTo>
                  <a:pt x="2674" y="2618"/>
                </a:lnTo>
                <a:lnTo>
                  <a:pt x="2781" y="2592"/>
                </a:lnTo>
                <a:lnTo>
                  <a:pt x="2972" y="2592"/>
                </a:lnTo>
                <a:lnTo>
                  <a:pt x="2768" y="2349"/>
                </a:lnTo>
                <a:lnTo>
                  <a:pt x="2956" y="2349"/>
                </a:lnTo>
                <a:lnTo>
                  <a:pt x="2781" y="2158"/>
                </a:lnTo>
                <a:lnTo>
                  <a:pt x="2917" y="2119"/>
                </a:lnTo>
                <a:lnTo>
                  <a:pt x="2810" y="1996"/>
                </a:lnTo>
                <a:lnTo>
                  <a:pt x="3024" y="1957"/>
                </a:lnTo>
                <a:lnTo>
                  <a:pt x="2930" y="1850"/>
                </a:lnTo>
                <a:lnTo>
                  <a:pt x="2810" y="1753"/>
                </a:lnTo>
                <a:lnTo>
                  <a:pt x="3118" y="1672"/>
                </a:lnTo>
                <a:lnTo>
                  <a:pt x="2956" y="1578"/>
                </a:lnTo>
                <a:lnTo>
                  <a:pt x="3296" y="1458"/>
                </a:lnTo>
                <a:lnTo>
                  <a:pt x="2917" y="1416"/>
                </a:lnTo>
                <a:lnTo>
                  <a:pt x="3118" y="1267"/>
                </a:lnTo>
                <a:lnTo>
                  <a:pt x="2875" y="1241"/>
                </a:lnTo>
                <a:lnTo>
                  <a:pt x="2998" y="1092"/>
                </a:lnTo>
                <a:lnTo>
                  <a:pt x="2943" y="1011"/>
                </a:lnTo>
                <a:lnTo>
                  <a:pt x="2943" y="904"/>
                </a:lnTo>
                <a:lnTo>
                  <a:pt x="3011" y="729"/>
                </a:lnTo>
                <a:lnTo>
                  <a:pt x="2687" y="836"/>
                </a:lnTo>
                <a:lnTo>
                  <a:pt x="2619" y="768"/>
                </a:lnTo>
                <a:lnTo>
                  <a:pt x="2755" y="525"/>
                </a:lnTo>
                <a:lnTo>
                  <a:pt x="2431" y="729"/>
                </a:lnTo>
                <a:lnTo>
                  <a:pt x="2470" y="538"/>
                </a:lnTo>
                <a:lnTo>
                  <a:pt x="2499" y="337"/>
                </a:lnTo>
                <a:lnTo>
                  <a:pt x="2444" y="201"/>
                </a:lnTo>
                <a:lnTo>
                  <a:pt x="2243" y="363"/>
                </a:lnTo>
                <a:lnTo>
                  <a:pt x="2175" y="295"/>
                </a:lnTo>
                <a:lnTo>
                  <a:pt x="2052" y="350"/>
                </a:lnTo>
                <a:lnTo>
                  <a:pt x="1958" y="337"/>
                </a:lnTo>
                <a:lnTo>
                  <a:pt x="1932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3" name="Google Shape;373;p11"/>
          <p:cNvSpPr/>
          <p:nvPr/>
        </p:nvSpPr>
        <p:spPr>
          <a:xfrm>
            <a:off x="6531056" y="3762570"/>
            <a:ext cx="438378" cy="339088"/>
          </a:xfrm>
          <a:custGeom>
            <a:avLst/>
            <a:gdLst/>
            <a:ahLst/>
            <a:cxnLst/>
            <a:rect l="l" t="t" r="r" b="b"/>
            <a:pathLst>
              <a:path w="2363" h="2418" extrusionOk="0">
                <a:moveTo>
                  <a:pt x="973" y="1"/>
                </a:moveTo>
                <a:lnTo>
                  <a:pt x="957" y="244"/>
                </a:lnTo>
                <a:lnTo>
                  <a:pt x="892" y="244"/>
                </a:lnTo>
                <a:lnTo>
                  <a:pt x="811" y="218"/>
                </a:lnTo>
                <a:lnTo>
                  <a:pt x="756" y="273"/>
                </a:lnTo>
                <a:lnTo>
                  <a:pt x="607" y="150"/>
                </a:lnTo>
                <a:lnTo>
                  <a:pt x="581" y="244"/>
                </a:lnTo>
                <a:lnTo>
                  <a:pt x="594" y="393"/>
                </a:lnTo>
                <a:lnTo>
                  <a:pt x="620" y="516"/>
                </a:lnTo>
                <a:lnTo>
                  <a:pt x="620" y="516"/>
                </a:lnTo>
                <a:lnTo>
                  <a:pt x="390" y="380"/>
                </a:lnTo>
                <a:lnTo>
                  <a:pt x="487" y="555"/>
                </a:lnTo>
                <a:lnTo>
                  <a:pt x="432" y="597"/>
                </a:lnTo>
                <a:lnTo>
                  <a:pt x="202" y="529"/>
                </a:lnTo>
                <a:lnTo>
                  <a:pt x="202" y="529"/>
                </a:lnTo>
                <a:lnTo>
                  <a:pt x="257" y="649"/>
                </a:lnTo>
                <a:lnTo>
                  <a:pt x="244" y="730"/>
                </a:lnTo>
                <a:lnTo>
                  <a:pt x="215" y="785"/>
                </a:lnTo>
                <a:lnTo>
                  <a:pt x="296" y="892"/>
                </a:lnTo>
                <a:lnTo>
                  <a:pt x="121" y="908"/>
                </a:lnTo>
                <a:lnTo>
                  <a:pt x="270" y="1015"/>
                </a:lnTo>
                <a:lnTo>
                  <a:pt x="1" y="1041"/>
                </a:lnTo>
                <a:lnTo>
                  <a:pt x="244" y="1135"/>
                </a:lnTo>
                <a:lnTo>
                  <a:pt x="121" y="1203"/>
                </a:lnTo>
                <a:lnTo>
                  <a:pt x="351" y="1258"/>
                </a:lnTo>
                <a:lnTo>
                  <a:pt x="270" y="1326"/>
                </a:lnTo>
                <a:lnTo>
                  <a:pt x="189" y="1407"/>
                </a:lnTo>
                <a:lnTo>
                  <a:pt x="351" y="1433"/>
                </a:lnTo>
                <a:lnTo>
                  <a:pt x="270" y="1527"/>
                </a:lnTo>
                <a:lnTo>
                  <a:pt x="364" y="1556"/>
                </a:lnTo>
                <a:lnTo>
                  <a:pt x="244" y="1689"/>
                </a:lnTo>
                <a:lnTo>
                  <a:pt x="377" y="1689"/>
                </a:lnTo>
                <a:lnTo>
                  <a:pt x="228" y="1864"/>
                </a:lnTo>
                <a:lnTo>
                  <a:pt x="364" y="1851"/>
                </a:lnTo>
                <a:lnTo>
                  <a:pt x="445" y="1880"/>
                </a:lnTo>
                <a:lnTo>
                  <a:pt x="471" y="1945"/>
                </a:lnTo>
                <a:lnTo>
                  <a:pt x="500" y="2026"/>
                </a:lnTo>
                <a:lnTo>
                  <a:pt x="607" y="2000"/>
                </a:lnTo>
                <a:lnTo>
                  <a:pt x="581" y="2162"/>
                </a:lnTo>
                <a:lnTo>
                  <a:pt x="581" y="2162"/>
                </a:lnTo>
                <a:lnTo>
                  <a:pt x="701" y="2094"/>
                </a:lnTo>
                <a:lnTo>
                  <a:pt x="743" y="2162"/>
                </a:lnTo>
                <a:lnTo>
                  <a:pt x="863" y="2068"/>
                </a:lnTo>
                <a:lnTo>
                  <a:pt x="892" y="2175"/>
                </a:lnTo>
                <a:lnTo>
                  <a:pt x="973" y="2123"/>
                </a:lnTo>
                <a:lnTo>
                  <a:pt x="1038" y="2068"/>
                </a:lnTo>
                <a:lnTo>
                  <a:pt x="1067" y="2366"/>
                </a:lnTo>
                <a:lnTo>
                  <a:pt x="1148" y="2269"/>
                </a:lnTo>
                <a:lnTo>
                  <a:pt x="1216" y="2418"/>
                </a:lnTo>
                <a:lnTo>
                  <a:pt x="1281" y="2188"/>
                </a:lnTo>
                <a:lnTo>
                  <a:pt x="1362" y="2324"/>
                </a:lnTo>
                <a:lnTo>
                  <a:pt x="1430" y="2298"/>
                </a:lnTo>
                <a:lnTo>
                  <a:pt x="1498" y="2256"/>
                </a:lnTo>
                <a:lnTo>
                  <a:pt x="1566" y="2243"/>
                </a:lnTo>
                <a:lnTo>
                  <a:pt x="1566" y="2042"/>
                </a:lnTo>
                <a:lnTo>
                  <a:pt x="1741" y="2256"/>
                </a:lnTo>
                <a:lnTo>
                  <a:pt x="1686" y="2026"/>
                </a:lnTo>
                <a:lnTo>
                  <a:pt x="1822" y="2123"/>
                </a:lnTo>
                <a:lnTo>
                  <a:pt x="1822" y="2123"/>
                </a:lnTo>
                <a:lnTo>
                  <a:pt x="1754" y="1906"/>
                </a:lnTo>
                <a:lnTo>
                  <a:pt x="1809" y="1880"/>
                </a:lnTo>
                <a:lnTo>
                  <a:pt x="1864" y="1851"/>
                </a:lnTo>
                <a:lnTo>
                  <a:pt x="1916" y="1812"/>
                </a:lnTo>
                <a:lnTo>
                  <a:pt x="2146" y="1919"/>
                </a:lnTo>
                <a:lnTo>
                  <a:pt x="2091" y="1783"/>
                </a:lnTo>
                <a:lnTo>
                  <a:pt x="2026" y="1676"/>
                </a:lnTo>
                <a:lnTo>
                  <a:pt x="2026" y="1676"/>
                </a:lnTo>
                <a:lnTo>
                  <a:pt x="2282" y="1731"/>
                </a:lnTo>
                <a:lnTo>
                  <a:pt x="2146" y="1582"/>
                </a:lnTo>
                <a:lnTo>
                  <a:pt x="2227" y="1540"/>
                </a:lnTo>
                <a:lnTo>
                  <a:pt x="2078" y="1433"/>
                </a:lnTo>
                <a:lnTo>
                  <a:pt x="2253" y="1407"/>
                </a:lnTo>
                <a:lnTo>
                  <a:pt x="2295" y="1339"/>
                </a:lnTo>
                <a:lnTo>
                  <a:pt x="2363" y="1284"/>
                </a:lnTo>
                <a:lnTo>
                  <a:pt x="2227" y="1203"/>
                </a:lnTo>
                <a:lnTo>
                  <a:pt x="2107" y="1151"/>
                </a:lnTo>
                <a:lnTo>
                  <a:pt x="2350" y="1054"/>
                </a:lnTo>
                <a:lnTo>
                  <a:pt x="2188" y="1015"/>
                </a:lnTo>
                <a:lnTo>
                  <a:pt x="2214" y="934"/>
                </a:lnTo>
                <a:lnTo>
                  <a:pt x="2350" y="811"/>
                </a:lnTo>
                <a:lnTo>
                  <a:pt x="2065" y="853"/>
                </a:lnTo>
                <a:lnTo>
                  <a:pt x="2214" y="704"/>
                </a:lnTo>
                <a:lnTo>
                  <a:pt x="2253" y="597"/>
                </a:lnTo>
                <a:lnTo>
                  <a:pt x="2253" y="597"/>
                </a:lnTo>
                <a:lnTo>
                  <a:pt x="1929" y="717"/>
                </a:lnTo>
                <a:lnTo>
                  <a:pt x="1929" y="717"/>
                </a:lnTo>
                <a:lnTo>
                  <a:pt x="2010" y="597"/>
                </a:lnTo>
                <a:lnTo>
                  <a:pt x="2120" y="406"/>
                </a:lnTo>
                <a:lnTo>
                  <a:pt x="2039" y="380"/>
                </a:lnTo>
                <a:lnTo>
                  <a:pt x="1890" y="435"/>
                </a:lnTo>
                <a:lnTo>
                  <a:pt x="1929" y="273"/>
                </a:lnTo>
                <a:lnTo>
                  <a:pt x="1848" y="260"/>
                </a:lnTo>
                <a:lnTo>
                  <a:pt x="1660" y="435"/>
                </a:lnTo>
                <a:lnTo>
                  <a:pt x="1767" y="98"/>
                </a:lnTo>
                <a:lnTo>
                  <a:pt x="1592" y="299"/>
                </a:lnTo>
                <a:lnTo>
                  <a:pt x="1524" y="299"/>
                </a:lnTo>
                <a:lnTo>
                  <a:pt x="1498" y="137"/>
                </a:lnTo>
                <a:lnTo>
                  <a:pt x="1430" y="111"/>
                </a:lnTo>
                <a:lnTo>
                  <a:pt x="1349" y="179"/>
                </a:lnTo>
                <a:lnTo>
                  <a:pt x="1297" y="69"/>
                </a:lnTo>
                <a:lnTo>
                  <a:pt x="1216" y="150"/>
                </a:lnTo>
                <a:lnTo>
                  <a:pt x="1161" y="286"/>
                </a:lnTo>
                <a:lnTo>
                  <a:pt x="1106" y="341"/>
                </a:lnTo>
                <a:lnTo>
                  <a:pt x="973" y="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4" name="Google Shape;374;p11"/>
          <p:cNvSpPr/>
          <p:nvPr/>
        </p:nvSpPr>
        <p:spPr>
          <a:xfrm>
            <a:off x="1344018" y="3869722"/>
            <a:ext cx="7906756" cy="1502618"/>
          </a:xfrm>
          <a:custGeom>
            <a:avLst/>
            <a:gdLst/>
            <a:ahLst/>
            <a:cxnLst/>
            <a:rect l="l" t="t" r="r" b="b"/>
            <a:pathLst>
              <a:path w="42620" h="10715" extrusionOk="0">
                <a:moveTo>
                  <a:pt x="42620" y="0"/>
                </a:moveTo>
                <a:cubicBezTo>
                  <a:pt x="40783" y="94"/>
                  <a:pt x="38907" y="214"/>
                  <a:pt x="37005" y="350"/>
                </a:cubicBezTo>
                <a:cubicBezTo>
                  <a:pt x="16415" y="1847"/>
                  <a:pt x="1" y="5236"/>
                  <a:pt x="325" y="7896"/>
                </a:cubicBezTo>
                <a:cubicBezTo>
                  <a:pt x="553" y="9699"/>
                  <a:pt x="8423" y="10715"/>
                  <a:pt x="19883" y="10715"/>
                </a:cubicBezTo>
                <a:cubicBezTo>
                  <a:pt x="25329" y="10715"/>
                  <a:pt x="31587" y="10485"/>
                  <a:pt x="38220" y="10002"/>
                </a:cubicBezTo>
                <a:cubicBezTo>
                  <a:pt x="39717" y="9895"/>
                  <a:pt x="41175" y="9772"/>
                  <a:pt x="42620" y="9652"/>
                </a:cubicBezTo>
                <a:lnTo>
                  <a:pt x="42620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5" name="Google Shape;375;p11"/>
          <p:cNvSpPr/>
          <p:nvPr/>
        </p:nvSpPr>
        <p:spPr>
          <a:xfrm>
            <a:off x="32622" y="3739784"/>
            <a:ext cx="579000" cy="450996"/>
          </a:xfrm>
          <a:custGeom>
            <a:avLst/>
            <a:gdLst/>
            <a:ahLst/>
            <a:cxnLst/>
            <a:rect l="l" t="t" r="r" b="b"/>
            <a:pathLst>
              <a:path w="3121" h="3216" extrusionOk="0">
                <a:moveTo>
                  <a:pt x="1825" y="1"/>
                </a:moveTo>
                <a:lnTo>
                  <a:pt x="1663" y="445"/>
                </a:lnTo>
                <a:lnTo>
                  <a:pt x="1595" y="380"/>
                </a:lnTo>
                <a:lnTo>
                  <a:pt x="1514" y="218"/>
                </a:lnTo>
                <a:lnTo>
                  <a:pt x="1420" y="95"/>
                </a:lnTo>
                <a:lnTo>
                  <a:pt x="1339" y="244"/>
                </a:lnTo>
                <a:lnTo>
                  <a:pt x="1229" y="150"/>
                </a:lnTo>
                <a:lnTo>
                  <a:pt x="1135" y="189"/>
                </a:lnTo>
                <a:lnTo>
                  <a:pt x="1109" y="406"/>
                </a:lnTo>
                <a:lnTo>
                  <a:pt x="1015" y="393"/>
                </a:lnTo>
                <a:lnTo>
                  <a:pt x="785" y="137"/>
                </a:lnTo>
                <a:lnTo>
                  <a:pt x="921" y="581"/>
                </a:lnTo>
                <a:lnTo>
                  <a:pt x="921" y="581"/>
                </a:lnTo>
                <a:lnTo>
                  <a:pt x="678" y="338"/>
                </a:lnTo>
                <a:lnTo>
                  <a:pt x="568" y="380"/>
                </a:lnTo>
                <a:lnTo>
                  <a:pt x="623" y="581"/>
                </a:lnTo>
                <a:lnTo>
                  <a:pt x="435" y="513"/>
                </a:lnTo>
                <a:lnTo>
                  <a:pt x="325" y="555"/>
                </a:lnTo>
                <a:lnTo>
                  <a:pt x="461" y="785"/>
                </a:lnTo>
                <a:lnTo>
                  <a:pt x="568" y="960"/>
                </a:lnTo>
                <a:lnTo>
                  <a:pt x="568" y="960"/>
                </a:lnTo>
                <a:lnTo>
                  <a:pt x="137" y="798"/>
                </a:lnTo>
                <a:lnTo>
                  <a:pt x="137" y="798"/>
                </a:lnTo>
                <a:lnTo>
                  <a:pt x="192" y="947"/>
                </a:lnTo>
                <a:lnTo>
                  <a:pt x="380" y="1135"/>
                </a:lnTo>
                <a:lnTo>
                  <a:pt x="14" y="1080"/>
                </a:lnTo>
                <a:lnTo>
                  <a:pt x="205" y="1242"/>
                </a:lnTo>
                <a:lnTo>
                  <a:pt x="231" y="1336"/>
                </a:lnTo>
                <a:lnTo>
                  <a:pt x="14" y="1404"/>
                </a:lnTo>
                <a:lnTo>
                  <a:pt x="338" y="1527"/>
                </a:lnTo>
                <a:lnTo>
                  <a:pt x="192" y="1595"/>
                </a:lnTo>
                <a:lnTo>
                  <a:pt x="1" y="1702"/>
                </a:lnTo>
                <a:lnTo>
                  <a:pt x="95" y="1783"/>
                </a:lnTo>
                <a:lnTo>
                  <a:pt x="150" y="1864"/>
                </a:lnTo>
                <a:lnTo>
                  <a:pt x="367" y="1903"/>
                </a:lnTo>
                <a:lnTo>
                  <a:pt x="192" y="2052"/>
                </a:lnTo>
                <a:lnTo>
                  <a:pt x="299" y="2107"/>
                </a:lnTo>
                <a:lnTo>
                  <a:pt x="111" y="2282"/>
                </a:lnTo>
                <a:lnTo>
                  <a:pt x="435" y="2214"/>
                </a:lnTo>
                <a:lnTo>
                  <a:pt x="367" y="2363"/>
                </a:lnTo>
                <a:lnTo>
                  <a:pt x="299" y="2538"/>
                </a:lnTo>
                <a:lnTo>
                  <a:pt x="299" y="2538"/>
                </a:lnTo>
                <a:lnTo>
                  <a:pt x="597" y="2405"/>
                </a:lnTo>
                <a:lnTo>
                  <a:pt x="649" y="2457"/>
                </a:lnTo>
                <a:lnTo>
                  <a:pt x="730" y="2486"/>
                </a:lnTo>
                <a:lnTo>
                  <a:pt x="811" y="2512"/>
                </a:lnTo>
                <a:lnTo>
                  <a:pt x="704" y="2810"/>
                </a:lnTo>
                <a:lnTo>
                  <a:pt x="879" y="2687"/>
                </a:lnTo>
                <a:lnTo>
                  <a:pt x="824" y="2985"/>
                </a:lnTo>
                <a:lnTo>
                  <a:pt x="1054" y="2700"/>
                </a:lnTo>
                <a:lnTo>
                  <a:pt x="1041" y="2972"/>
                </a:lnTo>
                <a:lnTo>
                  <a:pt x="1135" y="2985"/>
                </a:lnTo>
                <a:lnTo>
                  <a:pt x="1216" y="3053"/>
                </a:lnTo>
                <a:lnTo>
                  <a:pt x="1310" y="3079"/>
                </a:lnTo>
                <a:lnTo>
                  <a:pt x="1433" y="2891"/>
                </a:lnTo>
                <a:lnTo>
                  <a:pt x="1514" y="3215"/>
                </a:lnTo>
                <a:lnTo>
                  <a:pt x="1608" y="2998"/>
                </a:lnTo>
                <a:lnTo>
                  <a:pt x="1715" y="3134"/>
                </a:lnTo>
                <a:lnTo>
                  <a:pt x="1744" y="2742"/>
                </a:lnTo>
                <a:lnTo>
                  <a:pt x="1838" y="2810"/>
                </a:lnTo>
                <a:lnTo>
                  <a:pt x="1945" y="2875"/>
                </a:lnTo>
                <a:lnTo>
                  <a:pt x="1987" y="2742"/>
                </a:lnTo>
                <a:lnTo>
                  <a:pt x="2136" y="2862"/>
                </a:lnTo>
                <a:lnTo>
                  <a:pt x="2188" y="2781"/>
                </a:lnTo>
                <a:lnTo>
                  <a:pt x="2363" y="2862"/>
                </a:lnTo>
                <a:lnTo>
                  <a:pt x="2324" y="2661"/>
                </a:lnTo>
                <a:lnTo>
                  <a:pt x="2473" y="2687"/>
                </a:lnTo>
                <a:lnTo>
                  <a:pt x="2499" y="2580"/>
                </a:lnTo>
                <a:lnTo>
                  <a:pt x="2525" y="2486"/>
                </a:lnTo>
                <a:lnTo>
                  <a:pt x="2635" y="2457"/>
                </a:lnTo>
                <a:lnTo>
                  <a:pt x="2810" y="2470"/>
                </a:lnTo>
                <a:lnTo>
                  <a:pt x="2622" y="2227"/>
                </a:lnTo>
                <a:lnTo>
                  <a:pt x="2797" y="2227"/>
                </a:lnTo>
                <a:lnTo>
                  <a:pt x="2635" y="2065"/>
                </a:lnTo>
                <a:lnTo>
                  <a:pt x="2755" y="2026"/>
                </a:lnTo>
                <a:lnTo>
                  <a:pt x="2661" y="1903"/>
                </a:lnTo>
                <a:lnTo>
                  <a:pt x="2865" y="1864"/>
                </a:lnTo>
                <a:lnTo>
                  <a:pt x="2768" y="1770"/>
                </a:lnTo>
                <a:lnTo>
                  <a:pt x="2661" y="1676"/>
                </a:lnTo>
                <a:lnTo>
                  <a:pt x="2959" y="1595"/>
                </a:lnTo>
                <a:lnTo>
                  <a:pt x="2797" y="1514"/>
                </a:lnTo>
                <a:lnTo>
                  <a:pt x="3121" y="1391"/>
                </a:lnTo>
                <a:lnTo>
                  <a:pt x="2755" y="1352"/>
                </a:lnTo>
                <a:lnTo>
                  <a:pt x="2946" y="1216"/>
                </a:lnTo>
                <a:lnTo>
                  <a:pt x="2729" y="1190"/>
                </a:lnTo>
                <a:lnTo>
                  <a:pt x="2836" y="1054"/>
                </a:lnTo>
                <a:lnTo>
                  <a:pt x="2797" y="973"/>
                </a:lnTo>
                <a:lnTo>
                  <a:pt x="2784" y="866"/>
                </a:lnTo>
                <a:lnTo>
                  <a:pt x="2849" y="704"/>
                </a:lnTo>
                <a:lnTo>
                  <a:pt x="2554" y="798"/>
                </a:lnTo>
                <a:lnTo>
                  <a:pt x="2486" y="743"/>
                </a:lnTo>
                <a:lnTo>
                  <a:pt x="2606" y="500"/>
                </a:lnTo>
                <a:lnTo>
                  <a:pt x="2298" y="704"/>
                </a:lnTo>
                <a:lnTo>
                  <a:pt x="2337" y="526"/>
                </a:lnTo>
                <a:lnTo>
                  <a:pt x="2363" y="325"/>
                </a:lnTo>
                <a:lnTo>
                  <a:pt x="2311" y="202"/>
                </a:lnTo>
                <a:lnTo>
                  <a:pt x="2120" y="364"/>
                </a:lnTo>
                <a:lnTo>
                  <a:pt x="2055" y="299"/>
                </a:lnTo>
                <a:lnTo>
                  <a:pt x="1932" y="338"/>
                </a:lnTo>
                <a:lnTo>
                  <a:pt x="1851" y="338"/>
                </a:lnTo>
                <a:lnTo>
                  <a:pt x="1825" y="1"/>
                </a:ln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6" name="Google Shape;376;p11"/>
          <p:cNvSpPr/>
          <p:nvPr/>
        </p:nvSpPr>
        <p:spPr>
          <a:xfrm>
            <a:off x="-58288" y="4066332"/>
            <a:ext cx="5031025" cy="1508368"/>
          </a:xfrm>
          <a:custGeom>
            <a:avLst/>
            <a:gdLst/>
            <a:ahLst/>
            <a:cxnLst/>
            <a:rect l="l" t="t" r="r" b="b"/>
            <a:pathLst>
              <a:path w="27026" h="10756" extrusionOk="0">
                <a:moveTo>
                  <a:pt x="1" y="1"/>
                </a:moveTo>
                <a:lnTo>
                  <a:pt x="1" y="9261"/>
                </a:lnTo>
                <a:cubicBezTo>
                  <a:pt x="1660" y="9572"/>
                  <a:pt x="3390" y="9828"/>
                  <a:pt x="5185" y="10058"/>
                </a:cubicBezTo>
                <a:cubicBezTo>
                  <a:pt x="8967" y="10531"/>
                  <a:pt x="12535" y="10756"/>
                  <a:pt x="15642" y="10756"/>
                </a:cubicBezTo>
                <a:cubicBezTo>
                  <a:pt x="22197" y="10756"/>
                  <a:pt x="26701" y="9756"/>
                  <a:pt x="26838" y="7978"/>
                </a:cubicBezTo>
                <a:cubicBezTo>
                  <a:pt x="27026" y="5360"/>
                  <a:pt x="17646" y="2039"/>
                  <a:pt x="5872" y="555"/>
                </a:cubicBezTo>
                <a:cubicBezTo>
                  <a:pt x="3847" y="299"/>
                  <a:pt x="1877" y="121"/>
                  <a:pt x="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7" name="Google Shape;377;p11"/>
          <p:cNvSpPr/>
          <p:nvPr/>
        </p:nvSpPr>
        <p:spPr>
          <a:xfrm>
            <a:off x="-58300" y="4519674"/>
            <a:ext cx="9326269" cy="915419"/>
          </a:xfrm>
          <a:custGeom>
            <a:avLst/>
            <a:gdLst/>
            <a:ahLst/>
            <a:cxnLst/>
            <a:rect l="l" t="t" r="r" b="b"/>
            <a:pathLst>
              <a:path w="50179" h="7521" extrusionOk="0">
                <a:moveTo>
                  <a:pt x="23964" y="1"/>
                </a:moveTo>
                <a:cubicBezTo>
                  <a:pt x="14458" y="1"/>
                  <a:pt x="5927" y="529"/>
                  <a:pt x="1" y="1378"/>
                </a:cubicBezTo>
                <a:lnTo>
                  <a:pt x="1" y="7009"/>
                </a:lnTo>
                <a:cubicBezTo>
                  <a:pt x="1323" y="7197"/>
                  <a:pt x="2794" y="7372"/>
                  <a:pt x="4362" y="7521"/>
                </a:cubicBezTo>
                <a:lnTo>
                  <a:pt x="43566" y="7521"/>
                </a:lnTo>
                <a:cubicBezTo>
                  <a:pt x="46090" y="7278"/>
                  <a:pt x="48316" y="6983"/>
                  <a:pt x="50179" y="6643"/>
                </a:cubicBezTo>
                <a:lnTo>
                  <a:pt x="50179" y="1731"/>
                </a:lnTo>
                <a:cubicBezTo>
                  <a:pt x="44308" y="691"/>
                  <a:pt x="34750" y="1"/>
                  <a:pt x="2396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8" name="Google Shape;378;p11"/>
          <p:cNvSpPr/>
          <p:nvPr/>
        </p:nvSpPr>
        <p:spPr>
          <a:xfrm>
            <a:off x="5367404" y="4659454"/>
            <a:ext cx="3200919" cy="496572"/>
          </a:xfrm>
          <a:custGeom>
            <a:avLst/>
            <a:gdLst/>
            <a:ahLst/>
            <a:cxnLst/>
            <a:rect l="l" t="t" r="r" b="b"/>
            <a:pathLst>
              <a:path w="17254" h="3541" extrusionOk="0">
                <a:moveTo>
                  <a:pt x="7184" y="1"/>
                </a:moveTo>
                <a:cubicBezTo>
                  <a:pt x="7103" y="1"/>
                  <a:pt x="7009" y="124"/>
                  <a:pt x="6915" y="124"/>
                </a:cubicBezTo>
                <a:cubicBezTo>
                  <a:pt x="6834" y="124"/>
                  <a:pt x="6740" y="30"/>
                  <a:pt x="6643" y="30"/>
                </a:cubicBezTo>
                <a:cubicBezTo>
                  <a:pt x="6549" y="43"/>
                  <a:pt x="6468" y="150"/>
                  <a:pt x="6374" y="150"/>
                </a:cubicBezTo>
                <a:cubicBezTo>
                  <a:pt x="6297" y="150"/>
                  <a:pt x="6197" y="42"/>
                  <a:pt x="6106" y="42"/>
                </a:cubicBezTo>
                <a:cubicBezTo>
                  <a:pt x="6102" y="42"/>
                  <a:pt x="6097" y="42"/>
                  <a:pt x="6092" y="43"/>
                </a:cubicBezTo>
                <a:cubicBezTo>
                  <a:pt x="6011" y="43"/>
                  <a:pt x="5914" y="124"/>
                  <a:pt x="5833" y="124"/>
                </a:cubicBezTo>
                <a:cubicBezTo>
                  <a:pt x="5739" y="137"/>
                  <a:pt x="5658" y="179"/>
                  <a:pt x="5564" y="179"/>
                </a:cubicBezTo>
                <a:cubicBezTo>
                  <a:pt x="5554" y="180"/>
                  <a:pt x="5544" y="181"/>
                  <a:pt x="5534" y="181"/>
                </a:cubicBezTo>
                <a:cubicBezTo>
                  <a:pt x="5460" y="181"/>
                  <a:pt x="5387" y="148"/>
                  <a:pt x="5321" y="148"/>
                </a:cubicBezTo>
                <a:cubicBezTo>
                  <a:pt x="5312" y="148"/>
                  <a:pt x="5303" y="148"/>
                  <a:pt x="5295" y="150"/>
                </a:cubicBezTo>
                <a:cubicBezTo>
                  <a:pt x="5201" y="163"/>
                  <a:pt x="5104" y="163"/>
                  <a:pt x="5023" y="179"/>
                </a:cubicBezTo>
                <a:cubicBezTo>
                  <a:pt x="4941" y="179"/>
                  <a:pt x="4850" y="147"/>
                  <a:pt x="4774" y="147"/>
                </a:cubicBezTo>
                <a:cubicBezTo>
                  <a:pt x="4763" y="147"/>
                  <a:pt x="4752" y="148"/>
                  <a:pt x="4741" y="150"/>
                </a:cubicBezTo>
                <a:cubicBezTo>
                  <a:pt x="4647" y="150"/>
                  <a:pt x="4592" y="299"/>
                  <a:pt x="4498" y="312"/>
                </a:cubicBezTo>
                <a:cubicBezTo>
                  <a:pt x="4404" y="325"/>
                  <a:pt x="4323" y="341"/>
                  <a:pt x="4242" y="354"/>
                </a:cubicBezTo>
                <a:cubicBezTo>
                  <a:pt x="4235" y="355"/>
                  <a:pt x="4228" y="355"/>
                  <a:pt x="4220" y="355"/>
                </a:cubicBezTo>
                <a:cubicBezTo>
                  <a:pt x="4137" y="355"/>
                  <a:pt x="4036" y="298"/>
                  <a:pt x="3963" y="298"/>
                </a:cubicBezTo>
                <a:cubicBezTo>
                  <a:pt x="3956" y="298"/>
                  <a:pt x="3950" y="298"/>
                  <a:pt x="3944" y="299"/>
                </a:cubicBezTo>
                <a:cubicBezTo>
                  <a:pt x="3850" y="312"/>
                  <a:pt x="3756" y="341"/>
                  <a:pt x="3675" y="354"/>
                </a:cubicBezTo>
                <a:cubicBezTo>
                  <a:pt x="3581" y="380"/>
                  <a:pt x="3565" y="516"/>
                  <a:pt x="3484" y="542"/>
                </a:cubicBezTo>
                <a:cubicBezTo>
                  <a:pt x="3472" y="545"/>
                  <a:pt x="3459" y="547"/>
                  <a:pt x="3445" y="547"/>
                </a:cubicBezTo>
                <a:cubicBezTo>
                  <a:pt x="3366" y="547"/>
                  <a:pt x="3257" y="505"/>
                  <a:pt x="3190" y="505"/>
                </a:cubicBezTo>
                <a:cubicBezTo>
                  <a:pt x="3172" y="505"/>
                  <a:pt x="3157" y="508"/>
                  <a:pt x="3147" y="516"/>
                </a:cubicBezTo>
                <a:cubicBezTo>
                  <a:pt x="3053" y="568"/>
                  <a:pt x="3053" y="678"/>
                  <a:pt x="3053" y="730"/>
                </a:cubicBezTo>
                <a:cubicBezTo>
                  <a:pt x="3053" y="785"/>
                  <a:pt x="3108" y="840"/>
                  <a:pt x="3176" y="879"/>
                </a:cubicBezTo>
                <a:cubicBezTo>
                  <a:pt x="3228" y="921"/>
                  <a:pt x="3322" y="947"/>
                  <a:pt x="3403" y="973"/>
                </a:cubicBezTo>
                <a:cubicBezTo>
                  <a:pt x="3309" y="989"/>
                  <a:pt x="3189" y="1002"/>
                  <a:pt x="3108" y="1002"/>
                </a:cubicBezTo>
                <a:cubicBezTo>
                  <a:pt x="3100" y="1003"/>
                  <a:pt x="3091" y="1004"/>
                  <a:pt x="3083" y="1004"/>
                </a:cubicBezTo>
                <a:cubicBezTo>
                  <a:pt x="3005" y="1004"/>
                  <a:pt x="2925" y="958"/>
                  <a:pt x="2848" y="958"/>
                </a:cubicBezTo>
                <a:cubicBezTo>
                  <a:pt x="2839" y="958"/>
                  <a:pt x="2831" y="959"/>
                  <a:pt x="2823" y="960"/>
                </a:cubicBezTo>
                <a:cubicBezTo>
                  <a:pt x="2729" y="960"/>
                  <a:pt x="2661" y="1070"/>
                  <a:pt x="2567" y="1083"/>
                </a:cubicBezTo>
                <a:cubicBezTo>
                  <a:pt x="2486" y="1083"/>
                  <a:pt x="2379" y="989"/>
                  <a:pt x="2285" y="989"/>
                </a:cubicBezTo>
                <a:cubicBezTo>
                  <a:pt x="2204" y="1002"/>
                  <a:pt x="2107" y="1002"/>
                  <a:pt x="2013" y="1015"/>
                </a:cubicBezTo>
                <a:cubicBezTo>
                  <a:pt x="1932" y="1028"/>
                  <a:pt x="1851" y="1096"/>
                  <a:pt x="1770" y="1096"/>
                </a:cubicBezTo>
                <a:cubicBezTo>
                  <a:pt x="1756" y="1098"/>
                  <a:pt x="1742" y="1099"/>
                  <a:pt x="1728" y="1099"/>
                </a:cubicBezTo>
                <a:cubicBezTo>
                  <a:pt x="1659" y="1099"/>
                  <a:pt x="1587" y="1080"/>
                  <a:pt x="1525" y="1080"/>
                </a:cubicBezTo>
                <a:cubicBezTo>
                  <a:pt x="1512" y="1080"/>
                  <a:pt x="1500" y="1081"/>
                  <a:pt x="1488" y="1083"/>
                </a:cubicBezTo>
                <a:cubicBezTo>
                  <a:pt x="1394" y="1096"/>
                  <a:pt x="1313" y="1151"/>
                  <a:pt x="1232" y="1164"/>
                </a:cubicBezTo>
                <a:cubicBezTo>
                  <a:pt x="1183" y="1170"/>
                  <a:pt x="1135" y="1170"/>
                  <a:pt x="1090" y="1170"/>
                </a:cubicBezTo>
                <a:cubicBezTo>
                  <a:pt x="1044" y="1170"/>
                  <a:pt x="1000" y="1170"/>
                  <a:pt x="960" y="1177"/>
                </a:cubicBezTo>
                <a:cubicBezTo>
                  <a:pt x="866" y="1190"/>
                  <a:pt x="811" y="1284"/>
                  <a:pt x="730" y="1313"/>
                </a:cubicBezTo>
                <a:cubicBezTo>
                  <a:pt x="636" y="1326"/>
                  <a:pt x="568" y="1365"/>
                  <a:pt x="503" y="1394"/>
                </a:cubicBezTo>
                <a:cubicBezTo>
                  <a:pt x="474" y="1406"/>
                  <a:pt x="441" y="1409"/>
                  <a:pt x="407" y="1409"/>
                </a:cubicBezTo>
                <a:cubicBezTo>
                  <a:pt x="363" y="1409"/>
                  <a:pt x="317" y="1403"/>
                  <a:pt x="279" y="1403"/>
                </a:cubicBezTo>
                <a:cubicBezTo>
                  <a:pt x="248" y="1403"/>
                  <a:pt x="222" y="1407"/>
                  <a:pt x="205" y="1420"/>
                </a:cubicBezTo>
                <a:cubicBezTo>
                  <a:pt x="124" y="1475"/>
                  <a:pt x="1" y="1556"/>
                  <a:pt x="1" y="1608"/>
                </a:cubicBezTo>
                <a:cubicBezTo>
                  <a:pt x="1" y="1663"/>
                  <a:pt x="98" y="1770"/>
                  <a:pt x="192" y="1825"/>
                </a:cubicBezTo>
                <a:cubicBezTo>
                  <a:pt x="260" y="1851"/>
                  <a:pt x="380" y="1851"/>
                  <a:pt x="474" y="1893"/>
                </a:cubicBezTo>
                <a:cubicBezTo>
                  <a:pt x="490" y="1898"/>
                  <a:pt x="508" y="1900"/>
                  <a:pt x="527" y="1900"/>
                </a:cubicBezTo>
                <a:cubicBezTo>
                  <a:pt x="582" y="1900"/>
                  <a:pt x="646" y="1884"/>
                  <a:pt x="706" y="1884"/>
                </a:cubicBezTo>
                <a:cubicBezTo>
                  <a:pt x="729" y="1884"/>
                  <a:pt x="751" y="1887"/>
                  <a:pt x="772" y="1893"/>
                </a:cubicBezTo>
                <a:cubicBezTo>
                  <a:pt x="853" y="1919"/>
                  <a:pt x="921" y="1945"/>
                  <a:pt x="1015" y="1974"/>
                </a:cubicBezTo>
                <a:cubicBezTo>
                  <a:pt x="1109" y="1987"/>
                  <a:pt x="1164" y="2094"/>
                  <a:pt x="1258" y="2107"/>
                </a:cubicBezTo>
                <a:cubicBezTo>
                  <a:pt x="1270" y="2109"/>
                  <a:pt x="1282" y="2110"/>
                  <a:pt x="1295" y="2110"/>
                </a:cubicBezTo>
                <a:cubicBezTo>
                  <a:pt x="1369" y="2110"/>
                  <a:pt x="1449" y="2079"/>
                  <a:pt x="1524" y="2079"/>
                </a:cubicBezTo>
                <a:cubicBezTo>
                  <a:pt x="1535" y="2079"/>
                  <a:pt x="1545" y="2080"/>
                  <a:pt x="1556" y="2081"/>
                </a:cubicBezTo>
                <a:cubicBezTo>
                  <a:pt x="1637" y="2081"/>
                  <a:pt x="1718" y="2149"/>
                  <a:pt x="1812" y="2149"/>
                </a:cubicBezTo>
                <a:cubicBezTo>
                  <a:pt x="1825" y="2151"/>
                  <a:pt x="1839" y="2152"/>
                  <a:pt x="1852" y="2152"/>
                </a:cubicBezTo>
                <a:cubicBezTo>
                  <a:pt x="1933" y="2152"/>
                  <a:pt x="2013" y="2123"/>
                  <a:pt x="2094" y="2123"/>
                </a:cubicBezTo>
                <a:cubicBezTo>
                  <a:pt x="2188" y="2136"/>
                  <a:pt x="2269" y="2230"/>
                  <a:pt x="2366" y="2230"/>
                </a:cubicBezTo>
                <a:cubicBezTo>
                  <a:pt x="2447" y="2243"/>
                  <a:pt x="2541" y="2269"/>
                  <a:pt x="2635" y="2269"/>
                </a:cubicBezTo>
                <a:cubicBezTo>
                  <a:pt x="2645" y="2271"/>
                  <a:pt x="2655" y="2271"/>
                  <a:pt x="2665" y="2271"/>
                </a:cubicBezTo>
                <a:cubicBezTo>
                  <a:pt x="2749" y="2271"/>
                  <a:pt x="2833" y="2217"/>
                  <a:pt x="2917" y="2217"/>
                </a:cubicBezTo>
                <a:cubicBezTo>
                  <a:pt x="3014" y="2217"/>
                  <a:pt x="3160" y="2230"/>
                  <a:pt x="3257" y="2230"/>
                </a:cubicBezTo>
                <a:cubicBezTo>
                  <a:pt x="3176" y="2269"/>
                  <a:pt x="3027" y="2324"/>
                  <a:pt x="3027" y="2379"/>
                </a:cubicBezTo>
                <a:cubicBezTo>
                  <a:pt x="3027" y="2418"/>
                  <a:pt x="3014" y="2447"/>
                  <a:pt x="3095" y="2486"/>
                </a:cubicBezTo>
                <a:cubicBezTo>
                  <a:pt x="2998" y="2486"/>
                  <a:pt x="3014" y="2554"/>
                  <a:pt x="2917" y="2554"/>
                </a:cubicBezTo>
                <a:cubicBezTo>
                  <a:pt x="2829" y="2554"/>
                  <a:pt x="2741" y="2472"/>
                  <a:pt x="2653" y="2472"/>
                </a:cubicBezTo>
                <a:cubicBezTo>
                  <a:pt x="2647" y="2472"/>
                  <a:pt x="2641" y="2472"/>
                  <a:pt x="2635" y="2473"/>
                </a:cubicBezTo>
                <a:cubicBezTo>
                  <a:pt x="2541" y="2473"/>
                  <a:pt x="2460" y="2609"/>
                  <a:pt x="2379" y="2609"/>
                </a:cubicBezTo>
                <a:cubicBezTo>
                  <a:pt x="2285" y="2609"/>
                  <a:pt x="2175" y="2554"/>
                  <a:pt x="2081" y="2554"/>
                </a:cubicBezTo>
                <a:cubicBezTo>
                  <a:pt x="2061" y="2557"/>
                  <a:pt x="2041" y="2558"/>
                  <a:pt x="2021" y="2558"/>
                </a:cubicBezTo>
                <a:cubicBezTo>
                  <a:pt x="1967" y="2558"/>
                  <a:pt x="1914" y="2550"/>
                  <a:pt x="1865" y="2550"/>
                </a:cubicBezTo>
                <a:cubicBezTo>
                  <a:pt x="1847" y="2550"/>
                  <a:pt x="1829" y="2551"/>
                  <a:pt x="1812" y="2554"/>
                </a:cubicBezTo>
                <a:cubicBezTo>
                  <a:pt x="1718" y="2554"/>
                  <a:pt x="1621" y="2609"/>
                  <a:pt x="1540" y="2609"/>
                </a:cubicBezTo>
                <a:cubicBezTo>
                  <a:pt x="1531" y="2610"/>
                  <a:pt x="1523" y="2611"/>
                  <a:pt x="1514" y="2611"/>
                </a:cubicBezTo>
                <a:cubicBezTo>
                  <a:pt x="1434" y="2611"/>
                  <a:pt x="1339" y="2565"/>
                  <a:pt x="1267" y="2565"/>
                </a:cubicBezTo>
                <a:cubicBezTo>
                  <a:pt x="1259" y="2565"/>
                  <a:pt x="1252" y="2566"/>
                  <a:pt x="1245" y="2567"/>
                </a:cubicBezTo>
                <a:cubicBezTo>
                  <a:pt x="1151" y="2580"/>
                  <a:pt x="1096" y="2729"/>
                  <a:pt x="1015" y="2742"/>
                </a:cubicBezTo>
                <a:cubicBezTo>
                  <a:pt x="981" y="2752"/>
                  <a:pt x="944" y="2755"/>
                  <a:pt x="908" y="2755"/>
                </a:cubicBezTo>
                <a:cubicBezTo>
                  <a:pt x="865" y="2755"/>
                  <a:pt x="822" y="2751"/>
                  <a:pt x="782" y="2751"/>
                </a:cubicBezTo>
                <a:cubicBezTo>
                  <a:pt x="764" y="2751"/>
                  <a:pt x="746" y="2752"/>
                  <a:pt x="730" y="2755"/>
                </a:cubicBezTo>
                <a:cubicBezTo>
                  <a:pt x="636" y="2784"/>
                  <a:pt x="597" y="2865"/>
                  <a:pt x="529" y="2891"/>
                </a:cubicBezTo>
                <a:cubicBezTo>
                  <a:pt x="422" y="2946"/>
                  <a:pt x="231" y="2933"/>
                  <a:pt x="231" y="2985"/>
                </a:cubicBezTo>
                <a:cubicBezTo>
                  <a:pt x="231" y="3040"/>
                  <a:pt x="354" y="3108"/>
                  <a:pt x="448" y="3147"/>
                </a:cubicBezTo>
                <a:cubicBezTo>
                  <a:pt x="516" y="3189"/>
                  <a:pt x="597" y="3215"/>
                  <a:pt x="691" y="3241"/>
                </a:cubicBezTo>
                <a:cubicBezTo>
                  <a:pt x="700" y="3243"/>
                  <a:pt x="709" y="3243"/>
                  <a:pt x="718" y="3243"/>
                </a:cubicBezTo>
                <a:cubicBezTo>
                  <a:pt x="790" y="3243"/>
                  <a:pt x="882" y="3200"/>
                  <a:pt x="963" y="3200"/>
                </a:cubicBezTo>
                <a:cubicBezTo>
                  <a:pt x="972" y="3200"/>
                  <a:pt x="980" y="3201"/>
                  <a:pt x="989" y="3202"/>
                </a:cubicBezTo>
                <a:cubicBezTo>
                  <a:pt x="1054" y="3215"/>
                  <a:pt x="1109" y="3322"/>
                  <a:pt x="1203" y="3338"/>
                </a:cubicBezTo>
                <a:cubicBezTo>
                  <a:pt x="1284" y="3351"/>
                  <a:pt x="1365" y="3377"/>
                  <a:pt x="1459" y="3390"/>
                </a:cubicBezTo>
                <a:cubicBezTo>
                  <a:pt x="1475" y="3392"/>
                  <a:pt x="1492" y="3393"/>
                  <a:pt x="1509" y="3393"/>
                </a:cubicBezTo>
                <a:cubicBezTo>
                  <a:pt x="1578" y="3393"/>
                  <a:pt x="1656" y="3377"/>
                  <a:pt x="1731" y="3377"/>
                </a:cubicBezTo>
                <a:cubicBezTo>
                  <a:pt x="1812" y="3390"/>
                  <a:pt x="1893" y="3471"/>
                  <a:pt x="1987" y="3484"/>
                </a:cubicBezTo>
                <a:cubicBezTo>
                  <a:pt x="2068" y="3484"/>
                  <a:pt x="2162" y="3432"/>
                  <a:pt x="2256" y="3432"/>
                </a:cubicBezTo>
                <a:cubicBezTo>
                  <a:pt x="2337" y="3432"/>
                  <a:pt x="2431" y="3419"/>
                  <a:pt x="2512" y="3419"/>
                </a:cubicBezTo>
                <a:cubicBezTo>
                  <a:pt x="2609" y="3432"/>
                  <a:pt x="2690" y="3526"/>
                  <a:pt x="2771" y="3526"/>
                </a:cubicBezTo>
                <a:cubicBezTo>
                  <a:pt x="2865" y="3526"/>
                  <a:pt x="2946" y="3513"/>
                  <a:pt x="3040" y="3513"/>
                </a:cubicBezTo>
                <a:cubicBezTo>
                  <a:pt x="3121" y="3513"/>
                  <a:pt x="3215" y="3539"/>
                  <a:pt x="3309" y="3539"/>
                </a:cubicBezTo>
                <a:cubicBezTo>
                  <a:pt x="3390" y="3539"/>
                  <a:pt x="3484" y="3500"/>
                  <a:pt x="3565" y="3500"/>
                </a:cubicBezTo>
                <a:lnTo>
                  <a:pt x="3837" y="3500"/>
                </a:lnTo>
                <a:cubicBezTo>
                  <a:pt x="3931" y="3500"/>
                  <a:pt x="4012" y="3458"/>
                  <a:pt x="4093" y="3458"/>
                </a:cubicBezTo>
                <a:cubicBezTo>
                  <a:pt x="4181" y="3458"/>
                  <a:pt x="4269" y="3540"/>
                  <a:pt x="4346" y="3540"/>
                </a:cubicBezTo>
                <a:cubicBezTo>
                  <a:pt x="4351" y="3540"/>
                  <a:pt x="4356" y="3540"/>
                  <a:pt x="4362" y="3539"/>
                </a:cubicBezTo>
                <a:cubicBezTo>
                  <a:pt x="4456" y="3539"/>
                  <a:pt x="4537" y="3403"/>
                  <a:pt x="4618" y="3403"/>
                </a:cubicBezTo>
                <a:cubicBezTo>
                  <a:pt x="4626" y="3402"/>
                  <a:pt x="4635" y="3401"/>
                  <a:pt x="4643" y="3401"/>
                </a:cubicBezTo>
                <a:cubicBezTo>
                  <a:pt x="4731" y="3401"/>
                  <a:pt x="4816" y="3458"/>
                  <a:pt x="4890" y="3458"/>
                </a:cubicBezTo>
                <a:cubicBezTo>
                  <a:pt x="4984" y="3445"/>
                  <a:pt x="5052" y="3364"/>
                  <a:pt x="5146" y="3364"/>
                </a:cubicBezTo>
                <a:cubicBezTo>
                  <a:pt x="5150" y="3363"/>
                  <a:pt x="5155" y="3363"/>
                  <a:pt x="5160" y="3363"/>
                </a:cubicBezTo>
                <a:cubicBezTo>
                  <a:pt x="5239" y="3363"/>
                  <a:pt x="5339" y="3458"/>
                  <a:pt x="5428" y="3458"/>
                </a:cubicBezTo>
                <a:cubicBezTo>
                  <a:pt x="5509" y="3445"/>
                  <a:pt x="5577" y="3309"/>
                  <a:pt x="5658" y="3296"/>
                </a:cubicBezTo>
                <a:cubicBezTo>
                  <a:pt x="5733" y="3296"/>
                  <a:pt x="5810" y="3312"/>
                  <a:pt x="5879" y="3312"/>
                </a:cubicBezTo>
                <a:cubicBezTo>
                  <a:pt x="5897" y="3312"/>
                  <a:pt x="5914" y="3311"/>
                  <a:pt x="5930" y="3309"/>
                </a:cubicBezTo>
                <a:cubicBezTo>
                  <a:pt x="5938" y="3308"/>
                  <a:pt x="5946" y="3307"/>
                  <a:pt x="5955" y="3307"/>
                </a:cubicBezTo>
                <a:cubicBezTo>
                  <a:pt x="6034" y="3307"/>
                  <a:pt x="6120" y="3353"/>
                  <a:pt x="6190" y="3353"/>
                </a:cubicBezTo>
                <a:cubicBezTo>
                  <a:pt x="6197" y="3353"/>
                  <a:pt x="6205" y="3352"/>
                  <a:pt x="6212" y="3351"/>
                </a:cubicBezTo>
                <a:cubicBezTo>
                  <a:pt x="6306" y="3338"/>
                  <a:pt x="6335" y="3189"/>
                  <a:pt x="6400" y="3160"/>
                </a:cubicBezTo>
                <a:cubicBezTo>
                  <a:pt x="6510" y="3134"/>
                  <a:pt x="6578" y="3121"/>
                  <a:pt x="6643" y="3095"/>
                </a:cubicBezTo>
                <a:cubicBezTo>
                  <a:pt x="6740" y="3053"/>
                  <a:pt x="6847" y="3040"/>
                  <a:pt x="6847" y="2985"/>
                </a:cubicBezTo>
                <a:cubicBezTo>
                  <a:pt x="6847" y="2946"/>
                  <a:pt x="6847" y="2917"/>
                  <a:pt x="6766" y="2865"/>
                </a:cubicBezTo>
                <a:cubicBezTo>
                  <a:pt x="6860" y="2865"/>
                  <a:pt x="6886" y="2836"/>
                  <a:pt x="6983" y="2836"/>
                </a:cubicBezTo>
                <a:cubicBezTo>
                  <a:pt x="7077" y="2836"/>
                  <a:pt x="7171" y="2852"/>
                  <a:pt x="7265" y="2852"/>
                </a:cubicBezTo>
                <a:cubicBezTo>
                  <a:pt x="7359" y="2836"/>
                  <a:pt x="7440" y="2771"/>
                  <a:pt x="7534" y="2771"/>
                </a:cubicBezTo>
                <a:cubicBezTo>
                  <a:pt x="7631" y="2771"/>
                  <a:pt x="7725" y="2836"/>
                  <a:pt x="7819" y="2836"/>
                </a:cubicBezTo>
                <a:cubicBezTo>
                  <a:pt x="7836" y="2833"/>
                  <a:pt x="7853" y="2833"/>
                  <a:pt x="7870" y="2833"/>
                </a:cubicBezTo>
                <a:cubicBezTo>
                  <a:pt x="7947" y="2833"/>
                  <a:pt x="8024" y="2852"/>
                  <a:pt x="8101" y="2852"/>
                </a:cubicBezTo>
                <a:cubicBezTo>
                  <a:pt x="8198" y="2836"/>
                  <a:pt x="8263" y="2742"/>
                  <a:pt x="8360" y="2729"/>
                </a:cubicBezTo>
                <a:cubicBezTo>
                  <a:pt x="8380" y="2726"/>
                  <a:pt x="8400" y="2725"/>
                  <a:pt x="8419" y="2725"/>
                </a:cubicBezTo>
                <a:cubicBezTo>
                  <a:pt x="8474" y="2725"/>
                  <a:pt x="8528" y="2733"/>
                  <a:pt x="8582" y="2733"/>
                </a:cubicBezTo>
                <a:cubicBezTo>
                  <a:pt x="8602" y="2733"/>
                  <a:pt x="8622" y="2732"/>
                  <a:pt x="8642" y="2729"/>
                </a:cubicBezTo>
                <a:cubicBezTo>
                  <a:pt x="8736" y="2716"/>
                  <a:pt x="8830" y="2703"/>
                  <a:pt x="8911" y="2690"/>
                </a:cubicBezTo>
                <a:cubicBezTo>
                  <a:pt x="9008" y="2674"/>
                  <a:pt x="9060" y="2567"/>
                  <a:pt x="9141" y="2554"/>
                </a:cubicBezTo>
                <a:cubicBezTo>
                  <a:pt x="9235" y="2528"/>
                  <a:pt x="9303" y="2486"/>
                  <a:pt x="9358" y="2460"/>
                </a:cubicBezTo>
                <a:cubicBezTo>
                  <a:pt x="9465" y="2405"/>
                  <a:pt x="9559" y="2431"/>
                  <a:pt x="9559" y="2379"/>
                </a:cubicBezTo>
                <a:cubicBezTo>
                  <a:pt x="9559" y="2371"/>
                  <a:pt x="9562" y="2368"/>
                  <a:pt x="9566" y="2368"/>
                </a:cubicBezTo>
                <a:cubicBezTo>
                  <a:pt x="9575" y="2368"/>
                  <a:pt x="9590" y="2382"/>
                  <a:pt x="9590" y="2382"/>
                </a:cubicBezTo>
                <a:cubicBezTo>
                  <a:pt x="9590" y="2382"/>
                  <a:pt x="9590" y="2381"/>
                  <a:pt x="9588" y="2379"/>
                </a:cubicBezTo>
                <a:cubicBezTo>
                  <a:pt x="9669" y="2379"/>
                  <a:pt x="9750" y="2366"/>
                  <a:pt x="9844" y="2366"/>
                </a:cubicBezTo>
                <a:cubicBezTo>
                  <a:pt x="9848" y="2367"/>
                  <a:pt x="9853" y="2367"/>
                  <a:pt x="9858" y="2367"/>
                </a:cubicBezTo>
                <a:cubicBezTo>
                  <a:pt x="9931" y="2367"/>
                  <a:pt x="10022" y="2283"/>
                  <a:pt x="10106" y="2283"/>
                </a:cubicBezTo>
                <a:cubicBezTo>
                  <a:pt x="10113" y="2283"/>
                  <a:pt x="10119" y="2284"/>
                  <a:pt x="10126" y="2285"/>
                </a:cubicBezTo>
                <a:cubicBezTo>
                  <a:pt x="10207" y="2285"/>
                  <a:pt x="10288" y="2431"/>
                  <a:pt x="10385" y="2431"/>
                </a:cubicBezTo>
                <a:cubicBezTo>
                  <a:pt x="10479" y="2431"/>
                  <a:pt x="10612" y="2311"/>
                  <a:pt x="10693" y="2311"/>
                </a:cubicBezTo>
                <a:cubicBezTo>
                  <a:pt x="10680" y="2324"/>
                  <a:pt x="10748" y="2405"/>
                  <a:pt x="10748" y="2418"/>
                </a:cubicBezTo>
                <a:cubicBezTo>
                  <a:pt x="10748" y="2473"/>
                  <a:pt x="10693" y="2528"/>
                  <a:pt x="10790" y="2580"/>
                </a:cubicBezTo>
                <a:cubicBezTo>
                  <a:pt x="10855" y="2609"/>
                  <a:pt x="10923" y="2661"/>
                  <a:pt x="11017" y="2690"/>
                </a:cubicBezTo>
                <a:cubicBezTo>
                  <a:pt x="11098" y="2703"/>
                  <a:pt x="11166" y="2755"/>
                  <a:pt x="11260" y="2771"/>
                </a:cubicBezTo>
                <a:cubicBezTo>
                  <a:pt x="11264" y="2772"/>
                  <a:pt x="11269" y="2772"/>
                  <a:pt x="11274" y="2772"/>
                </a:cubicBezTo>
                <a:cubicBezTo>
                  <a:pt x="11348" y="2772"/>
                  <a:pt x="11453" y="2688"/>
                  <a:pt x="11538" y="2688"/>
                </a:cubicBezTo>
                <a:cubicBezTo>
                  <a:pt x="11545" y="2688"/>
                  <a:pt x="11551" y="2689"/>
                  <a:pt x="11558" y="2690"/>
                </a:cubicBezTo>
                <a:cubicBezTo>
                  <a:pt x="11639" y="2703"/>
                  <a:pt x="11707" y="2810"/>
                  <a:pt x="11788" y="2823"/>
                </a:cubicBezTo>
                <a:cubicBezTo>
                  <a:pt x="11795" y="2824"/>
                  <a:pt x="11802" y="2824"/>
                  <a:pt x="11809" y="2824"/>
                </a:cubicBezTo>
                <a:cubicBezTo>
                  <a:pt x="11887" y="2824"/>
                  <a:pt x="11966" y="2769"/>
                  <a:pt x="12044" y="2769"/>
                </a:cubicBezTo>
                <a:cubicBezTo>
                  <a:pt x="12052" y="2769"/>
                  <a:pt x="12061" y="2770"/>
                  <a:pt x="12070" y="2771"/>
                </a:cubicBezTo>
                <a:cubicBezTo>
                  <a:pt x="12151" y="2784"/>
                  <a:pt x="12232" y="2865"/>
                  <a:pt x="12313" y="2878"/>
                </a:cubicBezTo>
                <a:cubicBezTo>
                  <a:pt x="12410" y="2878"/>
                  <a:pt x="12491" y="2946"/>
                  <a:pt x="12572" y="2946"/>
                </a:cubicBezTo>
                <a:cubicBezTo>
                  <a:pt x="12576" y="2947"/>
                  <a:pt x="12580" y="2947"/>
                  <a:pt x="12585" y="2947"/>
                </a:cubicBezTo>
                <a:cubicBezTo>
                  <a:pt x="12674" y="2947"/>
                  <a:pt x="12764" y="2823"/>
                  <a:pt x="12854" y="2823"/>
                </a:cubicBezTo>
                <a:cubicBezTo>
                  <a:pt x="12935" y="2836"/>
                  <a:pt x="13016" y="2904"/>
                  <a:pt x="13110" y="2917"/>
                </a:cubicBezTo>
                <a:cubicBezTo>
                  <a:pt x="13191" y="2917"/>
                  <a:pt x="13285" y="2959"/>
                  <a:pt x="13366" y="2959"/>
                </a:cubicBezTo>
                <a:cubicBezTo>
                  <a:pt x="13454" y="2959"/>
                  <a:pt x="13530" y="2902"/>
                  <a:pt x="13614" y="2902"/>
                </a:cubicBezTo>
                <a:cubicBezTo>
                  <a:pt x="13622" y="2902"/>
                  <a:pt x="13630" y="2903"/>
                  <a:pt x="13638" y="2904"/>
                </a:cubicBezTo>
                <a:cubicBezTo>
                  <a:pt x="13719" y="2904"/>
                  <a:pt x="13813" y="2946"/>
                  <a:pt x="13907" y="2946"/>
                </a:cubicBezTo>
                <a:cubicBezTo>
                  <a:pt x="13988" y="2946"/>
                  <a:pt x="14082" y="2985"/>
                  <a:pt x="14163" y="2985"/>
                </a:cubicBezTo>
                <a:cubicBezTo>
                  <a:pt x="14257" y="2985"/>
                  <a:pt x="14338" y="2852"/>
                  <a:pt x="14419" y="2836"/>
                </a:cubicBezTo>
                <a:cubicBezTo>
                  <a:pt x="14506" y="2836"/>
                  <a:pt x="14590" y="2880"/>
                  <a:pt x="14665" y="2880"/>
                </a:cubicBezTo>
                <a:cubicBezTo>
                  <a:pt x="14674" y="2880"/>
                  <a:pt x="14682" y="2879"/>
                  <a:pt x="14691" y="2878"/>
                </a:cubicBezTo>
                <a:cubicBezTo>
                  <a:pt x="14785" y="2878"/>
                  <a:pt x="14879" y="2917"/>
                  <a:pt x="14960" y="2917"/>
                </a:cubicBezTo>
                <a:cubicBezTo>
                  <a:pt x="15054" y="2904"/>
                  <a:pt x="15122" y="2823"/>
                  <a:pt x="15216" y="2823"/>
                </a:cubicBezTo>
                <a:cubicBezTo>
                  <a:pt x="15297" y="2810"/>
                  <a:pt x="15391" y="2810"/>
                  <a:pt x="15472" y="2810"/>
                </a:cubicBezTo>
                <a:cubicBezTo>
                  <a:pt x="15491" y="2807"/>
                  <a:pt x="15510" y="2806"/>
                  <a:pt x="15530" y="2806"/>
                </a:cubicBezTo>
                <a:cubicBezTo>
                  <a:pt x="15606" y="2806"/>
                  <a:pt x="15679" y="2823"/>
                  <a:pt x="15744" y="2823"/>
                </a:cubicBezTo>
                <a:cubicBezTo>
                  <a:pt x="15754" y="2822"/>
                  <a:pt x="15764" y="2821"/>
                  <a:pt x="15773" y="2821"/>
                </a:cubicBezTo>
                <a:cubicBezTo>
                  <a:pt x="15857" y="2821"/>
                  <a:pt x="15940" y="2865"/>
                  <a:pt x="16013" y="2865"/>
                </a:cubicBezTo>
                <a:cubicBezTo>
                  <a:pt x="16107" y="2852"/>
                  <a:pt x="16175" y="2755"/>
                  <a:pt x="16256" y="2742"/>
                </a:cubicBezTo>
                <a:cubicBezTo>
                  <a:pt x="16350" y="2729"/>
                  <a:pt x="16418" y="2674"/>
                  <a:pt x="16499" y="2661"/>
                </a:cubicBezTo>
                <a:cubicBezTo>
                  <a:pt x="16525" y="2654"/>
                  <a:pt x="16551" y="2651"/>
                  <a:pt x="16576" y="2651"/>
                </a:cubicBezTo>
                <a:cubicBezTo>
                  <a:pt x="16618" y="2651"/>
                  <a:pt x="16659" y="2657"/>
                  <a:pt x="16698" y="2657"/>
                </a:cubicBezTo>
                <a:cubicBezTo>
                  <a:pt x="16722" y="2657"/>
                  <a:pt x="16745" y="2655"/>
                  <a:pt x="16768" y="2648"/>
                </a:cubicBezTo>
                <a:cubicBezTo>
                  <a:pt x="16816" y="2635"/>
                  <a:pt x="16871" y="2635"/>
                  <a:pt x="16920" y="2635"/>
                </a:cubicBezTo>
                <a:cubicBezTo>
                  <a:pt x="16969" y="2635"/>
                  <a:pt x="17012" y="2635"/>
                  <a:pt x="17040" y="2622"/>
                </a:cubicBezTo>
                <a:cubicBezTo>
                  <a:pt x="17147" y="2567"/>
                  <a:pt x="17254" y="2473"/>
                  <a:pt x="17254" y="2418"/>
                </a:cubicBezTo>
                <a:cubicBezTo>
                  <a:pt x="17254" y="2379"/>
                  <a:pt x="17147" y="2285"/>
                  <a:pt x="17053" y="2243"/>
                </a:cubicBezTo>
                <a:cubicBezTo>
                  <a:pt x="16985" y="2217"/>
                  <a:pt x="16904" y="2175"/>
                  <a:pt x="16810" y="2149"/>
                </a:cubicBezTo>
                <a:cubicBezTo>
                  <a:pt x="16796" y="2144"/>
                  <a:pt x="16780" y="2142"/>
                  <a:pt x="16762" y="2142"/>
                </a:cubicBezTo>
                <a:cubicBezTo>
                  <a:pt x="16704" y="2142"/>
                  <a:pt x="16630" y="2164"/>
                  <a:pt x="16570" y="2164"/>
                </a:cubicBezTo>
                <a:cubicBezTo>
                  <a:pt x="16560" y="2164"/>
                  <a:pt x="16550" y="2163"/>
                  <a:pt x="16541" y="2162"/>
                </a:cubicBezTo>
                <a:cubicBezTo>
                  <a:pt x="16460" y="2149"/>
                  <a:pt x="16379" y="2136"/>
                  <a:pt x="16298" y="2123"/>
                </a:cubicBezTo>
                <a:cubicBezTo>
                  <a:pt x="16217" y="2107"/>
                  <a:pt x="16136" y="2068"/>
                  <a:pt x="16055" y="2055"/>
                </a:cubicBezTo>
                <a:cubicBezTo>
                  <a:pt x="16046" y="2054"/>
                  <a:pt x="16036" y="2053"/>
                  <a:pt x="16027" y="2053"/>
                </a:cubicBezTo>
                <a:cubicBezTo>
                  <a:pt x="15962" y="2053"/>
                  <a:pt x="15888" y="2083"/>
                  <a:pt x="15815" y="2083"/>
                </a:cubicBezTo>
                <a:cubicBezTo>
                  <a:pt x="15804" y="2083"/>
                  <a:pt x="15793" y="2082"/>
                  <a:pt x="15783" y="2081"/>
                </a:cubicBezTo>
                <a:cubicBezTo>
                  <a:pt x="15702" y="2081"/>
                  <a:pt x="15634" y="1987"/>
                  <a:pt x="15553" y="1974"/>
                </a:cubicBezTo>
                <a:lnTo>
                  <a:pt x="15216" y="1974"/>
                </a:lnTo>
                <a:cubicBezTo>
                  <a:pt x="15310" y="1932"/>
                  <a:pt x="15459" y="1906"/>
                  <a:pt x="15514" y="1864"/>
                </a:cubicBezTo>
                <a:cubicBezTo>
                  <a:pt x="15608" y="1812"/>
                  <a:pt x="15731" y="1770"/>
                  <a:pt x="15731" y="1718"/>
                </a:cubicBezTo>
                <a:cubicBezTo>
                  <a:pt x="15731" y="1663"/>
                  <a:pt x="15553" y="1663"/>
                  <a:pt x="15472" y="1608"/>
                </a:cubicBezTo>
                <a:cubicBezTo>
                  <a:pt x="15407" y="1569"/>
                  <a:pt x="15378" y="1501"/>
                  <a:pt x="15284" y="1475"/>
                </a:cubicBezTo>
                <a:cubicBezTo>
                  <a:pt x="15216" y="1446"/>
                  <a:pt x="15177" y="1326"/>
                  <a:pt x="15083" y="1297"/>
                </a:cubicBezTo>
                <a:cubicBezTo>
                  <a:pt x="15074" y="1295"/>
                  <a:pt x="15063" y="1294"/>
                  <a:pt x="15052" y="1294"/>
                </a:cubicBezTo>
                <a:cubicBezTo>
                  <a:pt x="14993" y="1294"/>
                  <a:pt x="14911" y="1316"/>
                  <a:pt x="14838" y="1316"/>
                </a:cubicBezTo>
                <a:cubicBezTo>
                  <a:pt x="14824" y="1316"/>
                  <a:pt x="14811" y="1315"/>
                  <a:pt x="14798" y="1313"/>
                </a:cubicBezTo>
                <a:cubicBezTo>
                  <a:pt x="14717" y="1297"/>
                  <a:pt x="14623" y="1284"/>
                  <a:pt x="14529" y="1271"/>
                </a:cubicBezTo>
                <a:cubicBezTo>
                  <a:pt x="14448" y="1258"/>
                  <a:pt x="14380" y="1177"/>
                  <a:pt x="14286" y="1164"/>
                </a:cubicBezTo>
                <a:cubicBezTo>
                  <a:pt x="14280" y="1163"/>
                  <a:pt x="14274" y="1163"/>
                  <a:pt x="14267" y="1163"/>
                </a:cubicBezTo>
                <a:cubicBezTo>
                  <a:pt x="14195" y="1163"/>
                  <a:pt x="14097" y="1218"/>
                  <a:pt x="14024" y="1218"/>
                </a:cubicBezTo>
                <a:cubicBezTo>
                  <a:pt x="14016" y="1218"/>
                  <a:pt x="14008" y="1217"/>
                  <a:pt x="14001" y="1216"/>
                </a:cubicBezTo>
                <a:cubicBezTo>
                  <a:pt x="13907" y="1203"/>
                  <a:pt x="13839" y="1096"/>
                  <a:pt x="13745" y="1096"/>
                </a:cubicBezTo>
                <a:cubicBezTo>
                  <a:pt x="13736" y="1094"/>
                  <a:pt x="13726" y="1094"/>
                  <a:pt x="13716" y="1094"/>
                </a:cubicBezTo>
                <a:cubicBezTo>
                  <a:pt x="13650" y="1094"/>
                  <a:pt x="13570" y="1124"/>
                  <a:pt x="13495" y="1124"/>
                </a:cubicBezTo>
                <a:cubicBezTo>
                  <a:pt x="13484" y="1124"/>
                  <a:pt x="13473" y="1123"/>
                  <a:pt x="13463" y="1122"/>
                </a:cubicBezTo>
                <a:cubicBezTo>
                  <a:pt x="13382" y="1122"/>
                  <a:pt x="13301" y="1054"/>
                  <a:pt x="13204" y="1041"/>
                </a:cubicBezTo>
                <a:cubicBezTo>
                  <a:pt x="13114" y="1041"/>
                  <a:pt x="13024" y="1165"/>
                  <a:pt x="12935" y="1165"/>
                </a:cubicBezTo>
                <a:cubicBezTo>
                  <a:pt x="12930" y="1165"/>
                  <a:pt x="12926" y="1165"/>
                  <a:pt x="12922" y="1164"/>
                </a:cubicBezTo>
                <a:cubicBezTo>
                  <a:pt x="12828" y="1164"/>
                  <a:pt x="12747" y="1096"/>
                  <a:pt x="12653" y="1096"/>
                </a:cubicBezTo>
                <a:cubicBezTo>
                  <a:pt x="12572" y="1096"/>
                  <a:pt x="12475" y="1054"/>
                  <a:pt x="12381" y="1054"/>
                </a:cubicBezTo>
                <a:cubicBezTo>
                  <a:pt x="12300" y="1054"/>
                  <a:pt x="12206" y="1041"/>
                  <a:pt x="12112" y="1041"/>
                </a:cubicBezTo>
                <a:cubicBezTo>
                  <a:pt x="12031" y="1041"/>
                  <a:pt x="11937" y="1135"/>
                  <a:pt x="11843" y="1135"/>
                </a:cubicBezTo>
                <a:cubicBezTo>
                  <a:pt x="11746" y="1122"/>
                  <a:pt x="11665" y="1122"/>
                  <a:pt x="11571" y="1122"/>
                </a:cubicBezTo>
                <a:cubicBezTo>
                  <a:pt x="11477" y="1122"/>
                  <a:pt x="11409" y="1054"/>
                  <a:pt x="11328" y="1054"/>
                </a:cubicBezTo>
                <a:cubicBezTo>
                  <a:pt x="11358" y="1044"/>
                  <a:pt x="11389" y="1042"/>
                  <a:pt x="11420" y="1042"/>
                </a:cubicBezTo>
                <a:cubicBezTo>
                  <a:pt x="11454" y="1042"/>
                  <a:pt x="11487" y="1045"/>
                  <a:pt x="11515" y="1045"/>
                </a:cubicBezTo>
                <a:cubicBezTo>
                  <a:pt x="11531" y="1045"/>
                  <a:pt x="11545" y="1044"/>
                  <a:pt x="11558" y="1041"/>
                </a:cubicBezTo>
                <a:cubicBezTo>
                  <a:pt x="11652" y="1002"/>
                  <a:pt x="11733" y="960"/>
                  <a:pt x="11788" y="934"/>
                </a:cubicBezTo>
                <a:cubicBezTo>
                  <a:pt x="11869" y="879"/>
                  <a:pt x="11788" y="785"/>
                  <a:pt x="11788" y="730"/>
                </a:cubicBezTo>
                <a:cubicBezTo>
                  <a:pt x="11788" y="678"/>
                  <a:pt x="11746" y="678"/>
                  <a:pt x="11652" y="623"/>
                </a:cubicBezTo>
                <a:cubicBezTo>
                  <a:pt x="11600" y="597"/>
                  <a:pt x="11571" y="516"/>
                  <a:pt x="11477" y="474"/>
                </a:cubicBezTo>
                <a:cubicBezTo>
                  <a:pt x="11456" y="467"/>
                  <a:pt x="11433" y="465"/>
                  <a:pt x="11409" y="465"/>
                </a:cubicBezTo>
                <a:cubicBezTo>
                  <a:pt x="11355" y="465"/>
                  <a:pt x="11295" y="477"/>
                  <a:pt x="11238" y="477"/>
                </a:cubicBezTo>
                <a:cubicBezTo>
                  <a:pt x="11223" y="477"/>
                  <a:pt x="11209" y="476"/>
                  <a:pt x="11195" y="474"/>
                </a:cubicBezTo>
                <a:cubicBezTo>
                  <a:pt x="11114" y="448"/>
                  <a:pt x="11059" y="354"/>
                  <a:pt x="10978" y="341"/>
                </a:cubicBezTo>
                <a:cubicBezTo>
                  <a:pt x="10943" y="330"/>
                  <a:pt x="10907" y="327"/>
                  <a:pt x="10872" y="327"/>
                </a:cubicBezTo>
                <a:cubicBezTo>
                  <a:pt x="10837" y="327"/>
                  <a:pt x="10801" y="330"/>
                  <a:pt x="10765" y="330"/>
                </a:cubicBezTo>
                <a:cubicBezTo>
                  <a:pt x="10741" y="330"/>
                  <a:pt x="10717" y="329"/>
                  <a:pt x="10693" y="325"/>
                </a:cubicBezTo>
                <a:cubicBezTo>
                  <a:pt x="10652" y="318"/>
                  <a:pt x="10608" y="318"/>
                  <a:pt x="10563" y="318"/>
                </a:cubicBezTo>
                <a:cubicBezTo>
                  <a:pt x="10518" y="318"/>
                  <a:pt x="10471" y="318"/>
                  <a:pt x="10424" y="312"/>
                </a:cubicBezTo>
                <a:cubicBezTo>
                  <a:pt x="10343" y="299"/>
                  <a:pt x="10262" y="260"/>
                  <a:pt x="10168" y="244"/>
                </a:cubicBezTo>
                <a:cubicBezTo>
                  <a:pt x="10074" y="231"/>
                  <a:pt x="9993" y="218"/>
                  <a:pt x="9899" y="205"/>
                </a:cubicBezTo>
                <a:cubicBezTo>
                  <a:pt x="9818" y="192"/>
                  <a:pt x="9737" y="98"/>
                  <a:pt x="9640" y="82"/>
                </a:cubicBezTo>
                <a:cubicBezTo>
                  <a:pt x="9573" y="82"/>
                  <a:pt x="9498" y="101"/>
                  <a:pt x="9422" y="101"/>
                </a:cubicBezTo>
                <a:cubicBezTo>
                  <a:pt x="9405" y="101"/>
                  <a:pt x="9388" y="100"/>
                  <a:pt x="9371" y="98"/>
                </a:cubicBezTo>
                <a:cubicBezTo>
                  <a:pt x="9277" y="98"/>
                  <a:pt x="9196" y="82"/>
                  <a:pt x="9102" y="69"/>
                </a:cubicBezTo>
                <a:cubicBezTo>
                  <a:pt x="9008" y="69"/>
                  <a:pt x="8911" y="137"/>
                  <a:pt x="8817" y="137"/>
                </a:cubicBezTo>
                <a:cubicBezTo>
                  <a:pt x="8723" y="137"/>
                  <a:pt x="8642" y="30"/>
                  <a:pt x="8561" y="30"/>
                </a:cubicBezTo>
                <a:cubicBezTo>
                  <a:pt x="8467" y="30"/>
                  <a:pt x="8373" y="124"/>
                  <a:pt x="8279" y="124"/>
                </a:cubicBezTo>
                <a:lnTo>
                  <a:pt x="8007" y="124"/>
                </a:lnTo>
                <a:cubicBezTo>
                  <a:pt x="7913" y="111"/>
                  <a:pt x="7832" y="69"/>
                  <a:pt x="7738" y="69"/>
                </a:cubicBezTo>
                <a:cubicBezTo>
                  <a:pt x="7644" y="69"/>
                  <a:pt x="7550" y="150"/>
                  <a:pt x="7469" y="150"/>
                </a:cubicBezTo>
                <a:cubicBezTo>
                  <a:pt x="7372" y="150"/>
                  <a:pt x="7278" y="1"/>
                  <a:pt x="71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9" name="Google Shape;379;p11"/>
          <p:cNvSpPr/>
          <p:nvPr/>
        </p:nvSpPr>
        <p:spPr>
          <a:xfrm>
            <a:off x="5979890" y="4003493"/>
            <a:ext cx="1975947" cy="306834"/>
          </a:xfrm>
          <a:custGeom>
            <a:avLst/>
            <a:gdLst/>
            <a:ahLst/>
            <a:cxnLst/>
            <a:rect l="l" t="t" r="r" b="b"/>
            <a:pathLst>
              <a:path w="10651" h="2188" extrusionOk="0">
                <a:moveTo>
                  <a:pt x="7615" y="0"/>
                </a:moveTo>
                <a:cubicBezTo>
                  <a:pt x="7560" y="0"/>
                  <a:pt x="7492" y="39"/>
                  <a:pt x="7440" y="39"/>
                </a:cubicBezTo>
                <a:lnTo>
                  <a:pt x="7265" y="39"/>
                </a:lnTo>
                <a:cubicBezTo>
                  <a:pt x="7210" y="39"/>
                  <a:pt x="7155" y="65"/>
                  <a:pt x="7103" y="81"/>
                </a:cubicBezTo>
                <a:cubicBezTo>
                  <a:pt x="7048" y="81"/>
                  <a:pt x="6980" y="65"/>
                  <a:pt x="6925" y="65"/>
                </a:cubicBezTo>
                <a:cubicBezTo>
                  <a:pt x="6880" y="65"/>
                  <a:pt x="6833" y="36"/>
                  <a:pt x="6778" y="36"/>
                </a:cubicBezTo>
                <a:cubicBezTo>
                  <a:pt x="6769" y="36"/>
                  <a:pt x="6759" y="37"/>
                  <a:pt x="6750" y="39"/>
                </a:cubicBezTo>
                <a:cubicBezTo>
                  <a:pt x="6698" y="39"/>
                  <a:pt x="6643" y="107"/>
                  <a:pt x="6588" y="107"/>
                </a:cubicBezTo>
                <a:cubicBezTo>
                  <a:pt x="6582" y="108"/>
                  <a:pt x="6577" y="109"/>
                  <a:pt x="6571" y="109"/>
                </a:cubicBezTo>
                <a:cubicBezTo>
                  <a:pt x="6524" y="109"/>
                  <a:pt x="6474" y="65"/>
                  <a:pt x="6413" y="65"/>
                </a:cubicBezTo>
                <a:cubicBezTo>
                  <a:pt x="6358" y="65"/>
                  <a:pt x="6306" y="133"/>
                  <a:pt x="6251" y="133"/>
                </a:cubicBezTo>
                <a:cubicBezTo>
                  <a:pt x="6202" y="133"/>
                  <a:pt x="6145" y="92"/>
                  <a:pt x="6094" y="92"/>
                </a:cubicBezTo>
                <a:cubicBezTo>
                  <a:pt x="6088" y="92"/>
                  <a:pt x="6082" y="93"/>
                  <a:pt x="6076" y="94"/>
                </a:cubicBezTo>
                <a:cubicBezTo>
                  <a:pt x="6021" y="94"/>
                  <a:pt x="5969" y="175"/>
                  <a:pt x="5914" y="188"/>
                </a:cubicBezTo>
                <a:cubicBezTo>
                  <a:pt x="5868" y="188"/>
                  <a:pt x="5812" y="158"/>
                  <a:pt x="5765" y="158"/>
                </a:cubicBezTo>
                <a:cubicBezTo>
                  <a:pt x="5756" y="158"/>
                  <a:pt x="5747" y="159"/>
                  <a:pt x="5739" y="162"/>
                </a:cubicBezTo>
                <a:cubicBezTo>
                  <a:pt x="5684" y="162"/>
                  <a:pt x="5629" y="188"/>
                  <a:pt x="5577" y="201"/>
                </a:cubicBezTo>
                <a:cubicBezTo>
                  <a:pt x="5522" y="201"/>
                  <a:pt x="5467" y="214"/>
                  <a:pt x="5415" y="214"/>
                </a:cubicBezTo>
                <a:cubicBezTo>
                  <a:pt x="5405" y="216"/>
                  <a:pt x="5395" y="217"/>
                  <a:pt x="5386" y="217"/>
                </a:cubicBezTo>
                <a:cubicBezTo>
                  <a:pt x="5328" y="217"/>
                  <a:pt x="5271" y="188"/>
                  <a:pt x="5224" y="188"/>
                </a:cubicBezTo>
                <a:cubicBezTo>
                  <a:pt x="5172" y="201"/>
                  <a:pt x="5130" y="256"/>
                  <a:pt x="5078" y="269"/>
                </a:cubicBezTo>
                <a:cubicBezTo>
                  <a:pt x="5023" y="269"/>
                  <a:pt x="4955" y="243"/>
                  <a:pt x="4900" y="243"/>
                </a:cubicBezTo>
                <a:cubicBezTo>
                  <a:pt x="4835" y="256"/>
                  <a:pt x="4780" y="269"/>
                  <a:pt x="4725" y="282"/>
                </a:cubicBezTo>
                <a:lnTo>
                  <a:pt x="4563" y="282"/>
                </a:lnTo>
                <a:cubicBezTo>
                  <a:pt x="4495" y="295"/>
                  <a:pt x="4469" y="363"/>
                  <a:pt x="4414" y="376"/>
                </a:cubicBezTo>
                <a:cubicBezTo>
                  <a:pt x="4349" y="376"/>
                  <a:pt x="4294" y="389"/>
                  <a:pt x="4239" y="405"/>
                </a:cubicBezTo>
                <a:cubicBezTo>
                  <a:pt x="4187" y="418"/>
                  <a:pt x="4145" y="444"/>
                  <a:pt x="4090" y="457"/>
                </a:cubicBezTo>
                <a:cubicBezTo>
                  <a:pt x="4038" y="470"/>
                  <a:pt x="3970" y="470"/>
                  <a:pt x="3928" y="486"/>
                </a:cubicBezTo>
                <a:cubicBezTo>
                  <a:pt x="3863" y="499"/>
                  <a:pt x="3808" y="499"/>
                  <a:pt x="3753" y="512"/>
                </a:cubicBezTo>
                <a:cubicBezTo>
                  <a:pt x="3701" y="525"/>
                  <a:pt x="3672" y="580"/>
                  <a:pt x="3633" y="593"/>
                </a:cubicBezTo>
                <a:cubicBezTo>
                  <a:pt x="3599" y="606"/>
                  <a:pt x="3565" y="606"/>
                  <a:pt x="3534" y="606"/>
                </a:cubicBezTo>
                <a:cubicBezTo>
                  <a:pt x="3504" y="606"/>
                  <a:pt x="3477" y="606"/>
                  <a:pt x="3458" y="619"/>
                </a:cubicBezTo>
                <a:cubicBezTo>
                  <a:pt x="3390" y="648"/>
                  <a:pt x="3390" y="687"/>
                  <a:pt x="3348" y="713"/>
                </a:cubicBezTo>
                <a:cubicBezTo>
                  <a:pt x="3296" y="742"/>
                  <a:pt x="3267" y="742"/>
                  <a:pt x="3280" y="781"/>
                </a:cubicBezTo>
                <a:cubicBezTo>
                  <a:pt x="3280" y="810"/>
                  <a:pt x="3241" y="862"/>
                  <a:pt x="3296" y="875"/>
                </a:cubicBezTo>
                <a:cubicBezTo>
                  <a:pt x="3322" y="891"/>
                  <a:pt x="3390" y="917"/>
                  <a:pt x="3442" y="917"/>
                </a:cubicBezTo>
                <a:cubicBezTo>
                  <a:pt x="3451" y="920"/>
                  <a:pt x="3460" y="921"/>
                  <a:pt x="3470" y="921"/>
                </a:cubicBezTo>
                <a:cubicBezTo>
                  <a:pt x="3497" y="921"/>
                  <a:pt x="3527" y="913"/>
                  <a:pt x="3558" y="913"/>
                </a:cubicBezTo>
                <a:cubicBezTo>
                  <a:pt x="3569" y="913"/>
                  <a:pt x="3580" y="914"/>
                  <a:pt x="3591" y="917"/>
                </a:cubicBezTo>
                <a:cubicBezTo>
                  <a:pt x="3539" y="917"/>
                  <a:pt x="3497" y="956"/>
                  <a:pt x="3442" y="972"/>
                </a:cubicBezTo>
                <a:cubicBezTo>
                  <a:pt x="3377" y="972"/>
                  <a:pt x="3322" y="985"/>
                  <a:pt x="3267" y="985"/>
                </a:cubicBezTo>
                <a:cubicBezTo>
                  <a:pt x="3260" y="987"/>
                  <a:pt x="3253" y="987"/>
                  <a:pt x="3245" y="987"/>
                </a:cubicBezTo>
                <a:cubicBezTo>
                  <a:pt x="3197" y="987"/>
                  <a:pt x="3139" y="956"/>
                  <a:pt x="3092" y="956"/>
                </a:cubicBezTo>
                <a:cubicBezTo>
                  <a:pt x="3037" y="972"/>
                  <a:pt x="2985" y="972"/>
                  <a:pt x="2930" y="985"/>
                </a:cubicBezTo>
                <a:cubicBezTo>
                  <a:pt x="2875" y="998"/>
                  <a:pt x="2823" y="1011"/>
                  <a:pt x="2768" y="1024"/>
                </a:cubicBezTo>
                <a:cubicBezTo>
                  <a:pt x="2713" y="1037"/>
                  <a:pt x="2661" y="1079"/>
                  <a:pt x="2606" y="1079"/>
                </a:cubicBezTo>
                <a:cubicBezTo>
                  <a:pt x="2601" y="1080"/>
                  <a:pt x="2596" y="1081"/>
                  <a:pt x="2591" y="1081"/>
                </a:cubicBezTo>
                <a:cubicBezTo>
                  <a:pt x="2542" y="1081"/>
                  <a:pt x="2479" y="1035"/>
                  <a:pt x="2432" y="1035"/>
                </a:cubicBezTo>
                <a:cubicBezTo>
                  <a:pt x="2427" y="1035"/>
                  <a:pt x="2422" y="1036"/>
                  <a:pt x="2418" y="1037"/>
                </a:cubicBezTo>
                <a:cubicBezTo>
                  <a:pt x="2363" y="1037"/>
                  <a:pt x="2324" y="1079"/>
                  <a:pt x="2269" y="1092"/>
                </a:cubicBezTo>
                <a:cubicBezTo>
                  <a:pt x="2254" y="1095"/>
                  <a:pt x="2240" y="1096"/>
                  <a:pt x="2226" y="1096"/>
                </a:cubicBezTo>
                <a:cubicBezTo>
                  <a:pt x="2187" y="1096"/>
                  <a:pt x="2149" y="1088"/>
                  <a:pt x="2116" y="1088"/>
                </a:cubicBezTo>
                <a:cubicBezTo>
                  <a:pt x="2103" y="1088"/>
                  <a:pt x="2092" y="1089"/>
                  <a:pt x="2081" y="1092"/>
                </a:cubicBezTo>
                <a:cubicBezTo>
                  <a:pt x="2026" y="1105"/>
                  <a:pt x="2000" y="1160"/>
                  <a:pt x="1945" y="1173"/>
                </a:cubicBezTo>
                <a:cubicBezTo>
                  <a:pt x="1933" y="1176"/>
                  <a:pt x="1920" y="1177"/>
                  <a:pt x="1907" y="1177"/>
                </a:cubicBezTo>
                <a:cubicBezTo>
                  <a:pt x="1870" y="1177"/>
                  <a:pt x="1829" y="1169"/>
                  <a:pt x="1793" y="1169"/>
                </a:cubicBezTo>
                <a:cubicBezTo>
                  <a:pt x="1780" y="1169"/>
                  <a:pt x="1768" y="1170"/>
                  <a:pt x="1757" y="1173"/>
                </a:cubicBezTo>
                <a:cubicBezTo>
                  <a:pt x="1702" y="1186"/>
                  <a:pt x="1660" y="1228"/>
                  <a:pt x="1608" y="1241"/>
                </a:cubicBezTo>
                <a:cubicBezTo>
                  <a:pt x="1553" y="1254"/>
                  <a:pt x="1498" y="1267"/>
                  <a:pt x="1446" y="1280"/>
                </a:cubicBezTo>
                <a:cubicBezTo>
                  <a:pt x="1418" y="1288"/>
                  <a:pt x="1388" y="1288"/>
                  <a:pt x="1357" y="1288"/>
                </a:cubicBezTo>
                <a:cubicBezTo>
                  <a:pt x="1327" y="1288"/>
                  <a:pt x="1297" y="1288"/>
                  <a:pt x="1271" y="1296"/>
                </a:cubicBezTo>
                <a:cubicBezTo>
                  <a:pt x="1216" y="1309"/>
                  <a:pt x="1203" y="1377"/>
                  <a:pt x="1161" y="1403"/>
                </a:cubicBezTo>
                <a:cubicBezTo>
                  <a:pt x="1109" y="1416"/>
                  <a:pt x="1093" y="1458"/>
                  <a:pt x="1054" y="1484"/>
                </a:cubicBezTo>
                <a:cubicBezTo>
                  <a:pt x="999" y="1510"/>
                  <a:pt x="892" y="1523"/>
                  <a:pt x="905" y="1552"/>
                </a:cubicBezTo>
                <a:cubicBezTo>
                  <a:pt x="905" y="1591"/>
                  <a:pt x="986" y="1604"/>
                  <a:pt x="1054" y="1620"/>
                </a:cubicBezTo>
                <a:cubicBezTo>
                  <a:pt x="1093" y="1633"/>
                  <a:pt x="1174" y="1646"/>
                  <a:pt x="1242" y="1659"/>
                </a:cubicBezTo>
                <a:cubicBezTo>
                  <a:pt x="1190" y="1672"/>
                  <a:pt x="1080" y="1672"/>
                  <a:pt x="1041" y="1685"/>
                </a:cubicBezTo>
                <a:cubicBezTo>
                  <a:pt x="986" y="1701"/>
                  <a:pt x="947" y="1753"/>
                  <a:pt x="892" y="1753"/>
                </a:cubicBezTo>
                <a:cubicBezTo>
                  <a:pt x="873" y="1757"/>
                  <a:pt x="855" y="1759"/>
                  <a:pt x="838" y="1759"/>
                </a:cubicBezTo>
                <a:cubicBezTo>
                  <a:pt x="802" y="1759"/>
                  <a:pt x="767" y="1753"/>
                  <a:pt x="730" y="1753"/>
                </a:cubicBezTo>
                <a:cubicBezTo>
                  <a:pt x="675" y="1766"/>
                  <a:pt x="636" y="1795"/>
                  <a:pt x="581" y="1808"/>
                </a:cubicBezTo>
                <a:cubicBezTo>
                  <a:pt x="526" y="1821"/>
                  <a:pt x="487" y="1834"/>
                  <a:pt x="432" y="1847"/>
                </a:cubicBezTo>
                <a:cubicBezTo>
                  <a:pt x="406" y="1855"/>
                  <a:pt x="376" y="1855"/>
                  <a:pt x="345" y="1855"/>
                </a:cubicBezTo>
                <a:cubicBezTo>
                  <a:pt x="315" y="1855"/>
                  <a:pt x="284" y="1855"/>
                  <a:pt x="257" y="1863"/>
                </a:cubicBezTo>
                <a:cubicBezTo>
                  <a:pt x="202" y="1876"/>
                  <a:pt x="163" y="1902"/>
                  <a:pt x="121" y="1928"/>
                </a:cubicBezTo>
                <a:cubicBezTo>
                  <a:pt x="69" y="1957"/>
                  <a:pt x="1" y="2009"/>
                  <a:pt x="14" y="2038"/>
                </a:cubicBezTo>
                <a:cubicBezTo>
                  <a:pt x="14" y="2064"/>
                  <a:pt x="95" y="2106"/>
                  <a:pt x="150" y="2119"/>
                </a:cubicBezTo>
                <a:cubicBezTo>
                  <a:pt x="163" y="2123"/>
                  <a:pt x="180" y="2125"/>
                  <a:pt x="200" y="2125"/>
                </a:cubicBezTo>
                <a:cubicBezTo>
                  <a:pt x="240" y="2125"/>
                  <a:pt x="288" y="2119"/>
                  <a:pt x="325" y="2119"/>
                </a:cubicBezTo>
                <a:cubicBezTo>
                  <a:pt x="336" y="2122"/>
                  <a:pt x="347" y="2123"/>
                  <a:pt x="358" y="2123"/>
                </a:cubicBezTo>
                <a:cubicBezTo>
                  <a:pt x="401" y="2123"/>
                  <a:pt x="445" y="2106"/>
                  <a:pt x="500" y="2106"/>
                </a:cubicBezTo>
                <a:cubicBezTo>
                  <a:pt x="542" y="2119"/>
                  <a:pt x="594" y="2145"/>
                  <a:pt x="649" y="2145"/>
                </a:cubicBezTo>
                <a:cubicBezTo>
                  <a:pt x="704" y="2145"/>
                  <a:pt x="756" y="2187"/>
                  <a:pt x="811" y="2187"/>
                </a:cubicBezTo>
                <a:cubicBezTo>
                  <a:pt x="866" y="2187"/>
                  <a:pt x="918" y="2145"/>
                  <a:pt x="973" y="2145"/>
                </a:cubicBezTo>
                <a:cubicBezTo>
                  <a:pt x="1028" y="2145"/>
                  <a:pt x="1080" y="2132"/>
                  <a:pt x="1148" y="2132"/>
                </a:cubicBezTo>
                <a:cubicBezTo>
                  <a:pt x="1203" y="2119"/>
                  <a:pt x="1255" y="2119"/>
                  <a:pt x="1310" y="2119"/>
                </a:cubicBezTo>
                <a:cubicBezTo>
                  <a:pt x="1318" y="2117"/>
                  <a:pt x="1325" y="2116"/>
                  <a:pt x="1333" y="2116"/>
                </a:cubicBezTo>
                <a:cubicBezTo>
                  <a:pt x="1380" y="2116"/>
                  <a:pt x="1425" y="2145"/>
                  <a:pt x="1472" y="2145"/>
                </a:cubicBezTo>
                <a:cubicBezTo>
                  <a:pt x="1527" y="2145"/>
                  <a:pt x="1579" y="2119"/>
                  <a:pt x="1634" y="2119"/>
                </a:cubicBezTo>
                <a:cubicBezTo>
                  <a:pt x="1689" y="2106"/>
                  <a:pt x="1741" y="2077"/>
                  <a:pt x="1796" y="2077"/>
                </a:cubicBezTo>
                <a:cubicBezTo>
                  <a:pt x="1846" y="2077"/>
                  <a:pt x="1907" y="2134"/>
                  <a:pt x="1957" y="2134"/>
                </a:cubicBezTo>
                <a:cubicBezTo>
                  <a:pt x="1962" y="2134"/>
                  <a:pt x="1966" y="2133"/>
                  <a:pt x="1971" y="2132"/>
                </a:cubicBezTo>
                <a:cubicBezTo>
                  <a:pt x="2026" y="2132"/>
                  <a:pt x="2081" y="2106"/>
                  <a:pt x="2133" y="2090"/>
                </a:cubicBezTo>
                <a:cubicBezTo>
                  <a:pt x="2188" y="2090"/>
                  <a:pt x="2243" y="2064"/>
                  <a:pt x="2295" y="2051"/>
                </a:cubicBezTo>
                <a:cubicBezTo>
                  <a:pt x="2339" y="2051"/>
                  <a:pt x="2383" y="2068"/>
                  <a:pt x="2425" y="2068"/>
                </a:cubicBezTo>
                <a:cubicBezTo>
                  <a:pt x="2436" y="2068"/>
                  <a:pt x="2446" y="2067"/>
                  <a:pt x="2457" y="2064"/>
                </a:cubicBezTo>
                <a:cubicBezTo>
                  <a:pt x="2512" y="2064"/>
                  <a:pt x="2567" y="2038"/>
                  <a:pt x="2619" y="2025"/>
                </a:cubicBezTo>
                <a:cubicBezTo>
                  <a:pt x="2674" y="2025"/>
                  <a:pt x="2713" y="1970"/>
                  <a:pt x="2768" y="1970"/>
                </a:cubicBezTo>
                <a:cubicBezTo>
                  <a:pt x="2773" y="1969"/>
                  <a:pt x="2778" y="1968"/>
                  <a:pt x="2783" y="1968"/>
                </a:cubicBezTo>
                <a:cubicBezTo>
                  <a:pt x="2830" y="1968"/>
                  <a:pt x="2892" y="2011"/>
                  <a:pt x="2938" y="2011"/>
                </a:cubicBezTo>
                <a:cubicBezTo>
                  <a:pt x="2944" y="2011"/>
                  <a:pt x="2950" y="2011"/>
                  <a:pt x="2956" y="2009"/>
                </a:cubicBezTo>
                <a:cubicBezTo>
                  <a:pt x="3011" y="1996"/>
                  <a:pt x="3053" y="1970"/>
                  <a:pt x="3105" y="1957"/>
                </a:cubicBezTo>
                <a:cubicBezTo>
                  <a:pt x="3160" y="1944"/>
                  <a:pt x="3199" y="1889"/>
                  <a:pt x="3254" y="1889"/>
                </a:cubicBezTo>
                <a:cubicBezTo>
                  <a:pt x="3265" y="1886"/>
                  <a:pt x="3278" y="1885"/>
                  <a:pt x="3290" y="1885"/>
                </a:cubicBezTo>
                <a:cubicBezTo>
                  <a:pt x="3324" y="1885"/>
                  <a:pt x="3361" y="1893"/>
                  <a:pt x="3394" y="1893"/>
                </a:cubicBezTo>
                <a:cubicBezTo>
                  <a:pt x="3406" y="1893"/>
                  <a:pt x="3418" y="1892"/>
                  <a:pt x="3429" y="1889"/>
                </a:cubicBezTo>
                <a:cubicBezTo>
                  <a:pt x="3484" y="1889"/>
                  <a:pt x="3510" y="1821"/>
                  <a:pt x="3565" y="1808"/>
                </a:cubicBezTo>
                <a:cubicBezTo>
                  <a:pt x="3571" y="1806"/>
                  <a:pt x="3578" y="1806"/>
                  <a:pt x="3584" y="1806"/>
                </a:cubicBezTo>
                <a:cubicBezTo>
                  <a:pt x="3631" y="1806"/>
                  <a:pt x="3689" y="1836"/>
                  <a:pt x="3734" y="1836"/>
                </a:cubicBezTo>
                <a:cubicBezTo>
                  <a:pt x="3741" y="1836"/>
                  <a:pt x="3747" y="1835"/>
                  <a:pt x="3753" y="1834"/>
                </a:cubicBezTo>
                <a:cubicBezTo>
                  <a:pt x="3808" y="1821"/>
                  <a:pt x="3847" y="1782"/>
                  <a:pt x="3902" y="1766"/>
                </a:cubicBezTo>
                <a:cubicBezTo>
                  <a:pt x="3957" y="1753"/>
                  <a:pt x="3996" y="1714"/>
                  <a:pt x="4025" y="1701"/>
                </a:cubicBezTo>
                <a:cubicBezTo>
                  <a:pt x="4090" y="1672"/>
                  <a:pt x="4051" y="1646"/>
                  <a:pt x="4051" y="1620"/>
                </a:cubicBezTo>
                <a:cubicBezTo>
                  <a:pt x="4051" y="1604"/>
                  <a:pt x="4077" y="1552"/>
                  <a:pt x="4064" y="1552"/>
                </a:cubicBezTo>
                <a:cubicBezTo>
                  <a:pt x="4070" y="1551"/>
                  <a:pt x="4076" y="1550"/>
                  <a:pt x="4083" y="1550"/>
                </a:cubicBezTo>
                <a:cubicBezTo>
                  <a:pt x="4140" y="1550"/>
                  <a:pt x="4203" y="1593"/>
                  <a:pt x="4252" y="1593"/>
                </a:cubicBezTo>
                <a:cubicBezTo>
                  <a:pt x="4258" y="1593"/>
                  <a:pt x="4263" y="1592"/>
                  <a:pt x="4268" y="1591"/>
                </a:cubicBezTo>
                <a:cubicBezTo>
                  <a:pt x="4333" y="1591"/>
                  <a:pt x="4375" y="1497"/>
                  <a:pt x="4430" y="1497"/>
                </a:cubicBezTo>
                <a:cubicBezTo>
                  <a:pt x="4435" y="1496"/>
                  <a:pt x="4441" y="1495"/>
                  <a:pt x="4447" y="1495"/>
                </a:cubicBezTo>
                <a:cubicBezTo>
                  <a:pt x="4489" y="1495"/>
                  <a:pt x="4538" y="1526"/>
                  <a:pt x="4583" y="1526"/>
                </a:cubicBezTo>
                <a:cubicBezTo>
                  <a:pt x="4590" y="1526"/>
                  <a:pt x="4598" y="1525"/>
                  <a:pt x="4605" y="1523"/>
                </a:cubicBezTo>
                <a:cubicBezTo>
                  <a:pt x="4639" y="1516"/>
                  <a:pt x="4666" y="1516"/>
                  <a:pt x="4691" y="1516"/>
                </a:cubicBezTo>
                <a:cubicBezTo>
                  <a:pt x="4716" y="1516"/>
                  <a:pt x="4739" y="1516"/>
                  <a:pt x="4767" y="1510"/>
                </a:cubicBezTo>
                <a:cubicBezTo>
                  <a:pt x="4767" y="1513"/>
                  <a:pt x="4767" y="1514"/>
                  <a:pt x="4768" y="1514"/>
                </a:cubicBezTo>
                <a:cubicBezTo>
                  <a:pt x="4771" y="1514"/>
                  <a:pt x="4776" y="1506"/>
                  <a:pt x="4778" y="1506"/>
                </a:cubicBezTo>
                <a:cubicBezTo>
                  <a:pt x="4779" y="1506"/>
                  <a:pt x="4780" y="1507"/>
                  <a:pt x="4780" y="1510"/>
                </a:cubicBezTo>
                <a:cubicBezTo>
                  <a:pt x="4780" y="1539"/>
                  <a:pt x="4848" y="1523"/>
                  <a:pt x="4916" y="1539"/>
                </a:cubicBezTo>
                <a:cubicBezTo>
                  <a:pt x="4955" y="1552"/>
                  <a:pt x="4997" y="1565"/>
                  <a:pt x="5049" y="1578"/>
                </a:cubicBezTo>
                <a:cubicBezTo>
                  <a:pt x="5104" y="1578"/>
                  <a:pt x="5143" y="1633"/>
                  <a:pt x="5211" y="1633"/>
                </a:cubicBezTo>
                <a:cubicBezTo>
                  <a:pt x="5229" y="1637"/>
                  <a:pt x="5247" y="1639"/>
                  <a:pt x="5266" y="1639"/>
                </a:cubicBezTo>
                <a:cubicBezTo>
                  <a:pt x="5302" y="1639"/>
                  <a:pt x="5338" y="1633"/>
                  <a:pt x="5373" y="1633"/>
                </a:cubicBezTo>
                <a:cubicBezTo>
                  <a:pt x="5384" y="1636"/>
                  <a:pt x="5395" y="1637"/>
                  <a:pt x="5407" y="1637"/>
                </a:cubicBezTo>
                <a:cubicBezTo>
                  <a:pt x="5454" y="1637"/>
                  <a:pt x="5506" y="1620"/>
                  <a:pt x="5548" y="1620"/>
                </a:cubicBezTo>
                <a:cubicBezTo>
                  <a:pt x="5603" y="1620"/>
                  <a:pt x="5658" y="1672"/>
                  <a:pt x="5726" y="1672"/>
                </a:cubicBezTo>
                <a:cubicBezTo>
                  <a:pt x="5778" y="1672"/>
                  <a:pt x="5833" y="1646"/>
                  <a:pt x="5901" y="1646"/>
                </a:cubicBezTo>
                <a:cubicBezTo>
                  <a:pt x="5953" y="1646"/>
                  <a:pt x="6008" y="1591"/>
                  <a:pt x="6076" y="1591"/>
                </a:cubicBezTo>
                <a:cubicBezTo>
                  <a:pt x="6131" y="1591"/>
                  <a:pt x="6183" y="1620"/>
                  <a:pt x="6251" y="1620"/>
                </a:cubicBezTo>
                <a:cubicBezTo>
                  <a:pt x="6306" y="1604"/>
                  <a:pt x="6358" y="1591"/>
                  <a:pt x="6413" y="1591"/>
                </a:cubicBezTo>
                <a:cubicBezTo>
                  <a:pt x="6449" y="1591"/>
                  <a:pt x="6473" y="1597"/>
                  <a:pt x="6501" y="1597"/>
                </a:cubicBezTo>
                <a:cubicBezTo>
                  <a:pt x="6515" y="1597"/>
                  <a:pt x="6530" y="1595"/>
                  <a:pt x="6549" y="1591"/>
                </a:cubicBezTo>
                <a:lnTo>
                  <a:pt x="6549" y="1591"/>
                </a:lnTo>
                <a:cubicBezTo>
                  <a:pt x="6507" y="1620"/>
                  <a:pt x="6507" y="1646"/>
                  <a:pt x="6507" y="1659"/>
                </a:cubicBezTo>
                <a:cubicBezTo>
                  <a:pt x="6520" y="1685"/>
                  <a:pt x="6588" y="1685"/>
                  <a:pt x="6643" y="1714"/>
                </a:cubicBezTo>
                <a:cubicBezTo>
                  <a:pt x="6682" y="1727"/>
                  <a:pt x="6737" y="1727"/>
                  <a:pt x="6792" y="1727"/>
                </a:cubicBezTo>
                <a:cubicBezTo>
                  <a:pt x="6844" y="1740"/>
                  <a:pt x="6873" y="1808"/>
                  <a:pt x="6925" y="1821"/>
                </a:cubicBezTo>
                <a:cubicBezTo>
                  <a:pt x="6980" y="1821"/>
                  <a:pt x="7048" y="1782"/>
                  <a:pt x="7103" y="1782"/>
                </a:cubicBezTo>
                <a:cubicBezTo>
                  <a:pt x="7155" y="1782"/>
                  <a:pt x="7210" y="1753"/>
                  <a:pt x="7278" y="1753"/>
                </a:cubicBezTo>
                <a:cubicBezTo>
                  <a:pt x="7330" y="1753"/>
                  <a:pt x="7372" y="1821"/>
                  <a:pt x="7427" y="1821"/>
                </a:cubicBezTo>
                <a:cubicBezTo>
                  <a:pt x="7479" y="1821"/>
                  <a:pt x="7547" y="1753"/>
                  <a:pt x="7602" y="1753"/>
                </a:cubicBezTo>
                <a:cubicBezTo>
                  <a:pt x="7654" y="1753"/>
                  <a:pt x="7709" y="1782"/>
                  <a:pt x="7764" y="1782"/>
                </a:cubicBezTo>
                <a:cubicBezTo>
                  <a:pt x="7816" y="1782"/>
                  <a:pt x="7871" y="1740"/>
                  <a:pt x="7926" y="1740"/>
                </a:cubicBezTo>
                <a:cubicBezTo>
                  <a:pt x="7973" y="1740"/>
                  <a:pt x="8023" y="1797"/>
                  <a:pt x="8073" y="1797"/>
                </a:cubicBezTo>
                <a:cubicBezTo>
                  <a:pt x="8078" y="1797"/>
                  <a:pt x="8083" y="1796"/>
                  <a:pt x="8088" y="1795"/>
                </a:cubicBezTo>
                <a:cubicBezTo>
                  <a:pt x="8140" y="1795"/>
                  <a:pt x="8195" y="1740"/>
                  <a:pt x="8250" y="1740"/>
                </a:cubicBezTo>
                <a:lnTo>
                  <a:pt x="8425" y="1740"/>
                </a:lnTo>
                <a:cubicBezTo>
                  <a:pt x="8480" y="1740"/>
                  <a:pt x="8532" y="1727"/>
                  <a:pt x="8587" y="1727"/>
                </a:cubicBezTo>
                <a:cubicBezTo>
                  <a:pt x="8605" y="1723"/>
                  <a:pt x="8623" y="1721"/>
                  <a:pt x="8641" y="1721"/>
                </a:cubicBezTo>
                <a:cubicBezTo>
                  <a:pt x="8677" y="1721"/>
                  <a:pt x="8712" y="1727"/>
                  <a:pt x="8749" y="1727"/>
                </a:cubicBezTo>
                <a:cubicBezTo>
                  <a:pt x="8804" y="1727"/>
                  <a:pt x="8856" y="1701"/>
                  <a:pt x="8911" y="1701"/>
                </a:cubicBezTo>
                <a:cubicBezTo>
                  <a:pt x="8938" y="1693"/>
                  <a:pt x="8968" y="1693"/>
                  <a:pt x="8997" y="1693"/>
                </a:cubicBezTo>
                <a:cubicBezTo>
                  <a:pt x="9025" y="1693"/>
                  <a:pt x="9052" y="1693"/>
                  <a:pt x="9073" y="1685"/>
                </a:cubicBezTo>
                <a:cubicBezTo>
                  <a:pt x="9141" y="1672"/>
                  <a:pt x="9180" y="1620"/>
                  <a:pt x="9235" y="1620"/>
                </a:cubicBezTo>
                <a:cubicBezTo>
                  <a:pt x="9290" y="1604"/>
                  <a:pt x="9342" y="1604"/>
                  <a:pt x="9397" y="1604"/>
                </a:cubicBezTo>
                <a:cubicBezTo>
                  <a:pt x="9407" y="1601"/>
                  <a:pt x="9417" y="1601"/>
                  <a:pt x="9428" y="1601"/>
                </a:cubicBezTo>
                <a:cubicBezTo>
                  <a:pt x="9475" y="1601"/>
                  <a:pt x="9527" y="1620"/>
                  <a:pt x="9572" y="1620"/>
                </a:cubicBezTo>
                <a:cubicBezTo>
                  <a:pt x="9627" y="1604"/>
                  <a:pt x="9666" y="1552"/>
                  <a:pt x="9721" y="1539"/>
                </a:cubicBezTo>
                <a:cubicBezTo>
                  <a:pt x="9776" y="1539"/>
                  <a:pt x="9828" y="1539"/>
                  <a:pt x="9883" y="1523"/>
                </a:cubicBezTo>
                <a:cubicBezTo>
                  <a:pt x="9938" y="1523"/>
                  <a:pt x="9990" y="1497"/>
                  <a:pt x="10045" y="1484"/>
                </a:cubicBezTo>
                <a:cubicBezTo>
                  <a:pt x="10100" y="1471"/>
                  <a:pt x="10126" y="1416"/>
                  <a:pt x="10165" y="1403"/>
                </a:cubicBezTo>
                <a:cubicBezTo>
                  <a:pt x="10176" y="1400"/>
                  <a:pt x="10189" y="1399"/>
                  <a:pt x="10203" y="1399"/>
                </a:cubicBezTo>
                <a:cubicBezTo>
                  <a:pt x="10239" y="1399"/>
                  <a:pt x="10281" y="1407"/>
                  <a:pt x="10318" y="1407"/>
                </a:cubicBezTo>
                <a:cubicBezTo>
                  <a:pt x="10331" y="1407"/>
                  <a:pt x="10344" y="1406"/>
                  <a:pt x="10356" y="1403"/>
                </a:cubicBezTo>
                <a:cubicBezTo>
                  <a:pt x="10408" y="1377"/>
                  <a:pt x="10450" y="1361"/>
                  <a:pt x="10489" y="1335"/>
                </a:cubicBezTo>
                <a:cubicBezTo>
                  <a:pt x="10544" y="1309"/>
                  <a:pt x="10625" y="1267"/>
                  <a:pt x="10625" y="1241"/>
                </a:cubicBezTo>
                <a:cubicBezTo>
                  <a:pt x="10612" y="1215"/>
                  <a:pt x="10505" y="1228"/>
                  <a:pt x="10424" y="1199"/>
                </a:cubicBezTo>
                <a:cubicBezTo>
                  <a:pt x="10382" y="1186"/>
                  <a:pt x="10356" y="1160"/>
                  <a:pt x="10288" y="1147"/>
                </a:cubicBezTo>
                <a:cubicBezTo>
                  <a:pt x="10233" y="1147"/>
                  <a:pt x="10181" y="1160"/>
                  <a:pt x="10113" y="1160"/>
                </a:cubicBezTo>
                <a:cubicBezTo>
                  <a:pt x="10058" y="1160"/>
                  <a:pt x="10019" y="1079"/>
                  <a:pt x="9964" y="1079"/>
                </a:cubicBezTo>
                <a:cubicBezTo>
                  <a:pt x="9909" y="1079"/>
                  <a:pt x="9841" y="1118"/>
                  <a:pt x="9776" y="1118"/>
                </a:cubicBezTo>
                <a:cubicBezTo>
                  <a:pt x="9721" y="1118"/>
                  <a:pt x="9666" y="1105"/>
                  <a:pt x="9614" y="1105"/>
                </a:cubicBezTo>
                <a:cubicBezTo>
                  <a:pt x="9546" y="1105"/>
                  <a:pt x="9491" y="1118"/>
                  <a:pt x="9436" y="1118"/>
                </a:cubicBezTo>
                <a:cubicBezTo>
                  <a:pt x="9384" y="1118"/>
                  <a:pt x="9316" y="1173"/>
                  <a:pt x="9261" y="1173"/>
                </a:cubicBezTo>
                <a:cubicBezTo>
                  <a:pt x="9209" y="1173"/>
                  <a:pt x="9141" y="1105"/>
                  <a:pt x="9086" y="1105"/>
                </a:cubicBezTo>
                <a:cubicBezTo>
                  <a:pt x="9031" y="1118"/>
                  <a:pt x="8979" y="1173"/>
                  <a:pt x="8911" y="1173"/>
                </a:cubicBezTo>
                <a:cubicBezTo>
                  <a:pt x="8903" y="1175"/>
                  <a:pt x="8896" y="1176"/>
                  <a:pt x="8890" y="1176"/>
                </a:cubicBezTo>
                <a:cubicBezTo>
                  <a:pt x="8855" y="1176"/>
                  <a:pt x="8848" y="1147"/>
                  <a:pt x="8804" y="1147"/>
                </a:cubicBezTo>
                <a:cubicBezTo>
                  <a:pt x="8843" y="1118"/>
                  <a:pt x="8843" y="1105"/>
                  <a:pt x="8843" y="1092"/>
                </a:cubicBezTo>
                <a:cubicBezTo>
                  <a:pt x="8830" y="1066"/>
                  <a:pt x="8736" y="1037"/>
                  <a:pt x="8681" y="1024"/>
                </a:cubicBezTo>
                <a:cubicBezTo>
                  <a:pt x="8749" y="1011"/>
                  <a:pt x="8830" y="998"/>
                  <a:pt x="8898" y="998"/>
                </a:cubicBezTo>
                <a:cubicBezTo>
                  <a:pt x="8905" y="996"/>
                  <a:pt x="8913" y="995"/>
                  <a:pt x="8922" y="995"/>
                </a:cubicBezTo>
                <a:cubicBezTo>
                  <a:pt x="8961" y="995"/>
                  <a:pt x="9007" y="1014"/>
                  <a:pt x="9048" y="1014"/>
                </a:cubicBezTo>
                <a:cubicBezTo>
                  <a:pt x="9056" y="1014"/>
                  <a:pt x="9065" y="1013"/>
                  <a:pt x="9073" y="1011"/>
                </a:cubicBezTo>
                <a:cubicBezTo>
                  <a:pt x="9128" y="998"/>
                  <a:pt x="9180" y="985"/>
                  <a:pt x="9235" y="972"/>
                </a:cubicBezTo>
                <a:cubicBezTo>
                  <a:pt x="9303" y="956"/>
                  <a:pt x="9342" y="904"/>
                  <a:pt x="9397" y="891"/>
                </a:cubicBezTo>
                <a:cubicBezTo>
                  <a:pt x="9409" y="887"/>
                  <a:pt x="9423" y="886"/>
                  <a:pt x="9436" y="886"/>
                </a:cubicBezTo>
                <a:cubicBezTo>
                  <a:pt x="9470" y="886"/>
                  <a:pt x="9505" y="894"/>
                  <a:pt x="9539" y="894"/>
                </a:cubicBezTo>
                <a:cubicBezTo>
                  <a:pt x="9550" y="894"/>
                  <a:pt x="9561" y="894"/>
                  <a:pt x="9572" y="891"/>
                </a:cubicBezTo>
                <a:cubicBezTo>
                  <a:pt x="9627" y="875"/>
                  <a:pt x="9679" y="849"/>
                  <a:pt x="9734" y="836"/>
                </a:cubicBezTo>
                <a:cubicBezTo>
                  <a:pt x="9752" y="832"/>
                  <a:pt x="9772" y="830"/>
                  <a:pt x="9792" y="830"/>
                </a:cubicBezTo>
                <a:cubicBezTo>
                  <a:pt x="9832" y="830"/>
                  <a:pt x="9874" y="836"/>
                  <a:pt x="9909" y="836"/>
                </a:cubicBezTo>
                <a:cubicBezTo>
                  <a:pt x="9977" y="810"/>
                  <a:pt x="10003" y="755"/>
                  <a:pt x="10058" y="742"/>
                </a:cubicBezTo>
                <a:cubicBezTo>
                  <a:pt x="10113" y="729"/>
                  <a:pt x="10152" y="700"/>
                  <a:pt x="10207" y="687"/>
                </a:cubicBezTo>
                <a:cubicBezTo>
                  <a:pt x="10234" y="674"/>
                  <a:pt x="10268" y="674"/>
                  <a:pt x="10300" y="674"/>
                </a:cubicBezTo>
                <a:cubicBezTo>
                  <a:pt x="10332" y="674"/>
                  <a:pt x="10362" y="674"/>
                  <a:pt x="10382" y="661"/>
                </a:cubicBezTo>
                <a:cubicBezTo>
                  <a:pt x="10450" y="632"/>
                  <a:pt x="10518" y="632"/>
                  <a:pt x="10557" y="606"/>
                </a:cubicBezTo>
                <a:cubicBezTo>
                  <a:pt x="10612" y="580"/>
                  <a:pt x="10651" y="512"/>
                  <a:pt x="10651" y="486"/>
                </a:cubicBezTo>
                <a:cubicBezTo>
                  <a:pt x="10651" y="457"/>
                  <a:pt x="10570" y="418"/>
                  <a:pt x="10518" y="389"/>
                </a:cubicBezTo>
                <a:cubicBezTo>
                  <a:pt x="10510" y="386"/>
                  <a:pt x="10501" y="386"/>
                  <a:pt x="10491" y="386"/>
                </a:cubicBezTo>
                <a:cubicBezTo>
                  <a:pt x="10447" y="386"/>
                  <a:pt x="10382" y="405"/>
                  <a:pt x="10327" y="405"/>
                </a:cubicBezTo>
                <a:cubicBezTo>
                  <a:pt x="10288" y="389"/>
                  <a:pt x="10246" y="376"/>
                  <a:pt x="10181" y="363"/>
                </a:cubicBezTo>
                <a:cubicBezTo>
                  <a:pt x="10126" y="363"/>
                  <a:pt x="10084" y="308"/>
                  <a:pt x="10032" y="308"/>
                </a:cubicBezTo>
                <a:cubicBezTo>
                  <a:pt x="9977" y="308"/>
                  <a:pt x="9922" y="324"/>
                  <a:pt x="9857" y="324"/>
                </a:cubicBezTo>
                <a:cubicBezTo>
                  <a:pt x="9802" y="324"/>
                  <a:pt x="9760" y="295"/>
                  <a:pt x="9695" y="295"/>
                </a:cubicBezTo>
                <a:cubicBezTo>
                  <a:pt x="9640" y="295"/>
                  <a:pt x="9585" y="324"/>
                  <a:pt x="9533" y="324"/>
                </a:cubicBezTo>
                <a:cubicBezTo>
                  <a:pt x="9478" y="324"/>
                  <a:pt x="9423" y="295"/>
                  <a:pt x="9355" y="295"/>
                </a:cubicBezTo>
                <a:lnTo>
                  <a:pt x="9193" y="295"/>
                </a:lnTo>
                <a:cubicBezTo>
                  <a:pt x="9141" y="295"/>
                  <a:pt x="9073" y="363"/>
                  <a:pt x="9018" y="363"/>
                </a:cubicBezTo>
                <a:cubicBezTo>
                  <a:pt x="8966" y="363"/>
                  <a:pt x="8911" y="308"/>
                  <a:pt x="8856" y="308"/>
                </a:cubicBezTo>
                <a:cubicBezTo>
                  <a:pt x="8804" y="324"/>
                  <a:pt x="8749" y="350"/>
                  <a:pt x="8681" y="363"/>
                </a:cubicBezTo>
                <a:lnTo>
                  <a:pt x="8493" y="363"/>
                </a:lnTo>
                <a:cubicBezTo>
                  <a:pt x="8545" y="350"/>
                  <a:pt x="8600" y="324"/>
                  <a:pt x="8626" y="295"/>
                </a:cubicBezTo>
                <a:cubicBezTo>
                  <a:pt x="8668" y="269"/>
                  <a:pt x="8707" y="243"/>
                  <a:pt x="8707" y="214"/>
                </a:cubicBezTo>
                <a:cubicBezTo>
                  <a:pt x="8694" y="175"/>
                  <a:pt x="8681" y="120"/>
                  <a:pt x="8626" y="94"/>
                </a:cubicBezTo>
                <a:cubicBezTo>
                  <a:pt x="8622" y="93"/>
                  <a:pt x="8618" y="92"/>
                  <a:pt x="8613" y="92"/>
                </a:cubicBezTo>
                <a:cubicBezTo>
                  <a:pt x="8572" y="92"/>
                  <a:pt x="8492" y="135"/>
                  <a:pt x="8431" y="135"/>
                </a:cubicBezTo>
                <a:cubicBezTo>
                  <a:pt x="8425" y="135"/>
                  <a:pt x="8418" y="134"/>
                  <a:pt x="8412" y="133"/>
                </a:cubicBezTo>
                <a:cubicBezTo>
                  <a:pt x="8370" y="120"/>
                  <a:pt x="8344" y="52"/>
                  <a:pt x="8289" y="52"/>
                </a:cubicBezTo>
                <a:cubicBezTo>
                  <a:pt x="8237" y="39"/>
                  <a:pt x="8169" y="39"/>
                  <a:pt x="8114" y="39"/>
                </a:cubicBezTo>
                <a:cubicBezTo>
                  <a:pt x="8108" y="38"/>
                  <a:pt x="8102" y="37"/>
                  <a:pt x="8096" y="37"/>
                </a:cubicBezTo>
                <a:cubicBezTo>
                  <a:pt x="8045" y="37"/>
                  <a:pt x="7988" y="81"/>
                  <a:pt x="7939" y="81"/>
                </a:cubicBezTo>
                <a:lnTo>
                  <a:pt x="7764" y="81"/>
                </a:lnTo>
                <a:cubicBezTo>
                  <a:pt x="7709" y="81"/>
                  <a:pt x="7670" y="0"/>
                  <a:pt x="7615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80" name="Google Shape;380;p11"/>
          <p:cNvSpPr/>
          <p:nvPr/>
        </p:nvSpPr>
        <p:spPr>
          <a:xfrm>
            <a:off x="-1954375" y="424001"/>
            <a:ext cx="3359633" cy="1246348"/>
          </a:xfrm>
          <a:custGeom>
            <a:avLst/>
            <a:gdLst/>
            <a:ahLst/>
            <a:cxnLst/>
            <a:rect l="l" t="t" r="r" b="b"/>
            <a:pathLst>
              <a:path w="14823" h="5499" extrusionOk="0">
                <a:moveTo>
                  <a:pt x="4461" y="1"/>
                </a:moveTo>
                <a:cubicBezTo>
                  <a:pt x="4182" y="1"/>
                  <a:pt x="3903" y="52"/>
                  <a:pt x="3645" y="152"/>
                </a:cubicBezTo>
                <a:cubicBezTo>
                  <a:pt x="3253" y="301"/>
                  <a:pt x="2874" y="612"/>
                  <a:pt x="2835" y="1030"/>
                </a:cubicBezTo>
                <a:cubicBezTo>
                  <a:pt x="2602" y="909"/>
                  <a:pt x="2348" y="802"/>
                  <a:pt x="2087" y="802"/>
                </a:cubicBezTo>
                <a:cubicBezTo>
                  <a:pt x="1999" y="802"/>
                  <a:pt x="1910" y="814"/>
                  <a:pt x="1821" y="842"/>
                </a:cubicBezTo>
                <a:cubicBezTo>
                  <a:pt x="1458" y="949"/>
                  <a:pt x="1134" y="1328"/>
                  <a:pt x="1202" y="1704"/>
                </a:cubicBezTo>
                <a:cubicBezTo>
                  <a:pt x="1072" y="1585"/>
                  <a:pt x="895" y="1525"/>
                  <a:pt x="716" y="1525"/>
                </a:cubicBezTo>
                <a:cubicBezTo>
                  <a:pt x="614" y="1525"/>
                  <a:pt x="511" y="1545"/>
                  <a:pt x="418" y="1584"/>
                </a:cubicBezTo>
                <a:cubicBezTo>
                  <a:pt x="201" y="1678"/>
                  <a:pt x="39" y="1895"/>
                  <a:pt x="0" y="2109"/>
                </a:cubicBezTo>
                <a:lnTo>
                  <a:pt x="0" y="5255"/>
                </a:lnTo>
                <a:cubicBezTo>
                  <a:pt x="162" y="5365"/>
                  <a:pt x="350" y="5417"/>
                  <a:pt x="541" y="5417"/>
                </a:cubicBezTo>
                <a:cubicBezTo>
                  <a:pt x="946" y="5417"/>
                  <a:pt x="1322" y="5135"/>
                  <a:pt x="1445" y="4756"/>
                </a:cubicBezTo>
                <a:cubicBezTo>
                  <a:pt x="1615" y="4991"/>
                  <a:pt x="1908" y="5114"/>
                  <a:pt x="2201" y="5114"/>
                </a:cubicBezTo>
                <a:cubicBezTo>
                  <a:pt x="2446" y="5114"/>
                  <a:pt x="2690" y="5028"/>
                  <a:pt x="2861" y="4850"/>
                </a:cubicBezTo>
                <a:cubicBezTo>
                  <a:pt x="2974" y="4936"/>
                  <a:pt x="3114" y="4977"/>
                  <a:pt x="3255" y="4977"/>
                </a:cubicBezTo>
                <a:cubicBezTo>
                  <a:pt x="3470" y="4977"/>
                  <a:pt x="3689" y="4881"/>
                  <a:pt x="3820" y="4701"/>
                </a:cubicBezTo>
                <a:cubicBezTo>
                  <a:pt x="4008" y="5041"/>
                  <a:pt x="4400" y="5268"/>
                  <a:pt x="4792" y="5284"/>
                </a:cubicBezTo>
                <a:cubicBezTo>
                  <a:pt x="4803" y="5284"/>
                  <a:pt x="4814" y="5285"/>
                  <a:pt x="4825" y="5285"/>
                </a:cubicBezTo>
                <a:cubicBezTo>
                  <a:pt x="5207" y="5285"/>
                  <a:pt x="5595" y="5071"/>
                  <a:pt x="5806" y="4756"/>
                </a:cubicBezTo>
                <a:cubicBezTo>
                  <a:pt x="6093" y="5129"/>
                  <a:pt x="6566" y="5319"/>
                  <a:pt x="7036" y="5319"/>
                </a:cubicBezTo>
                <a:cubicBezTo>
                  <a:pt x="7468" y="5319"/>
                  <a:pt x="7897" y="5159"/>
                  <a:pt x="8181" y="4837"/>
                </a:cubicBezTo>
                <a:cubicBezTo>
                  <a:pt x="8256" y="5037"/>
                  <a:pt x="8457" y="5190"/>
                  <a:pt x="8668" y="5190"/>
                </a:cubicBezTo>
                <a:cubicBezTo>
                  <a:pt x="8686" y="5190"/>
                  <a:pt x="8704" y="5189"/>
                  <a:pt x="8722" y="5187"/>
                </a:cubicBezTo>
                <a:cubicBezTo>
                  <a:pt x="8949" y="5161"/>
                  <a:pt x="9153" y="4960"/>
                  <a:pt x="9179" y="4730"/>
                </a:cubicBezTo>
                <a:cubicBezTo>
                  <a:pt x="9311" y="4887"/>
                  <a:pt x="9512" y="4965"/>
                  <a:pt x="9711" y="4965"/>
                </a:cubicBezTo>
                <a:cubicBezTo>
                  <a:pt x="9924" y="4965"/>
                  <a:pt x="10136" y="4876"/>
                  <a:pt x="10261" y="4701"/>
                </a:cubicBezTo>
                <a:cubicBezTo>
                  <a:pt x="10411" y="5147"/>
                  <a:pt x="10883" y="5416"/>
                  <a:pt x="11343" y="5416"/>
                </a:cubicBezTo>
                <a:cubicBezTo>
                  <a:pt x="11582" y="5416"/>
                  <a:pt x="11816" y="5344"/>
                  <a:pt x="12001" y="5187"/>
                </a:cubicBezTo>
                <a:cubicBezTo>
                  <a:pt x="12074" y="5388"/>
                  <a:pt x="12283" y="5499"/>
                  <a:pt x="12490" y="5499"/>
                </a:cubicBezTo>
                <a:cubicBezTo>
                  <a:pt x="12632" y="5499"/>
                  <a:pt x="12772" y="5447"/>
                  <a:pt x="12866" y="5336"/>
                </a:cubicBezTo>
                <a:cubicBezTo>
                  <a:pt x="12937" y="5426"/>
                  <a:pt x="13052" y="5470"/>
                  <a:pt x="13169" y="5470"/>
                </a:cubicBezTo>
                <a:cubicBezTo>
                  <a:pt x="13298" y="5470"/>
                  <a:pt x="13429" y="5416"/>
                  <a:pt x="13501" y="5310"/>
                </a:cubicBezTo>
                <a:cubicBezTo>
                  <a:pt x="13684" y="5355"/>
                  <a:pt x="13874" y="5379"/>
                  <a:pt x="14065" y="5379"/>
                </a:cubicBezTo>
                <a:cubicBezTo>
                  <a:pt x="14323" y="5379"/>
                  <a:pt x="14582" y="5335"/>
                  <a:pt x="14823" y="5242"/>
                </a:cubicBezTo>
                <a:cubicBezTo>
                  <a:pt x="14682" y="5186"/>
                  <a:pt x="14529" y="5156"/>
                  <a:pt x="14377" y="5156"/>
                </a:cubicBezTo>
                <a:cubicBezTo>
                  <a:pt x="14309" y="5156"/>
                  <a:pt x="14242" y="5162"/>
                  <a:pt x="14175" y="5174"/>
                </a:cubicBezTo>
                <a:cubicBezTo>
                  <a:pt x="14091" y="4958"/>
                  <a:pt x="13855" y="4835"/>
                  <a:pt x="13625" y="4835"/>
                </a:cubicBezTo>
                <a:cubicBezTo>
                  <a:pt x="13482" y="4835"/>
                  <a:pt x="13341" y="4883"/>
                  <a:pt x="13242" y="4986"/>
                </a:cubicBezTo>
                <a:cubicBezTo>
                  <a:pt x="13265" y="4789"/>
                  <a:pt x="13075" y="4618"/>
                  <a:pt x="12895" y="4618"/>
                </a:cubicBezTo>
                <a:cubicBezTo>
                  <a:pt x="12852" y="4618"/>
                  <a:pt x="12811" y="4628"/>
                  <a:pt x="12772" y="4649"/>
                </a:cubicBezTo>
                <a:cubicBezTo>
                  <a:pt x="12837" y="4432"/>
                  <a:pt x="12636" y="4202"/>
                  <a:pt x="12419" y="4150"/>
                </a:cubicBezTo>
                <a:cubicBezTo>
                  <a:pt x="12353" y="4134"/>
                  <a:pt x="12287" y="4127"/>
                  <a:pt x="12221" y="4127"/>
                </a:cubicBezTo>
                <a:cubicBezTo>
                  <a:pt x="12059" y="4127"/>
                  <a:pt x="11900" y="4169"/>
                  <a:pt x="11745" y="4215"/>
                </a:cubicBezTo>
                <a:cubicBezTo>
                  <a:pt x="11865" y="4121"/>
                  <a:pt x="11894" y="3920"/>
                  <a:pt x="11784" y="3797"/>
                </a:cubicBezTo>
                <a:cubicBezTo>
                  <a:pt x="11734" y="3733"/>
                  <a:pt x="11654" y="3703"/>
                  <a:pt x="11572" y="3703"/>
                </a:cubicBezTo>
                <a:cubicBezTo>
                  <a:pt x="11499" y="3703"/>
                  <a:pt x="11424" y="3727"/>
                  <a:pt x="11366" y="3771"/>
                </a:cubicBezTo>
                <a:cubicBezTo>
                  <a:pt x="11353" y="3379"/>
                  <a:pt x="11204" y="2974"/>
                  <a:pt x="10867" y="2757"/>
                </a:cubicBezTo>
                <a:cubicBezTo>
                  <a:pt x="10762" y="2691"/>
                  <a:pt x="10633" y="2660"/>
                  <a:pt x="10504" y="2660"/>
                </a:cubicBezTo>
                <a:cubicBezTo>
                  <a:pt x="10237" y="2660"/>
                  <a:pt x="9967" y="2795"/>
                  <a:pt x="9895" y="3042"/>
                </a:cubicBezTo>
                <a:cubicBezTo>
                  <a:pt x="9895" y="2935"/>
                  <a:pt x="9776" y="2850"/>
                  <a:pt x="9670" y="2850"/>
                </a:cubicBezTo>
                <a:cubicBezTo>
                  <a:pt x="9628" y="2850"/>
                  <a:pt x="9588" y="2863"/>
                  <a:pt x="9558" y="2893"/>
                </a:cubicBezTo>
                <a:cubicBezTo>
                  <a:pt x="9626" y="2731"/>
                  <a:pt x="9626" y="2514"/>
                  <a:pt x="9503" y="2381"/>
                </a:cubicBezTo>
                <a:cubicBezTo>
                  <a:pt x="9444" y="2314"/>
                  <a:pt x="9353" y="2280"/>
                  <a:pt x="9264" y="2280"/>
                </a:cubicBezTo>
                <a:cubicBezTo>
                  <a:pt x="9171" y="2280"/>
                  <a:pt x="9080" y="2318"/>
                  <a:pt x="9030" y="2394"/>
                </a:cubicBezTo>
                <a:cubicBezTo>
                  <a:pt x="9017" y="2015"/>
                  <a:pt x="8693" y="1678"/>
                  <a:pt x="8317" y="1652"/>
                </a:cubicBezTo>
                <a:cubicBezTo>
                  <a:pt x="8301" y="1651"/>
                  <a:pt x="8284" y="1650"/>
                  <a:pt x="8267" y="1650"/>
                </a:cubicBezTo>
                <a:cubicBezTo>
                  <a:pt x="7906" y="1650"/>
                  <a:pt x="7557" y="1950"/>
                  <a:pt x="7507" y="2300"/>
                </a:cubicBezTo>
                <a:cubicBezTo>
                  <a:pt x="7406" y="1976"/>
                  <a:pt x="7065" y="1759"/>
                  <a:pt x="6725" y="1759"/>
                </a:cubicBezTo>
                <a:cubicBezTo>
                  <a:pt x="6609" y="1759"/>
                  <a:pt x="6493" y="1785"/>
                  <a:pt x="6386" y="1840"/>
                </a:cubicBezTo>
                <a:cubicBezTo>
                  <a:pt x="6425" y="1205"/>
                  <a:pt x="6049" y="586"/>
                  <a:pt x="5495" y="262"/>
                </a:cubicBezTo>
                <a:cubicBezTo>
                  <a:pt x="5182" y="86"/>
                  <a:pt x="4822" y="1"/>
                  <a:pt x="4461" y="1"/>
                </a:cubicBezTo>
                <a:close/>
              </a:path>
            </a:pathLst>
          </a:custGeom>
          <a:solidFill>
            <a:srgbClr val="FFFFFF">
              <a:alpha val="553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81" name="Google Shape;381;p11"/>
          <p:cNvSpPr/>
          <p:nvPr/>
        </p:nvSpPr>
        <p:spPr>
          <a:xfrm>
            <a:off x="7578145" y="-401436"/>
            <a:ext cx="3026457" cy="1388458"/>
          </a:xfrm>
          <a:custGeom>
            <a:avLst/>
            <a:gdLst/>
            <a:ahLst/>
            <a:cxnLst/>
            <a:rect l="l" t="t" r="r" b="b"/>
            <a:pathLst>
              <a:path w="13353" h="6126" extrusionOk="0">
                <a:moveTo>
                  <a:pt x="13095" y="1"/>
                </a:moveTo>
                <a:cubicBezTo>
                  <a:pt x="13024" y="1"/>
                  <a:pt x="12953" y="8"/>
                  <a:pt x="12880" y="21"/>
                </a:cubicBezTo>
                <a:cubicBezTo>
                  <a:pt x="12313" y="102"/>
                  <a:pt x="11921" y="588"/>
                  <a:pt x="11840" y="1139"/>
                </a:cubicBezTo>
                <a:cubicBezTo>
                  <a:pt x="11652" y="925"/>
                  <a:pt x="11302" y="750"/>
                  <a:pt x="11017" y="750"/>
                </a:cubicBezTo>
                <a:cubicBezTo>
                  <a:pt x="11003" y="749"/>
                  <a:pt x="10989" y="748"/>
                  <a:pt x="10975" y="748"/>
                </a:cubicBezTo>
                <a:cubicBezTo>
                  <a:pt x="10799" y="748"/>
                  <a:pt x="10615" y="841"/>
                  <a:pt x="10492" y="964"/>
                </a:cubicBezTo>
                <a:cubicBezTo>
                  <a:pt x="10343" y="1113"/>
                  <a:pt x="10275" y="1317"/>
                  <a:pt x="10288" y="1518"/>
                </a:cubicBezTo>
                <a:cubicBezTo>
                  <a:pt x="10211" y="1506"/>
                  <a:pt x="10129" y="1493"/>
                  <a:pt x="10048" y="1493"/>
                </a:cubicBezTo>
                <a:cubicBezTo>
                  <a:pt x="9957" y="1493"/>
                  <a:pt x="9868" y="1509"/>
                  <a:pt x="9789" y="1560"/>
                </a:cubicBezTo>
                <a:cubicBezTo>
                  <a:pt x="9666" y="1654"/>
                  <a:pt x="9614" y="1816"/>
                  <a:pt x="9666" y="1965"/>
                </a:cubicBezTo>
                <a:cubicBezTo>
                  <a:pt x="9465" y="1774"/>
                  <a:pt x="9180" y="1654"/>
                  <a:pt x="8911" y="1654"/>
                </a:cubicBezTo>
                <a:cubicBezTo>
                  <a:pt x="8629" y="1654"/>
                  <a:pt x="8344" y="1803"/>
                  <a:pt x="8195" y="2030"/>
                </a:cubicBezTo>
                <a:cubicBezTo>
                  <a:pt x="8114" y="2153"/>
                  <a:pt x="8075" y="2302"/>
                  <a:pt x="8033" y="2451"/>
                </a:cubicBezTo>
                <a:cubicBezTo>
                  <a:pt x="7981" y="2678"/>
                  <a:pt x="8020" y="2882"/>
                  <a:pt x="8007" y="3112"/>
                </a:cubicBezTo>
                <a:cubicBezTo>
                  <a:pt x="7888" y="3061"/>
                  <a:pt x="7763" y="3015"/>
                  <a:pt x="7636" y="3015"/>
                </a:cubicBezTo>
                <a:cubicBezTo>
                  <a:pt x="7562" y="3015"/>
                  <a:pt x="7488" y="3030"/>
                  <a:pt x="7414" y="3070"/>
                </a:cubicBezTo>
                <a:cubicBezTo>
                  <a:pt x="7210" y="3164"/>
                  <a:pt x="7090" y="3368"/>
                  <a:pt x="7074" y="3585"/>
                </a:cubicBezTo>
                <a:cubicBezTo>
                  <a:pt x="6891" y="3395"/>
                  <a:pt x="6691" y="3317"/>
                  <a:pt x="6491" y="3317"/>
                </a:cubicBezTo>
                <a:cubicBezTo>
                  <a:pt x="5877" y="3317"/>
                  <a:pt x="5255" y="4053"/>
                  <a:pt x="5091" y="4583"/>
                </a:cubicBezTo>
                <a:cubicBezTo>
                  <a:pt x="4916" y="4366"/>
                  <a:pt x="4699" y="4152"/>
                  <a:pt x="4417" y="4110"/>
                </a:cubicBezTo>
                <a:cubicBezTo>
                  <a:pt x="4396" y="4107"/>
                  <a:pt x="4374" y="4106"/>
                  <a:pt x="4352" y="4106"/>
                </a:cubicBezTo>
                <a:cubicBezTo>
                  <a:pt x="4085" y="4106"/>
                  <a:pt x="3813" y="4319"/>
                  <a:pt x="3876" y="4583"/>
                </a:cubicBezTo>
                <a:cubicBezTo>
                  <a:pt x="3687" y="4484"/>
                  <a:pt x="3490" y="4393"/>
                  <a:pt x="3289" y="4393"/>
                </a:cubicBezTo>
                <a:cubicBezTo>
                  <a:pt x="3273" y="4393"/>
                  <a:pt x="3257" y="4394"/>
                  <a:pt x="3241" y="4395"/>
                </a:cubicBezTo>
                <a:cubicBezTo>
                  <a:pt x="2972" y="4421"/>
                  <a:pt x="2849" y="4609"/>
                  <a:pt x="2755" y="4826"/>
                </a:cubicBezTo>
                <a:cubicBezTo>
                  <a:pt x="2679" y="4710"/>
                  <a:pt x="2540" y="4643"/>
                  <a:pt x="2403" y="4643"/>
                </a:cubicBezTo>
                <a:cubicBezTo>
                  <a:pt x="2348" y="4643"/>
                  <a:pt x="2293" y="4654"/>
                  <a:pt x="2243" y="4677"/>
                </a:cubicBezTo>
                <a:cubicBezTo>
                  <a:pt x="2052" y="4745"/>
                  <a:pt x="1932" y="4933"/>
                  <a:pt x="1919" y="5137"/>
                </a:cubicBezTo>
                <a:cubicBezTo>
                  <a:pt x="1878" y="5027"/>
                  <a:pt x="1766" y="4961"/>
                  <a:pt x="1650" y="4961"/>
                </a:cubicBezTo>
                <a:cubicBezTo>
                  <a:pt x="1608" y="4961"/>
                  <a:pt x="1566" y="4970"/>
                  <a:pt x="1527" y="4988"/>
                </a:cubicBezTo>
                <a:cubicBezTo>
                  <a:pt x="1378" y="5043"/>
                  <a:pt x="1297" y="5189"/>
                  <a:pt x="1271" y="5351"/>
                </a:cubicBezTo>
                <a:cubicBezTo>
                  <a:pt x="1189" y="5294"/>
                  <a:pt x="1103" y="5258"/>
                  <a:pt x="1015" y="5258"/>
                </a:cubicBezTo>
                <a:cubicBezTo>
                  <a:pt x="956" y="5258"/>
                  <a:pt x="897" y="5274"/>
                  <a:pt x="837" y="5312"/>
                </a:cubicBezTo>
                <a:cubicBezTo>
                  <a:pt x="798" y="5351"/>
                  <a:pt x="743" y="5406"/>
                  <a:pt x="691" y="5432"/>
                </a:cubicBezTo>
                <a:cubicBezTo>
                  <a:pt x="623" y="5461"/>
                  <a:pt x="542" y="5461"/>
                  <a:pt x="474" y="5461"/>
                </a:cubicBezTo>
                <a:lnTo>
                  <a:pt x="43" y="5461"/>
                </a:lnTo>
                <a:cubicBezTo>
                  <a:pt x="1" y="5513"/>
                  <a:pt x="69" y="5581"/>
                  <a:pt x="137" y="5610"/>
                </a:cubicBezTo>
                <a:cubicBezTo>
                  <a:pt x="284" y="5676"/>
                  <a:pt x="459" y="5710"/>
                  <a:pt x="636" y="5710"/>
                </a:cubicBezTo>
                <a:cubicBezTo>
                  <a:pt x="813" y="5710"/>
                  <a:pt x="992" y="5676"/>
                  <a:pt x="1148" y="5610"/>
                </a:cubicBezTo>
                <a:cubicBezTo>
                  <a:pt x="1221" y="5677"/>
                  <a:pt x="1320" y="5708"/>
                  <a:pt x="1422" y="5708"/>
                </a:cubicBezTo>
                <a:cubicBezTo>
                  <a:pt x="1588" y="5708"/>
                  <a:pt x="1762" y="5625"/>
                  <a:pt x="1838" y="5474"/>
                </a:cubicBezTo>
                <a:cubicBezTo>
                  <a:pt x="1917" y="5516"/>
                  <a:pt x="2010" y="5537"/>
                  <a:pt x="2104" y="5537"/>
                </a:cubicBezTo>
                <a:cubicBezTo>
                  <a:pt x="2219" y="5537"/>
                  <a:pt x="2335" y="5507"/>
                  <a:pt x="2431" y="5448"/>
                </a:cubicBezTo>
                <a:cubicBezTo>
                  <a:pt x="2623" y="5738"/>
                  <a:pt x="2969" y="5948"/>
                  <a:pt x="3307" y="5948"/>
                </a:cubicBezTo>
                <a:cubicBezTo>
                  <a:pt x="3517" y="5948"/>
                  <a:pt x="3724" y="5867"/>
                  <a:pt x="3889" y="5675"/>
                </a:cubicBezTo>
                <a:cubicBezTo>
                  <a:pt x="3955" y="5950"/>
                  <a:pt x="4250" y="6126"/>
                  <a:pt x="4540" y="6126"/>
                </a:cubicBezTo>
                <a:cubicBezTo>
                  <a:pt x="4608" y="6126"/>
                  <a:pt x="4676" y="6116"/>
                  <a:pt x="4741" y="6096"/>
                </a:cubicBezTo>
                <a:cubicBezTo>
                  <a:pt x="5078" y="5999"/>
                  <a:pt x="5308" y="5662"/>
                  <a:pt x="5373" y="5325"/>
                </a:cubicBezTo>
                <a:lnTo>
                  <a:pt x="5373" y="5325"/>
                </a:lnTo>
                <a:cubicBezTo>
                  <a:pt x="5334" y="5529"/>
                  <a:pt x="6037" y="5756"/>
                  <a:pt x="6157" y="5785"/>
                </a:cubicBezTo>
                <a:cubicBezTo>
                  <a:pt x="6211" y="5792"/>
                  <a:pt x="6262" y="5796"/>
                  <a:pt x="6313" y="5796"/>
                </a:cubicBezTo>
                <a:cubicBezTo>
                  <a:pt x="6617" y="5796"/>
                  <a:pt x="6866" y="5672"/>
                  <a:pt x="7155" y="5555"/>
                </a:cubicBezTo>
                <a:cubicBezTo>
                  <a:pt x="7171" y="5662"/>
                  <a:pt x="7252" y="5772"/>
                  <a:pt x="7359" y="5798"/>
                </a:cubicBezTo>
                <a:cubicBezTo>
                  <a:pt x="7381" y="5803"/>
                  <a:pt x="7403" y="5806"/>
                  <a:pt x="7426" y="5806"/>
                </a:cubicBezTo>
                <a:cubicBezTo>
                  <a:pt x="7514" y="5806"/>
                  <a:pt x="7603" y="5766"/>
                  <a:pt x="7657" y="5691"/>
                </a:cubicBezTo>
                <a:cubicBezTo>
                  <a:pt x="7777" y="5853"/>
                  <a:pt x="7981" y="5947"/>
                  <a:pt x="8182" y="5973"/>
                </a:cubicBezTo>
                <a:cubicBezTo>
                  <a:pt x="8219" y="5978"/>
                  <a:pt x="8255" y="5980"/>
                  <a:pt x="8293" y="5980"/>
                </a:cubicBezTo>
                <a:cubicBezTo>
                  <a:pt x="8462" y="5980"/>
                  <a:pt x="8634" y="5935"/>
                  <a:pt x="8791" y="5879"/>
                </a:cubicBezTo>
                <a:cubicBezTo>
                  <a:pt x="9128" y="5772"/>
                  <a:pt x="9504" y="5568"/>
                  <a:pt x="9763" y="5325"/>
                </a:cubicBezTo>
                <a:cubicBezTo>
                  <a:pt x="9883" y="5662"/>
                  <a:pt x="10233" y="5905"/>
                  <a:pt x="10599" y="5905"/>
                </a:cubicBezTo>
                <a:cubicBezTo>
                  <a:pt x="10608" y="5905"/>
                  <a:pt x="10617" y="5905"/>
                  <a:pt x="10627" y="5905"/>
                </a:cubicBezTo>
                <a:cubicBezTo>
                  <a:pt x="10980" y="5905"/>
                  <a:pt x="11331" y="5666"/>
                  <a:pt x="11464" y="5338"/>
                </a:cubicBezTo>
                <a:cubicBezTo>
                  <a:pt x="11477" y="5649"/>
                  <a:pt x="11720" y="5934"/>
                  <a:pt x="12015" y="5999"/>
                </a:cubicBezTo>
                <a:cubicBezTo>
                  <a:pt x="12055" y="6006"/>
                  <a:pt x="12097" y="6009"/>
                  <a:pt x="12138" y="6009"/>
                </a:cubicBezTo>
                <a:cubicBezTo>
                  <a:pt x="12411" y="6009"/>
                  <a:pt x="12681" y="5855"/>
                  <a:pt x="12799" y="5610"/>
                </a:cubicBezTo>
                <a:cubicBezTo>
                  <a:pt x="12922" y="5811"/>
                  <a:pt x="13123" y="5960"/>
                  <a:pt x="13353" y="6054"/>
                </a:cubicBezTo>
                <a:lnTo>
                  <a:pt x="13353" y="34"/>
                </a:lnTo>
                <a:cubicBezTo>
                  <a:pt x="13265" y="11"/>
                  <a:pt x="13180" y="1"/>
                  <a:pt x="13095" y="1"/>
                </a:cubicBez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382" name="Google Shape;382;p11"/>
          <p:cNvGrpSpPr/>
          <p:nvPr/>
        </p:nvGrpSpPr>
        <p:grpSpPr>
          <a:xfrm>
            <a:off x="816219" y="3144750"/>
            <a:ext cx="163938" cy="244202"/>
            <a:chOff x="-1716306" y="2279074"/>
            <a:chExt cx="163938" cy="244202"/>
          </a:xfrm>
        </p:grpSpPr>
        <p:sp>
          <p:nvSpPr>
            <p:cNvPr id="383" name="Google Shape;383;p11"/>
            <p:cNvSpPr/>
            <p:nvPr/>
          </p:nvSpPr>
          <p:spPr>
            <a:xfrm>
              <a:off x="-1692019" y="2487794"/>
              <a:ext cx="17077" cy="35482"/>
            </a:xfrm>
            <a:custGeom>
              <a:avLst/>
              <a:gdLst/>
              <a:ahLst/>
              <a:cxnLst/>
              <a:rect l="l" t="t" r="r" b="b"/>
              <a:pathLst>
                <a:path w="90" h="187" extrusionOk="0">
                  <a:moveTo>
                    <a:pt x="57" y="1"/>
                  </a:moveTo>
                  <a:cubicBezTo>
                    <a:pt x="32" y="1"/>
                    <a:pt x="1" y="22"/>
                    <a:pt x="9" y="38"/>
                  </a:cubicBezTo>
                  <a:cubicBezTo>
                    <a:pt x="51" y="80"/>
                    <a:pt x="35" y="187"/>
                    <a:pt x="35" y="187"/>
                  </a:cubicBezTo>
                  <a:lnTo>
                    <a:pt x="77" y="187"/>
                  </a:lnTo>
                  <a:cubicBezTo>
                    <a:pt x="64" y="80"/>
                    <a:pt x="90" y="38"/>
                    <a:pt x="90" y="38"/>
                  </a:cubicBezTo>
                  <a:cubicBezTo>
                    <a:pt x="90" y="11"/>
                    <a:pt x="75" y="1"/>
                    <a:pt x="57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4" name="Google Shape;384;p11"/>
            <p:cNvSpPr/>
            <p:nvPr/>
          </p:nvSpPr>
          <p:spPr>
            <a:xfrm>
              <a:off x="-1713270" y="2279454"/>
              <a:ext cx="63753" cy="228643"/>
            </a:xfrm>
            <a:custGeom>
              <a:avLst/>
              <a:gdLst/>
              <a:ahLst/>
              <a:cxnLst/>
              <a:rect l="l" t="t" r="r" b="b"/>
              <a:pathLst>
                <a:path w="336" h="1205" extrusionOk="0">
                  <a:moveTo>
                    <a:pt x="169" y="1"/>
                  </a:moveTo>
                  <a:cubicBezTo>
                    <a:pt x="152" y="1"/>
                    <a:pt x="135" y="37"/>
                    <a:pt x="121" y="125"/>
                  </a:cubicBezTo>
                  <a:cubicBezTo>
                    <a:pt x="121" y="125"/>
                    <a:pt x="1" y="1097"/>
                    <a:pt x="82" y="1165"/>
                  </a:cubicBezTo>
                  <a:cubicBezTo>
                    <a:pt x="105" y="1188"/>
                    <a:pt x="140" y="1205"/>
                    <a:pt x="177" y="1205"/>
                  </a:cubicBezTo>
                  <a:cubicBezTo>
                    <a:pt x="243" y="1205"/>
                    <a:pt x="314" y="1149"/>
                    <a:pt x="325" y="974"/>
                  </a:cubicBezTo>
                  <a:cubicBezTo>
                    <a:pt x="335" y="764"/>
                    <a:pt x="246" y="1"/>
                    <a:pt x="169" y="1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5" name="Google Shape;385;p11"/>
            <p:cNvSpPr/>
            <p:nvPr/>
          </p:nvSpPr>
          <p:spPr>
            <a:xfrm>
              <a:off x="-1716306" y="2279074"/>
              <a:ext cx="38897" cy="226366"/>
            </a:xfrm>
            <a:custGeom>
              <a:avLst/>
              <a:gdLst/>
              <a:ahLst/>
              <a:cxnLst/>
              <a:rect l="l" t="t" r="r" b="b"/>
              <a:pathLst>
                <a:path w="205" h="1193" extrusionOk="0">
                  <a:moveTo>
                    <a:pt x="183" y="0"/>
                  </a:moveTo>
                  <a:cubicBezTo>
                    <a:pt x="164" y="0"/>
                    <a:pt x="146" y="38"/>
                    <a:pt x="137" y="127"/>
                  </a:cubicBezTo>
                  <a:cubicBezTo>
                    <a:pt x="137" y="127"/>
                    <a:pt x="1" y="1031"/>
                    <a:pt x="98" y="1167"/>
                  </a:cubicBezTo>
                  <a:cubicBezTo>
                    <a:pt x="98" y="1180"/>
                    <a:pt x="111" y="1180"/>
                    <a:pt x="124" y="1193"/>
                  </a:cubicBezTo>
                  <a:cubicBezTo>
                    <a:pt x="69" y="989"/>
                    <a:pt x="150" y="114"/>
                    <a:pt x="150" y="114"/>
                  </a:cubicBezTo>
                  <a:cubicBezTo>
                    <a:pt x="163" y="4"/>
                    <a:pt x="192" y="33"/>
                    <a:pt x="205" y="17"/>
                  </a:cubicBezTo>
                  <a:cubicBezTo>
                    <a:pt x="198" y="6"/>
                    <a:pt x="190" y="0"/>
                    <a:pt x="183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6" name="Google Shape;386;p11"/>
            <p:cNvSpPr/>
            <p:nvPr/>
          </p:nvSpPr>
          <p:spPr>
            <a:xfrm>
              <a:off x="-1593543" y="2487794"/>
              <a:ext cx="18785" cy="35482"/>
            </a:xfrm>
            <a:custGeom>
              <a:avLst/>
              <a:gdLst/>
              <a:ahLst/>
              <a:cxnLst/>
              <a:rect l="l" t="t" r="r" b="b"/>
              <a:pathLst>
                <a:path w="99" h="187" extrusionOk="0">
                  <a:moveTo>
                    <a:pt x="55" y="1"/>
                  </a:moveTo>
                  <a:cubicBezTo>
                    <a:pt x="27" y="1"/>
                    <a:pt x="0" y="22"/>
                    <a:pt x="18" y="38"/>
                  </a:cubicBezTo>
                  <a:cubicBezTo>
                    <a:pt x="44" y="80"/>
                    <a:pt x="31" y="187"/>
                    <a:pt x="31" y="187"/>
                  </a:cubicBezTo>
                  <a:lnTo>
                    <a:pt x="70" y="187"/>
                  </a:lnTo>
                  <a:cubicBezTo>
                    <a:pt x="70" y="80"/>
                    <a:pt x="99" y="38"/>
                    <a:pt x="99" y="38"/>
                  </a:cubicBezTo>
                  <a:cubicBezTo>
                    <a:pt x="92" y="11"/>
                    <a:pt x="73" y="1"/>
                    <a:pt x="55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7" name="Google Shape;387;p11"/>
            <p:cNvSpPr/>
            <p:nvPr/>
          </p:nvSpPr>
          <p:spPr>
            <a:xfrm>
              <a:off x="-1616122" y="2279454"/>
              <a:ext cx="63753" cy="228643"/>
            </a:xfrm>
            <a:custGeom>
              <a:avLst/>
              <a:gdLst/>
              <a:ahLst/>
              <a:cxnLst/>
              <a:rect l="l" t="t" r="r" b="b"/>
              <a:pathLst>
                <a:path w="336" h="1205" extrusionOk="0">
                  <a:moveTo>
                    <a:pt x="174" y="1"/>
                  </a:moveTo>
                  <a:cubicBezTo>
                    <a:pt x="156" y="1"/>
                    <a:pt x="138" y="37"/>
                    <a:pt x="121" y="125"/>
                  </a:cubicBezTo>
                  <a:cubicBezTo>
                    <a:pt x="121" y="125"/>
                    <a:pt x="1" y="1097"/>
                    <a:pt x="82" y="1165"/>
                  </a:cubicBezTo>
                  <a:cubicBezTo>
                    <a:pt x="106" y="1188"/>
                    <a:pt x="142" y="1205"/>
                    <a:pt x="179" y="1205"/>
                  </a:cubicBezTo>
                  <a:cubicBezTo>
                    <a:pt x="246" y="1205"/>
                    <a:pt x="316" y="1149"/>
                    <a:pt x="325" y="974"/>
                  </a:cubicBezTo>
                  <a:cubicBezTo>
                    <a:pt x="335" y="764"/>
                    <a:pt x="257" y="1"/>
                    <a:pt x="174" y="1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8" name="Google Shape;388;p11"/>
            <p:cNvSpPr/>
            <p:nvPr/>
          </p:nvSpPr>
          <p:spPr>
            <a:xfrm>
              <a:off x="-1618589" y="2279074"/>
              <a:ext cx="38328" cy="226366"/>
            </a:xfrm>
            <a:custGeom>
              <a:avLst/>
              <a:gdLst/>
              <a:ahLst/>
              <a:cxnLst/>
              <a:rect l="l" t="t" r="r" b="b"/>
              <a:pathLst>
                <a:path w="202" h="1193" extrusionOk="0">
                  <a:moveTo>
                    <a:pt x="182" y="0"/>
                  </a:moveTo>
                  <a:cubicBezTo>
                    <a:pt x="167" y="0"/>
                    <a:pt x="155" y="38"/>
                    <a:pt x="134" y="127"/>
                  </a:cubicBezTo>
                  <a:cubicBezTo>
                    <a:pt x="134" y="127"/>
                    <a:pt x="1" y="1031"/>
                    <a:pt x="95" y="1167"/>
                  </a:cubicBezTo>
                  <a:cubicBezTo>
                    <a:pt x="108" y="1180"/>
                    <a:pt x="121" y="1180"/>
                    <a:pt x="134" y="1193"/>
                  </a:cubicBezTo>
                  <a:cubicBezTo>
                    <a:pt x="82" y="989"/>
                    <a:pt x="163" y="114"/>
                    <a:pt x="163" y="114"/>
                  </a:cubicBezTo>
                  <a:cubicBezTo>
                    <a:pt x="176" y="4"/>
                    <a:pt x="202" y="33"/>
                    <a:pt x="202" y="17"/>
                  </a:cubicBezTo>
                  <a:cubicBezTo>
                    <a:pt x="194" y="6"/>
                    <a:pt x="188" y="0"/>
                    <a:pt x="182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89" name="Google Shape;389;p11"/>
          <p:cNvGrpSpPr/>
          <p:nvPr/>
        </p:nvGrpSpPr>
        <p:grpSpPr>
          <a:xfrm>
            <a:off x="1651919" y="2881383"/>
            <a:ext cx="1749805" cy="770934"/>
            <a:chOff x="-1936407" y="2490071"/>
            <a:chExt cx="1749805" cy="770934"/>
          </a:xfrm>
        </p:grpSpPr>
        <p:sp>
          <p:nvSpPr>
            <p:cNvPr id="390" name="Google Shape;390;p11"/>
            <p:cNvSpPr/>
            <p:nvPr/>
          </p:nvSpPr>
          <p:spPr>
            <a:xfrm>
              <a:off x="-1580450" y="2835407"/>
              <a:ext cx="651196" cy="254069"/>
            </a:xfrm>
            <a:custGeom>
              <a:avLst/>
              <a:gdLst/>
              <a:ahLst/>
              <a:cxnLst/>
              <a:rect l="l" t="t" r="r" b="b"/>
              <a:pathLst>
                <a:path w="3432" h="1339" extrusionOk="0">
                  <a:moveTo>
                    <a:pt x="1" y="1"/>
                  </a:moveTo>
                  <a:lnTo>
                    <a:pt x="1" y="1339"/>
                  </a:lnTo>
                  <a:lnTo>
                    <a:pt x="3432" y="1339"/>
                  </a:lnTo>
                  <a:lnTo>
                    <a:pt x="3432" y="1"/>
                  </a:ln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1" name="Google Shape;391;p11"/>
            <p:cNvSpPr/>
            <p:nvPr/>
          </p:nvSpPr>
          <p:spPr>
            <a:xfrm>
              <a:off x="-1170417" y="2853812"/>
              <a:ext cx="266398" cy="235663"/>
            </a:xfrm>
            <a:custGeom>
              <a:avLst/>
              <a:gdLst/>
              <a:ahLst/>
              <a:cxnLst/>
              <a:rect l="l" t="t" r="r" b="b"/>
              <a:pathLst>
                <a:path w="1404" h="1242" extrusionOk="0">
                  <a:moveTo>
                    <a:pt x="1" y="1"/>
                  </a:moveTo>
                  <a:lnTo>
                    <a:pt x="1" y="1242"/>
                  </a:lnTo>
                  <a:lnTo>
                    <a:pt x="1404" y="1242"/>
                  </a:lnTo>
                  <a:lnTo>
                    <a:pt x="1404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2" name="Google Shape;392;p11"/>
            <p:cNvSpPr/>
            <p:nvPr/>
          </p:nvSpPr>
          <p:spPr>
            <a:xfrm>
              <a:off x="-1375149" y="2490071"/>
              <a:ext cx="471131" cy="363931"/>
            </a:xfrm>
            <a:custGeom>
              <a:avLst/>
              <a:gdLst/>
              <a:ahLst/>
              <a:cxnLst/>
              <a:rect l="l" t="t" r="r" b="b"/>
              <a:pathLst>
                <a:path w="2483" h="1918" extrusionOk="0">
                  <a:moveTo>
                    <a:pt x="934" y="0"/>
                  </a:moveTo>
                  <a:cubicBezTo>
                    <a:pt x="486" y="0"/>
                    <a:pt x="1" y="55"/>
                    <a:pt x="1" y="55"/>
                  </a:cubicBezTo>
                  <a:lnTo>
                    <a:pt x="837" y="1918"/>
                  </a:lnTo>
                  <a:lnTo>
                    <a:pt x="2483" y="1918"/>
                  </a:lnTo>
                  <a:cubicBezTo>
                    <a:pt x="2483" y="1918"/>
                    <a:pt x="1929" y="175"/>
                    <a:pt x="1511" y="55"/>
                  </a:cubicBezTo>
                  <a:cubicBezTo>
                    <a:pt x="1371" y="14"/>
                    <a:pt x="1157" y="0"/>
                    <a:pt x="934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3" name="Google Shape;393;p11"/>
            <p:cNvSpPr/>
            <p:nvPr/>
          </p:nvSpPr>
          <p:spPr>
            <a:xfrm>
              <a:off x="-1603220" y="2499748"/>
              <a:ext cx="455761" cy="354254"/>
            </a:xfrm>
            <a:custGeom>
              <a:avLst/>
              <a:gdLst/>
              <a:ahLst/>
              <a:cxnLst/>
              <a:rect l="l" t="t" r="r" b="b"/>
              <a:pathLst>
                <a:path w="2402" h="1867" extrusionOk="0">
                  <a:moveTo>
                    <a:pt x="1211" y="1"/>
                  </a:moveTo>
                  <a:cubicBezTo>
                    <a:pt x="855" y="1"/>
                    <a:pt x="441" y="467"/>
                    <a:pt x="1" y="1867"/>
                  </a:cubicBezTo>
                  <a:lnTo>
                    <a:pt x="2402" y="1867"/>
                  </a:lnTo>
                  <a:cubicBezTo>
                    <a:pt x="2402" y="1867"/>
                    <a:pt x="1922" y="1"/>
                    <a:pt x="1211" y="1"/>
                  </a:cubicBez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4" name="Google Shape;394;p11"/>
            <p:cNvSpPr/>
            <p:nvPr/>
          </p:nvSpPr>
          <p:spPr>
            <a:xfrm>
              <a:off x="-1580450" y="2537317"/>
              <a:ext cx="410223" cy="332054"/>
            </a:xfrm>
            <a:custGeom>
              <a:avLst/>
              <a:gdLst/>
              <a:ahLst/>
              <a:cxnLst/>
              <a:rect l="l" t="t" r="r" b="b"/>
              <a:pathLst>
                <a:path w="2162" h="1750" extrusionOk="0">
                  <a:moveTo>
                    <a:pt x="1078" y="0"/>
                  </a:moveTo>
                  <a:cubicBezTo>
                    <a:pt x="758" y="0"/>
                    <a:pt x="388" y="417"/>
                    <a:pt x="1" y="1669"/>
                  </a:cubicBezTo>
                  <a:lnTo>
                    <a:pt x="1015" y="1750"/>
                  </a:lnTo>
                  <a:lnTo>
                    <a:pt x="2162" y="1669"/>
                  </a:lnTo>
                  <a:cubicBezTo>
                    <a:pt x="2162" y="1669"/>
                    <a:pt x="1718" y="0"/>
                    <a:pt x="1078" y="0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5" name="Google Shape;395;p11"/>
            <p:cNvSpPr/>
            <p:nvPr/>
          </p:nvSpPr>
          <p:spPr>
            <a:xfrm>
              <a:off x="-1493169" y="2907320"/>
              <a:ext cx="195055" cy="182155"/>
            </a:xfrm>
            <a:custGeom>
              <a:avLst/>
              <a:gdLst/>
              <a:ahLst/>
              <a:cxnLst/>
              <a:rect l="l" t="t" r="r" b="b"/>
              <a:pathLst>
                <a:path w="1028" h="960" extrusionOk="0">
                  <a:moveTo>
                    <a:pt x="1" y="1"/>
                  </a:moveTo>
                  <a:lnTo>
                    <a:pt x="1" y="960"/>
                  </a:lnTo>
                  <a:lnTo>
                    <a:pt x="1028" y="960"/>
                  </a:lnTo>
                  <a:lnTo>
                    <a:pt x="1028" y="1"/>
                  </a:ln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6" name="Google Shape;396;p11"/>
            <p:cNvSpPr/>
            <p:nvPr/>
          </p:nvSpPr>
          <p:spPr>
            <a:xfrm>
              <a:off x="-1467364" y="2925156"/>
              <a:ext cx="145912" cy="164319"/>
            </a:xfrm>
            <a:custGeom>
              <a:avLst/>
              <a:gdLst/>
              <a:ahLst/>
              <a:cxnLst/>
              <a:rect l="l" t="t" r="r" b="b"/>
              <a:pathLst>
                <a:path w="769" h="866" extrusionOk="0">
                  <a:moveTo>
                    <a:pt x="1" y="1"/>
                  </a:moveTo>
                  <a:lnTo>
                    <a:pt x="1" y="866"/>
                  </a:lnTo>
                  <a:lnTo>
                    <a:pt x="769" y="866"/>
                  </a:lnTo>
                  <a:lnTo>
                    <a:pt x="769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7" name="Google Shape;397;p11"/>
            <p:cNvSpPr/>
            <p:nvPr/>
          </p:nvSpPr>
          <p:spPr>
            <a:xfrm>
              <a:off x="-1449528" y="2925156"/>
              <a:ext cx="128076" cy="164319"/>
            </a:xfrm>
            <a:custGeom>
              <a:avLst/>
              <a:gdLst/>
              <a:ahLst/>
              <a:cxnLst/>
              <a:rect l="l" t="t" r="r" b="b"/>
              <a:pathLst>
                <a:path w="675" h="866" extrusionOk="0">
                  <a:moveTo>
                    <a:pt x="1" y="1"/>
                  </a:moveTo>
                  <a:lnTo>
                    <a:pt x="1" y="866"/>
                  </a:lnTo>
                  <a:lnTo>
                    <a:pt x="675" y="866"/>
                  </a:lnTo>
                  <a:lnTo>
                    <a:pt x="675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8" name="Google Shape;398;p11"/>
            <p:cNvSpPr/>
            <p:nvPr/>
          </p:nvSpPr>
          <p:spPr>
            <a:xfrm>
              <a:off x="-1439662" y="2676780"/>
              <a:ext cx="107774" cy="89939"/>
            </a:xfrm>
            <a:custGeom>
              <a:avLst/>
              <a:gdLst/>
              <a:ahLst/>
              <a:cxnLst/>
              <a:rect l="l" t="t" r="r" b="b"/>
              <a:pathLst>
                <a:path w="568" h="474" extrusionOk="0">
                  <a:moveTo>
                    <a:pt x="1" y="1"/>
                  </a:moveTo>
                  <a:lnTo>
                    <a:pt x="1" y="474"/>
                  </a:lnTo>
                  <a:lnTo>
                    <a:pt x="568" y="474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9" name="Google Shape;399;p11"/>
            <p:cNvSpPr/>
            <p:nvPr/>
          </p:nvSpPr>
          <p:spPr>
            <a:xfrm>
              <a:off x="-1424292" y="2684749"/>
              <a:ext cx="80071" cy="81970"/>
            </a:xfrm>
            <a:custGeom>
              <a:avLst/>
              <a:gdLst/>
              <a:ahLst/>
              <a:cxnLst/>
              <a:rect l="l" t="t" r="r" b="b"/>
              <a:pathLst>
                <a:path w="422" h="432" extrusionOk="0">
                  <a:moveTo>
                    <a:pt x="1" y="1"/>
                  </a:moveTo>
                  <a:lnTo>
                    <a:pt x="1" y="432"/>
                  </a:lnTo>
                  <a:lnTo>
                    <a:pt x="422" y="432"/>
                  </a:lnTo>
                  <a:lnTo>
                    <a:pt x="422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0" name="Google Shape;400;p11"/>
            <p:cNvSpPr/>
            <p:nvPr/>
          </p:nvSpPr>
          <p:spPr>
            <a:xfrm>
              <a:off x="-1413857" y="2684749"/>
              <a:ext cx="69635" cy="81970"/>
            </a:xfrm>
            <a:custGeom>
              <a:avLst/>
              <a:gdLst/>
              <a:ahLst/>
              <a:cxnLst/>
              <a:rect l="l" t="t" r="r" b="b"/>
              <a:pathLst>
                <a:path w="367" h="432" extrusionOk="0">
                  <a:moveTo>
                    <a:pt x="1" y="1"/>
                  </a:moveTo>
                  <a:lnTo>
                    <a:pt x="1" y="432"/>
                  </a:lnTo>
                  <a:lnTo>
                    <a:pt x="367" y="432"/>
                  </a:lnTo>
                  <a:lnTo>
                    <a:pt x="36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1" name="Google Shape;401;p11"/>
            <p:cNvSpPr/>
            <p:nvPr/>
          </p:nvSpPr>
          <p:spPr>
            <a:xfrm>
              <a:off x="-1730727" y="3021547"/>
              <a:ext cx="22579" cy="44590"/>
            </a:xfrm>
            <a:custGeom>
              <a:avLst/>
              <a:gdLst/>
              <a:ahLst/>
              <a:cxnLst/>
              <a:rect l="l" t="t" r="r" b="b"/>
              <a:pathLst>
                <a:path w="119" h="235" extrusionOk="0">
                  <a:moveTo>
                    <a:pt x="70" y="1"/>
                  </a:moveTo>
                  <a:cubicBezTo>
                    <a:pt x="36" y="1"/>
                    <a:pt x="0" y="24"/>
                    <a:pt x="25" y="47"/>
                  </a:cubicBezTo>
                  <a:cubicBezTo>
                    <a:pt x="64" y="102"/>
                    <a:pt x="51" y="235"/>
                    <a:pt x="51" y="235"/>
                  </a:cubicBezTo>
                  <a:lnTo>
                    <a:pt x="93" y="235"/>
                  </a:lnTo>
                  <a:cubicBezTo>
                    <a:pt x="93" y="102"/>
                    <a:pt x="119" y="47"/>
                    <a:pt x="119" y="47"/>
                  </a:cubicBezTo>
                  <a:cubicBezTo>
                    <a:pt x="119" y="13"/>
                    <a:pt x="95" y="1"/>
                    <a:pt x="70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2" name="Google Shape;402;p11"/>
            <p:cNvSpPr/>
            <p:nvPr/>
          </p:nvSpPr>
          <p:spPr>
            <a:xfrm>
              <a:off x="-1759378" y="2747175"/>
              <a:ext cx="83676" cy="300366"/>
            </a:xfrm>
            <a:custGeom>
              <a:avLst/>
              <a:gdLst/>
              <a:ahLst/>
              <a:cxnLst/>
              <a:rect l="l" t="t" r="r" b="b"/>
              <a:pathLst>
                <a:path w="441" h="1583" extrusionOk="0">
                  <a:moveTo>
                    <a:pt x="225" y="1"/>
                  </a:moveTo>
                  <a:cubicBezTo>
                    <a:pt x="203" y="1"/>
                    <a:pt x="182" y="48"/>
                    <a:pt x="163" y="158"/>
                  </a:cubicBezTo>
                  <a:cubicBezTo>
                    <a:pt x="163" y="158"/>
                    <a:pt x="1" y="1438"/>
                    <a:pt x="108" y="1535"/>
                  </a:cubicBezTo>
                  <a:cubicBezTo>
                    <a:pt x="140" y="1563"/>
                    <a:pt x="186" y="1583"/>
                    <a:pt x="233" y="1583"/>
                  </a:cubicBezTo>
                  <a:cubicBezTo>
                    <a:pt x="320" y="1583"/>
                    <a:pt x="410" y="1512"/>
                    <a:pt x="419" y="1292"/>
                  </a:cubicBezTo>
                  <a:cubicBezTo>
                    <a:pt x="440" y="1002"/>
                    <a:pt x="326" y="1"/>
                    <a:pt x="225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3" name="Google Shape;403;p11"/>
            <p:cNvSpPr/>
            <p:nvPr/>
          </p:nvSpPr>
          <p:spPr>
            <a:xfrm>
              <a:off x="-1762414" y="2747934"/>
              <a:ext cx="51800" cy="295433"/>
            </a:xfrm>
            <a:custGeom>
              <a:avLst/>
              <a:gdLst/>
              <a:ahLst/>
              <a:cxnLst/>
              <a:rect l="l" t="t" r="r" b="b"/>
              <a:pathLst>
                <a:path w="273" h="1557" extrusionOk="0">
                  <a:moveTo>
                    <a:pt x="242" y="0"/>
                  </a:moveTo>
                  <a:cubicBezTo>
                    <a:pt x="217" y="0"/>
                    <a:pt x="198" y="45"/>
                    <a:pt x="179" y="154"/>
                  </a:cubicBezTo>
                  <a:cubicBezTo>
                    <a:pt x="179" y="154"/>
                    <a:pt x="1" y="1353"/>
                    <a:pt x="124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98" y="1301"/>
                    <a:pt x="205" y="154"/>
                    <a:pt x="205" y="154"/>
                  </a:cubicBezTo>
                  <a:cubicBezTo>
                    <a:pt x="218" y="5"/>
                    <a:pt x="260" y="44"/>
                    <a:pt x="273" y="18"/>
                  </a:cubicBezTo>
                  <a:cubicBezTo>
                    <a:pt x="261" y="7"/>
                    <a:pt x="251" y="0"/>
                    <a:pt x="242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4" name="Google Shape;404;p11"/>
            <p:cNvSpPr/>
            <p:nvPr/>
          </p:nvSpPr>
          <p:spPr>
            <a:xfrm>
              <a:off x="-853357" y="3021547"/>
              <a:ext cx="23718" cy="44590"/>
            </a:xfrm>
            <a:custGeom>
              <a:avLst/>
              <a:gdLst/>
              <a:ahLst/>
              <a:cxnLst/>
              <a:rect l="l" t="t" r="r" b="b"/>
              <a:pathLst>
                <a:path w="125" h="235" extrusionOk="0">
                  <a:moveTo>
                    <a:pt x="75" y="1"/>
                  </a:moveTo>
                  <a:cubicBezTo>
                    <a:pt x="40" y="1"/>
                    <a:pt x="1" y="24"/>
                    <a:pt x="18" y="47"/>
                  </a:cubicBezTo>
                  <a:cubicBezTo>
                    <a:pt x="70" y="102"/>
                    <a:pt x="57" y="235"/>
                    <a:pt x="57" y="235"/>
                  </a:cubicBezTo>
                  <a:lnTo>
                    <a:pt x="99" y="235"/>
                  </a:lnTo>
                  <a:cubicBezTo>
                    <a:pt x="99" y="102"/>
                    <a:pt x="125" y="47"/>
                    <a:pt x="125" y="47"/>
                  </a:cubicBezTo>
                  <a:cubicBezTo>
                    <a:pt x="125" y="13"/>
                    <a:pt x="101" y="1"/>
                    <a:pt x="75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5" name="Google Shape;405;p11"/>
            <p:cNvSpPr/>
            <p:nvPr/>
          </p:nvSpPr>
          <p:spPr>
            <a:xfrm>
              <a:off x="-880870" y="2747175"/>
              <a:ext cx="83676" cy="300366"/>
            </a:xfrm>
            <a:custGeom>
              <a:avLst/>
              <a:gdLst/>
              <a:ahLst/>
              <a:cxnLst/>
              <a:rect l="l" t="t" r="r" b="b"/>
              <a:pathLst>
                <a:path w="441" h="1583" extrusionOk="0">
                  <a:moveTo>
                    <a:pt x="225" y="1"/>
                  </a:moveTo>
                  <a:cubicBezTo>
                    <a:pt x="203" y="1"/>
                    <a:pt x="182" y="48"/>
                    <a:pt x="163" y="158"/>
                  </a:cubicBezTo>
                  <a:cubicBezTo>
                    <a:pt x="163" y="158"/>
                    <a:pt x="1" y="1438"/>
                    <a:pt x="108" y="1535"/>
                  </a:cubicBezTo>
                  <a:cubicBezTo>
                    <a:pt x="140" y="1563"/>
                    <a:pt x="186" y="1583"/>
                    <a:pt x="233" y="1583"/>
                  </a:cubicBezTo>
                  <a:cubicBezTo>
                    <a:pt x="320" y="1583"/>
                    <a:pt x="410" y="1512"/>
                    <a:pt x="419" y="1292"/>
                  </a:cubicBezTo>
                  <a:cubicBezTo>
                    <a:pt x="440" y="1002"/>
                    <a:pt x="326" y="1"/>
                    <a:pt x="225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6" name="Google Shape;406;p11"/>
            <p:cNvSpPr/>
            <p:nvPr/>
          </p:nvSpPr>
          <p:spPr>
            <a:xfrm>
              <a:off x="-883337" y="2747934"/>
              <a:ext cx="48764" cy="295433"/>
            </a:xfrm>
            <a:custGeom>
              <a:avLst/>
              <a:gdLst/>
              <a:ahLst/>
              <a:cxnLst/>
              <a:rect l="l" t="t" r="r" b="b"/>
              <a:pathLst>
                <a:path w="257" h="1557" extrusionOk="0">
                  <a:moveTo>
                    <a:pt x="234" y="0"/>
                  </a:moveTo>
                  <a:cubicBezTo>
                    <a:pt x="214" y="0"/>
                    <a:pt x="195" y="45"/>
                    <a:pt x="176" y="154"/>
                  </a:cubicBezTo>
                  <a:cubicBezTo>
                    <a:pt x="176" y="154"/>
                    <a:pt x="1" y="1353"/>
                    <a:pt x="121" y="1531"/>
                  </a:cubicBezTo>
                  <a:cubicBezTo>
                    <a:pt x="134" y="1544"/>
                    <a:pt x="147" y="1544"/>
                    <a:pt x="163" y="1557"/>
                  </a:cubicBezTo>
                  <a:cubicBezTo>
                    <a:pt x="95" y="1301"/>
                    <a:pt x="202" y="154"/>
                    <a:pt x="202" y="154"/>
                  </a:cubicBezTo>
                  <a:cubicBezTo>
                    <a:pt x="215" y="5"/>
                    <a:pt x="257" y="44"/>
                    <a:pt x="257" y="18"/>
                  </a:cubicBezTo>
                  <a:cubicBezTo>
                    <a:pt x="249" y="7"/>
                    <a:pt x="241" y="0"/>
                    <a:pt x="234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7" name="Google Shape;407;p11"/>
            <p:cNvSpPr/>
            <p:nvPr/>
          </p:nvSpPr>
          <p:spPr>
            <a:xfrm>
              <a:off x="-1811367" y="3021547"/>
              <a:ext cx="23908" cy="44590"/>
            </a:xfrm>
            <a:custGeom>
              <a:avLst/>
              <a:gdLst/>
              <a:ahLst/>
              <a:cxnLst/>
              <a:rect l="l" t="t" r="r" b="b"/>
              <a:pathLst>
                <a:path w="126" h="235" extrusionOk="0">
                  <a:moveTo>
                    <a:pt x="71" y="1"/>
                  </a:moveTo>
                  <a:cubicBezTo>
                    <a:pt x="36" y="1"/>
                    <a:pt x="1" y="24"/>
                    <a:pt x="16" y="47"/>
                  </a:cubicBezTo>
                  <a:cubicBezTo>
                    <a:pt x="58" y="102"/>
                    <a:pt x="45" y="235"/>
                    <a:pt x="45" y="235"/>
                  </a:cubicBezTo>
                  <a:lnTo>
                    <a:pt x="97" y="235"/>
                  </a:lnTo>
                  <a:cubicBezTo>
                    <a:pt x="84" y="102"/>
                    <a:pt x="126" y="47"/>
                    <a:pt x="126" y="47"/>
                  </a:cubicBezTo>
                  <a:cubicBezTo>
                    <a:pt x="120" y="13"/>
                    <a:pt x="96" y="1"/>
                    <a:pt x="71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8" name="Google Shape;408;p11"/>
            <p:cNvSpPr/>
            <p:nvPr/>
          </p:nvSpPr>
          <p:spPr>
            <a:xfrm>
              <a:off x="-1839259" y="2747175"/>
              <a:ext cx="82159" cy="300366"/>
            </a:xfrm>
            <a:custGeom>
              <a:avLst/>
              <a:gdLst/>
              <a:ahLst/>
              <a:cxnLst/>
              <a:rect l="l" t="t" r="r" b="b"/>
              <a:pathLst>
                <a:path w="433" h="1583" extrusionOk="0">
                  <a:moveTo>
                    <a:pt x="218" y="1"/>
                  </a:moveTo>
                  <a:cubicBezTo>
                    <a:pt x="195" y="1"/>
                    <a:pt x="172" y="48"/>
                    <a:pt x="150" y="158"/>
                  </a:cubicBezTo>
                  <a:cubicBezTo>
                    <a:pt x="150" y="158"/>
                    <a:pt x="1" y="1438"/>
                    <a:pt x="111" y="1535"/>
                  </a:cubicBezTo>
                  <a:cubicBezTo>
                    <a:pt x="139" y="1563"/>
                    <a:pt x="183" y="1583"/>
                    <a:pt x="229" y="1583"/>
                  </a:cubicBezTo>
                  <a:cubicBezTo>
                    <a:pt x="316" y="1583"/>
                    <a:pt x="411" y="1512"/>
                    <a:pt x="422" y="1292"/>
                  </a:cubicBezTo>
                  <a:cubicBezTo>
                    <a:pt x="433" y="1002"/>
                    <a:pt x="325" y="1"/>
                    <a:pt x="218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9" name="Google Shape;409;p11"/>
            <p:cNvSpPr/>
            <p:nvPr/>
          </p:nvSpPr>
          <p:spPr>
            <a:xfrm>
              <a:off x="-1844193" y="2747934"/>
              <a:ext cx="51230" cy="295433"/>
            </a:xfrm>
            <a:custGeom>
              <a:avLst/>
              <a:gdLst/>
              <a:ahLst/>
              <a:cxnLst/>
              <a:rect l="l" t="t" r="r" b="b"/>
              <a:pathLst>
                <a:path w="270" h="1557" extrusionOk="0">
                  <a:moveTo>
                    <a:pt x="246" y="0"/>
                  </a:moveTo>
                  <a:cubicBezTo>
                    <a:pt x="223" y="0"/>
                    <a:pt x="197" y="45"/>
                    <a:pt x="176" y="154"/>
                  </a:cubicBezTo>
                  <a:cubicBezTo>
                    <a:pt x="176" y="154"/>
                    <a:pt x="1" y="1353"/>
                    <a:pt x="137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108" y="1301"/>
                    <a:pt x="205" y="154"/>
                    <a:pt x="205" y="154"/>
                  </a:cubicBezTo>
                  <a:cubicBezTo>
                    <a:pt x="218" y="5"/>
                    <a:pt x="257" y="44"/>
                    <a:pt x="270" y="18"/>
                  </a:cubicBezTo>
                  <a:cubicBezTo>
                    <a:pt x="263" y="7"/>
                    <a:pt x="255" y="0"/>
                    <a:pt x="246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0" name="Google Shape;410;p11"/>
            <p:cNvSpPr/>
            <p:nvPr/>
          </p:nvSpPr>
          <p:spPr>
            <a:xfrm>
              <a:off x="-1904910" y="3021547"/>
              <a:ext cx="25236" cy="44590"/>
            </a:xfrm>
            <a:custGeom>
              <a:avLst/>
              <a:gdLst/>
              <a:ahLst/>
              <a:cxnLst/>
              <a:rect l="l" t="t" r="r" b="b"/>
              <a:pathLst>
                <a:path w="133" h="235" extrusionOk="0">
                  <a:moveTo>
                    <a:pt x="74" y="1"/>
                  </a:moveTo>
                  <a:cubicBezTo>
                    <a:pt x="37" y="1"/>
                    <a:pt x="0" y="24"/>
                    <a:pt x="23" y="47"/>
                  </a:cubicBezTo>
                  <a:cubicBezTo>
                    <a:pt x="65" y="102"/>
                    <a:pt x="52" y="235"/>
                    <a:pt x="52" y="235"/>
                  </a:cubicBezTo>
                  <a:lnTo>
                    <a:pt x="104" y="235"/>
                  </a:lnTo>
                  <a:cubicBezTo>
                    <a:pt x="91" y="102"/>
                    <a:pt x="133" y="47"/>
                    <a:pt x="133" y="47"/>
                  </a:cubicBezTo>
                  <a:cubicBezTo>
                    <a:pt x="127" y="13"/>
                    <a:pt x="100" y="1"/>
                    <a:pt x="74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1" name="Google Shape;411;p11"/>
            <p:cNvSpPr/>
            <p:nvPr/>
          </p:nvSpPr>
          <p:spPr>
            <a:xfrm>
              <a:off x="-1933941" y="2747175"/>
              <a:ext cx="84625" cy="300366"/>
            </a:xfrm>
            <a:custGeom>
              <a:avLst/>
              <a:gdLst/>
              <a:ahLst/>
              <a:cxnLst/>
              <a:rect l="l" t="t" r="r" b="b"/>
              <a:pathLst>
                <a:path w="446" h="1583" extrusionOk="0">
                  <a:moveTo>
                    <a:pt x="231" y="1"/>
                  </a:moveTo>
                  <a:cubicBezTo>
                    <a:pt x="208" y="1"/>
                    <a:pt x="185" y="48"/>
                    <a:pt x="163" y="158"/>
                  </a:cubicBezTo>
                  <a:cubicBezTo>
                    <a:pt x="163" y="158"/>
                    <a:pt x="1" y="1438"/>
                    <a:pt x="111" y="1535"/>
                  </a:cubicBezTo>
                  <a:cubicBezTo>
                    <a:pt x="143" y="1563"/>
                    <a:pt x="189" y="1583"/>
                    <a:pt x="235" y="1583"/>
                  </a:cubicBezTo>
                  <a:cubicBezTo>
                    <a:pt x="323" y="1583"/>
                    <a:pt x="416" y="1512"/>
                    <a:pt x="435" y="1292"/>
                  </a:cubicBezTo>
                  <a:cubicBezTo>
                    <a:pt x="446" y="1002"/>
                    <a:pt x="338" y="1"/>
                    <a:pt x="231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2" name="Google Shape;412;p11"/>
            <p:cNvSpPr/>
            <p:nvPr/>
          </p:nvSpPr>
          <p:spPr>
            <a:xfrm>
              <a:off x="-1936407" y="2747934"/>
              <a:ext cx="51230" cy="295433"/>
            </a:xfrm>
            <a:custGeom>
              <a:avLst/>
              <a:gdLst/>
              <a:ahLst/>
              <a:cxnLst/>
              <a:rect l="l" t="t" r="r" b="b"/>
              <a:pathLst>
                <a:path w="270" h="1557" extrusionOk="0">
                  <a:moveTo>
                    <a:pt x="241" y="0"/>
                  </a:moveTo>
                  <a:cubicBezTo>
                    <a:pt x="217" y="0"/>
                    <a:pt x="197" y="45"/>
                    <a:pt x="176" y="154"/>
                  </a:cubicBezTo>
                  <a:cubicBezTo>
                    <a:pt x="176" y="154"/>
                    <a:pt x="1" y="1353"/>
                    <a:pt x="124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95" y="1301"/>
                    <a:pt x="205" y="154"/>
                    <a:pt x="205" y="154"/>
                  </a:cubicBezTo>
                  <a:cubicBezTo>
                    <a:pt x="218" y="5"/>
                    <a:pt x="257" y="44"/>
                    <a:pt x="270" y="18"/>
                  </a:cubicBezTo>
                  <a:cubicBezTo>
                    <a:pt x="259" y="7"/>
                    <a:pt x="250" y="0"/>
                    <a:pt x="241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3" name="Google Shape;413;p11"/>
            <p:cNvSpPr/>
            <p:nvPr/>
          </p:nvSpPr>
          <p:spPr>
            <a:xfrm>
              <a:off x="-1890300" y="3191938"/>
              <a:ext cx="333378" cy="7590"/>
            </a:xfrm>
            <a:custGeom>
              <a:avLst/>
              <a:gdLst/>
              <a:ahLst/>
              <a:cxnLst/>
              <a:rect l="l" t="t" r="r" b="b"/>
              <a:pathLst>
                <a:path w="1757" h="40" extrusionOk="0">
                  <a:moveTo>
                    <a:pt x="1" y="1"/>
                  </a:moveTo>
                  <a:lnTo>
                    <a:pt x="1" y="40"/>
                  </a:lnTo>
                  <a:lnTo>
                    <a:pt x="1757" y="4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4" name="Google Shape;414;p11"/>
            <p:cNvSpPr/>
            <p:nvPr/>
          </p:nvSpPr>
          <p:spPr>
            <a:xfrm>
              <a:off x="-1890300" y="3214707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5" name="Google Shape;415;p11"/>
            <p:cNvSpPr/>
            <p:nvPr/>
          </p:nvSpPr>
          <p:spPr>
            <a:xfrm>
              <a:off x="-1890300" y="3235010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6" name="Google Shape;416;p11"/>
            <p:cNvSpPr/>
            <p:nvPr/>
          </p:nvSpPr>
          <p:spPr>
            <a:xfrm>
              <a:off x="-1882331" y="3179035"/>
              <a:ext cx="12523" cy="81970"/>
            </a:xfrm>
            <a:custGeom>
              <a:avLst/>
              <a:gdLst/>
              <a:ahLst/>
              <a:cxnLst/>
              <a:rect l="l" t="t" r="r" b="b"/>
              <a:pathLst>
                <a:path w="6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6" y="432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7" name="Google Shape;417;p11"/>
            <p:cNvSpPr/>
            <p:nvPr/>
          </p:nvSpPr>
          <p:spPr>
            <a:xfrm>
              <a:off x="-1823890" y="3179035"/>
              <a:ext cx="10626" cy="81970"/>
            </a:xfrm>
            <a:custGeom>
              <a:avLst/>
              <a:gdLst/>
              <a:ahLst/>
              <a:cxnLst/>
              <a:rect l="l" t="t" r="r" b="b"/>
              <a:pathLst>
                <a:path w="5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56" y="432"/>
                  </a:lnTo>
                  <a:lnTo>
                    <a:pt x="5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8" name="Google Shape;418;p11"/>
            <p:cNvSpPr/>
            <p:nvPr/>
          </p:nvSpPr>
          <p:spPr>
            <a:xfrm>
              <a:off x="-1767347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9" name="Google Shape;419;p11"/>
            <p:cNvSpPr/>
            <p:nvPr/>
          </p:nvSpPr>
          <p:spPr>
            <a:xfrm>
              <a:off x="-170587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0" name="Google Shape;420;p11"/>
            <p:cNvSpPr/>
            <p:nvPr/>
          </p:nvSpPr>
          <p:spPr>
            <a:xfrm>
              <a:off x="-1644394" y="3176568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1" name="Google Shape;421;p11"/>
            <p:cNvSpPr/>
            <p:nvPr/>
          </p:nvSpPr>
          <p:spPr>
            <a:xfrm>
              <a:off x="-158045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2" name="Google Shape;422;p11"/>
            <p:cNvSpPr/>
            <p:nvPr/>
          </p:nvSpPr>
          <p:spPr>
            <a:xfrm>
              <a:off x="-519980" y="3040711"/>
              <a:ext cx="333378" cy="5123"/>
            </a:xfrm>
            <a:custGeom>
              <a:avLst/>
              <a:gdLst/>
              <a:ahLst/>
              <a:cxnLst/>
              <a:rect l="l" t="t" r="r" b="b"/>
              <a:pathLst>
                <a:path w="1757" h="27" extrusionOk="0">
                  <a:moveTo>
                    <a:pt x="1" y="1"/>
                  </a:moveTo>
                  <a:lnTo>
                    <a:pt x="1" y="27"/>
                  </a:lnTo>
                  <a:lnTo>
                    <a:pt x="1757" y="27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3" name="Google Shape;423;p11"/>
            <p:cNvSpPr/>
            <p:nvPr/>
          </p:nvSpPr>
          <p:spPr>
            <a:xfrm>
              <a:off x="-519980" y="3063480"/>
              <a:ext cx="333378" cy="5692"/>
            </a:xfrm>
            <a:custGeom>
              <a:avLst/>
              <a:gdLst/>
              <a:ahLst/>
              <a:cxnLst/>
              <a:rect l="l" t="t" r="r" b="b"/>
              <a:pathLst>
                <a:path w="1757" h="30" extrusionOk="0">
                  <a:moveTo>
                    <a:pt x="1" y="1"/>
                  </a:moveTo>
                  <a:lnTo>
                    <a:pt x="1" y="30"/>
                  </a:lnTo>
                  <a:lnTo>
                    <a:pt x="1757" y="3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4" name="Google Shape;424;p11"/>
            <p:cNvSpPr/>
            <p:nvPr/>
          </p:nvSpPr>
          <p:spPr>
            <a:xfrm>
              <a:off x="-519980" y="3084352"/>
              <a:ext cx="333378" cy="5123"/>
            </a:xfrm>
            <a:custGeom>
              <a:avLst/>
              <a:gdLst/>
              <a:ahLst/>
              <a:cxnLst/>
              <a:rect l="l" t="t" r="r" b="b"/>
              <a:pathLst>
                <a:path w="1757" h="27" extrusionOk="0">
                  <a:moveTo>
                    <a:pt x="1" y="1"/>
                  </a:moveTo>
                  <a:lnTo>
                    <a:pt x="1" y="27"/>
                  </a:lnTo>
                  <a:lnTo>
                    <a:pt x="1757" y="27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5" name="Google Shape;425;p11"/>
            <p:cNvSpPr/>
            <p:nvPr/>
          </p:nvSpPr>
          <p:spPr>
            <a:xfrm>
              <a:off x="-51201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6" name="Google Shape;426;p11"/>
            <p:cNvSpPr/>
            <p:nvPr/>
          </p:nvSpPr>
          <p:spPr>
            <a:xfrm>
              <a:off x="-453001" y="3025341"/>
              <a:ext cx="10056" cy="81970"/>
            </a:xfrm>
            <a:custGeom>
              <a:avLst/>
              <a:gdLst/>
              <a:ahLst/>
              <a:cxnLst/>
              <a:rect l="l" t="t" r="r" b="b"/>
              <a:pathLst>
                <a:path w="53" h="432" extrusionOk="0">
                  <a:moveTo>
                    <a:pt x="1" y="1"/>
                  </a:moveTo>
                  <a:lnTo>
                    <a:pt x="1" y="432"/>
                  </a:lnTo>
                  <a:lnTo>
                    <a:pt x="53" y="432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7" name="Google Shape;427;p11"/>
            <p:cNvSpPr/>
            <p:nvPr/>
          </p:nvSpPr>
          <p:spPr>
            <a:xfrm>
              <a:off x="-397026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8" name="Google Shape;428;p11"/>
            <p:cNvSpPr/>
            <p:nvPr/>
          </p:nvSpPr>
          <p:spPr>
            <a:xfrm>
              <a:off x="-33555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9" name="Google Shape;429;p11"/>
            <p:cNvSpPr/>
            <p:nvPr/>
          </p:nvSpPr>
          <p:spPr>
            <a:xfrm>
              <a:off x="-274073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0" name="Google Shape;430;p11"/>
            <p:cNvSpPr/>
            <p:nvPr/>
          </p:nvSpPr>
          <p:spPr>
            <a:xfrm>
              <a:off x="-21013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1" name="Google Shape;431;p11"/>
            <p:cNvSpPr/>
            <p:nvPr/>
          </p:nvSpPr>
          <p:spPr>
            <a:xfrm>
              <a:off x="-1488236" y="3191938"/>
              <a:ext cx="333378" cy="7590"/>
            </a:xfrm>
            <a:custGeom>
              <a:avLst/>
              <a:gdLst/>
              <a:ahLst/>
              <a:cxnLst/>
              <a:rect l="l" t="t" r="r" b="b"/>
              <a:pathLst>
                <a:path w="1757" h="40" extrusionOk="0">
                  <a:moveTo>
                    <a:pt x="1" y="1"/>
                  </a:moveTo>
                  <a:lnTo>
                    <a:pt x="1" y="40"/>
                  </a:lnTo>
                  <a:lnTo>
                    <a:pt x="1757" y="4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2" name="Google Shape;432;p11"/>
            <p:cNvSpPr/>
            <p:nvPr/>
          </p:nvSpPr>
          <p:spPr>
            <a:xfrm>
              <a:off x="-1488236" y="3214707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3" name="Google Shape;433;p11"/>
            <p:cNvSpPr/>
            <p:nvPr/>
          </p:nvSpPr>
          <p:spPr>
            <a:xfrm>
              <a:off x="-1488236" y="3235010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4" name="Google Shape;434;p11"/>
            <p:cNvSpPr/>
            <p:nvPr/>
          </p:nvSpPr>
          <p:spPr>
            <a:xfrm>
              <a:off x="-147780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5" name="Google Shape;435;p11"/>
            <p:cNvSpPr/>
            <p:nvPr/>
          </p:nvSpPr>
          <p:spPr>
            <a:xfrm>
              <a:off x="-1421256" y="3179035"/>
              <a:ext cx="12523" cy="81970"/>
            </a:xfrm>
            <a:custGeom>
              <a:avLst/>
              <a:gdLst/>
              <a:ahLst/>
              <a:cxnLst/>
              <a:rect l="l" t="t" r="r" b="b"/>
              <a:pathLst>
                <a:path w="6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6" y="432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6" name="Google Shape;436;p11"/>
            <p:cNvSpPr/>
            <p:nvPr/>
          </p:nvSpPr>
          <p:spPr>
            <a:xfrm>
              <a:off x="-136281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7" name="Google Shape;437;p11"/>
            <p:cNvSpPr/>
            <p:nvPr/>
          </p:nvSpPr>
          <p:spPr>
            <a:xfrm>
              <a:off x="-130380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8" name="Google Shape;438;p11"/>
            <p:cNvSpPr/>
            <p:nvPr/>
          </p:nvSpPr>
          <p:spPr>
            <a:xfrm>
              <a:off x="-1239863" y="3176568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9" name="Google Shape;439;p11"/>
            <p:cNvSpPr/>
            <p:nvPr/>
          </p:nvSpPr>
          <p:spPr>
            <a:xfrm>
              <a:off x="-117838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440" name="Google Shape;440;p11"/>
          <p:cNvSpPr txBox="1">
            <a:spLocks noGrp="1"/>
          </p:cNvSpPr>
          <p:nvPr>
            <p:ph type="title" hasCustomPrompt="1"/>
          </p:nvPr>
        </p:nvSpPr>
        <p:spPr>
          <a:xfrm>
            <a:off x="1344300" y="768050"/>
            <a:ext cx="6455400" cy="158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41" name="Google Shape;441;p11"/>
          <p:cNvSpPr txBox="1">
            <a:spLocks noGrp="1"/>
          </p:cNvSpPr>
          <p:nvPr>
            <p:ph type="body" idx="1"/>
          </p:nvPr>
        </p:nvSpPr>
        <p:spPr>
          <a:xfrm>
            <a:off x="1344300" y="2272050"/>
            <a:ext cx="6455400" cy="38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378" lvl="1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566" lvl="2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754" lvl="3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5943" lvl="4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132" lvl="5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320" lvl="6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509" lvl="7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697" lvl="8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96455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Title and text "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5"/>
          <p:cNvSpPr txBox="1">
            <a:spLocks noGrp="1"/>
          </p:cNvSpPr>
          <p:nvPr>
            <p:ph type="title"/>
          </p:nvPr>
        </p:nvSpPr>
        <p:spPr>
          <a:xfrm>
            <a:off x="720109" y="540000"/>
            <a:ext cx="3852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81" name="Google Shape;481;p15"/>
          <p:cNvSpPr txBox="1">
            <a:spLocks noGrp="1"/>
          </p:cNvSpPr>
          <p:nvPr>
            <p:ph type="subTitle" idx="1"/>
          </p:nvPr>
        </p:nvSpPr>
        <p:spPr>
          <a:xfrm>
            <a:off x="720000" y="2096275"/>
            <a:ext cx="3852000" cy="244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○"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■"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●"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○"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■"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●"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○"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■"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7442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p19"/>
          <p:cNvSpPr txBox="1">
            <a:spLocks noGrp="1"/>
          </p:cNvSpPr>
          <p:nvPr>
            <p:ph type="title"/>
          </p:nvPr>
        </p:nvSpPr>
        <p:spPr>
          <a:xfrm>
            <a:off x="720000" y="4191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38" name="Google Shape;538;p19"/>
          <p:cNvSpPr/>
          <p:nvPr/>
        </p:nvSpPr>
        <p:spPr>
          <a:xfrm flipH="1">
            <a:off x="5358101" y="4659130"/>
            <a:ext cx="53213" cy="1195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39" name="Google Shape;539;p19"/>
          <p:cNvSpPr/>
          <p:nvPr/>
        </p:nvSpPr>
        <p:spPr>
          <a:xfrm flipH="1">
            <a:off x="1492690" y="4504084"/>
            <a:ext cx="448045" cy="7769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0" name="Google Shape;540;p19"/>
          <p:cNvSpPr/>
          <p:nvPr/>
        </p:nvSpPr>
        <p:spPr>
          <a:xfrm flipH="1">
            <a:off x="-12" y="4151453"/>
            <a:ext cx="9144012" cy="444849"/>
          </a:xfrm>
          <a:custGeom>
            <a:avLst/>
            <a:gdLst/>
            <a:ahLst/>
            <a:cxnLst/>
            <a:rect l="l" t="t" r="r" b="b"/>
            <a:pathLst>
              <a:path w="40501" h="5369" extrusionOk="0">
                <a:moveTo>
                  <a:pt x="34477" y="1"/>
                </a:moveTo>
                <a:cubicBezTo>
                  <a:pt x="31201" y="1"/>
                  <a:pt x="27125" y="3907"/>
                  <a:pt x="23815" y="4222"/>
                </a:cubicBezTo>
                <a:cubicBezTo>
                  <a:pt x="23673" y="4235"/>
                  <a:pt x="23530" y="4242"/>
                  <a:pt x="23385" y="4242"/>
                </a:cubicBezTo>
                <a:cubicBezTo>
                  <a:pt x="20043" y="4242"/>
                  <a:pt x="15781" y="801"/>
                  <a:pt x="11124" y="78"/>
                </a:cubicBezTo>
                <a:cubicBezTo>
                  <a:pt x="10838" y="34"/>
                  <a:pt x="10548" y="13"/>
                  <a:pt x="10254" y="13"/>
                </a:cubicBezTo>
                <a:cubicBezTo>
                  <a:pt x="5549" y="13"/>
                  <a:pt x="1" y="5369"/>
                  <a:pt x="1" y="5369"/>
                </a:cubicBezTo>
                <a:lnTo>
                  <a:pt x="40501" y="5369"/>
                </a:lnTo>
                <a:lnTo>
                  <a:pt x="40501" y="2278"/>
                </a:lnTo>
                <a:cubicBezTo>
                  <a:pt x="40501" y="2278"/>
                  <a:pt x="38071" y="253"/>
                  <a:pt x="34750" y="10"/>
                </a:cubicBezTo>
                <a:cubicBezTo>
                  <a:pt x="34660" y="4"/>
                  <a:pt x="34569" y="1"/>
                  <a:pt x="3447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1" name="Google Shape;541;p19"/>
          <p:cNvSpPr/>
          <p:nvPr/>
        </p:nvSpPr>
        <p:spPr>
          <a:xfrm flipH="1">
            <a:off x="-12" y="4346875"/>
            <a:ext cx="9144012" cy="444854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2" name="Google Shape;542;p19"/>
          <p:cNvSpPr/>
          <p:nvPr/>
        </p:nvSpPr>
        <p:spPr>
          <a:xfrm flipH="1">
            <a:off x="-6" y="4256418"/>
            <a:ext cx="5503657" cy="887083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3" name="Google Shape;543;p19"/>
          <p:cNvSpPr/>
          <p:nvPr/>
        </p:nvSpPr>
        <p:spPr>
          <a:xfrm flipH="1">
            <a:off x="182100" y="4574713"/>
            <a:ext cx="8961901" cy="407049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4" name="Google Shape;544;p19"/>
          <p:cNvSpPr/>
          <p:nvPr/>
        </p:nvSpPr>
        <p:spPr>
          <a:xfrm flipH="1">
            <a:off x="-12" y="4736437"/>
            <a:ext cx="9144012" cy="407060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545" name="Google Shape;545;p19"/>
          <p:cNvGrpSpPr/>
          <p:nvPr/>
        </p:nvGrpSpPr>
        <p:grpSpPr>
          <a:xfrm>
            <a:off x="7914605" y="3808038"/>
            <a:ext cx="874005" cy="700098"/>
            <a:chOff x="620125" y="3581200"/>
            <a:chExt cx="832675" cy="1022175"/>
          </a:xfrm>
        </p:grpSpPr>
        <p:sp>
          <p:nvSpPr>
            <p:cNvPr id="546" name="Google Shape;546;p19"/>
            <p:cNvSpPr/>
            <p:nvPr/>
          </p:nvSpPr>
          <p:spPr>
            <a:xfrm>
              <a:off x="1277069" y="4458809"/>
              <a:ext cx="78159" cy="144566"/>
            </a:xfrm>
            <a:custGeom>
              <a:avLst/>
              <a:gdLst/>
              <a:ahLst/>
              <a:cxnLst/>
              <a:rect l="l" t="t" r="r" b="b"/>
              <a:pathLst>
                <a:path w="306" h="566" extrusionOk="0">
                  <a:moveTo>
                    <a:pt x="166" y="1"/>
                  </a:moveTo>
                  <a:cubicBezTo>
                    <a:pt x="82" y="1"/>
                    <a:pt x="0" y="58"/>
                    <a:pt x="47" y="119"/>
                  </a:cubicBezTo>
                  <a:cubicBezTo>
                    <a:pt x="144" y="242"/>
                    <a:pt x="115" y="566"/>
                    <a:pt x="115" y="566"/>
                  </a:cubicBezTo>
                  <a:lnTo>
                    <a:pt x="238" y="566"/>
                  </a:lnTo>
                  <a:cubicBezTo>
                    <a:pt x="209" y="226"/>
                    <a:pt x="306" y="119"/>
                    <a:pt x="306" y="119"/>
                  </a:cubicBezTo>
                  <a:cubicBezTo>
                    <a:pt x="293" y="33"/>
                    <a:pt x="229" y="1"/>
                    <a:pt x="166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47" name="Google Shape;547;p19"/>
            <p:cNvSpPr/>
            <p:nvPr/>
          </p:nvSpPr>
          <p:spPr>
            <a:xfrm>
              <a:off x="1189460" y="3581455"/>
              <a:ext cx="263341" cy="958326"/>
            </a:xfrm>
            <a:custGeom>
              <a:avLst/>
              <a:gdLst/>
              <a:ahLst/>
              <a:cxnLst/>
              <a:rect l="l" t="t" r="r" b="b"/>
              <a:pathLst>
                <a:path w="1031" h="3752" extrusionOk="0">
                  <a:moveTo>
                    <a:pt x="524" y="0"/>
                  </a:moveTo>
                  <a:cubicBezTo>
                    <a:pt x="469" y="0"/>
                    <a:pt x="415" y="113"/>
                    <a:pt x="364" y="382"/>
                  </a:cubicBezTo>
                  <a:cubicBezTo>
                    <a:pt x="364" y="382"/>
                    <a:pt x="1" y="3418"/>
                    <a:pt x="257" y="3635"/>
                  </a:cubicBezTo>
                  <a:cubicBezTo>
                    <a:pt x="328" y="3702"/>
                    <a:pt x="437" y="3751"/>
                    <a:pt x="549" y="3751"/>
                  </a:cubicBezTo>
                  <a:cubicBezTo>
                    <a:pt x="754" y="3751"/>
                    <a:pt x="972" y="3586"/>
                    <a:pt x="999" y="3055"/>
                  </a:cubicBezTo>
                  <a:cubicBezTo>
                    <a:pt x="1031" y="2379"/>
                    <a:pt x="774" y="0"/>
                    <a:pt x="524" y="0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48" name="Google Shape;548;p19"/>
            <p:cNvSpPr/>
            <p:nvPr/>
          </p:nvSpPr>
          <p:spPr>
            <a:xfrm>
              <a:off x="1175412" y="3581200"/>
              <a:ext cx="162449" cy="946066"/>
            </a:xfrm>
            <a:custGeom>
              <a:avLst/>
              <a:gdLst/>
              <a:ahLst/>
              <a:cxnLst/>
              <a:rect l="l" t="t" r="r" b="b"/>
              <a:pathLst>
                <a:path w="636" h="3704" extrusionOk="0">
                  <a:moveTo>
                    <a:pt x="578" y="0"/>
                  </a:moveTo>
                  <a:cubicBezTo>
                    <a:pt x="525" y="0"/>
                    <a:pt x="468" y="116"/>
                    <a:pt x="419" y="383"/>
                  </a:cubicBezTo>
                  <a:cubicBezTo>
                    <a:pt x="419" y="383"/>
                    <a:pt x="1" y="3218"/>
                    <a:pt x="312" y="3636"/>
                  </a:cubicBezTo>
                  <a:cubicBezTo>
                    <a:pt x="325" y="3662"/>
                    <a:pt x="364" y="3691"/>
                    <a:pt x="393" y="3704"/>
                  </a:cubicBezTo>
                  <a:cubicBezTo>
                    <a:pt x="244" y="3095"/>
                    <a:pt x="500" y="370"/>
                    <a:pt x="500" y="370"/>
                  </a:cubicBezTo>
                  <a:cubicBezTo>
                    <a:pt x="526" y="33"/>
                    <a:pt x="607" y="114"/>
                    <a:pt x="636" y="46"/>
                  </a:cubicBezTo>
                  <a:cubicBezTo>
                    <a:pt x="617" y="16"/>
                    <a:pt x="598" y="0"/>
                    <a:pt x="578" y="0"/>
                  </a:cubicBezTo>
                  <a:close/>
                </a:path>
              </a:pathLst>
            </a:custGeom>
            <a:solidFill>
              <a:srgbClr val="A59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49" name="Google Shape;549;p19"/>
            <p:cNvSpPr/>
            <p:nvPr/>
          </p:nvSpPr>
          <p:spPr>
            <a:xfrm>
              <a:off x="1018838" y="4458809"/>
              <a:ext cx="77393" cy="144566"/>
            </a:xfrm>
            <a:custGeom>
              <a:avLst/>
              <a:gdLst/>
              <a:ahLst/>
              <a:cxnLst/>
              <a:rect l="l" t="t" r="r" b="b"/>
              <a:pathLst>
                <a:path w="303" h="566" extrusionOk="0">
                  <a:moveTo>
                    <a:pt x="166" y="1"/>
                  </a:moveTo>
                  <a:cubicBezTo>
                    <a:pt x="82" y="1"/>
                    <a:pt x="1" y="58"/>
                    <a:pt x="47" y="119"/>
                  </a:cubicBezTo>
                  <a:cubicBezTo>
                    <a:pt x="141" y="242"/>
                    <a:pt x="115" y="566"/>
                    <a:pt x="115" y="566"/>
                  </a:cubicBezTo>
                  <a:lnTo>
                    <a:pt x="235" y="566"/>
                  </a:lnTo>
                  <a:cubicBezTo>
                    <a:pt x="209" y="226"/>
                    <a:pt x="303" y="119"/>
                    <a:pt x="303" y="119"/>
                  </a:cubicBezTo>
                  <a:cubicBezTo>
                    <a:pt x="292" y="33"/>
                    <a:pt x="228" y="1"/>
                    <a:pt x="166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50" name="Google Shape;550;p19"/>
            <p:cNvSpPr/>
            <p:nvPr/>
          </p:nvSpPr>
          <p:spPr>
            <a:xfrm>
              <a:off x="927142" y="3581455"/>
              <a:ext cx="267427" cy="958326"/>
            </a:xfrm>
            <a:custGeom>
              <a:avLst/>
              <a:gdLst/>
              <a:ahLst/>
              <a:cxnLst/>
              <a:rect l="l" t="t" r="r" b="b"/>
              <a:pathLst>
                <a:path w="1047" h="3752" extrusionOk="0">
                  <a:moveTo>
                    <a:pt x="530" y="0"/>
                  </a:moveTo>
                  <a:cubicBezTo>
                    <a:pt x="473" y="0"/>
                    <a:pt x="417" y="113"/>
                    <a:pt x="364" y="382"/>
                  </a:cubicBezTo>
                  <a:cubicBezTo>
                    <a:pt x="364" y="382"/>
                    <a:pt x="1" y="3418"/>
                    <a:pt x="257" y="3635"/>
                  </a:cubicBezTo>
                  <a:cubicBezTo>
                    <a:pt x="334" y="3702"/>
                    <a:pt x="446" y="3751"/>
                    <a:pt x="561" y="3751"/>
                  </a:cubicBezTo>
                  <a:cubicBezTo>
                    <a:pt x="770" y="3751"/>
                    <a:pt x="987" y="3586"/>
                    <a:pt x="1012" y="3055"/>
                  </a:cubicBezTo>
                  <a:cubicBezTo>
                    <a:pt x="1046" y="2379"/>
                    <a:pt x="788" y="0"/>
                    <a:pt x="530" y="0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51" name="Google Shape;551;p19"/>
            <p:cNvSpPr/>
            <p:nvPr/>
          </p:nvSpPr>
          <p:spPr>
            <a:xfrm>
              <a:off x="916414" y="3581200"/>
              <a:ext cx="162449" cy="946066"/>
            </a:xfrm>
            <a:custGeom>
              <a:avLst/>
              <a:gdLst/>
              <a:ahLst/>
              <a:cxnLst/>
              <a:rect l="l" t="t" r="r" b="b"/>
              <a:pathLst>
                <a:path w="636" h="3704" extrusionOk="0">
                  <a:moveTo>
                    <a:pt x="572" y="0"/>
                  </a:moveTo>
                  <a:cubicBezTo>
                    <a:pt x="517" y="0"/>
                    <a:pt x="465" y="116"/>
                    <a:pt x="406" y="383"/>
                  </a:cubicBezTo>
                  <a:cubicBezTo>
                    <a:pt x="406" y="383"/>
                    <a:pt x="1" y="3218"/>
                    <a:pt x="299" y="3636"/>
                  </a:cubicBezTo>
                  <a:cubicBezTo>
                    <a:pt x="325" y="3662"/>
                    <a:pt x="367" y="3691"/>
                    <a:pt x="393" y="3704"/>
                  </a:cubicBezTo>
                  <a:cubicBezTo>
                    <a:pt x="244" y="3095"/>
                    <a:pt x="487" y="370"/>
                    <a:pt x="487" y="370"/>
                  </a:cubicBezTo>
                  <a:cubicBezTo>
                    <a:pt x="529" y="33"/>
                    <a:pt x="610" y="114"/>
                    <a:pt x="636" y="46"/>
                  </a:cubicBezTo>
                  <a:cubicBezTo>
                    <a:pt x="614" y="16"/>
                    <a:pt x="593" y="0"/>
                    <a:pt x="572" y="0"/>
                  </a:cubicBezTo>
                  <a:close/>
                </a:path>
              </a:pathLst>
            </a:custGeom>
            <a:solidFill>
              <a:srgbClr val="A59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52" name="Google Shape;552;p19"/>
            <p:cNvSpPr/>
            <p:nvPr/>
          </p:nvSpPr>
          <p:spPr>
            <a:xfrm>
              <a:off x="722549" y="4458809"/>
              <a:ext cx="77393" cy="144566"/>
            </a:xfrm>
            <a:custGeom>
              <a:avLst/>
              <a:gdLst/>
              <a:ahLst/>
              <a:cxnLst/>
              <a:rect l="l" t="t" r="r" b="b"/>
              <a:pathLst>
                <a:path w="303" h="566" extrusionOk="0">
                  <a:moveTo>
                    <a:pt x="164" y="1"/>
                  </a:moveTo>
                  <a:cubicBezTo>
                    <a:pt x="81" y="1"/>
                    <a:pt x="1" y="58"/>
                    <a:pt x="47" y="119"/>
                  </a:cubicBezTo>
                  <a:cubicBezTo>
                    <a:pt x="141" y="242"/>
                    <a:pt x="112" y="566"/>
                    <a:pt x="112" y="566"/>
                  </a:cubicBezTo>
                  <a:lnTo>
                    <a:pt x="235" y="566"/>
                  </a:lnTo>
                  <a:cubicBezTo>
                    <a:pt x="209" y="226"/>
                    <a:pt x="303" y="119"/>
                    <a:pt x="303" y="119"/>
                  </a:cubicBezTo>
                  <a:cubicBezTo>
                    <a:pt x="290" y="33"/>
                    <a:pt x="227" y="1"/>
                    <a:pt x="164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53" name="Google Shape;553;p19"/>
            <p:cNvSpPr/>
            <p:nvPr/>
          </p:nvSpPr>
          <p:spPr>
            <a:xfrm>
              <a:off x="630853" y="3581455"/>
              <a:ext cx="267427" cy="958326"/>
            </a:xfrm>
            <a:custGeom>
              <a:avLst/>
              <a:gdLst/>
              <a:ahLst/>
              <a:cxnLst/>
              <a:rect l="l" t="t" r="r" b="b"/>
              <a:pathLst>
                <a:path w="1047" h="3752" extrusionOk="0">
                  <a:moveTo>
                    <a:pt x="537" y="0"/>
                  </a:moveTo>
                  <a:cubicBezTo>
                    <a:pt x="482" y="0"/>
                    <a:pt x="428" y="113"/>
                    <a:pt x="377" y="382"/>
                  </a:cubicBezTo>
                  <a:cubicBezTo>
                    <a:pt x="377" y="382"/>
                    <a:pt x="1" y="3418"/>
                    <a:pt x="257" y="3635"/>
                  </a:cubicBezTo>
                  <a:cubicBezTo>
                    <a:pt x="333" y="3702"/>
                    <a:pt x="445" y="3751"/>
                    <a:pt x="560" y="3751"/>
                  </a:cubicBezTo>
                  <a:cubicBezTo>
                    <a:pt x="769" y="3751"/>
                    <a:pt x="987" y="3586"/>
                    <a:pt x="1012" y="3055"/>
                  </a:cubicBezTo>
                  <a:cubicBezTo>
                    <a:pt x="1046" y="2379"/>
                    <a:pt x="788" y="0"/>
                    <a:pt x="537" y="0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54" name="Google Shape;554;p19"/>
            <p:cNvSpPr/>
            <p:nvPr/>
          </p:nvSpPr>
          <p:spPr>
            <a:xfrm>
              <a:off x="620125" y="3581200"/>
              <a:ext cx="162449" cy="946066"/>
            </a:xfrm>
            <a:custGeom>
              <a:avLst/>
              <a:gdLst/>
              <a:ahLst/>
              <a:cxnLst/>
              <a:rect l="l" t="t" r="r" b="b"/>
              <a:pathLst>
                <a:path w="636" h="3704" extrusionOk="0">
                  <a:moveTo>
                    <a:pt x="573" y="0"/>
                  </a:moveTo>
                  <a:cubicBezTo>
                    <a:pt x="518" y="0"/>
                    <a:pt x="468" y="116"/>
                    <a:pt x="419" y="383"/>
                  </a:cubicBezTo>
                  <a:cubicBezTo>
                    <a:pt x="419" y="383"/>
                    <a:pt x="1" y="3218"/>
                    <a:pt x="299" y="3636"/>
                  </a:cubicBezTo>
                  <a:cubicBezTo>
                    <a:pt x="325" y="3662"/>
                    <a:pt x="367" y="3691"/>
                    <a:pt x="393" y="3704"/>
                  </a:cubicBezTo>
                  <a:cubicBezTo>
                    <a:pt x="244" y="3095"/>
                    <a:pt x="500" y="370"/>
                    <a:pt x="500" y="370"/>
                  </a:cubicBezTo>
                  <a:cubicBezTo>
                    <a:pt x="529" y="33"/>
                    <a:pt x="610" y="114"/>
                    <a:pt x="636" y="46"/>
                  </a:cubicBezTo>
                  <a:cubicBezTo>
                    <a:pt x="614" y="16"/>
                    <a:pt x="593" y="0"/>
                    <a:pt x="573" y="0"/>
                  </a:cubicBezTo>
                  <a:close/>
                </a:path>
              </a:pathLst>
            </a:custGeom>
            <a:solidFill>
              <a:srgbClr val="A59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04604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5"/>
          <p:cNvSpPr/>
          <p:nvPr/>
        </p:nvSpPr>
        <p:spPr>
          <a:xfrm>
            <a:off x="-1180751" y="539500"/>
            <a:ext cx="3359633" cy="1246348"/>
          </a:xfrm>
          <a:custGeom>
            <a:avLst/>
            <a:gdLst/>
            <a:ahLst/>
            <a:cxnLst/>
            <a:rect l="l" t="t" r="r" b="b"/>
            <a:pathLst>
              <a:path w="14823" h="5499" extrusionOk="0">
                <a:moveTo>
                  <a:pt x="4461" y="1"/>
                </a:moveTo>
                <a:cubicBezTo>
                  <a:pt x="4182" y="1"/>
                  <a:pt x="3903" y="52"/>
                  <a:pt x="3645" y="152"/>
                </a:cubicBezTo>
                <a:cubicBezTo>
                  <a:pt x="3253" y="301"/>
                  <a:pt x="2874" y="612"/>
                  <a:pt x="2835" y="1030"/>
                </a:cubicBezTo>
                <a:cubicBezTo>
                  <a:pt x="2602" y="909"/>
                  <a:pt x="2348" y="802"/>
                  <a:pt x="2087" y="802"/>
                </a:cubicBezTo>
                <a:cubicBezTo>
                  <a:pt x="1999" y="802"/>
                  <a:pt x="1910" y="814"/>
                  <a:pt x="1821" y="842"/>
                </a:cubicBezTo>
                <a:cubicBezTo>
                  <a:pt x="1458" y="949"/>
                  <a:pt x="1134" y="1328"/>
                  <a:pt x="1202" y="1704"/>
                </a:cubicBezTo>
                <a:cubicBezTo>
                  <a:pt x="1072" y="1585"/>
                  <a:pt x="895" y="1525"/>
                  <a:pt x="716" y="1525"/>
                </a:cubicBezTo>
                <a:cubicBezTo>
                  <a:pt x="614" y="1525"/>
                  <a:pt x="511" y="1545"/>
                  <a:pt x="418" y="1584"/>
                </a:cubicBezTo>
                <a:cubicBezTo>
                  <a:pt x="201" y="1678"/>
                  <a:pt x="39" y="1895"/>
                  <a:pt x="0" y="2109"/>
                </a:cubicBezTo>
                <a:lnTo>
                  <a:pt x="0" y="5255"/>
                </a:lnTo>
                <a:cubicBezTo>
                  <a:pt x="162" y="5365"/>
                  <a:pt x="350" y="5417"/>
                  <a:pt x="541" y="5417"/>
                </a:cubicBezTo>
                <a:cubicBezTo>
                  <a:pt x="946" y="5417"/>
                  <a:pt x="1322" y="5135"/>
                  <a:pt x="1445" y="4756"/>
                </a:cubicBezTo>
                <a:cubicBezTo>
                  <a:pt x="1615" y="4991"/>
                  <a:pt x="1908" y="5114"/>
                  <a:pt x="2201" y="5114"/>
                </a:cubicBezTo>
                <a:cubicBezTo>
                  <a:pt x="2446" y="5114"/>
                  <a:pt x="2690" y="5028"/>
                  <a:pt x="2861" y="4850"/>
                </a:cubicBezTo>
                <a:cubicBezTo>
                  <a:pt x="2974" y="4936"/>
                  <a:pt x="3114" y="4977"/>
                  <a:pt x="3255" y="4977"/>
                </a:cubicBezTo>
                <a:cubicBezTo>
                  <a:pt x="3470" y="4977"/>
                  <a:pt x="3689" y="4881"/>
                  <a:pt x="3820" y="4701"/>
                </a:cubicBezTo>
                <a:cubicBezTo>
                  <a:pt x="4008" y="5041"/>
                  <a:pt x="4400" y="5268"/>
                  <a:pt x="4792" y="5284"/>
                </a:cubicBezTo>
                <a:cubicBezTo>
                  <a:pt x="4803" y="5284"/>
                  <a:pt x="4814" y="5285"/>
                  <a:pt x="4825" y="5285"/>
                </a:cubicBezTo>
                <a:cubicBezTo>
                  <a:pt x="5207" y="5285"/>
                  <a:pt x="5595" y="5071"/>
                  <a:pt x="5806" y="4756"/>
                </a:cubicBezTo>
                <a:cubicBezTo>
                  <a:pt x="6093" y="5129"/>
                  <a:pt x="6566" y="5319"/>
                  <a:pt x="7036" y="5319"/>
                </a:cubicBezTo>
                <a:cubicBezTo>
                  <a:pt x="7468" y="5319"/>
                  <a:pt x="7897" y="5159"/>
                  <a:pt x="8181" y="4837"/>
                </a:cubicBezTo>
                <a:cubicBezTo>
                  <a:pt x="8256" y="5037"/>
                  <a:pt x="8457" y="5190"/>
                  <a:pt x="8668" y="5190"/>
                </a:cubicBezTo>
                <a:cubicBezTo>
                  <a:pt x="8686" y="5190"/>
                  <a:pt x="8704" y="5189"/>
                  <a:pt x="8722" y="5187"/>
                </a:cubicBezTo>
                <a:cubicBezTo>
                  <a:pt x="8949" y="5161"/>
                  <a:pt x="9153" y="4960"/>
                  <a:pt x="9179" y="4730"/>
                </a:cubicBezTo>
                <a:cubicBezTo>
                  <a:pt x="9311" y="4887"/>
                  <a:pt x="9512" y="4965"/>
                  <a:pt x="9711" y="4965"/>
                </a:cubicBezTo>
                <a:cubicBezTo>
                  <a:pt x="9924" y="4965"/>
                  <a:pt x="10136" y="4876"/>
                  <a:pt x="10261" y="4701"/>
                </a:cubicBezTo>
                <a:cubicBezTo>
                  <a:pt x="10411" y="5147"/>
                  <a:pt x="10883" y="5416"/>
                  <a:pt x="11343" y="5416"/>
                </a:cubicBezTo>
                <a:cubicBezTo>
                  <a:pt x="11582" y="5416"/>
                  <a:pt x="11816" y="5344"/>
                  <a:pt x="12001" y="5187"/>
                </a:cubicBezTo>
                <a:cubicBezTo>
                  <a:pt x="12074" y="5388"/>
                  <a:pt x="12283" y="5499"/>
                  <a:pt x="12490" y="5499"/>
                </a:cubicBezTo>
                <a:cubicBezTo>
                  <a:pt x="12632" y="5499"/>
                  <a:pt x="12772" y="5447"/>
                  <a:pt x="12866" y="5336"/>
                </a:cubicBezTo>
                <a:cubicBezTo>
                  <a:pt x="12937" y="5426"/>
                  <a:pt x="13052" y="5470"/>
                  <a:pt x="13169" y="5470"/>
                </a:cubicBezTo>
                <a:cubicBezTo>
                  <a:pt x="13298" y="5470"/>
                  <a:pt x="13429" y="5416"/>
                  <a:pt x="13501" y="5310"/>
                </a:cubicBezTo>
                <a:cubicBezTo>
                  <a:pt x="13684" y="5355"/>
                  <a:pt x="13874" y="5379"/>
                  <a:pt x="14065" y="5379"/>
                </a:cubicBezTo>
                <a:cubicBezTo>
                  <a:pt x="14323" y="5379"/>
                  <a:pt x="14582" y="5335"/>
                  <a:pt x="14823" y="5242"/>
                </a:cubicBezTo>
                <a:cubicBezTo>
                  <a:pt x="14682" y="5186"/>
                  <a:pt x="14529" y="5156"/>
                  <a:pt x="14377" y="5156"/>
                </a:cubicBezTo>
                <a:cubicBezTo>
                  <a:pt x="14309" y="5156"/>
                  <a:pt x="14242" y="5162"/>
                  <a:pt x="14175" y="5174"/>
                </a:cubicBezTo>
                <a:cubicBezTo>
                  <a:pt x="14091" y="4958"/>
                  <a:pt x="13855" y="4835"/>
                  <a:pt x="13625" y="4835"/>
                </a:cubicBezTo>
                <a:cubicBezTo>
                  <a:pt x="13482" y="4835"/>
                  <a:pt x="13341" y="4883"/>
                  <a:pt x="13242" y="4986"/>
                </a:cubicBezTo>
                <a:cubicBezTo>
                  <a:pt x="13265" y="4789"/>
                  <a:pt x="13075" y="4618"/>
                  <a:pt x="12895" y="4618"/>
                </a:cubicBezTo>
                <a:cubicBezTo>
                  <a:pt x="12852" y="4618"/>
                  <a:pt x="12811" y="4628"/>
                  <a:pt x="12772" y="4649"/>
                </a:cubicBezTo>
                <a:cubicBezTo>
                  <a:pt x="12837" y="4432"/>
                  <a:pt x="12636" y="4202"/>
                  <a:pt x="12419" y="4150"/>
                </a:cubicBezTo>
                <a:cubicBezTo>
                  <a:pt x="12353" y="4134"/>
                  <a:pt x="12287" y="4127"/>
                  <a:pt x="12221" y="4127"/>
                </a:cubicBezTo>
                <a:cubicBezTo>
                  <a:pt x="12059" y="4127"/>
                  <a:pt x="11900" y="4169"/>
                  <a:pt x="11745" y="4215"/>
                </a:cubicBezTo>
                <a:cubicBezTo>
                  <a:pt x="11865" y="4121"/>
                  <a:pt x="11894" y="3920"/>
                  <a:pt x="11784" y="3797"/>
                </a:cubicBezTo>
                <a:cubicBezTo>
                  <a:pt x="11734" y="3733"/>
                  <a:pt x="11654" y="3703"/>
                  <a:pt x="11572" y="3703"/>
                </a:cubicBezTo>
                <a:cubicBezTo>
                  <a:pt x="11499" y="3703"/>
                  <a:pt x="11424" y="3727"/>
                  <a:pt x="11366" y="3771"/>
                </a:cubicBezTo>
                <a:cubicBezTo>
                  <a:pt x="11353" y="3379"/>
                  <a:pt x="11204" y="2974"/>
                  <a:pt x="10867" y="2757"/>
                </a:cubicBezTo>
                <a:cubicBezTo>
                  <a:pt x="10762" y="2691"/>
                  <a:pt x="10633" y="2660"/>
                  <a:pt x="10504" y="2660"/>
                </a:cubicBezTo>
                <a:cubicBezTo>
                  <a:pt x="10237" y="2660"/>
                  <a:pt x="9967" y="2795"/>
                  <a:pt x="9895" y="3042"/>
                </a:cubicBezTo>
                <a:cubicBezTo>
                  <a:pt x="9895" y="2935"/>
                  <a:pt x="9776" y="2850"/>
                  <a:pt x="9670" y="2850"/>
                </a:cubicBezTo>
                <a:cubicBezTo>
                  <a:pt x="9628" y="2850"/>
                  <a:pt x="9588" y="2863"/>
                  <a:pt x="9558" y="2893"/>
                </a:cubicBezTo>
                <a:cubicBezTo>
                  <a:pt x="9626" y="2731"/>
                  <a:pt x="9626" y="2514"/>
                  <a:pt x="9503" y="2381"/>
                </a:cubicBezTo>
                <a:cubicBezTo>
                  <a:pt x="9444" y="2314"/>
                  <a:pt x="9353" y="2280"/>
                  <a:pt x="9264" y="2280"/>
                </a:cubicBezTo>
                <a:cubicBezTo>
                  <a:pt x="9171" y="2280"/>
                  <a:pt x="9080" y="2318"/>
                  <a:pt x="9030" y="2394"/>
                </a:cubicBezTo>
                <a:cubicBezTo>
                  <a:pt x="9017" y="2015"/>
                  <a:pt x="8693" y="1678"/>
                  <a:pt x="8317" y="1652"/>
                </a:cubicBezTo>
                <a:cubicBezTo>
                  <a:pt x="8301" y="1651"/>
                  <a:pt x="8284" y="1650"/>
                  <a:pt x="8267" y="1650"/>
                </a:cubicBezTo>
                <a:cubicBezTo>
                  <a:pt x="7906" y="1650"/>
                  <a:pt x="7557" y="1950"/>
                  <a:pt x="7507" y="2300"/>
                </a:cubicBezTo>
                <a:cubicBezTo>
                  <a:pt x="7406" y="1976"/>
                  <a:pt x="7065" y="1759"/>
                  <a:pt x="6725" y="1759"/>
                </a:cubicBezTo>
                <a:cubicBezTo>
                  <a:pt x="6609" y="1759"/>
                  <a:pt x="6493" y="1785"/>
                  <a:pt x="6386" y="1840"/>
                </a:cubicBezTo>
                <a:cubicBezTo>
                  <a:pt x="6425" y="1205"/>
                  <a:pt x="6049" y="586"/>
                  <a:pt x="5495" y="262"/>
                </a:cubicBezTo>
                <a:cubicBezTo>
                  <a:pt x="5182" y="86"/>
                  <a:pt x="4822" y="1"/>
                  <a:pt x="4461" y="1"/>
                </a:cubicBezTo>
                <a:close/>
              </a:path>
            </a:pathLst>
          </a:custGeom>
          <a:solidFill>
            <a:srgbClr val="FFFFFF">
              <a:alpha val="553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5"/>
          <p:cNvSpPr/>
          <p:nvPr/>
        </p:nvSpPr>
        <p:spPr>
          <a:xfrm>
            <a:off x="-309126" y="1157980"/>
            <a:ext cx="2208931" cy="1417469"/>
          </a:xfrm>
          <a:custGeom>
            <a:avLst/>
            <a:gdLst/>
            <a:ahLst/>
            <a:cxnLst/>
            <a:rect l="l" t="t" r="r" b="b"/>
            <a:pathLst>
              <a:path w="9746" h="6254" extrusionOk="0">
                <a:moveTo>
                  <a:pt x="0" y="1"/>
                </a:moveTo>
                <a:lnTo>
                  <a:pt x="0" y="6092"/>
                </a:lnTo>
                <a:cubicBezTo>
                  <a:pt x="39" y="6131"/>
                  <a:pt x="94" y="6157"/>
                  <a:pt x="162" y="6186"/>
                </a:cubicBezTo>
                <a:cubicBezTo>
                  <a:pt x="282" y="6238"/>
                  <a:pt x="405" y="6254"/>
                  <a:pt x="541" y="6254"/>
                </a:cubicBezTo>
                <a:cubicBezTo>
                  <a:pt x="849" y="6254"/>
                  <a:pt x="1160" y="6092"/>
                  <a:pt x="1335" y="5833"/>
                </a:cubicBezTo>
                <a:cubicBezTo>
                  <a:pt x="1371" y="6021"/>
                  <a:pt x="1570" y="6139"/>
                  <a:pt x="1763" y="6139"/>
                </a:cubicBezTo>
                <a:cubicBezTo>
                  <a:pt x="1792" y="6139"/>
                  <a:pt x="1822" y="6136"/>
                  <a:pt x="1850" y="6131"/>
                </a:cubicBezTo>
                <a:cubicBezTo>
                  <a:pt x="2064" y="6076"/>
                  <a:pt x="2242" y="5930"/>
                  <a:pt x="2388" y="5781"/>
                </a:cubicBezTo>
                <a:cubicBezTo>
                  <a:pt x="2709" y="6054"/>
                  <a:pt x="3132" y="6222"/>
                  <a:pt x="3560" y="6222"/>
                </a:cubicBezTo>
                <a:cubicBezTo>
                  <a:pt x="3619" y="6222"/>
                  <a:pt x="3679" y="6219"/>
                  <a:pt x="3739" y="6212"/>
                </a:cubicBezTo>
                <a:cubicBezTo>
                  <a:pt x="4225" y="6173"/>
                  <a:pt x="4685" y="5930"/>
                  <a:pt x="4980" y="5551"/>
                </a:cubicBezTo>
                <a:cubicBezTo>
                  <a:pt x="5085" y="5759"/>
                  <a:pt x="5328" y="5857"/>
                  <a:pt x="5556" y="5857"/>
                </a:cubicBezTo>
                <a:cubicBezTo>
                  <a:pt x="5595" y="5857"/>
                  <a:pt x="5633" y="5855"/>
                  <a:pt x="5670" y="5849"/>
                </a:cubicBezTo>
                <a:cubicBezTo>
                  <a:pt x="5939" y="5807"/>
                  <a:pt x="6169" y="5658"/>
                  <a:pt x="6399" y="5509"/>
                </a:cubicBezTo>
                <a:cubicBezTo>
                  <a:pt x="6464" y="5683"/>
                  <a:pt x="6653" y="5781"/>
                  <a:pt x="6838" y="5781"/>
                </a:cubicBezTo>
                <a:cubicBezTo>
                  <a:pt x="6955" y="5781"/>
                  <a:pt x="7071" y="5742"/>
                  <a:pt x="7154" y="5658"/>
                </a:cubicBezTo>
                <a:cubicBezTo>
                  <a:pt x="7291" y="5764"/>
                  <a:pt x="7465" y="5815"/>
                  <a:pt x="7640" y="5815"/>
                </a:cubicBezTo>
                <a:cubicBezTo>
                  <a:pt x="7844" y="5815"/>
                  <a:pt x="8049" y="5744"/>
                  <a:pt x="8194" y="5606"/>
                </a:cubicBezTo>
                <a:cubicBezTo>
                  <a:pt x="8274" y="5684"/>
                  <a:pt x="8385" y="5725"/>
                  <a:pt x="8496" y="5725"/>
                </a:cubicBezTo>
                <a:cubicBezTo>
                  <a:pt x="8591" y="5725"/>
                  <a:pt x="8686" y="5695"/>
                  <a:pt x="8761" y="5632"/>
                </a:cubicBezTo>
                <a:cubicBezTo>
                  <a:pt x="8798" y="5704"/>
                  <a:pt x="8883" y="5727"/>
                  <a:pt x="8971" y="5727"/>
                </a:cubicBezTo>
                <a:cubicBezTo>
                  <a:pt x="9014" y="5727"/>
                  <a:pt x="9058" y="5721"/>
                  <a:pt x="9098" y="5713"/>
                </a:cubicBezTo>
                <a:cubicBezTo>
                  <a:pt x="9260" y="5700"/>
                  <a:pt x="9435" y="5671"/>
                  <a:pt x="9597" y="5645"/>
                </a:cubicBezTo>
                <a:cubicBezTo>
                  <a:pt x="9626" y="5645"/>
                  <a:pt x="9652" y="5632"/>
                  <a:pt x="9678" y="5619"/>
                </a:cubicBezTo>
                <a:cubicBezTo>
                  <a:pt x="9746" y="5551"/>
                  <a:pt x="9626" y="5457"/>
                  <a:pt x="9532" y="5457"/>
                </a:cubicBezTo>
                <a:cubicBezTo>
                  <a:pt x="9435" y="5457"/>
                  <a:pt x="9328" y="5483"/>
                  <a:pt x="9247" y="5538"/>
                </a:cubicBezTo>
                <a:cubicBezTo>
                  <a:pt x="9227" y="5452"/>
                  <a:pt x="9148" y="5402"/>
                  <a:pt x="9070" y="5402"/>
                </a:cubicBezTo>
                <a:cubicBezTo>
                  <a:pt x="9047" y="5402"/>
                  <a:pt x="9025" y="5406"/>
                  <a:pt x="9004" y="5415"/>
                </a:cubicBezTo>
                <a:cubicBezTo>
                  <a:pt x="8978" y="5444"/>
                  <a:pt x="8949" y="5457"/>
                  <a:pt x="8923" y="5470"/>
                </a:cubicBezTo>
                <a:cubicBezTo>
                  <a:pt x="8916" y="5471"/>
                  <a:pt x="8910" y="5472"/>
                  <a:pt x="8903" y="5472"/>
                </a:cubicBezTo>
                <a:cubicBezTo>
                  <a:pt x="8833" y="5472"/>
                  <a:pt x="8783" y="5410"/>
                  <a:pt x="8735" y="5363"/>
                </a:cubicBezTo>
                <a:cubicBezTo>
                  <a:pt x="8599" y="5201"/>
                  <a:pt x="8437" y="5065"/>
                  <a:pt x="8236" y="5010"/>
                </a:cubicBezTo>
                <a:cubicBezTo>
                  <a:pt x="8180" y="4996"/>
                  <a:pt x="8123" y="4988"/>
                  <a:pt x="8066" y="4988"/>
                </a:cubicBezTo>
                <a:cubicBezTo>
                  <a:pt x="7913" y="4988"/>
                  <a:pt x="7761" y="5041"/>
                  <a:pt x="7653" y="5159"/>
                </a:cubicBezTo>
                <a:cubicBezTo>
                  <a:pt x="7721" y="5078"/>
                  <a:pt x="7303" y="4848"/>
                  <a:pt x="7248" y="4835"/>
                </a:cubicBezTo>
                <a:cubicBezTo>
                  <a:pt x="7178" y="4810"/>
                  <a:pt x="7108" y="4795"/>
                  <a:pt x="7040" y="4795"/>
                </a:cubicBezTo>
                <a:cubicBezTo>
                  <a:pt x="6927" y="4795"/>
                  <a:pt x="6821" y="4835"/>
                  <a:pt x="6736" y="4929"/>
                </a:cubicBezTo>
                <a:cubicBezTo>
                  <a:pt x="6655" y="4537"/>
                  <a:pt x="6344" y="4200"/>
                  <a:pt x="5952" y="4106"/>
                </a:cubicBezTo>
                <a:cubicBezTo>
                  <a:pt x="5874" y="4087"/>
                  <a:pt x="5794" y="4078"/>
                  <a:pt x="5714" y="4078"/>
                </a:cubicBezTo>
                <a:cubicBezTo>
                  <a:pt x="5392" y="4078"/>
                  <a:pt x="5067" y="4223"/>
                  <a:pt x="4873" y="4472"/>
                </a:cubicBezTo>
                <a:cubicBezTo>
                  <a:pt x="4873" y="4275"/>
                  <a:pt x="4674" y="4135"/>
                  <a:pt x="4483" y="4135"/>
                </a:cubicBezTo>
                <a:cubicBezTo>
                  <a:pt x="4410" y="4135"/>
                  <a:pt x="4339" y="4155"/>
                  <a:pt x="4280" y="4200"/>
                </a:cubicBezTo>
                <a:cubicBezTo>
                  <a:pt x="4307" y="3976"/>
                  <a:pt x="4076" y="3810"/>
                  <a:pt x="3865" y="3810"/>
                </a:cubicBezTo>
                <a:cubicBezTo>
                  <a:pt x="3771" y="3810"/>
                  <a:pt x="3681" y="3843"/>
                  <a:pt x="3619" y="3918"/>
                </a:cubicBezTo>
                <a:cubicBezTo>
                  <a:pt x="3765" y="3458"/>
                  <a:pt x="3551" y="2904"/>
                  <a:pt x="3133" y="2690"/>
                </a:cubicBezTo>
                <a:cubicBezTo>
                  <a:pt x="2993" y="2620"/>
                  <a:pt x="2838" y="2587"/>
                  <a:pt x="2683" y="2587"/>
                </a:cubicBezTo>
                <a:cubicBezTo>
                  <a:pt x="2358" y="2587"/>
                  <a:pt x="2032" y="2734"/>
                  <a:pt x="1850" y="2998"/>
                </a:cubicBezTo>
                <a:cubicBezTo>
                  <a:pt x="1837" y="2674"/>
                  <a:pt x="1837" y="2337"/>
                  <a:pt x="1675" y="2055"/>
                </a:cubicBezTo>
                <a:cubicBezTo>
                  <a:pt x="1540" y="1839"/>
                  <a:pt x="1299" y="1679"/>
                  <a:pt x="1060" y="1679"/>
                </a:cubicBezTo>
                <a:cubicBezTo>
                  <a:pt x="984" y="1679"/>
                  <a:pt x="908" y="1695"/>
                  <a:pt x="836" y="1731"/>
                </a:cubicBezTo>
                <a:cubicBezTo>
                  <a:pt x="983" y="1498"/>
                  <a:pt x="753" y="1153"/>
                  <a:pt x="486" y="1153"/>
                </a:cubicBezTo>
                <a:cubicBezTo>
                  <a:pt x="459" y="1153"/>
                  <a:pt x="432" y="1157"/>
                  <a:pt x="405" y="1164"/>
                </a:cubicBezTo>
                <a:cubicBezTo>
                  <a:pt x="593" y="1109"/>
                  <a:pt x="486" y="584"/>
                  <a:pt x="431" y="474"/>
                </a:cubicBezTo>
                <a:cubicBezTo>
                  <a:pt x="350" y="260"/>
                  <a:pt x="188" y="98"/>
                  <a:pt x="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5"/>
          <p:cNvSpPr/>
          <p:nvPr/>
        </p:nvSpPr>
        <p:spPr>
          <a:xfrm>
            <a:off x="6434494" y="2901564"/>
            <a:ext cx="3026457" cy="1388458"/>
          </a:xfrm>
          <a:custGeom>
            <a:avLst/>
            <a:gdLst/>
            <a:ahLst/>
            <a:cxnLst/>
            <a:rect l="l" t="t" r="r" b="b"/>
            <a:pathLst>
              <a:path w="13353" h="6126" extrusionOk="0">
                <a:moveTo>
                  <a:pt x="13095" y="1"/>
                </a:moveTo>
                <a:cubicBezTo>
                  <a:pt x="13024" y="1"/>
                  <a:pt x="12953" y="8"/>
                  <a:pt x="12880" y="21"/>
                </a:cubicBezTo>
                <a:cubicBezTo>
                  <a:pt x="12313" y="102"/>
                  <a:pt x="11921" y="588"/>
                  <a:pt x="11840" y="1139"/>
                </a:cubicBezTo>
                <a:cubicBezTo>
                  <a:pt x="11652" y="925"/>
                  <a:pt x="11302" y="750"/>
                  <a:pt x="11017" y="750"/>
                </a:cubicBezTo>
                <a:cubicBezTo>
                  <a:pt x="11003" y="749"/>
                  <a:pt x="10989" y="748"/>
                  <a:pt x="10975" y="748"/>
                </a:cubicBezTo>
                <a:cubicBezTo>
                  <a:pt x="10799" y="748"/>
                  <a:pt x="10615" y="841"/>
                  <a:pt x="10492" y="964"/>
                </a:cubicBezTo>
                <a:cubicBezTo>
                  <a:pt x="10343" y="1113"/>
                  <a:pt x="10275" y="1317"/>
                  <a:pt x="10288" y="1518"/>
                </a:cubicBezTo>
                <a:cubicBezTo>
                  <a:pt x="10211" y="1506"/>
                  <a:pt x="10129" y="1493"/>
                  <a:pt x="10048" y="1493"/>
                </a:cubicBezTo>
                <a:cubicBezTo>
                  <a:pt x="9957" y="1493"/>
                  <a:pt x="9868" y="1509"/>
                  <a:pt x="9789" y="1560"/>
                </a:cubicBezTo>
                <a:cubicBezTo>
                  <a:pt x="9666" y="1654"/>
                  <a:pt x="9614" y="1816"/>
                  <a:pt x="9666" y="1965"/>
                </a:cubicBezTo>
                <a:cubicBezTo>
                  <a:pt x="9465" y="1774"/>
                  <a:pt x="9180" y="1654"/>
                  <a:pt x="8911" y="1654"/>
                </a:cubicBezTo>
                <a:cubicBezTo>
                  <a:pt x="8629" y="1654"/>
                  <a:pt x="8344" y="1803"/>
                  <a:pt x="8195" y="2030"/>
                </a:cubicBezTo>
                <a:cubicBezTo>
                  <a:pt x="8114" y="2153"/>
                  <a:pt x="8075" y="2302"/>
                  <a:pt x="8033" y="2451"/>
                </a:cubicBezTo>
                <a:cubicBezTo>
                  <a:pt x="7981" y="2678"/>
                  <a:pt x="8020" y="2882"/>
                  <a:pt x="8007" y="3112"/>
                </a:cubicBezTo>
                <a:cubicBezTo>
                  <a:pt x="7888" y="3061"/>
                  <a:pt x="7763" y="3015"/>
                  <a:pt x="7636" y="3015"/>
                </a:cubicBezTo>
                <a:cubicBezTo>
                  <a:pt x="7562" y="3015"/>
                  <a:pt x="7488" y="3030"/>
                  <a:pt x="7414" y="3070"/>
                </a:cubicBezTo>
                <a:cubicBezTo>
                  <a:pt x="7210" y="3164"/>
                  <a:pt x="7090" y="3368"/>
                  <a:pt x="7074" y="3585"/>
                </a:cubicBezTo>
                <a:cubicBezTo>
                  <a:pt x="6891" y="3395"/>
                  <a:pt x="6691" y="3317"/>
                  <a:pt x="6491" y="3317"/>
                </a:cubicBezTo>
                <a:cubicBezTo>
                  <a:pt x="5877" y="3317"/>
                  <a:pt x="5255" y="4053"/>
                  <a:pt x="5091" y="4583"/>
                </a:cubicBezTo>
                <a:cubicBezTo>
                  <a:pt x="4916" y="4366"/>
                  <a:pt x="4699" y="4152"/>
                  <a:pt x="4417" y="4110"/>
                </a:cubicBezTo>
                <a:cubicBezTo>
                  <a:pt x="4396" y="4107"/>
                  <a:pt x="4374" y="4106"/>
                  <a:pt x="4352" y="4106"/>
                </a:cubicBezTo>
                <a:cubicBezTo>
                  <a:pt x="4085" y="4106"/>
                  <a:pt x="3813" y="4319"/>
                  <a:pt x="3876" y="4583"/>
                </a:cubicBezTo>
                <a:cubicBezTo>
                  <a:pt x="3687" y="4484"/>
                  <a:pt x="3490" y="4393"/>
                  <a:pt x="3289" y="4393"/>
                </a:cubicBezTo>
                <a:cubicBezTo>
                  <a:pt x="3273" y="4393"/>
                  <a:pt x="3257" y="4394"/>
                  <a:pt x="3241" y="4395"/>
                </a:cubicBezTo>
                <a:cubicBezTo>
                  <a:pt x="2972" y="4421"/>
                  <a:pt x="2849" y="4609"/>
                  <a:pt x="2755" y="4826"/>
                </a:cubicBezTo>
                <a:cubicBezTo>
                  <a:pt x="2679" y="4710"/>
                  <a:pt x="2540" y="4643"/>
                  <a:pt x="2403" y="4643"/>
                </a:cubicBezTo>
                <a:cubicBezTo>
                  <a:pt x="2348" y="4643"/>
                  <a:pt x="2293" y="4654"/>
                  <a:pt x="2243" y="4677"/>
                </a:cubicBezTo>
                <a:cubicBezTo>
                  <a:pt x="2052" y="4745"/>
                  <a:pt x="1932" y="4933"/>
                  <a:pt x="1919" y="5137"/>
                </a:cubicBezTo>
                <a:cubicBezTo>
                  <a:pt x="1878" y="5027"/>
                  <a:pt x="1766" y="4961"/>
                  <a:pt x="1650" y="4961"/>
                </a:cubicBezTo>
                <a:cubicBezTo>
                  <a:pt x="1608" y="4961"/>
                  <a:pt x="1566" y="4970"/>
                  <a:pt x="1527" y="4988"/>
                </a:cubicBezTo>
                <a:cubicBezTo>
                  <a:pt x="1378" y="5043"/>
                  <a:pt x="1297" y="5189"/>
                  <a:pt x="1271" y="5351"/>
                </a:cubicBezTo>
                <a:cubicBezTo>
                  <a:pt x="1189" y="5294"/>
                  <a:pt x="1103" y="5258"/>
                  <a:pt x="1015" y="5258"/>
                </a:cubicBezTo>
                <a:cubicBezTo>
                  <a:pt x="956" y="5258"/>
                  <a:pt x="897" y="5274"/>
                  <a:pt x="837" y="5312"/>
                </a:cubicBezTo>
                <a:cubicBezTo>
                  <a:pt x="798" y="5351"/>
                  <a:pt x="743" y="5406"/>
                  <a:pt x="691" y="5432"/>
                </a:cubicBezTo>
                <a:cubicBezTo>
                  <a:pt x="623" y="5461"/>
                  <a:pt x="542" y="5461"/>
                  <a:pt x="474" y="5461"/>
                </a:cubicBezTo>
                <a:lnTo>
                  <a:pt x="43" y="5461"/>
                </a:lnTo>
                <a:cubicBezTo>
                  <a:pt x="1" y="5513"/>
                  <a:pt x="69" y="5581"/>
                  <a:pt x="137" y="5610"/>
                </a:cubicBezTo>
                <a:cubicBezTo>
                  <a:pt x="284" y="5676"/>
                  <a:pt x="459" y="5710"/>
                  <a:pt x="636" y="5710"/>
                </a:cubicBezTo>
                <a:cubicBezTo>
                  <a:pt x="813" y="5710"/>
                  <a:pt x="992" y="5676"/>
                  <a:pt x="1148" y="5610"/>
                </a:cubicBezTo>
                <a:cubicBezTo>
                  <a:pt x="1221" y="5677"/>
                  <a:pt x="1320" y="5708"/>
                  <a:pt x="1422" y="5708"/>
                </a:cubicBezTo>
                <a:cubicBezTo>
                  <a:pt x="1588" y="5708"/>
                  <a:pt x="1762" y="5625"/>
                  <a:pt x="1838" y="5474"/>
                </a:cubicBezTo>
                <a:cubicBezTo>
                  <a:pt x="1917" y="5516"/>
                  <a:pt x="2010" y="5537"/>
                  <a:pt x="2104" y="5537"/>
                </a:cubicBezTo>
                <a:cubicBezTo>
                  <a:pt x="2219" y="5537"/>
                  <a:pt x="2335" y="5507"/>
                  <a:pt x="2431" y="5448"/>
                </a:cubicBezTo>
                <a:cubicBezTo>
                  <a:pt x="2623" y="5738"/>
                  <a:pt x="2969" y="5948"/>
                  <a:pt x="3307" y="5948"/>
                </a:cubicBezTo>
                <a:cubicBezTo>
                  <a:pt x="3517" y="5948"/>
                  <a:pt x="3724" y="5867"/>
                  <a:pt x="3889" y="5675"/>
                </a:cubicBezTo>
                <a:cubicBezTo>
                  <a:pt x="3955" y="5950"/>
                  <a:pt x="4250" y="6126"/>
                  <a:pt x="4540" y="6126"/>
                </a:cubicBezTo>
                <a:cubicBezTo>
                  <a:pt x="4608" y="6126"/>
                  <a:pt x="4676" y="6116"/>
                  <a:pt x="4741" y="6096"/>
                </a:cubicBezTo>
                <a:cubicBezTo>
                  <a:pt x="5078" y="5999"/>
                  <a:pt x="5308" y="5662"/>
                  <a:pt x="5373" y="5325"/>
                </a:cubicBezTo>
                <a:lnTo>
                  <a:pt x="5373" y="5325"/>
                </a:lnTo>
                <a:cubicBezTo>
                  <a:pt x="5334" y="5529"/>
                  <a:pt x="6037" y="5756"/>
                  <a:pt x="6157" y="5785"/>
                </a:cubicBezTo>
                <a:cubicBezTo>
                  <a:pt x="6211" y="5792"/>
                  <a:pt x="6262" y="5796"/>
                  <a:pt x="6313" y="5796"/>
                </a:cubicBezTo>
                <a:cubicBezTo>
                  <a:pt x="6617" y="5796"/>
                  <a:pt x="6866" y="5672"/>
                  <a:pt x="7155" y="5555"/>
                </a:cubicBezTo>
                <a:cubicBezTo>
                  <a:pt x="7171" y="5662"/>
                  <a:pt x="7252" y="5772"/>
                  <a:pt x="7359" y="5798"/>
                </a:cubicBezTo>
                <a:cubicBezTo>
                  <a:pt x="7381" y="5803"/>
                  <a:pt x="7403" y="5806"/>
                  <a:pt x="7426" y="5806"/>
                </a:cubicBezTo>
                <a:cubicBezTo>
                  <a:pt x="7514" y="5806"/>
                  <a:pt x="7603" y="5766"/>
                  <a:pt x="7657" y="5691"/>
                </a:cubicBezTo>
                <a:cubicBezTo>
                  <a:pt x="7777" y="5853"/>
                  <a:pt x="7981" y="5947"/>
                  <a:pt x="8182" y="5973"/>
                </a:cubicBezTo>
                <a:cubicBezTo>
                  <a:pt x="8219" y="5978"/>
                  <a:pt x="8255" y="5980"/>
                  <a:pt x="8293" y="5980"/>
                </a:cubicBezTo>
                <a:cubicBezTo>
                  <a:pt x="8462" y="5980"/>
                  <a:pt x="8634" y="5935"/>
                  <a:pt x="8791" y="5879"/>
                </a:cubicBezTo>
                <a:cubicBezTo>
                  <a:pt x="9128" y="5772"/>
                  <a:pt x="9504" y="5568"/>
                  <a:pt x="9763" y="5325"/>
                </a:cubicBezTo>
                <a:cubicBezTo>
                  <a:pt x="9883" y="5662"/>
                  <a:pt x="10233" y="5905"/>
                  <a:pt x="10599" y="5905"/>
                </a:cubicBezTo>
                <a:cubicBezTo>
                  <a:pt x="10608" y="5905"/>
                  <a:pt x="10617" y="5905"/>
                  <a:pt x="10627" y="5905"/>
                </a:cubicBezTo>
                <a:cubicBezTo>
                  <a:pt x="10980" y="5905"/>
                  <a:pt x="11331" y="5666"/>
                  <a:pt x="11464" y="5338"/>
                </a:cubicBezTo>
                <a:cubicBezTo>
                  <a:pt x="11477" y="5649"/>
                  <a:pt x="11720" y="5934"/>
                  <a:pt x="12015" y="5999"/>
                </a:cubicBezTo>
                <a:cubicBezTo>
                  <a:pt x="12055" y="6006"/>
                  <a:pt x="12097" y="6009"/>
                  <a:pt x="12138" y="6009"/>
                </a:cubicBezTo>
                <a:cubicBezTo>
                  <a:pt x="12411" y="6009"/>
                  <a:pt x="12681" y="5855"/>
                  <a:pt x="12799" y="5610"/>
                </a:cubicBezTo>
                <a:cubicBezTo>
                  <a:pt x="12922" y="5811"/>
                  <a:pt x="13123" y="5960"/>
                  <a:pt x="13353" y="6054"/>
                </a:cubicBezTo>
                <a:lnTo>
                  <a:pt x="13353" y="34"/>
                </a:lnTo>
                <a:cubicBezTo>
                  <a:pt x="13265" y="11"/>
                  <a:pt x="13180" y="1"/>
                  <a:pt x="13095" y="1"/>
                </a:cubicBez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5"/>
          <p:cNvSpPr/>
          <p:nvPr/>
        </p:nvSpPr>
        <p:spPr>
          <a:xfrm>
            <a:off x="3840357" y="4380056"/>
            <a:ext cx="52154" cy="2478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5"/>
          <p:cNvSpPr/>
          <p:nvPr/>
        </p:nvSpPr>
        <p:spPr>
          <a:xfrm>
            <a:off x="7241866" y="4058684"/>
            <a:ext cx="439129" cy="16104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5"/>
          <p:cNvSpPr/>
          <p:nvPr/>
        </p:nvSpPr>
        <p:spPr>
          <a:xfrm>
            <a:off x="-56" y="3648780"/>
            <a:ext cx="9144048" cy="1181086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5"/>
          <p:cNvSpPr/>
          <p:nvPr/>
        </p:nvSpPr>
        <p:spPr>
          <a:xfrm>
            <a:off x="3749852" y="3535497"/>
            <a:ext cx="5394135" cy="1455243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5"/>
          <p:cNvSpPr/>
          <p:nvPr/>
        </p:nvSpPr>
        <p:spPr>
          <a:xfrm>
            <a:off x="-56" y="4128067"/>
            <a:ext cx="9144048" cy="1015433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5"/>
          <p:cNvSpPr txBox="1">
            <a:spLocks noGrp="1"/>
          </p:cNvSpPr>
          <p:nvPr>
            <p:ph type="title"/>
          </p:nvPr>
        </p:nvSpPr>
        <p:spPr>
          <a:xfrm>
            <a:off x="720000" y="4191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6" name="Google Shape;276;p5"/>
          <p:cNvSpPr txBox="1">
            <a:spLocks noGrp="1"/>
          </p:cNvSpPr>
          <p:nvPr>
            <p:ph type="subTitle" idx="1"/>
          </p:nvPr>
        </p:nvSpPr>
        <p:spPr>
          <a:xfrm>
            <a:off x="1368150" y="2836725"/>
            <a:ext cx="2555700" cy="88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77" name="Google Shape;277;p5"/>
          <p:cNvSpPr txBox="1">
            <a:spLocks noGrp="1"/>
          </p:cNvSpPr>
          <p:nvPr>
            <p:ph type="title" idx="2"/>
          </p:nvPr>
        </p:nvSpPr>
        <p:spPr>
          <a:xfrm>
            <a:off x="1368150" y="2363250"/>
            <a:ext cx="2555700" cy="4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78" name="Google Shape;278;p5"/>
          <p:cNvSpPr txBox="1">
            <a:spLocks noGrp="1"/>
          </p:cNvSpPr>
          <p:nvPr>
            <p:ph type="subTitle" idx="3"/>
          </p:nvPr>
        </p:nvSpPr>
        <p:spPr>
          <a:xfrm>
            <a:off x="5220150" y="2836725"/>
            <a:ext cx="2555700" cy="88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79" name="Google Shape;279;p5"/>
          <p:cNvSpPr txBox="1">
            <a:spLocks noGrp="1"/>
          </p:cNvSpPr>
          <p:nvPr>
            <p:ph type="title" idx="4"/>
          </p:nvPr>
        </p:nvSpPr>
        <p:spPr>
          <a:xfrm>
            <a:off x="5220150" y="2363250"/>
            <a:ext cx="2555700" cy="4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 userDrawn="1">
  <p:cSld name="Title and three columns 1"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26"/>
          <p:cNvSpPr/>
          <p:nvPr/>
        </p:nvSpPr>
        <p:spPr>
          <a:xfrm>
            <a:off x="0" y="4192224"/>
            <a:ext cx="9309112" cy="884664"/>
          </a:xfrm>
          <a:custGeom>
            <a:avLst/>
            <a:gdLst/>
            <a:ahLst/>
            <a:cxnLst/>
            <a:rect l="l" t="t" r="r" b="b"/>
            <a:pathLst>
              <a:path w="49599" h="10022" extrusionOk="0">
                <a:moveTo>
                  <a:pt x="3334" y="1"/>
                </a:moveTo>
                <a:cubicBezTo>
                  <a:pt x="2192" y="1"/>
                  <a:pt x="1080" y="8"/>
                  <a:pt x="1" y="22"/>
                </a:cubicBezTo>
                <a:lnTo>
                  <a:pt x="1" y="7811"/>
                </a:lnTo>
                <a:cubicBezTo>
                  <a:pt x="5833" y="8514"/>
                  <a:pt x="12624" y="9107"/>
                  <a:pt x="19914" y="9499"/>
                </a:cubicBezTo>
                <a:cubicBezTo>
                  <a:pt x="26275" y="9854"/>
                  <a:pt x="32318" y="10022"/>
                  <a:pt x="37716" y="10022"/>
                </a:cubicBezTo>
                <a:cubicBezTo>
                  <a:pt x="42180" y="10022"/>
                  <a:pt x="46202" y="9907"/>
                  <a:pt x="49599" y="9687"/>
                </a:cubicBezTo>
                <a:lnTo>
                  <a:pt x="49599" y="3382"/>
                </a:lnTo>
                <a:cubicBezTo>
                  <a:pt x="42445" y="2180"/>
                  <a:pt x="32495" y="1127"/>
                  <a:pt x="21411" y="521"/>
                </a:cubicBezTo>
                <a:cubicBezTo>
                  <a:pt x="14945" y="164"/>
                  <a:pt x="8802" y="1"/>
                  <a:pt x="333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4" name="Google Shape;624;p26"/>
          <p:cNvSpPr/>
          <p:nvPr userDrawn="1"/>
        </p:nvSpPr>
        <p:spPr>
          <a:xfrm>
            <a:off x="3329458" y="4451282"/>
            <a:ext cx="1076744" cy="182071"/>
          </a:xfrm>
          <a:custGeom>
            <a:avLst/>
            <a:gdLst/>
            <a:ahLst/>
            <a:cxnLst/>
            <a:rect l="l" t="t" r="r" b="b"/>
            <a:pathLst>
              <a:path w="5804" h="1595" extrusionOk="0">
                <a:moveTo>
                  <a:pt x="3212" y="1135"/>
                </a:moveTo>
                <a:cubicBezTo>
                  <a:pt x="3215" y="1138"/>
                  <a:pt x="3217" y="1139"/>
                  <a:pt x="3218" y="1139"/>
                </a:cubicBezTo>
                <a:cubicBezTo>
                  <a:pt x="3219" y="1139"/>
                  <a:pt x="3219" y="1137"/>
                  <a:pt x="3218" y="1135"/>
                </a:cubicBezTo>
                <a:close/>
                <a:moveTo>
                  <a:pt x="2094" y="1"/>
                </a:moveTo>
                <a:cubicBezTo>
                  <a:pt x="2052" y="1"/>
                  <a:pt x="2026" y="43"/>
                  <a:pt x="1997" y="43"/>
                </a:cubicBezTo>
                <a:cubicBezTo>
                  <a:pt x="1971" y="43"/>
                  <a:pt x="1932" y="56"/>
                  <a:pt x="1903" y="56"/>
                </a:cubicBezTo>
                <a:cubicBezTo>
                  <a:pt x="1877" y="56"/>
                  <a:pt x="1851" y="43"/>
                  <a:pt x="1809" y="43"/>
                </a:cubicBezTo>
                <a:lnTo>
                  <a:pt x="1715" y="43"/>
                </a:lnTo>
                <a:cubicBezTo>
                  <a:pt x="1710" y="45"/>
                  <a:pt x="1705" y="46"/>
                  <a:pt x="1700" y="46"/>
                </a:cubicBezTo>
                <a:cubicBezTo>
                  <a:pt x="1678" y="46"/>
                  <a:pt x="1653" y="27"/>
                  <a:pt x="1621" y="27"/>
                </a:cubicBezTo>
                <a:cubicBezTo>
                  <a:pt x="1592" y="27"/>
                  <a:pt x="1566" y="95"/>
                  <a:pt x="1540" y="95"/>
                </a:cubicBezTo>
                <a:cubicBezTo>
                  <a:pt x="1511" y="108"/>
                  <a:pt x="1485" y="108"/>
                  <a:pt x="1459" y="124"/>
                </a:cubicBezTo>
                <a:cubicBezTo>
                  <a:pt x="1422" y="124"/>
                  <a:pt x="1388" y="92"/>
                  <a:pt x="1361" y="92"/>
                </a:cubicBezTo>
                <a:cubicBezTo>
                  <a:pt x="1357" y="92"/>
                  <a:pt x="1353" y="93"/>
                  <a:pt x="1349" y="95"/>
                </a:cubicBezTo>
                <a:cubicBezTo>
                  <a:pt x="1323" y="95"/>
                  <a:pt x="1297" y="108"/>
                  <a:pt x="1268" y="108"/>
                </a:cubicBezTo>
                <a:cubicBezTo>
                  <a:pt x="1229" y="124"/>
                  <a:pt x="1229" y="189"/>
                  <a:pt x="1203" y="189"/>
                </a:cubicBezTo>
                <a:cubicBezTo>
                  <a:pt x="1196" y="192"/>
                  <a:pt x="1189" y="193"/>
                  <a:pt x="1181" y="193"/>
                </a:cubicBezTo>
                <a:cubicBezTo>
                  <a:pt x="1150" y="193"/>
                  <a:pt x="1115" y="173"/>
                  <a:pt x="1092" y="173"/>
                </a:cubicBezTo>
                <a:cubicBezTo>
                  <a:pt x="1087" y="173"/>
                  <a:pt x="1083" y="174"/>
                  <a:pt x="1080" y="176"/>
                </a:cubicBezTo>
                <a:cubicBezTo>
                  <a:pt x="1054" y="205"/>
                  <a:pt x="1041" y="257"/>
                  <a:pt x="1041" y="270"/>
                </a:cubicBezTo>
                <a:cubicBezTo>
                  <a:pt x="1041" y="299"/>
                  <a:pt x="1067" y="325"/>
                  <a:pt x="1080" y="351"/>
                </a:cubicBezTo>
                <a:cubicBezTo>
                  <a:pt x="1093" y="367"/>
                  <a:pt x="1135" y="380"/>
                  <a:pt x="1161" y="393"/>
                </a:cubicBezTo>
                <a:cubicBezTo>
                  <a:pt x="1135" y="393"/>
                  <a:pt x="1080" y="406"/>
                  <a:pt x="1054" y="406"/>
                </a:cubicBezTo>
                <a:cubicBezTo>
                  <a:pt x="1025" y="406"/>
                  <a:pt x="999" y="380"/>
                  <a:pt x="960" y="380"/>
                </a:cubicBezTo>
                <a:cubicBezTo>
                  <a:pt x="931" y="380"/>
                  <a:pt x="905" y="432"/>
                  <a:pt x="879" y="432"/>
                </a:cubicBezTo>
                <a:cubicBezTo>
                  <a:pt x="853" y="432"/>
                  <a:pt x="819" y="391"/>
                  <a:pt x="792" y="391"/>
                </a:cubicBezTo>
                <a:cubicBezTo>
                  <a:pt x="788" y="391"/>
                  <a:pt x="785" y="392"/>
                  <a:pt x="782" y="393"/>
                </a:cubicBezTo>
                <a:lnTo>
                  <a:pt x="688" y="393"/>
                </a:lnTo>
                <a:cubicBezTo>
                  <a:pt x="662" y="393"/>
                  <a:pt x="636" y="419"/>
                  <a:pt x="607" y="432"/>
                </a:cubicBezTo>
                <a:cubicBezTo>
                  <a:pt x="576" y="432"/>
                  <a:pt x="551" y="415"/>
                  <a:pt x="529" y="415"/>
                </a:cubicBezTo>
                <a:cubicBezTo>
                  <a:pt x="523" y="415"/>
                  <a:pt x="518" y="416"/>
                  <a:pt x="513" y="419"/>
                </a:cubicBezTo>
                <a:cubicBezTo>
                  <a:pt x="474" y="419"/>
                  <a:pt x="445" y="448"/>
                  <a:pt x="419" y="448"/>
                </a:cubicBezTo>
                <a:cubicBezTo>
                  <a:pt x="410" y="452"/>
                  <a:pt x="400" y="454"/>
                  <a:pt x="389" y="454"/>
                </a:cubicBezTo>
                <a:cubicBezTo>
                  <a:pt x="367" y="454"/>
                  <a:pt x="342" y="448"/>
                  <a:pt x="325" y="448"/>
                </a:cubicBezTo>
                <a:cubicBezTo>
                  <a:pt x="296" y="461"/>
                  <a:pt x="283" y="500"/>
                  <a:pt x="257" y="513"/>
                </a:cubicBezTo>
                <a:cubicBezTo>
                  <a:pt x="215" y="513"/>
                  <a:pt x="189" y="542"/>
                  <a:pt x="176" y="542"/>
                </a:cubicBezTo>
                <a:cubicBezTo>
                  <a:pt x="155" y="548"/>
                  <a:pt x="135" y="548"/>
                  <a:pt x="116" y="548"/>
                </a:cubicBezTo>
                <a:cubicBezTo>
                  <a:pt x="98" y="548"/>
                  <a:pt x="82" y="548"/>
                  <a:pt x="69" y="555"/>
                </a:cubicBezTo>
                <a:cubicBezTo>
                  <a:pt x="40" y="581"/>
                  <a:pt x="1" y="610"/>
                  <a:pt x="1" y="636"/>
                </a:cubicBezTo>
                <a:cubicBezTo>
                  <a:pt x="1" y="662"/>
                  <a:pt x="27" y="717"/>
                  <a:pt x="53" y="743"/>
                </a:cubicBezTo>
                <a:cubicBezTo>
                  <a:pt x="82" y="756"/>
                  <a:pt x="121" y="756"/>
                  <a:pt x="150" y="772"/>
                </a:cubicBezTo>
                <a:cubicBezTo>
                  <a:pt x="163" y="779"/>
                  <a:pt x="179" y="779"/>
                  <a:pt x="196" y="779"/>
                </a:cubicBezTo>
                <a:cubicBezTo>
                  <a:pt x="212" y="779"/>
                  <a:pt x="229" y="779"/>
                  <a:pt x="244" y="785"/>
                </a:cubicBezTo>
                <a:cubicBezTo>
                  <a:pt x="270" y="798"/>
                  <a:pt x="296" y="811"/>
                  <a:pt x="338" y="824"/>
                </a:cubicBezTo>
                <a:cubicBezTo>
                  <a:pt x="364" y="824"/>
                  <a:pt x="377" y="879"/>
                  <a:pt x="406" y="892"/>
                </a:cubicBezTo>
                <a:cubicBezTo>
                  <a:pt x="437" y="892"/>
                  <a:pt x="470" y="875"/>
                  <a:pt x="495" y="875"/>
                </a:cubicBezTo>
                <a:cubicBezTo>
                  <a:pt x="502" y="875"/>
                  <a:pt x="508" y="876"/>
                  <a:pt x="513" y="879"/>
                </a:cubicBezTo>
                <a:cubicBezTo>
                  <a:pt x="539" y="879"/>
                  <a:pt x="568" y="905"/>
                  <a:pt x="594" y="918"/>
                </a:cubicBezTo>
                <a:cubicBezTo>
                  <a:pt x="620" y="918"/>
                  <a:pt x="662" y="905"/>
                  <a:pt x="688" y="905"/>
                </a:cubicBezTo>
                <a:cubicBezTo>
                  <a:pt x="730" y="918"/>
                  <a:pt x="756" y="960"/>
                  <a:pt x="782" y="960"/>
                </a:cubicBezTo>
                <a:cubicBezTo>
                  <a:pt x="811" y="973"/>
                  <a:pt x="837" y="986"/>
                  <a:pt x="879" y="986"/>
                </a:cubicBezTo>
                <a:cubicBezTo>
                  <a:pt x="905" y="986"/>
                  <a:pt x="944" y="960"/>
                  <a:pt x="973" y="960"/>
                </a:cubicBezTo>
                <a:cubicBezTo>
                  <a:pt x="999" y="973"/>
                  <a:pt x="1054" y="973"/>
                  <a:pt x="1080" y="973"/>
                </a:cubicBezTo>
                <a:cubicBezTo>
                  <a:pt x="1054" y="986"/>
                  <a:pt x="999" y="1015"/>
                  <a:pt x="999" y="1041"/>
                </a:cubicBezTo>
                <a:cubicBezTo>
                  <a:pt x="999" y="1054"/>
                  <a:pt x="999" y="1067"/>
                  <a:pt x="1025" y="1096"/>
                </a:cubicBezTo>
                <a:cubicBezTo>
                  <a:pt x="986" y="1096"/>
                  <a:pt x="999" y="1122"/>
                  <a:pt x="960" y="1122"/>
                </a:cubicBezTo>
                <a:cubicBezTo>
                  <a:pt x="931" y="1122"/>
                  <a:pt x="905" y="1080"/>
                  <a:pt x="863" y="1080"/>
                </a:cubicBezTo>
                <a:cubicBezTo>
                  <a:pt x="837" y="1080"/>
                  <a:pt x="811" y="1135"/>
                  <a:pt x="782" y="1135"/>
                </a:cubicBezTo>
                <a:cubicBezTo>
                  <a:pt x="743" y="1135"/>
                  <a:pt x="717" y="1109"/>
                  <a:pt x="688" y="1109"/>
                </a:cubicBezTo>
                <a:cubicBezTo>
                  <a:pt x="649" y="1109"/>
                  <a:pt x="620" y="1096"/>
                  <a:pt x="594" y="1096"/>
                </a:cubicBezTo>
                <a:cubicBezTo>
                  <a:pt x="555" y="1109"/>
                  <a:pt x="526" y="1122"/>
                  <a:pt x="500" y="1122"/>
                </a:cubicBezTo>
                <a:cubicBezTo>
                  <a:pt x="494" y="1124"/>
                  <a:pt x="488" y="1125"/>
                  <a:pt x="482" y="1125"/>
                </a:cubicBezTo>
                <a:cubicBezTo>
                  <a:pt x="455" y="1125"/>
                  <a:pt x="434" y="1106"/>
                  <a:pt x="409" y="1106"/>
                </a:cubicBezTo>
                <a:cubicBezTo>
                  <a:pt x="404" y="1106"/>
                  <a:pt x="399" y="1107"/>
                  <a:pt x="393" y="1109"/>
                </a:cubicBezTo>
                <a:cubicBezTo>
                  <a:pt x="364" y="1109"/>
                  <a:pt x="351" y="1177"/>
                  <a:pt x="312" y="1177"/>
                </a:cubicBezTo>
                <a:cubicBezTo>
                  <a:pt x="297" y="1184"/>
                  <a:pt x="280" y="1184"/>
                  <a:pt x="263" y="1184"/>
                </a:cubicBezTo>
                <a:cubicBezTo>
                  <a:pt x="246" y="1184"/>
                  <a:pt x="229" y="1184"/>
                  <a:pt x="215" y="1190"/>
                </a:cubicBezTo>
                <a:cubicBezTo>
                  <a:pt x="189" y="1190"/>
                  <a:pt x="176" y="1229"/>
                  <a:pt x="150" y="1242"/>
                </a:cubicBezTo>
                <a:cubicBezTo>
                  <a:pt x="108" y="1258"/>
                  <a:pt x="40" y="1258"/>
                  <a:pt x="40" y="1284"/>
                </a:cubicBezTo>
                <a:cubicBezTo>
                  <a:pt x="40" y="1310"/>
                  <a:pt x="82" y="1339"/>
                  <a:pt x="121" y="1365"/>
                </a:cubicBezTo>
                <a:cubicBezTo>
                  <a:pt x="134" y="1378"/>
                  <a:pt x="163" y="1391"/>
                  <a:pt x="202" y="1404"/>
                </a:cubicBezTo>
                <a:cubicBezTo>
                  <a:pt x="204" y="1407"/>
                  <a:pt x="207" y="1408"/>
                  <a:pt x="211" y="1408"/>
                </a:cubicBezTo>
                <a:cubicBezTo>
                  <a:pt x="229" y="1408"/>
                  <a:pt x="261" y="1388"/>
                  <a:pt x="284" y="1388"/>
                </a:cubicBezTo>
                <a:cubicBezTo>
                  <a:pt x="288" y="1388"/>
                  <a:pt x="292" y="1389"/>
                  <a:pt x="296" y="1391"/>
                </a:cubicBezTo>
                <a:cubicBezTo>
                  <a:pt x="325" y="1404"/>
                  <a:pt x="338" y="1446"/>
                  <a:pt x="364" y="1459"/>
                </a:cubicBezTo>
                <a:cubicBezTo>
                  <a:pt x="393" y="1459"/>
                  <a:pt x="419" y="1485"/>
                  <a:pt x="458" y="1485"/>
                </a:cubicBezTo>
                <a:lnTo>
                  <a:pt x="539" y="1485"/>
                </a:lnTo>
                <a:cubicBezTo>
                  <a:pt x="568" y="1485"/>
                  <a:pt x="594" y="1527"/>
                  <a:pt x="620" y="1540"/>
                </a:cubicBezTo>
                <a:cubicBezTo>
                  <a:pt x="662" y="1540"/>
                  <a:pt x="688" y="1514"/>
                  <a:pt x="717" y="1514"/>
                </a:cubicBezTo>
                <a:cubicBezTo>
                  <a:pt x="726" y="1518"/>
                  <a:pt x="736" y="1520"/>
                  <a:pt x="746" y="1520"/>
                </a:cubicBezTo>
                <a:cubicBezTo>
                  <a:pt x="768" y="1520"/>
                  <a:pt x="791" y="1514"/>
                  <a:pt x="811" y="1514"/>
                </a:cubicBezTo>
                <a:cubicBezTo>
                  <a:pt x="837" y="1527"/>
                  <a:pt x="863" y="1566"/>
                  <a:pt x="892" y="1566"/>
                </a:cubicBezTo>
                <a:lnTo>
                  <a:pt x="986" y="1566"/>
                </a:lnTo>
                <a:cubicBezTo>
                  <a:pt x="1012" y="1566"/>
                  <a:pt x="1041" y="1582"/>
                  <a:pt x="1080" y="1582"/>
                </a:cubicBezTo>
                <a:cubicBezTo>
                  <a:pt x="1106" y="1582"/>
                  <a:pt x="1135" y="1566"/>
                  <a:pt x="1161" y="1566"/>
                </a:cubicBezTo>
                <a:lnTo>
                  <a:pt x="1255" y="1566"/>
                </a:lnTo>
                <a:cubicBezTo>
                  <a:pt x="1284" y="1566"/>
                  <a:pt x="1310" y="1553"/>
                  <a:pt x="1336" y="1553"/>
                </a:cubicBezTo>
                <a:cubicBezTo>
                  <a:pt x="1378" y="1553"/>
                  <a:pt x="1404" y="1595"/>
                  <a:pt x="1430" y="1595"/>
                </a:cubicBezTo>
                <a:cubicBezTo>
                  <a:pt x="1459" y="1595"/>
                  <a:pt x="1485" y="1540"/>
                  <a:pt x="1527" y="1540"/>
                </a:cubicBezTo>
                <a:cubicBezTo>
                  <a:pt x="1553" y="1540"/>
                  <a:pt x="1579" y="1566"/>
                  <a:pt x="1608" y="1566"/>
                </a:cubicBezTo>
                <a:cubicBezTo>
                  <a:pt x="1647" y="1566"/>
                  <a:pt x="1673" y="1527"/>
                  <a:pt x="1702" y="1527"/>
                </a:cubicBezTo>
                <a:cubicBezTo>
                  <a:pt x="1728" y="1527"/>
                  <a:pt x="1770" y="1582"/>
                  <a:pt x="1796" y="1582"/>
                </a:cubicBezTo>
                <a:cubicBezTo>
                  <a:pt x="1822" y="1566"/>
                  <a:pt x="1851" y="1514"/>
                  <a:pt x="1877" y="1514"/>
                </a:cubicBezTo>
                <a:cubicBezTo>
                  <a:pt x="1882" y="1511"/>
                  <a:pt x="1888" y="1510"/>
                  <a:pt x="1894" y="1510"/>
                </a:cubicBezTo>
                <a:cubicBezTo>
                  <a:pt x="1909" y="1510"/>
                  <a:pt x="1925" y="1518"/>
                  <a:pt x="1941" y="1518"/>
                </a:cubicBezTo>
                <a:cubicBezTo>
                  <a:pt x="1947" y="1518"/>
                  <a:pt x="1952" y="1517"/>
                  <a:pt x="1958" y="1514"/>
                </a:cubicBezTo>
                <a:cubicBezTo>
                  <a:pt x="1997" y="1514"/>
                  <a:pt x="2039" y="1540"/>
                  <a:pt x="2065" y="1540"/>
                </a:cubicBezTo>
                <a:cubicBezTo>
                  <a:pt x="2094" y="1527"/>
                  <a:pt x="2107" y="1459"/>
                  <a:pt x="2133" y="1459"/>
                </a:cubicBezTo>
                <a:cubicBezTo>
                  <a:pt x="2159" y="1446"/>
                  <a:pt x="2188" y="1446"/>
                  <a:pt x="2214" y="1433"/>
                </a:cubicBezTo>
                <a:cubicBezTo>
                  <a:pt x="2240" y="1404"/>
                  <a:pt x="2282" y="1404"/>
                  <a:pt x="2282" y="1378"/>
                </a:cubicBezTo>
                <a:cubicBezTo>
                  <a:pt x="2282" y="1365"/>
                  <a:pt x="2282" y="1352"/>
                  <a:pt x="2256" y="1323"/>
                </a:cubicBezTo>
                <a:cubicBezTo>
                  <a:pt x="2282" y="1323"/>
                  <a:pt x="2295" y="1310"/>
                  <a:pt x="2337" y="1310"/>
                </a:cubicBezTo>
                <a:cubicBezTo>
                  <a:pt x="2363" y="1310"/>
                  <a:pt x="2389" y="1323"/>
                  <a:pt x="2431" y="1323"/>
                </a:cubicBezTo>
                <a:cubicBezTo>
                  <a:pt x="2457" y="1323"/>
                  <a:pt x="2483" y="1284"/>
                  <a:pt x="2512" y="1284"/>
                </a:cubicBezTo>
                <a:cubicBezTo>
                  <a:pt x="2551" y="1284"/>
                  <a:pt x="2580" y="1323"/>
                  <a:pt x="2606" y="1323"/>
                </a:cubicBezTo>
                <a:cubicBezTo>
                  <a:pt x="2645" y="1323"/>
                  <a:pt x="2674" y="1339"/>
                  <a:pt x="2713" y="1339"/>
                </a:cubicBezTo>
                <a:cubicBezTo>
                  <a:pt x="2742" y="1323"/>
                  <a:pt x="2768" y="1284"/>
                  <a:pt x="2794" y="1284"/>
                </a:cubicBezTo>
                <a:lnTo>
                  <a:pt x="2888" y="1284"/>
                </a:lnTo>
                <a:cubicBezTo>
                  <a:pt x="2930" y="1284"/>
                  <a:pt x="2956" y="1284"/>
                  <a:pt x="2985" y="1271"/>
                </a:cubicBezTo>
                <a:cubicBezTo>
                  <a:pt x="3024" y="1271"/>
                  <a:pt x="3037" y="1216"/>
                  <a:pt x="3066" y="1203"/>
                </a:cubicBezTo>
                <a:cubicBezTo>
                  <a:pt x="3105" y="1203"/>
                  <a:pt x="3118" y="1190"/>
                  <a:pt x="3147" y="1177"/>
                </a:cubicBezTo>
                <a:cubicBezTo>
                  <a:pt x="3173" y="1148"/>
                  <a:pt x="3212" y="1161"/>
                  <a:pt x="3212" y="1135"/>
                </a:cubicBezTo>
                <a:cubicBezTo>
                  <a:pt x="3212" y="1132"/>
                  <a:pt x="3212" y="1131"/>
                  <a:pt x="3213" y="1131"/>
                </a:cubicBezTo>
                <a:cubicBezTo>
                  <a:pt x="3215" y="1131"/>
                  <a:pt x="3217" y="1133"/>
                  <a:pt x="3218" y="1135"/>
                </a:cubicBezTo>
                <a:lnTo>
                  <a:pt x="3309" y="1135"/>
                </a:lnTo>
                <a:cubicBezTo>
                  <a:pt x="3335" y="1135"/>
                  <a:pt x="3374" y="1096"/>
                  <a:pt x="3403" y="1096"/>
                </a:cubicBezTo>
                <a:cubicBezTo>
                  <a:pt x="3429" y="1109"/>
                  <a:pt x="3455" y="1177"/>
                  <a:pt x="3484" y="1177"/>
                </a:cubicBezTo>
                <a:cubicBezTo>
                  <a:pt x="3523" y="1177"/>
                  <a:pt x="3565" y="1122"/>
                  <a:pt x="3591" y="1122"/>
                </a:cubicBezTo>
                <a:cubicBezTo>
                  <a:pt x="3591" y="1135"/>
                  <a:pt x="3604" y="1161"/>
                  <a:pt x="3604" y="1177"/>
                </a:cubicBezTo>
                <a:cubicBezTo>
                  <a:pt x="3604" y="1203"/>
                  <a:pt x="3591" y="1229"/>
                  <a:pt x="3617" y="1242"/>
                </a:cubicBezTo>
                <a:cubicBezTo>
                  <a:pt x="3646" y="1258"/>
                  <a:pt x="3659" y="1284"/>
                  <a:pt x="3698" y="1297"/>
                </a:cubicBezTo>
                <a:cubicBezTo>
                  <a:pt x="3727" y="1310"/>
                  <a:pt x="3753" y="1339"/>
                  <a:pt x="3779" y="1352"/>
                </a:cubicBezTo>
                <a:cubicBezTo>
                  <a:pt x="3808" y="1352"/>
                  <a:pt x="3847" y="1310"/>
                  <a:pt x="3876" y="1310"/>
                </a:cubicBezTo>
                <a:cubicBezTo>
                  <a:pt x="3902" y="1323"/>
                  <a:pt x="3928" y="1365"/>
                  <a:pt x="3957" y="1378"/>
                </a:cubicBezTo>
                <a:cubicBezTo>
                  <a:pt x="3983" y="1378"/>
                  <a:pt x="4022" y="1352"/>
                  <a:pt x="4051" y="1352"/>
                </a:cubicBezTo>
                <a:cubicBezTo>
                  <a:pt x="4077" y="1365"/>
                  <a:pt x="4103" y="1404"/>
                  <a:pt x="4132" y="1404"/>
                </a:cubicBezTo>
                <a:cubicBezTo>
                  <a:pt x="4158" y="1420"/>
                  <a:pt x="4184" y="1446"/>
                  <a:pt x="4213" y="1446"/>
                </a:cubicBezTo>
                <a:cubicBezTo>
                  <a:pt x="4239" y="1446"/>
                  <a:pt x="4281" y="1391"/>
                  <a:pt x="4307" y="1391"/>
                </a:cubicBezTo>
                <a:cubicBezTo>
                  <a:pt x="4346" y="1391"/>
                  <a:pt x="4375" y="1433"/>
                  <a:pt x="4401" y="1433"/>
                </a:cubicBezTo>
                <a:cubicBezTo>
                  <a:pt x="4427" y="1446"/>
                  <a:pt x="4456" y="1459"/>
                  <a:pt x="4482" y="1459"/>
                </a:cubicBezTo>
                <a:cubicBezTo>
                  <a:pt x="4503" y="1459"/>
                  <a:pt x="4534" y="1442"/>
                  <a:pt x="4558" y="1442"/>
                </a:cubicBezTo>
                <a:cubicBezTo>
                  <a:pt x="4565" y="1442"/>
                  <a:pt x="4571" y="1443"/>
                  <a:pt x="4576" y="1446"/>
                </a:cubicBezTo>
                <a:cubicBezTo>
                  <a:pt x="4605" y="1446"/>
                  <a:pt x="4631" y="1459"/>
                  <a:pt x="4670" y="1459"/>
                </a:cubicBezTo>
                <a:cubicBezTo>
                  <a:pt x="4699" y="1472"/>
                  <a:pt x="4725" y="1485"/>
                  <a:pt x="4751" y="1485"/>
                </a:cubicBezTo>
                <a:cubicBezTo>
                  <a:pt x="4780" y="1485"/>
                  <a:pt x="4819" y="1420"/>
                  <a:pt x="4848" y="1420"/>
                </a:cubicBezTo>
                <a:cubicBezTo>
                  <a:pt x="4874" y="1433"/>
                  <a:pt x="4900" y="1446"/>
                  <a:pt x="4929" y="1446"/>
                </a:cubicBezTo>
                <a:cubicBezTo>
                  <a:pt x="4968" y="1446"/>
                  <a:pt x="4994" y="1472"/>
                  <a:pt x="5023" y="1472"/>
                </a:cubicBezTo>
                <a:cubicBezTo>
                  <a:pt x="5049" y="1459"/>
                  <a:pt x="5075" y="1433"/>
                  <a:pt x="5117" y="1433"/>
                </a:cubicBezTo>
                <a:cubicBezTo>
                  <a:pt x="5125" y="1429"/>
                  <a:pt x="5134" y="1427"/>
                  <a:pt x="5144" y="1427"/>
                </a:cubicBezTo>
                <a:cubicBezTo>
                  <a:pt x="5162" y="1427"/>
                  <a:pt x="5181" y="1433"/>
                  <a:pt x="5198" y="1433"/>
                </a:cubicBezTo>
                <a:cubicBezTo>
                  <a:pt x="5206" y="1429"/>
                  <a:pt x="5217" y="1427"/>
                  <a:pt x="5228" y="1427"/>
                </a:cubicBezTo>
                <a:cubicBezTo>
                  <a:pt x="5250" y="1427"/>
                  <a:pt x="5274" y="1433"/>
                  <a:pt x="5292" y="1433"/>
                </a:cubicBezTo>
                <a:cubicBezTo>
                  <a:pt x="5318" y="1433"/>
                  <a:pt x="5360" y="1459"/>
                  <a:pt x="5386" y="1459"/>
                </a:cubicBezTo>
                <a:cubicBezTo>
                  <a:pt x="5415" y="1459"/>
                  <a:pt x="5441" y="1420"/>
                  <a:pt x="5467" y="1404"/>
                </a:cubicBezTo>
                <a:cubicBezTo>
                  <a:pt x="5496" y="1404"/>
                  <a:pt x="5522" y="1378"/>
                  <a:pt x="5548" y="1365"/>
                </a:cubicBezTo>
                <a:cubicBezTo>
                  <a:pt x="5567" y="1365"/>
                  <a:pt x="5591" y="1371"/>
                  <a:pt x="5612" y="1371"/>
                </a:cubicBezTo>
                <a:cubicBezTo>
                  <a:pt x="5623" y="1371"/>
                  <a:pt x="5633" y="1369"/>
                  <a:pt x="5642" y="1365"/>
                </a:cubicBezTo>
                <a:cubicBezTo>
                  <a:pt x="5661" y="1365"/>
                  <a:pt x="5685" y="1371"/>
                  <a:pt x="5707" y="1371"/>
                </a:cubicBezTo>
                <a:cubicBezTo>
                  <a:pt x="5718" y="1371"/>
                  <a:pt x="5729" y="1369"/>
                  <a:pt x="5739" y="1365"/>
                </a:cubicBezTo>
                <a:cubicBezTo>
                  <a:pt x="5765" y="1339"/>
                  <a:pt x="5804" y="1297"/>
                  <a:pt x="5804" y="1271"/>
                </a:cubicBezTo>
                <a:cubicBezTo>
                  <a:pt x="5804" y="1258"/>
                  <a:pt x="5778" y="1203"/>
                  <a:pt x="5739" y="1190"/>
                </a:cubicBezTo>
                <a:cubicBezTo>
                  <a:pt x="5723" y="1177"/>
                  <a:pt x="5697" y="1148"/>
                  <a:pt x="5671" y="1135"/>
                </a:cubicBezTo>
                <a:cubicBezTo>
                  <a:pt x="5665" y="1132"/>
                  <a:pt x="5658" y="1131"/>
                  <a:pt x="5651" y="1131"/>
                </a:cubicBezTo>
                <a:cubicBezTo>
                  <a:pt x="5633" y="1131"/>
                  <a:pt x="5612" y="1139"/>
                  <a:pt x="5595" y="1139"/>
                </a:cubicBezTo>
                <a:cubicBezTo>
                  <a:pt x="5588" y="1139"/>
                  <a:pt x="5582" y="1138"/>
                  <a:pt x="5577" y="1135"/>
                </a:cubicBezTo>
                <a:cubicBezTo>
                  <a:pt x="5548" y="1135"/>
                  <a:pt x="5522" y="1122"/>
                  <a:pt x="5496" y="1122"/>
                </a:cubicBezTo>
                <a:cubicBezTo>
                  <a:pt x="5467" y="1109"/>
                  <a:pt x="5441" y="1096"/>
                  <a:pt x="5415" y="1080"/>
                </a:cubicBezTo>
                <a:cubicBezTo>
                  <a:pt x="5386" y="1080"/>
                  <a:pt x="5347" y="1096"/>
                  <a:pt x="5318" y="1096"/>
                </a:cubicBezTo>
                <a:cubicBezTo>
                  <a:pt x="5292" y="1096"/>
                  <a:pt x="5266" y="1041"/>
                  <a:pt x="5237" y="1041"/>
                </a:cubicBezTo>
                <a:cubicBezTo>
                  <a:pt x="5211" y="1041"/>
                  <a:pt x="5156" y="1041"/>
                  <a:pt x="5130" y="1028"/>
                </a:cubicBezTo>
                <a:cubicBezTo>
                  <a:pt x="5156" y="1015"/>
                  <a:pt x="5211" y="999"/>
                  <a:pt x="5237" y="986"/>
                </a:cubicBezTo>
                <a:cubicBezTo>
                  <a:pt x="5266" y="960"/>
                  <a:pt x="5305" y="947"/>
                  <a:pt x="5305" y="918"/>
                </a:cubicBezTo>
                <a:cubicBezTo>
                  <a:pt x="5305" y="892"/>
                  <a:pt x="5253" y="892"/>
                  <a:pt x="5224" y="866"/>
                </a:cubicBezTo>
                <a:cubicBezTo>
                  <a:pt x="5198" y="853"/>
                  <a:pt x="5198" y="824"/>
                  <a:pt x="5172" y="798"/>
                </a:cubicBezTo>
                <a:cubicBezTo>
                  <a:pt x="5143" y="785"/>
                  <a:pt x="5130" y="730"/>
                  <a:pt x="5104" y="717"/>
                </a:cubicBezTo>
                <a:cubicBezTo>
                  <a:pt x="5098" y="714"/>
                  <a:pt x="5091" y="713"/>
                  <a:pt x="5084" y="713"/>
                </a:cubicBezTo>
                <a:cubicBezTo>
                  <a:pt x="5065" y="713"/>
                  <a:pt x="5043" y="721"/>
                  <a:pt x="5020" y="721"/>
                </a:cubicBezTo>
                <a:cubicBezTo>
                  <a:pt x="5011" y="721"/>
                  <a:pt x="5003" y="720"/>
                  <a:pt x="4994" y="717"/>
                </a:cubicBezTo>
                <a:cubicBezTo>
                  <a:pt x="4968" y="717"/>
                  <a:pt x="4942" y="704"/>
                  <a:pt x="4913" y="704"/>
                </a:cubicBezTo>
                <a:cubicBezTo>
                  <a:pt x="4887" y="691"/>
                  <a:pt x="4861" y="649"/>
                  <a:pt x="4832" y="649"/>
                </a:cubicBezTo>
                <a:cubicBezTo>
                  <a:pt x="4827" y="646"/>
                  <a:pt x="4821" y="645"/>
                  <a:pt x="4815" y="645"/>
                </a:cubicBezTo>
                <a:cubicBezTo>
                  <a:pt x="4791" y="645"/>
                  <a:pt x="4761" y="662"/>
                  <a:pt x="4738" y="662"/>
                </a:cubicBezTo>
                <a:cubicBezTo>
                  <a:pt x="4699" y="662"/>
                  <a:pt x="4686" y="610"/>
                  <a:pt x="4657" y="594"/>
                </a:cubicBezTo>
                <a:cubicBezTo>
                  <a:pt x="4625" y="594"/>
                  <a:pt x="4600" y="613"/>
                  <a:pt x="4570" y="613"/>
                </a:cubicBezTo>
                <a:cubicBezTo>
                  <a:pt x="4564" y="613"/>
                  <a:pt x="4557" y="612"/>
                  <a:pt x="4550" y="610"/>
                </a:cubicBezTo>
                <a:cubicBezTo>
                  <a:pt x="4524" y="610"/>
                  <a:pt x="4495" y="581"/>
                  <a:pt x="4469" y="568"/>
                </a:cubicBezTo>
                <a:cubicBezTo>
                  <a:pt x="4445" y="568"/>
                  <a:pt x="4408" y="625"/>
                  <a:pt x="4382" y="625"/>
                </a:cubicBezTo>
                <a:cubicBezTo>
                  <a:pt x="4379" y="625"/>
                  <a:pt x="4377" y="624"/>
                  <a:pt x="4375" y="623"/>
                </a:cubicBezTo>
                <a:cubicBezTo>
                  <a:pt x="4333" y="623"/>
                  <a:pt x="4307" y="594"/>
                  <a:pt x="4281" y="594"/>
                </a:cubicBezTo>
                <a:cubicBezTo>
                  <a:pt x="4252" y="581"/>
                  <a:pt x="4226" y="568"/>
                  <a:pt x="4200" y="568"/>
                </a:cubicBezTo>
                <a:cubicBezTo>
                  <a:pt x="4158" y="555"/>
                  <a:pt x="4132" y="555"/>
                  <a:pt x="4103" y="555"/>
                </a:cubicBezTo>
                <a:cubicBezTo>
                  <a:pt x="4077" y="555"/>
                  <a:pt x="4038" y="594"/>
                  <a:pt x="4009" y="594"/>
                </a:cubicBezTo>
                <a:cubicBezTo>
                  <a:pt x="3983" y="594"/>
                  <a:pt x="3941" y="581"/>
                  <a:pt x="3915" y="581"/>
                </a:cubicBezTo>
                <a:cubicBezTo>
                  <a:pt x="3889" y="581"/>
                  <a:pt x="3860" y="555"/>
                  <a:pt x="3834" y="542"/>
                </a:cubicBezTo>
                <a:cubicBezTo>
                  <a:pt x="3851" y="542"/>
                  <a:pt x="3870" y="548"/>
                  <a:pt x="3888" y="548"/>
                </a:cubicBezTo>
                <a:cubicBezTo>
                  <a:pt x="3897" y="548"/>
                  <a:pt x="3906" y="546"/>
                  <a:pt x="3915" y="542"/>
                </a:cubicBezTo>
                <a:cubicBezTo>
                  <a:pt x="3941" y="529"/>
                  <a:pt x="3970" y="513"/>
                  <a:pt x="3996" y="500"/>
                </a:cubicBezTo>
                <a:cubicBezTo>
                  <a:pt x="4022" y="474"/>
                  <a:pt x="3996" y="432"/>
                  <a:pt x="3996" y="406"/>
                </a:cubicBezTo>
                <a:cubicBezTo>
                  <a:pt x="3996" y="380"/>
                  <a:pt x="3983" y="380"/>
                  <a:pt x="3957" y="351"/>
                </a:cubicBezTo>
                <a:cubicBezTo>
                  <a:pt x="3928" y="338"/>
                  <a:pt x="3928" y="299"/>
                  <a:pt x="3902" y="286"/>
                </a:cubicBezTo>
                <a:cubicBezTo>
                  <a:pt x="3889" y="278"/>
                  <a:pt x="3872" y="278"/>
                  <a:pt x="3855" y="278"/>
                </a:cubicBezTo>
                <a:cubicBezTo>
                  <a:pt x="3838" y="278"/>
                  <a:pt x="3821" y="278"/>
                  <a:pt x="3808" y="270"/>
                </a:cubicBezTo>
                <a:cubicBezTo>
                  <a:pt x="3779" y="270"/>
                  <a:pt x="3753" y="218"/>
                  <a:pt x="3727" y="205"/>
                </a:cubicBezTo>
                <a:lnTo>
                  <a:pt x="3633" y="205"/>
                </a:lnTo>
                <a:cubicBezTo>
                  <a:pt x="3618" y="197"/>
                  <a:pt x="3605" y="197"/>
                  <a:pt x="3589" y="197"/>
                </a:cubicBezTo>
                <a:cubicBezTo>
                  <a:pt x="3574" y="197"/>
                  <a:pt x="3557" y="197"/>
                  <a:pt x="3536" y="189"/>
                </a:cubicBezTo>
                <a:cubicBezTo>
                  <a:pt x="3510" y="189"/>
                  <a:pt x="3484" y="163"/>
                  <a:pt x="3455" y="150"/>
                </a:cubicBezTo>
                <a:cubicBezTo>
                  <a:pt x="3429" y="150"/>
                  <a:pt x="3403" y="137"/>
                  <a:pt x="3374" y="137"/>
                </a:cubicBezTo>
                <a:cubicBezTo>
                  <a:pt x="3335" y="124"/>
                  <a:pt x="3322" y="82"/>
                  <a:pt x="3280" y="69"/>
                </a:cubicBezTo>
                <a:cubicBezTo>
                  <a:pt x="3254" y="69"/>
                  <a:pt x="3228" y="82"/>
                  <a:pt x="3186" y="82"/>
                </a:cubicBezTo>
                <a:cubicBezTo>
                  <a:pt x="3160" y="69"/>
                  <a:pt x="3131" y="69"/>
                  <a:pt x="3105" y="56"/>
                </a:cubicBezTo>
                <a:cubicBezTo>
                  <a:pt x="3071" y="56"/>
                  <a:pt x="3045" y="85"/>
                  <a:pt x="3022" y="85"/>
                </a:cubicBezTo>
                <a:cubicBezTo>
                  <a:pt x="3018" y="85"/>
                  <a:pt x="3015" y="84"/>
                  <a:pt x="3011" y="82"/>
                </a:cubicBezTo>
                <a:cubicBezTo>
                  <a:pt x="2969" y="82"/>
                  <a:pt x="2943" y="43"/>
                  <a:pt x="2917" y="27"/>
                </a:cubicBezTo>
                <a:cubicBezTo>
                  <a:pt x="2888" y="27"/>
                  <a:pt x="2849" y="69"/>
                  <a:pt x="2823" y="69"/>
                </a:cubicBezTo>
                <a:lnTo>
                  <a:pt x="2726" y="69"/>
                </a:lnTo>
                <a:cubicBezTo>
                  <a:pt x="2700" y="69"/>
                  <a:pt x="2674" y="43"/>
                  <a:pt x="2645" y="43"/>
                </a:cubicBezTo>
                <a:cubicBezTo>
                  <a:pt x="2606" y="43"/>
                  <a:pt x="2580" y="69"/>
                  <a:pt x="2551" y="69"/>
                </a:cubicBezTo>
                <a:cubicBezTo>
                  <a:pt x="2512" y="69"/>
                  <a:pt x="2483" y="1"/>
                  <a:pt x="2457" y="1"/>
                </a:cubicBezTo>
                <a:cubicBezTo>
                  <a:pt x="2431" y="1"/>
                  <a:pt x="2389" y="56"/>
                  <a:pt x="2363" y="56"/>
                </a:cubicBezTo>
                <a:cubicBezTo>
                  <a:pt x="2337" y="56"/>
                  <a:pt x="2308" y="1"/>
                  <a:pt x="2269" y="1"/>
                </a:cubicBezTo>
                <a:cubicBezTo>
                  <a:pt x="2240" y="1"/>
                  <a:pt x="2214" y="56"/>
                  <a:pt x="2188" y="56"/>
                </a:cubicBezTo>
                <a:cubicBezTo>
                  <a:pt x="2146" y="56"/>
                  <a:pt x="2120" y="1"/>
                  <a:pt x="209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5" name="Google Shape;625;p26"/>
          <p:cNvSpPr/>
          <p:nvPr userDrawn="1"/>
        </p:nvSpPr>
        <p:spPr>
          <a:xfrm>
            <a:off x="121524" y="4349573"/>
            <a:ext cx="1076744" cy="183555"/>
          </a:xfrm>
          <a:custGeom>
            <a:avLst/>
            <a:gdLst/>
            <a:ahLst/>
            <a:cxnLst/>
            <a:rect l="l" t="t" r="r" b="b"/>
            <a:pathLst>
              <a:path w="5804" h="1608" extrusionOk="0">
                <a:moveTo>
                  <a:pt x="1430" y="1"/>
                </a:moveTo>
                <a:cubicBezTo>
                  <a:pt x="1404" y="1"/>
                  <a:pt x="1365" y="56"/>
                  <a:pt x="1336" y="56"/>
                </a:cubicBezTo>
                <a:cubicBezTo>
                  <a:pt x="1310" y="56"/>
                  <a:pt x="1284" y="43"/>
                  <a:pt x="1255" y="43"/>
                </a:cubicBezTo>
                <a:lnTo>
                  <a:pt x="1161" y="43"/>
                </a:lnTo>
                <a:cubicBezTo>
                  <a:pt x="1135" y="43"/>
                  <a:pt x="1093" y="27"/>
                  <a:pt x="1067" y="27"/>
                </a:cubicBezTo>
                <a:cubicBezTo>
                  <a:pt x="1041" y="27"/>
                  <a:pt x="1012" y="43"/>
                  <a:pt x="986" y="43"/>
                </a:cubicBezTo>
                <a:lnTo>
                  <a:pt x="892" y="43"/>
                </a:lnTo>
                <a:cubicBezTo>
                  <a:pt x="863" y="43"/>
                  <a:pt x="837" y="82"/>
                  <a:pt x="811" y="95"/>
                </a:cubicBezTo>
                <a:cubicBezTo>
                  <a:pt x="783" y="95"/>
                  <a:pt x="762" y="89"/>
                  <a:pt x="743" y="89"/>
                </a:cubicBezTo>
                <a:cubicBezTo>
                  <a:pt x="734" y="89"/>
                  <a:pt x="726" y="91"/>
                  <a:pt x="717" y="95"/>
                </a:cubicBezTo>
                <a:cubicBezTo>
                  <a:pt x="688" y="95"/>
                  <a:pt x="649" y="69"/>
                  <a:pt x="620" y="69"/>
                </a:cubicBezTo>
                <a:cubicBezTo>
                  <a:pt x="594" y="82"/>
                  <a:pt x="568" y="124"/>
                  <a:pt x="539" y="124"/>
                </a:cubicBezTo>
                <a:cubicBezTo>
                  <a:pt x="521" y="124"/>
                  <a:pt x="498" y="117"/>
                  <a:pt x="476" y="117"/>
                </a:cubicBezTo>
                <a:cubicBezTo>
                  <a:pt x="465" y="117"/>
                  <a:pt x="454" y="119"/>
                  <a:pt x="445" y="124"/>
                </a:cubicBezTo>
                <a:cubicBezTo>
                  <a:pt x="419" y="124"/>
                  <a:pt x="393" y="137"/>
                  <a:pt x="364" y="150"/>
                </a:cubicBezTo>
                <a:cubicBezTo>
                  <a:pt x="338" y="163"/>
                  <a:pt x="325" y="205"/>
                  <a:pt x="296" y="218"/>
                </a:cubicBezTo>
                <a:cubicBezTo>
                  <a:pt x="290" y="220"/>
                  <a:pt x="285" y="221"/>
                  <a:pt x="280" y="221"/>
                </a:cubicBezTo>
                <a:cubicBezTo>
                  <a:pt x="252" y="221"/>
                  <a:pt x="224" y="201"/>
                  <a:pt x="203" y="201"/>
                </a:cubicBezTo>
                <a:cubicBezTo>
                  <a:pt x="198" y="201"/>
                  <a:pt x="193" y="202"/>
                  <a:pt x="189" y="205"/>
                </a:cubicBezTo>
                <a:cubicBezTo>
                  <a:pt x="163" y="218"/>
                  <a:pt x="134" y="231"/>
                  <a:pt x="108" y="244"/>
                </a:cubicBezTo>
                <a:cubicBezTo>
                  <a:pt x="82" y="270"/>
                  <a:pt x="40" y="299"/>
                  <a:pt x="40" y="325"/>
                </a:cubicBezTo>
                <a:cubicBezTo>
                  <a:pt x="40" y="351"/>
                  <a:pt x="108" y="351"/>
                  <a:pt x="150" y="367"/>
                </a:cubicBezTo>
                <a:cubicBezTo>
                  <a:pt x="163" y="380"/>
                  <a:pt x="189" y="419"/>
                  <a:pt x="215" y="419"/>
                </a:cubicBezTo>
                <a:cubicBezTo>
                  <a:pt x="224" y="423"/>
                  <a:pt x="235" y="425"/>
                  <a:pt x="246" y="425"/>
                </a:cubicBezTo>
                <a:cubicBezTo>
                  <a:pt x="269" y="425"/>
                  <a:pt x="292" y="419"/>
                  <a:pt x="312" y="419"/>
                </a:cubicBezTo>
                <a:cubicBezTo>
                  <a:pt x="338" y="432"/>
                  <a:pt x="364" y="500"/>
                  <a:pt x="393" y="500"/>
                </a:cubicBezTo>
                <a:cubicBezTo>
                  <a:pt x="397" y="502"/>
                  <a:pt x="401" y="503"/>
                  <a:pt x="405" y="503"/>
                </a:cubicBezTo>
                <a:cubicBezTo>
                  <a:pt x="426" y="503"/>
                  <a:pt x="451" y="484"/>
                  <a:pt x="474" y="484"/>
                </a:cubicBezTo>
                <a:cubicBezTo>
                  <a:pt x="478" y="484"/>
                  <a:pt x="483" y="485"/>
                  <a:pt x="487" y="487"/>
                </a:cubicBezTo>
                <a:cubicBezTo>
                  <a:pt x="526" y="487"/>
                  <a:pt x="555" y="500"/>
                  <a:pt x="581" y="500"/>
                </a:cubicBezTo>
                <a:cubicBezTo>
                  <a:pt x="589" y="504"/>
                  <a:pt x="600" y="506"/>
                  <a:pt x="611" y="506"/>
                </a:cubicBezTo>
                <a:cubicBezTo>
                  <a:pt x="633" y="506"/>
                  <a:pt x="658" y="500"/>
                  <a:pt x="675" y="500"/>
                </a:cubicBezTo>
                <a:cubicBezTo>
                  <a:pt x="717" y="500"/>
                  <a:pt x="743" y="474"/>
                  <a:pt x="769" y="474"/>
                </a:cubicBezTo>
                <a:cubicBezTo>
                  <a:pt x="811" y="474"/>
                  <a:pt x="837" y="529"/>
                  <a:pt x="863" y="529"/>
                </a:cubicBezTo>
                <a:cubicBezTo>
                  <a:pt x="892" y="529"/>
                  <a:pt x="931" y="487"/>
                  <a:pt x="960" y="487"/>
                </a:cubicBezTo>
                <a:cubicBezTo>
                  <a:pt x="986" y="487"/>
                  <a:pt x="986" y="513"/>
                  <a:pt x="1025" y="513"/>
                </a:cubicBezTo>
                <a:cubicBezTo>
                  <a:pt x="999" y="542"/>
                  <a:pt x="999" y="555"/>
                  <a:pt x="999" y="568"/>
                </a:cubicBezTo>
                <a:cubicBezTo>
                  <a:pt x="999" y="594"/>
                  <a:pt x="1054" y="610"/>
                  <a:pt x="1080" y="636"/>
                </a:cubicBezTo>
                <a:cubicBezTo>
                  <a:pt x="1054" y="636"/>
                  <a:pt x="999" y="636"/>
                  <a:pt x="973" y="649"/>
                </a:cubicBezTo>
                <a:cubicBezTo>
                  <a:pt x="931" y="649"/>
                  <a:pt x="905" y="623"/>
                  <a:pt x="863" y="623"/>
                </a:cubicBezTo>
                <a:cubicBezTo>
                  <a:pt x="837" y="623"/>
                  <a:pt x="811" y="636"/>
                  <a:pt x="782" y="649"/>
                </a:cubicBezTo>
                <a:cubicBezTo>
                  <a:pt x="743" y="649"/>
                  <a:pt x="717" y="691"/>
                  <a:pt x="688" y="704"/>
                </a:cubicBezTo>
                <a:cubicBezTo>
                  <a:pt x="662" y="704"/>
                  <a:pt x="620" y="691"/>
                  <a:pt x="594" y="691"/>
                </a:cubicBezTo>
                <a:cubicBezTo>
                  <a:pt x="568" y="691"/>
                  <a:pt x="539" y="730"/>
                  <a:pt x="513" y="730"/>
                </a:cubicBezTo>
                <a:cubicBezTo>
                  <a:pt x="505" y="733"/>
                  <a:pt x="497" y="734"/>
                  <a:pt x="489" y="734"/>
                </a:cubicBezTo>
                <a:cubicBezTo>
                  <a:pt x="458" y="734"/>
                  <a:pt x="427" y="717"/>
                  <a:pt x="406" y="717"/>
                </a:cubicBezTo>
                <a:cubicBezTo>
                  <a:pt x="377" y="730"/>
                  <a:pt x="364" y="785"/>
                  <a:pt x="325" y="785"/>
                </a:cubicBezTo>
                <a:cubicBezTo>
                  <a:pt x="296" y="798"/>
                  <a:pt x="270" y="811"/>
                  <a:pt x="244" y="824"/>
                </a:cubicBezTo>
                <a:cubicBezTo>
                  <a:pt x="229" y="830"/>
                  <a:pt x="212" y="830"/>
                  <a:pt x="196" y="830"/>
                </a:cubicBezTo>
                <a:cubicBezTo>
                  <a:pt x="179" y="830"/>
                  <a:pt x="163" y="830"/>
                  <a:pt x="150" y="837"/>
                </a:cubicBezTo>
                <a:cubicBezTo>
                  <a:pt x="108" y="853"/>
                  <a:pt x="69" y="853"/>
                  <a:pt x="53" y="866"/>
                </a:cubicBezTo>
                <a:cubicBezTo>
                  <a:pt x="27" y="892"/>
                  <a:pt x="1" y="947"/>
                  <a:pt x="1" y="973"/>
                </a:cubicBezTo>
                <a:cubicBezTo>
                  <a:pt x="1" y="999"/>
                  <a:pt x="40" y="1028"/>
                  <a:pt x="69" y="1054"/>
                </a:cubicBezTo>
                <a:cubicBezTo>
                  <a:pt x="75" y="1060"/>
                  <a:pt x="92" y="1060"/>
                  <a:pt x="110" y="1060"/>
                </a:cubicBezTo>
                <a:cubicBezTo>
                  <a:pt x="128" y="1060"/>
                  <a:pt x="148" y="1060"/>
                  <a:pt x="163" y="1067"/>
                </a:cubicBezTo>
                <a:cubicBezTo>
                  <a:pt x="189" y="1067"/>
                  <a:pt x="215" y="1096"/>
                  <a:pt x="244" y="1096"/>
                </a:cubicBezTo>
                <a:cubicBezTo>
                  <a:pt x="270" y="1109"/>
                  <a:pt x="296" y="1148"/>
                  <a:pt x="325" y="1161"/>
                </a:cubicBezTo>
                <a:cubicBezTo>
                  <a:pt x="342" y="1161"/>
                  <a:pt x="367" y="1155"/>
                  <a:pt x="389" y="1155"/>
                </a:cubicBezTo>
                <a:cubicBezTo>
                  <a:pt x="400" y="1155"/>
                  <a:pt x="410" y="1157"/>
                  <a:pt x="419" y="1161"/>
                </a:cubicBezTo>
                <a:cubicBezTo>
                  <a:pt x="445" y="1161"/>
                  <a:pt x="474" y="1190"/>
                  <a:pt x="500" y="1190"/>
                </a:cubicBezTo>
                <a:cubicBezTo>
                  <a:pt x="508" y="1193"/>
                  <a:pt x="515" y="1194"/>
                  <a:pt x="522" y="1194"/>
                </a:cubicBezTo>
                <a:cubicBezTo>
                  <a:pt x="550" y="1194"/>
                  <a:pt x="573" y="1177"/>
                  <a:pt x="594" y="1177"/>
                </a:cubicBezTo>
                <a:cubicBezTo>
                  <a:pt x="636" y="1190"/>
                  <a:pt x="662" y="1216"/>
                  <a:pt x="688" y="1216"/>
                </a:cubicBezTo>
                <a:lnTo>
                  <a:pt x="782" y="1216"/>
                </a:lnTo>
                <a:cubicBezTo>
                  <a:pt x="785" y="1217"/>
                  <a:pt x="788" y="1218"/>
                  <a:pt x="791" y="1218"/>
                </a:cubicBezTo>
                <a:cubicBezTo>
                  <a:pt x="817" y="1218"/>
                  <a:pt x="841" y="1177"/>
                  <a:pt x="879" y="1177"/>
                </a:cubicBezTo>
                <a:cubicBezTo>
                  <a:pt x="905" y="1177"/>
                  <a:pt x="931" y="1229"/>
                  <a:pt x="960" y="1229"/>
                </a:cubicBezTo>
                <a:cubicBezTo>
                  <a:pt x="986" y="1229"/>
                  <a:pt x="1025" y="1203"/>
                  <a:pt x="1054" y="1203"/>
                </a:cubicBezTo>
                <a:cubicBezTo>
                  <a:pt x="1080" y="1203"/>
                  <a:pt x="1122" y="1216"/>
                  <a:pt x="1161" y="1216"/>
                </a:cubicBezTo>
                <a:cubicBezTo>
                  <a:pt x="1135" y="1229"/>
                  <a:pt x="1093" y="1242"/>
                  <a:pt x="1080" y="1258"/>
                </a:cubicBezTo>
                <a:cubicBezTo>
                  <a:pt x="1054" y="1284"/>
                  <a:pt x="1041" y="1310"/>
                  <a:pt x="1041" y="1323"/>
                </a:cubicBezTo>
                <a:cubicBezTo>
                  <a:pt x="1041" y="1352"/>
                  <a:pt x="1041" y="1404"/>
                  <a:pt x="1080" y="1433"/>
                </a:cubicBezTo>
                <a:cubicBezTo>
                  <a:pt x="1082" y="1435"/>
                  <a:pt x="1084" y="1436"/>
                  <a:pt x="1088" y="1436"/>
                </a:cubicBezTo>
                <a:cubicBezTo>
                  <a:pt x="1106" y="1436"/>
                  <a:pt x="1145" y="1416"/>
                  <a:pt x="1171" y="1416"/>
                </a:cubicBezTo>
                <a:cubicBezTo>
                  <a:pt x="1177" y="1416"/>
                  <a:pt x="1182" y="1417"/>
                  <a:pt x="1187" y="1420"/>
                </a:cubicBezTo>
                <a:cubicBezTo>
                  <a:pt x="1216" y="1420"/>
                  <a:pt x="1229" y="1485"/>
                  <a:pt x="1255" y="1501"/>
                </a:cubicBezTo>
                <a:cubicBezTo>
                  <a:pt x="1284" y="1501"/>
                  <a:pt x="1323" y="1514"/>
                  <a:pt x="1349" y="1514"/>
                </a:cubicBezTo>
                <a:cubicBezTo>
                  <a:pt x="1353" y="1516"/>
                  <a:pt x="1357" y="1516"/>
                  <a:pt x="1361" y="1516"/>
                </a:cubicBezTo>
                <a:cubicBezTo>
                  <a:pt x="1388" y="1516"/>
                  <a:pt x="1421" y="1485"/>
                  <a:pt x="1446" y="1485"/>
                </a:cubicBezTo>
                <a:cubicBezTo>
                  <a:pt x="1485" y="1501"/>
                  <a:pt x="1511" y="1501"/>
                  <a:pt x="1540" y="1514"/>
                </a:cubicBezTo>
                <a:cubicBezTo>
                  <a:pt x="1566" y="1514"/>
                  <a:pt x="1592" y="1582"/>
                  <a:pt x="1621" y="1582"/>
                </a:cubicBezTo>
                <a:cubicBezTo>
                  <a:pt x="1642" y="1582"/>
                  <a:pt x="1674" y="1563"/>
                  <a:pt x="1699" y="1563"/>
                </a:cubicBezTo>
                <a:cubicBezTo>
                  <a:pt x="1705" y="1563"/>
                  <a:pt x="1710" y="1563"/>
                  <a:pt x="1715" y="1566"/>
                </a:cubicBezTo>
                <a:lnTo>
                  <a:pt x="1809" y="1566"/>
                </a:lnTo>
                <a:cubicBezTo>
                  <a:pt x="1835" y="1566"/>
                  <a:pt x="1877" y="1553"/>
                  <a:pt x="1903" y="1553"/>
                </a:cubicBezTo>
                <a:cubicBezTo>
                  <a:pt x="1932" y="1553"/>
                  <a:pt x="1958" y="1566"/>
                  <a:pt x="1997" y="1566"/>
                </a:cubicBezTo>
                <a:cubicBezTo>
                  <a:pt x="2026" y="1566"/>
                  <a:pt x="2052" y="1608"/>
                  <a:pt x="2078" y="1608"/>
                </a:cubicBezTo>
                <a:cubicBezTo>
                  <a:pt x="2120" y="1608"/>
                  <a:pt x="2146" y="1553"/>
                  <a:pt x="2175" y="1553"/>
                </a:cubicBezTo>
                <a:cubicBezTo>
                  <a:pt x="2214" y="1553"/>
                  <a:pt x="2240" y="1608"/>
                  <a:pt x="2269" y="1608"/>
                </a:cubicBezTo>
                <a:cubicBezTo>
                  <a:pt x="2295" y="1608"/>
                  <a:pt x="2337" y="1553"/>
                  <a:pt x="2363" y="1553"/>
                </a:cubicBezTo>
                <a:cubicBezTo>
                  <a:pt x="2389" y="1553"/>
                  <a:pt x="2418" y="1608"/>
                  <a:pt x="2457" y="1608"/>
                </a:cubicBezTo>
                <a:cubicBezTo>
                  <a:pt x="2483" y="1608"/>
                  <a:pt x="2512" y="1540"/>
                  <a:pt x="2538" y="1540"/>
                </a:cubicBezTo>
                <a:cubicBezTo>
                  <a:pt x="2580" y="1540"/>
                  <a:pt x="2606" y="1566"/>
                  <a:pt x="2632" y="1566"/>
                </a:cubicBezTo>
                <a:cubicBezTo>
                  <a:pt x="2674" y="1566"/>
                  <a:pt x="2700" y="1540"/>
                  <a:pt x="2726" y="1540"/>
                </a:cubicBezTo>
                <a:lnTo>
                  <a:pt x="2823" y="1540"/>
                </a:lnTo>
                <a:cubicBezTo>
                  <a:pt x="2849" y="1540"/>
                  <a:pt x="2888" y="1582"/>
                  <a:pt x="2917" y="1582"/>
                </a:cubicBezTo>
                <a:cubicBezTo>
                  <a:pt x="2943" y="1566"/>
                  <a:pt x="2969" y="1527"/>
                  <a:pt x="2998" y="1527"/>
                </a:cubicBezTo>
                <a:cubicBezTo>
                  <a:pt x="3003" y="1525"/>
                  <a:pt x="3009" y="1524"/>
                  <a:pt x="3014" y="1524"/>
                </a:cubicBezTo>
                <a:cubicBezTo>
                  <a:pt x="3045" y="1524"/>
                  <a:pt x="3070" y="1553"/>
                  <a:pt x="3092" y="1553"/>
                </a:cubicBezTo>
                <a:cubicBezTo>
                  <a:pt x="3131" y="1540"/>
                  <a:pt x="3160" y="1540"/>
                  <a:pt x="3186" y="1527"/>
                </a:cubicBezTo>
                <a:cubicBezTo>
                  <a:pt x="3212" y="1527"/>
                  <a:pt x="3254" y="1540"/>
                  <a:pt x="3280" y="1540"/>
                </a:cubicBezTo>
                <a:cubicBezTo>
                  <a:pt x="3309" y="1527"/>
                  <a:pt x="3335" y="1472"/>
                  <a:pt x="3361" y="1472"/>
                </a:cubicBezTo>
                <a:cubicBezTo>
                  <a:pt x="3403" y="1472"/>
                  <a:pt x="3429" y="1459"/>
                  <a:pt x="3455" y="1459"/>
                </a:cubicBezTo>
                <a:cubicBezTo>
                  <a:pt x="3484" y="1446"/>
                  <a:pt x="3510" y="1420"/>
                  <a:pt x="3536" y="1420"/>
                </a:cubicBezTo>
                <a:cubicBezTo>
                  <a:pt x="3557" y="1412"/>
                  <a:pt x="3574" y="1412"/>
                  <a:pt x="3589" y="1412"/>
                </a:cubicBezTo>
                <a:cubicBezTo>
                  <a:pt x="3605" y="1412"/>
                  <a:pt x="3618" y="1412"/>
                  <a:pt x="3633" y="1404"/>
                </a:cubicBezTo>
                <a:lnTo>
                  <a:pt x="3727" y="1404"/>
                </a:lnTo>
                <a:cubicBezTo>
                  <a:pt x="3753" y="1391"/>
                  <a:pt x="3766" y="1339"/>
                  <a:pt x="3795" y="1339"/>
                </a:cubicBezTo>
                <a:cubicBezTo>
                  <a:pt x="3814" y="1331"/>
                  <a:pt x="3831" y="1331"/>
                  <a:pt x="3846" y="1331"/>
                </a:cubicBezTo>
                <a:cubicBezTo>
                  <a:pt x="3861" y="1331"/>
                  <a:pt x="3874" y="1331"/>
                  <a:pt x="3889" y="1323"/>
                </a:cubicBezTo>
                <a:cubicBezTo>
                  <a:pt x="3928" y="1310"/>
                  <a:pt x="3928" y="1271"/>
                  <a:pt x="3957" y="1258"/>
                </a:cubicBezTo>
                <a:cubicBezTo>
                  <a:pt x="3983" y="1229"/>
                  <a:pt x="3996" y="1229"/>
                  <a:pt x="3996" y="1203"/>
                </a:cubicBezTo>
                <a:cubicBezTo>
                  <a:pt x="3996" y="1177"/>
                  <a:pt x="4009" y="1135"/>
                  <a:pt x="3983" y="1109"/>
                </a:cubicBezTo>
                <a:cubicBezTo>
                  <a:pt x="3970" y="1096"/>
                  <a:pt x="3941" y="1080"/>
                  <a:pt x="3915" y="1067"/>
                </a:cubicBezTo>
                <a:cubicBezTo>
                  <a:pt x="3902" y="1060"/>
                  <a:pt x="3888" y="1060"/>
                  <a:pt x="3874" y="1060"/>
                </a:cubicBezTo>
                <a:cubicBezTo>
                  <a:pt x="3861" y="1060"/>
                  <a:pt x="3847" y="1060"/>
                  <a:pt x="3834" y="1054"/>
                </a:cubicBezTo>
                <a:cubicBezTo>
                  <a:pt x="3860" y="1054"/>
                  <a:pt x="3889" y="1028"/>
                  <a:pt x="3915" y="1028"/>
                </a:cubicBezTo>
                <a:cubicBezTo>
                  <a:pt x="3941" y="1028"/>
                  <a:pt x="3970" y="1015"/>
                  <a:pt x="3996" y="1015"/>
                </a:cubicBezTo>
                <a:cubicBezTo>
                  <a:pt x="4038" y="1015"/>
                  <a:pt x="4064" y="1054"/>
                  <a:pt x="4090" y="1054"/>
                </a:cubicBezTo>
                <a:cubicBezTo>
                  <a:pt x="4132" y="1054"/>
                  <a:pt x="4158" y="1041"/>
                  <a:pt x="4184" y="1041"/>
                </a:cubicBezTo>
                <a:cubicBezTo>
                  <a:pt x="4226" y="1041"/>
                  <a:pt x="4252" y="1028"/>
                  <a:pt x="4281" y="1015"/>
                </a:cubicBezTo>
                <a:cubicBezTo>
                  <a:pt x="4307" y="1015"/>
                  <a:pt x="4333" y="986"/>
                  <a:pt x="4362" y="986"/>
                </a:cubicBezTo>
                <a:cubicBezTo>
                  <a:pt x="4365" y="985"/>
                  <a:pt x="4369" y="984"/>
                  <a:pt x="4372" y="984"/>
                </a:cubicBezTo>
                <a:cubicBezTo>
                  <a:pt x="4408" y="984"/>
                  <a:pt x="4445" y="1041"/>
                  <a:pt x="4469" y="1041"/>
                </a:cubicBezTo>
                <a:cubicBezTo>
                  <a:pt x="4495" y="1028"/>
                  <a:pt x="4524" y="999"/>
                  <a:pt x="4550" y="986"/>
                </a:cubicBezTo>
                <a:cubicBezTo>
                  <a:pt x="4570" y="986"/>
                  <a:pt x="4600" y="1004"/>
                  <a:pt x="4625" y="1004"/>
                </a:cubicBezTo>
                <a:cubicBezTo>
                  <a:pt x="4632" y="1004"/>
                  <a:pt x="4638" y="1002"/>
                  <a:pt x="4644" y="999"/>
                </a:cubicBezTo>
                <a:cubicBezTo>
                  <a:pt x="4686" y="999"/>
                  <a:pt x="4699" y="947"/>
                  <a:pt x="4725" y="947"/>
                </a:cubicBezTo>
                <a:cubicBezTo>
                  <a:pt x="4731" y="945"/>
                  <a:pt x="4737" y="944"/>
                  <a:pt x="4742" y="944"/>
                </a:cubicBezTo>
                <a:cubicBezTo>
                  <a:pt x="4769" y="944"/>
                  <a:pt x="4790" y="963"/>
                  <a:pt x="4815" y="963"/>
                </a:cubicBezTo>
                <a:cubicBezTo>
                  <a:pt x="4821" y="963"/>
                  <a:pt x="4826" y="962"/>
                  <a:pt x="4832" y="960"/>
                </a:cubicBezTo>
                <a:cubicBezTo>
                  <a:pt x="4861" y="960"/>
                  <a:pt x="4874" y="918"/>
                  <a:pt x="4913" y="905"/>
                </a:cubicBezTo>
                <a:cubicBezTo>
                  <a:pt x="4942" y="905"/>
                  <a:pt x="4968" y="892"/>
                  <a:pt x="4994" y="892"/>
                </a:cubicBezTo>
                <a:cubicBezTo>
                  <a:pt x="5003" y="888"/>
                  <a:pt x="5014" y="886"/>
                  <a:pt x="5025" y="886"/>
                </a:cubicBezTo>
                <a:cubicBezTo>
                  <a:pt x="5048" y="886"/>
                  <a:pt x="5071" y="892"/>
                  <a:pt x="5091" y="892"/>
                </a:cubicBezTo>
                <a:cubicBezTo>
                  <a:pt x="5130" y="879"/>
                  <a:pt x="5130" y="824"/>
                  <a:pt x="5156" y="811"/>
                </a:cubicBezTo>
                <a:cubicBezTo>
                  <a:pt x="5198" y="785"/>
                  <a:pt x="5198" y="756"/>
                  <a:pt x="5224" y="743"/>
                </a:cubicBezTo>
                <a:cubicBezTo>
                  <a:pt x="5253" y="717"/>
                  <a:pt x="5305" y="717"/>
                  <a:pt x="5305" y="691"/>
                </a:cubicBezTo>
                <a:cubicBezTo>
                  <a:pt x="5305" y="662"/>
                  <a:pt x="5266" y="649"/>
                  <a:pt x="5224" y="623"/>
                </a:cubicBezTo>
                <a:cubicBezTo>
                  <a:pt x="5211" y="610"/>
                  <a:pt x="5156" y="594"/>
                  <a:pt x="5130" y="581"/>
                </a:cubicBezTo>
                <a:cubicBezTo>
                  <a:pt x="5156" y="568"/>
                  <a:pt x="5211" y="568"/>
                  <a:pt x="5237" y="568"/>
                </a:cubicBezTo>
                <a:cubicBezTo>
                  <a:pt x="5266" y="568"/>
                  <a:pt x="5292" y="513"/>
                  <a:pt x="5318" y="513"/>
                </a:cubicBezTo>
                <a:cubicBezTo>
                  <a:pt x="5347" y="513"/>
                  <a:pt x="5373" y="529"/>
                  <a:pt x="5399" y="529"/>
                </a:cubicBezTo>
                <a:cubicBezTo>
                  <a:pt x="5441" y="513"/>
                  <a:pt x="5454" y="500"/>
                  <a:pt x="5480" y="487"/>
                </a:cubicBezTo>
                <a:cubicBezTo>
                  <a:pt x="5509" y="487"/>
                  <a:pt x="5535" y="474"/>
                  <a:pt x="5561" y="474"/>
                </a:cubicBezTo>
                <a:cubicBezTo>
                  <a:pt x="5575" y="470"/>
                  <a:pt x="5588" y="468"/>
                  <a:pt x="5601" y="468"/>
                </a:cubicBezTo>
                <a:cubicBezTo>
                  <a:pt x="5626" y="468"/>
                  <a:pt x="5647" y="474"/>
                  <a:pt x="5658" y="474"/>
                </a:cubicBezTo>
                <a:cubicBezTo>
                  <a:pt x="5697" y="461"/>
                  <a:pt x="5723" y="432"/>
                  <a:pt x="5739" y="419"/>
                </a:cubicBezTo>
                <a:cubicBezTo>
                  <a:pt x="5765" y="406"/>
                  <a:pt x="5804" y="351"/>
                  <a:pt x="5804" y="338"/>
                </a:cubicBezTo>
                <a:cubicBezTo>
                  <a:pt x="5804" y="312"/>
                  <a:pt x="5765" y="270"/>
                  <a:pt x="5723" y="244"/>
                </a:cubicBezTo>
                <a:cubicBezTo>
                  <a:pt x="5716" y="237"/>
                  <a:pt x="5703" y="237"/>
                  <a:pt x="5687" y="237"/>
                </a:cubicBezTo>
                <a:cubicBezTo>
                  <a:pt x="5670" y="237"/>
                  <a:pt x="5650" y="237"/>
                  <a:pt x="5629" y="231"/>
                </a:cubicBezTo>
                <a:cubicBezTo>
                  <a:pt x="5603" y="231"/>
                  <a:pt x="5577" y="244"/>
                  <a:pt x="5548" y="244"/>
                </a:cubicBezTo>
                <a:cubicBezTo>
                  <a:pt x="5522" y="231"/>
                  <a:pt x="5496" y="205"/>
                  <a:pt x="5467" y="205"/>
                </a:cubicBezTo>
                <a:cubicBezTo>
                  <a:pt x="5428" y="189"/>
                  <a:pt x="5415" y="150"/>
                  <a:pt x="5373" y="150"/>
                </a:cubicBezTo>
                <a:cubicBezTo>
                  <a:pt x="5347" y="150"/>
                  <a:pt x="5318" y="176"/>
                  <a:pt x="5292" y="176"/>
                </a:cubicBezTo>
                <a:cubicBezTo>
                  <a:pt x="5266" y="176"/>
                  <a:pt x="5244" y="182"/>
                  <a:pt x="5225" y="182"/>
                </a:cubicBezTo>
                <a:cubicBezTo>
                  <a:pt x="5215" y="182"/>
                  <a:pt x="5206" y="180"/>
                  <a:pt x="5198" y="176"/>
                </a:cubicBezTo>
                <a:lnTo>
                  <a:pt x="5104" y="176"/>
                </a:lnTo>
                <a:cubicBezTo>
                  <a:pt x="5075" y="176"/>
                  <a:pt x="5049" y="137"/>
                  <a:pt x="5023" y="137"/>
                </a:cubicBezTo>
                <a:cubicBezTo>
                  <a:pt x="4994" y="137"/>
                  <a:pt x="4955" y="163"/>
                  <a:pt x="4929" y="163"/>
                </a:cubicBezTo>
                <a:cubicBezTo>
                  <a:pt x="4900" y="163"/>
                  <a:pt x="4874" y="176"/>
                  <a:pt x="4848" y="176"/>
                </a:cubicBezTo>
                <a:cubicBezTo>
                  <a:pt x="4806" y="176"/>
                  <a:pt x="4780" y="124"/>
                  <a:pt x="4751" y="124"/>
                </a:cubicBezTo>
                <a:cubicBezTo>
                  <a:pt x="4725" y="124"/>
                  <a:pt x="4686" y="137"/>
                  <a:pt x="4657" y="137"/>
                </a:cubicBezTo>
                <a:cubicBezTo>
                  <a:pt x="4631" y="150"/>
                  <a:pt x="4605" y="163"/>
                  <a:pt x="4576" y="163"/>
                </a:cubicBezTo>
                <a:cubicBezTo>
                  <a:pt x="4568" y="166"/>
                  <a:pt x="4561" y="167"/>
                  <a:pt x="4554" y="167"/>
                </a:cubicBezTo>
                <a:cubicBezTo>
                  <a:pt x="4525" y="167"/>
                  <a:pt x="4503" y="150"/>
                  <a:pt x="4482" y="150"/>
                </a:cubicBezTo>
                <a:cubicBezTo>
                  <a:pt x="4456" y="150"/>
                  <a:pt x="4427" y="163"/>
                  <a:pt x="4388" y="163"/>
                </a:cubicBezTo>
                <a:cubicBezTo>
                  <a:pt x="4362" y="176"/>
                  <a:pt x="4333" y="205"/>
                  <a:pt x="4307" y="218"/>
                </a:cubicBezTo>
                <a:cubicBezTo>
                  <a:pt x="4281" y="218"/>
                  <a:pt x="4239" y="163"/>
                  <a:pt x="4213" y="163"/>
                </a:cubicBezTo>
                <a:cubicBezTo>
                  <a:pt x="4184" y="163"/>
                  <a:pt x="4158" y="189"/>
                  <a:pt x="4132" y="205"/>
                </a:cubicBezTo>
                <a:cubicBezTo>
                  <a:pt x="4090" y="205"/>
                  <a:pt x="4077" y="244"/>
                  <a:pt x="4051" y="244"/>
                </a:cubicBezTo>
                <a:cubicBezTo>
                  <a:pt x="4042" y="247"/>
                  <a:pt x="4035" y="248"/>
                  <a:pt x="4027" y="248"/>
                </a:cubicBezTo>
                <a:cubicBezTo>
                  <a:pt x="3998" y="248"/>
                  <a:pt x="3978" y="231"/>
                  <a:pt x="3957" y="231"/>
                </a:cubicBezTo>
                <a:cubicBezTo>
                  <a:pt x="3915" y="231"/>
                  <a:pt x="3902" y="286"/>
                  <a:pt x="3876" y="299"/>
                </a:cubicBezTo>
                <a:cubicBezTo>
                  <a:pt x="3847" y="299"/>
                  <a:pt x="3795" y="257"/>
                  <a:pt x="3779" y="257"/>
                </a:cubicBezTo>
                <a:cubicBezTo>
                  <a:pt x="3740" y="270"/>
                  <a:pt x="3714" y="299"/>
                  <a:pt x="3698" y="312"/>
                </a:cubicBezTo>
                <a:cubicBezTo>
                  <a:pt x="3659" y="325"/>
                  <a:pt x="3646" y="351"/>
                  <a:pt x="3617" y="367"/>
                </a:cubicBezTo>
                <a:cubicBezTo>
                  <a:pt x="3591" y="380"/>
                  <a:pt x="3604" y="406"/>
                  <a:pt x="3604" y="432"/>
                </a:cubicBezTo>
                <a:cubicBezTo>
                  <a:pt x="3604" y="448"/>
                  <a:pt x="3591" y="474"/>
                  <a:pt x="3591" y="487"/>
                </a:cubicBezTo>
                <a:cubicBezTo>
                  <a:pt x="3565" y="487"/>
                  <a:pt x="3510" y="432"/>
                  <a:pt x="3484" y="432"/>
                </a:cubicBezTo>
                <a:cubicBezTo>
                  <a:pt x="3455" y="432"/>
                  <a:pt x="3429" y="500"/>
                  <a:pt x="3403" y="513"/>
                </a:cubicBezTo>
                <a:cubicBezTo>
                  <a:pt x="3361" y="513"/>
                  <a:pt x="3335" y="474"/>
                  <a:pt x="3293" y="474"/>
                </a:cubicBezTo>
                <a:lnTo>
                  <a:pt x="3212" y="474"/>
                </a:lnTo>
                <a:cubicBezTo>
                  <a:pt x="3212" y="448"/>
                  <a:pt x="3173" y="461"/>
                  <a:pt x="3131" y="432"/>
                </a:cubicBezTo>
                <a:cubicBezTo>
                  <a:pt x="3118" y="419"/>
                  <a:pt x="3092" y="406"/>
                  <a:pt x="3066" y="393"/>
                </a:cubicBezTo>
                <a:cubicBezTo>
                  <a:pt x="3037" y="393"/>
                  <a:pt x="3011" y="338"/>
                  <a:pt x="2985" y="338"/>
                </a:cubicBezTo>
                <a:cubicBezTo>
                  <a:pt x="2956" y="325"/>
                  <a:pt x="2917" y="325"/>
                  <a:pt x="2888" y="325"/>
                </a:cubicBezTo>
                <a:lnTo>
                  <a:pt x="2794" y="325"/>
                </a:lnTo>
                <a:cubicBezTo>
                  <a:pt x="2768" y="325"/>
                  <a:pt x="2742" y="270"/>
                  <a:pt x="2700" y="270"/>
                </a:cubicBezTo>
                <a:cubicBezTo>
                  <a:pt x="2674" y="270"/>
                  <a:pt x="2645" y="286"/>
                  <a:pt x="2606" y="286"/>
                </a:cubicBezTo>
                <a:cubicBezTo>
                  <a:pt x="2580" y="286"/>
                  <a:pt x="2538" y="325"/>
                  <a:pt x="2512" y="325"/>
                </a:cubicBezTo>
                <a:cubicBezTo>
                  <a:pt x="2483" y="312"/>
                  <a:pt x="2457" y="286"/>
                  <a:pt x="2418" y="286"/>
                </a:cubicBezTo>
                <a:cubicBezTo>
                  <a:pt x="2389" y="286"/>
                  <a:pt x="2363" y="299"/>
                  <a:pt x="2321" y="299"/>
                </a:cubicBezTo>
                <a:cubicBezTo>
                  <a:pt x="2295" y="299"/>
                  <a:pt x="2282" y="286"/>
                  <a:pt x="2256" y="286"/>
                </a:cubicBezTo>
                <a:cubicBezTo>
                  <a:pt x="2282" y="257"/>
                  <a:pt x="2282" y="244"/>
                  <a:pt x="2282" y="231"/>
                </a:cubicBezTo>
                <a:cubicBezTo>
                  <a:pt x="2282" y="205"/>
                  <a:pt x="2240" y="205"/>
                  <a:pt x="2201" y="176"/>
                </a:cubicBezTo>
                <a:cubicBezTo>
                  <a:pt x="2188" y="163"/>
                  <a:pt x="2159" y="163"/>
                  <a:pt x="2120" y="150"/>
                </a:cubicBezTo>
                <a:cubicBezTo>
                  <a:pt x="2107" y="150"/>
                  <a:pt x="2094" y="69"/>
                  <a:pt x="2052" y="69"/>
                </a:cubicBezTo>
                <a:cubicBezTo>
                  <a:pt x="2048" y="67"/>
                  <a:pt x="2044" y="66"/>
                  <a:pt x="2040" y="66"/>
                </a:cubicBezTo>
                <a:cubicBezTo>
                  <a:pt x="2014" y="66"/>
                  <a:pt x="1980" y="95"/>
                  <a:pt x="1958" y="95"/>
                </a:cubicBezTo>
                <a:cubicBezTo>
                  <a:pt x="1952" y="92"/>
                  <a:pt x="1947" y="91"/>
                  <a:pt x="1941" y="91"/>
                </a:cubicBezTo>
                <a:cubicBezTo>
                  <a:pt x="1925" y="91"/>
                  <a:pt x="1908" y="99"/>
                  <a:pt x="1887" y="99"/>
                </a:cubicBezTo>
                <a:cubicBezTo>
                  <a:pt x="1880" y="99"/>
                  <a:pt x="1872" y="98"/>
                  <a:pt x="1864" y="95"/>
                </a:cubicBezTo>
                <a:cubicBezTo>
                  <a:pt x="1835" y="95"/>
                  <a:pt x="1822" y="43"/>
                  <a:pt x="1783" y="27"/>
                </a:cubicBezTo>
                <a:cubicBezTo>
                  <a:pt x="1754" y="27"/>
                  <a:pt x="1728" y="82"/>
                  <a:pt x="1689" y="82"/>
                </a:cubicBezTo>
                <a:cubicBezTo>
                  <a:pt x="1660" y="82"/>
                  <a:pt x="1634" y="43"/>
                  <a:pt x="1608" y="43"/>
                </a:cubicBezTo>
                <a:cubicBezTo>
                  <a:pt x="1579" y="43"/>
                  <a:pt x="1553" y="69"/>
                  <a:pt x="1511" y="69"/>
                </a:cubicBezTo>
                <a:cubicBezTo>
                  <a:pt x="1485" y="69"/>
                  <a:pt x="1459" y="1"/>
                  <a:pt x="143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6" name="Google Shape;626;p26"/>
          <p:cNvSpPr/>
          <p:nvPr userDrawn="1"/>
        </p:nvSpPr>
        <p:spPr>
          <a:xfrm>
            <a:off x="1236376" y="4336398"/>
            <a:ext cx="423351" cy="59929"/>
          </a:xfrm>
          <a:custGeom>
            <a:avLst/>
            <a:gdLst/>
            <a:ahLst/>
            <a:cxnLst/>
            <a:rect l="l" t="t" r="r" b="b"/>
            <a:pathLst>
              <a:path w="2282" h="525" extrusionOk="0">
                <a:moveTo>
                  <a:pt x="973" y="0"/>
                </a:moveTo>
                <a:cubicBezTo>
                  <a:pt x="944" y="0"/>
                  <a:pt x="918" y="13"/>
                  <a:pt x="876" y="13"/>
                </a:cubicBezTo>
                <a:lnTo>
                  <a:pt x="795" y="13"/>
                </a:lnTo>
                <a:cubicBezTo>
                  <a:pt x="756" y="13"/>
                  <a:pt x="730" y="39"/>
                  <a:pt x="701" y="39"/>
                </a:cubicBezTo>
                <a:cubicBezTo>
                  <a:pt x="675" y="39"/>
                  <a:pt x="649" y="26"/>
                  <a:pt x="607" y="26"/>
                </a:cubicBezTo>
                <a:cubicBezTo>
                  <a:pt x="581" y="26"/>
                  <a:pt x="552" y="68"/>
                  <a:pt x="526" y="68"/>
                </a:cubicBezTo>
                <a:cubicBezTo>
                  <a:pt x="524" y="69"/>
                  <a:pt x="521" y="70"/>
                  <a:pt x="519" y="70"/>
                </a:cubicBezTo>
                <a:cubicBezTo>
                  <a:pt x="495" y="70"/>
                  <a:pt x="463" y="24"/>
                  <a:pt x="439" y="24"/>
                </a:cubicBezTo>
                <a:cubicBezTo>
                  <a:pt x="437" y="24"/>
                  <a:pt x="434" y="25"/>
                  <a:pt x="432" y="26"/>
                </a:cubicBezTo>
                <a:cubicBezTo>
                  <a:pt x="406" y="26"/>
                  <a:pt x="364" y="26"/>
                  <a:pt x="338" y="39"/>
                </a:cubicBezTo>
                <a:cubicBezTo>
                  <a:pt x="309" y="39"/>
                  <a:pt x="296" y="107"/>
                  <a:pt x="270" y="120"/>
                </a:cubicBezTo>
                <a:cubicBezTo>
                  <a:pt x="242" y="120"/>
                  <a:pt x="221" y="114"/>
                  <a:pt x="202" y="114"/>
                </a:cubicBezTo>
                <a:cubicBezTo>
                  <a:pt x="193" y="114"/>
                  <a:pt x="185" y="116"/>
                  <a:pt x="176" y="120"/>
                </a:cubicBezTo>
                <a:cubicBezTo>
                  <a:pt x="148" y="120"/>
                  <a:pt x="121" y="114"/>
                  <a:pt x="103" y="114"/>
                </a:cubicBezTo>
                <a:cubicBezTo>
                  <a:pt x="93" y="114"/>
                  <a:pt x="86" y="116"/>
                  <a:pt x="82" y="120"/>
                </a:cubicBezTo>
                <a:cubicBezTo>
                  <a:pt x="40" y="149"/>
                  <a:pt x="1" y="188"/>
                  <a:pt x="1" y="214"/>
                </a:cubicBezTo>
                <a:cubicBezTo>
                  <a:pt x="1" y="243"/>
                  <a:pt x="53" y="256"/>
                  <a:pt x="95" y="282"/>
                </a:cubicBezTo>
                <a:cubicBezTo>
                  <a:pt x="108" y="295"/>
                  <a:pt x="121" y="337"/>
                  <a:pt x="147" y="350"/>
                </a:cubicBezTo>
                <a:cubicBezTo>
                  <a:pt x="176" y="363"/>
                  <a:pt x="202" y="376"/>
                  <a:pt x="244" y="392"/>
                </a:cubicBezTo>
                <a:cubicBezTo>
                  <a:pt x="265" y="392"/>
                  <a:pt x="295" y="373"/>
                  <a:pt x="321" y="373"/>
                </a:cubicBezTo>
                <a:cubicBezTo>
                  <a:pt x="327" y="373"/>
                  <a:pt x="333" y="373"/>
                  <a:pt x="338" y="376"/>
                </a:cubicBezTo>
                <a:cubicBezTo>
                  <a:pt x="364" y="376"/>
                  <a:pt x="390" y="392"/>
                  <a:pt x="419" y="392"/>
                </a:cubicBezTo>
                <a:cubicBezTo>
                  <a:pt x="424" y="395"/>
                  <a:pt x="429" y="395"/>
                  <a:pt x="435" y="395"/>
                </a:cubicBezTo>
                <a:cubicBezTo>
                  <a:pt x="453" y="395"/>
                  <a:pt x="475" y="387"/>
                  <a:pt x="493" y="387"/>
                </a:cubicBezTo>
                <a:cubicBezTo>
                  <a:pt x="500" y="387"/>
                  <a:pt x="507" y="388"/>
                  <a:pt x="513" y="392"/>
                </a:cubicBezTo>
                <a:cubicBezTo>
                  <a:pt x="539" y="392"/>
                  <a:pt x="568" y="405"/>
                  <a:pt x="607" y="418"/>
                </a:cubicBezTo>
                <a:cubicBezTo>
                  <a:pt x="633" y="418"/>
                  <a:pt x="662" y="431"/>
                  <a:pt x="688" y="431"/>
                </a:cubicBezTo>
                <a:cubicBezTo>
                  <a:pt x="705" y="431"/>
                  <a:pt x="724" y="425"/>
                  <a:pt x="746" y="425"/>
                </a:cubicBezTo>
                <a:cubicBezTo>
                  <a:pt x="757" y="425"/>
                  <a:pt x="769" y="427"/>
                  <a:pt x="782" y="431"/>
                </a:cubicBezTo>
                <a:cubicBezTo>
                  <a:pt x="811" y="431"/>
                  <a:pt x="837" y="499"/>
                  <a:pt x="863" y="512"/>
                </a:cubicBezTo>
                <a:lnTo>
                  <a:pt x="944" y="512"/>
                </a:lnTo>
                <a:cubicBezTo>
                  <a:pt x="986" y="512"/>
                  <a:pt x="1012" y="486"/>
                  <a:pt x="1038" y="486"/>
                </a:cubicBezTo>
                <a:lnTo>
                  <a:pt x="1135" y="486"/>
                </a:lnTo>
                <a:cubicBezTo>
                  <a:pt x="1161" y="486"/>
                  <a:pt x="1187" y="457"/>
                  <a:pt x="1229" y="457"/>
                </a:cubicBezTo>
                <a:cubicBezTo>
                  <a:pt x="1255" y="457"/>
                  <a:pt x="1281" y="525"/>
                  <a:pt x="1310" y="525"/>
                </a:cubicBezTo>
                <a:cubicBezTo>
                  <a:pt x="1349" y="525"/>
                  <a:pt x="1378" y="512"/>
                  <a:pt x="1404" y="512"/>
                </a:cubicBezTo>
                <a:lnTo>
                  <a:pt x="1498" y="512"/>
                </a:lnTo>
                <a:cubicBezTo>
                  <a:pt x="1524" y="499"/>
                  <a:pt x="1553" y="486"/>
                  <a:pt x="1579" y="486"/>
                </a:cubicBezTo>
                <a:cubicBezTo>
                  <a:pt x="1605" y="486"/>
                  <a:pt x="1647" y="473"/>
                  <a:pt x="1673" y="473"/>
                </a:cubicBezTo>
                <a:cubicBezTo>
                  <a:pt x="1702" y="473"/>
                  <a:pt x="1728" y="457"/>
                  <a:pt x="1754" y="457"/>
                </a:cubicBezTo>
                <a:cubicBezTo>
                  <a:pt x="1796" y="457"/>
                  <a:pt x="1822" y="444"/>
                  <a:pt x="1848" y="444"/>
                </a:cubicBezTo>
                <a:cubicBezTo>
                  <a:pt x="1877" y="431"/>
                  <a:pt x="1903" y="418"/>
                  <a:pt x="1929" y="418"/>
                </a:cubicBezTo>
                <a:cubicBezTo>
                  <a:pt x="1932" y="417"/>
                  <a:pt x="1935" y="416"/>
                  <a:pt x="1939" y="416"/>
                </a:cubicBezTo>
                <a:cubicBezTo>
                  <a:pt x="1963" y="416"/>
                  <a:pt x="1992" y="446"/>
                  <a:pt x="2016" y="446"/>
                </a:cubicBezTo>
                <a:cubicBezTo>
                  <a:pt x="2019" y="446"/>
                  <a:pt x="2023" y="445"/>
                  <a:pt x="2026" y="444"/>
                </a:cubicBezTo>
                <a:lnTo>
                  <a:pt x="2120" y="444"/>
                </a:lnTo>
                <a:cubicBezTo>
                  <a:pt x="2159" y="431"/>
                  <a:pt x="2172" y="376"/>
                  <a:pt x="2188" y="363"/>
                </a:cubicBezTo>
                <a:cubicBezTo>
                  <a:pt x="2227" y="350"/>
                  <a:pt x="2282" y="337"/>
                  <a:pt x="2282" y="311"/>
                </a:cubicBezTo>
                <a:cubicBezTo>
                  <a:pt x="2282" y="282"/>
                  <a:pt x="2227" y="256"/>
                  <a:pt x="2201" y="243"/>
                </a:cubicBezTo>
                <a:cubicBezTo>
                  <a:pt x="2188" y="230"/>
                  <a:pt x="2146" y="214"/>
                  <a:pt x="2120" y="201"/>
                </a:cubicBezTo>
                <a:cubicBezTo>
                  <a:pt x="2091" y="188"/>
                  <a:pt x="2065" y="188"/>
                  <a:pt x="2039" y="175"/>
                </a:cubicBezTo>
                <a:cubicBezTo>
                  <a:pt x="2029" y="171"/>
                  <a:pt x="2018" y="169"/>
                  <a:pt x="2007" y="169"/>
                </a:cubicBezTo>
                <a:cubicBezTo>
                  <a:pt x="1985" y="169"/>
                  <a:pt x="1962" y="175"/>
                  <a:pt x="1945" y="175"/>
                </a:cubicBezTo>
                <a:cubicBezTo>
                  <a:pt x="1916" y="162"/>
                  <a:pt x="1903" y="120"/>
                  <a:pt x="1864" y="107"/>
                </a:cubicBezTo>
                <a:cubicBezTo>
                  <a:pt x="1835" y="107"/>
                  <a:pt x="1809" y="107"/>
                  <a:pt x="1783" y="94"/>
                </a:cubicBezTo>
                <a:cubicBezTo>
                  <a:pt x="1754" y="94"/>
                  <a:pt x="1728" y="52"/>
                  <a:pt x="1686" y="52"/>
                </a:cubicBezTo>
                <a:lnTo>
                  <a:pt x="1605" y="52"/>
                </a:lnTo>
                <a:cubicBezTo>
                  <a:pt x="1579" y="52"/>
                  <a:pt x="1540" y="94"/>
                  <a:pt x="1511" y="94"/>
                </a:cubicBezTo>
                <a:cubicBezTo>
                  <a:pt x="1472" y="94"/>
                  <a:pt x="1459" y="52"/>
                  <a:pt x="1417" y="52"/>
                </a:cubicBezTo>
                <a:cubicBezTo>
                  <a:pt x="1391" y="52"/>
                  <a:pt x="1362" y="52"/>
                  <a:pt x="1336" y="39"/>
                </a:cubicBezTo>
                <a:cubicBezTo>
                  <a:pt x="1297" y="39"/>
                  <a:pt x="1268" y="68"/>
                  <a:pt x="1242" y="68"/>
                </a:cubicBezTo>
                <a:cubicBezTo>
                  <a:pt x="1216" y="68"/>
                  <a:pt x="1187" y="26"/>
                  <a:pt x="1148" y="13"/>
                </a:cubicBezTo>
                <a:cubicBezTo>
                  <a:pt x="1119" y="13"/>
                  <a:pt x="1093" y="0"/>
                  <a:pt x="106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7" name="Google Shape;627;p26"/>
          <p:cNvSpPr/>
          <p:nvPr userDrawn="1"/>
        </p:nvSpPr>
        <p:spPr>
          <a:xfrm>
            <a:off x="1187866" y="4445004"/>
            <a:ext cx="847073" cy="128078"/>
          </a:xfrm>
          <a:custGeom>
            <a:avLst/>
            <a:gdLst/>
            <a:ahLst/>
            <a:cxnLst/>
            <a:rect l="l" t="t" r="r" b="b"/>
            <a:pathLst>
              <a:path w="4566" h="1122" extrusionOk="0">
                <a:moveTo>
                  <a:pt x="2201" y="1"/>
                </a:moveTo>
                <a:cubicBezTo>
                  <a:pt x="2162" y="1"/>
                  <a:pt x="2120" y="17"/>
                  <a:pt x="2081" y="17"/>
                </a:cubicBezTo>
                <a:cubicBezTo>
                  <a:pt x="2039" y="17"/>
                  <a:pt x="2013" y="111"/>
                  <a:pt x="1974" y="111"/>
                </a:cubicBezTo>
                <a:cubicBezTo>
                  <a:pt x="1965" y="114"/>
                  <a:pt x="1956" y="115"/>
                  <a:pt x="1948" y="115"/>
                </a:cubicBezTo>
                <a:cubicBezTo>
                  <a:pt x="1924" y="115"/>
                  <a:pt x="1903" y="107"/>
                  <a:pt x="1883" y="107"/>
                </a:cubicBezTo>
                <a:cubicBezTo>
                  <a:pt x="1877" y="107"/>
                  <a:pt x="1870" y="108"/>
                  <a:pt x="1864" y="111"/>
                </a:cubicBezTo>
                <a:cubicBezTo>
                  <a:pt x="1853" y="114"/>
                  <a:pt x="1842" y="115"/>
                  <a:pt x="1831" y="115"/>
                </a:cubicBezTo>
                <a:cubicBezTo>
                  <a:pt x="1801" y="115"/>
                  <a:pt x="1772" y="107"/>
                  <a:pt x="1751" y="107"/>
                </a:cubicBezTo>
                <a:cubicBezTo>
                  <a:pt x="1743" y="107"/>
                  <a:pt x="1736" y="108"/>
                  <a:pt x="1731" y="111"/>
                </a:cubicBezTo>
                <a:cubicBezTo>
                  <a:pt x="1689" y="137"/>
                  <a:pt x="1634" y="192"/>
                  <a:pt x="1634" y="218"/>
                </a:cubicBezTo>
                <a:cubicBezTo>
                  <a:pt x="1621" y="260"/>
                  <a:pt x="1702" y="286"/>
                  <a:pt x="1744" y="312"/>
                </a:cubicBezTo>
                <a:cubicBezTo>
                  <a:pt x="1744" y="325"/>
                  <a:pt x="1757" y="341"/>
                  <a:pt x="1770" y="354"/>
                </a:cubicBezTo>
                <a:lnTo>
                  <a:pt x="1744" y="354"/>
                </a:lnTo>
                <a:cubicBezTo>
                  <a:pt x="1702" y="354"/>
                  <a:pt x="1650" y="325"/>
                  <a:pt x="1595" y="325"/>
                </a:cubicBezTo>
                <a:lnTo>
                  <a:pt x="1446" y="325"/>
                </a:lnTo>
                <a:cubicBezTo>
                  <a:pt x="1407" y="325"/>
                  <a:pt x="1352" y="393"/>
                  <a:pt x="1310" y="393"/>
                </a:cubicBezTo>
                <a:cubicBezTo>
                  <a:pt x="1261" y="393"/>
                  <a:pt x="1210" y="311"/>
                  <a:pt x="1158" y="311"/>
                </a:cubicBezTo>
                <a:cubicBezTo>
                  <a:pt x="1155" y="311"/>
                  <a:pt x="1151" y="311"/>
                  <a:pt x="1148" y="312"/>
                </a:cubicBezTo>
                <a:cubicBezTo>
                  <a:pt x="1113" y="312"/>
                  <a:pt x="1077" y="306"/>
                  <a:pt x="1045" y="306"/>
                </a:cubicBezTo>
                <a:cubicBezTo>
                  <a:pt x="1030" y="306"/>
                  <a:pt x="1015" y="308"/>
                  <a:pt x="1002" y="312"/>
                </a:cubicBezTo>
                <a:cubicBezTo>
                  <a:pt x="947" y="312"/>
                  <a:pt x="905" y="367"/>
                  <a:pt x="853" y="380"/>
                </a:cubicBezTo>
                <a:cubicBezTo>
                  <a:pt x="798" y="380"/>
                  <a:pt x="759" y="380"/>
                  <a:pt x="704" y="393"/>
                </a:cubicBezTo>
                <a:cubicBezTo>
                  <a:pt x="649" y="393"/>
                  <a:pt x="623" y="461"/>
                  <a:pt x="568" y="474"/>
                </a:cubicBezTo>
                <a:cubicBezTo>
                  <a:pt x="557" y="477"/>
                  <a:pt x="546" y="478"/>
                  <a:pt x="535" y="478"/>
                </a:cubicBezTo>
                <a:cubicBezTo>
                  <a:pt x="504" y="478"/>
                  <a:pt x="474" y="470"/>
                  <a:pt x="447" y="470"/>
                </a:cubicBezTo>
                <a:cubicBezTo>
                  <a:pt x="437" y="470"/>
                  <a:pt x="428" y="471"/>
                  <a:pt x="419" y="474"/>
                </a:cubicBezTo>
                <a:cubicBezTo>
                  <a:pt x="367" y="487"/>
                  <a:pt x="325" y="503"/>
                  <a:pt x="273" y="516"/>
                </a:cubicBezTo>
                <a:cubicBezTo>
                  <a:pt x="218" y="542"/>
                  <a:pt x="176" y="555"/>
                  <a:pt x="137" y="568"/>
                </a:cubicBezTo>
                <a:cubicBezTo>
                  <a:pt x="82" y="610"/>
                  <a:pt x="1" y="649"/>
                  <a:pt x="1" y="691"/>
                </a:cubicBezTo>
                <a:cubicBezTo>
                  <a:pt x="1" y="730"/>
                  <a:pt x="95" y="746"/>
                  <a:pt x="150" y="785"/>
                </a:cubicBezTo>
                <a:cubicBezTo>
                  <a:pt x="176" y="811"/>
                  <a:pt x="205" y="892"/>
                  <a:pt x="257" y="921"/>
                </a:cubicBezTo>
                <a:cubicBezTo>
                  <a:pt x="278" y="927"/>
                  <a:pt x="302" y="927"/>
                  <a:pt x="328" y="927"/>
                </a:cubicBezTo>
                <a:cubicBezTo>
                  <a:pt x="353" y="927"/>
                  <a:pt x="380" y="927"/>
                  <a:pt x="406" y="934"/>
                </a:cubicBezTo>
                <a:cubicBezTo>
                  <a:pt x="409" y="935"/>
                  <a:pt x="413" y="936"/>
                  <a:pt x="417" y="936"/>
                </a:cubicBezTo>
                <a:cubicBezTo>
                  <a:pt x="456" y="936"/>
                  <a:pt x="509" y="890"/>
                  <a:pt x="554" y="890"/>
                </a:cubicBezTo>
                <a:cubicBezTo>
                  <a:pt x="559" y="890"/>
                  <a:pt x="563" y="891"/>
                  <a:pt x="568" y="892"/>
                </a:cubicBezTo>
                <a:cubicBezTo>
                  <a:pt x="623" y="892"/>
                  <a:pt x="662" y="921"/>
                  <a:pt x="717" y="934"/>
                </a:cubicBezTo>
                <a:cubicBezTo>
                  <a:pt x="759" y="947"/>
                  <a:pt x="811" y="960"/>
                  <a:pt x="853" y="973"/>
                </a:cubicBezTo>
                <a:cubicBezTo>
                  <a:pt x="905" y="973"/>
                  <a:pt x="947" y="989"/>
                  <a:pt x="1002" y="1002"/>
                </a:cubicBezTo>
                <a:cubicBezTo>
                  <a:pt x="1054" y="1002"/>
                  <a:pt x="1096" y="1028"/>
                  <a:pt x="1148" y="1028"/>
                </a:cubicBezTo>
                <a:cubicBezTo>
                  <a:pt x="1203" y="1041"/>
                  <a:pt x="1245" y="1070"/>
                  <a:pt x="1297" y="1070"/>
                </a:cubicBezTo>
                <a:cubicBezTo>
                  <a:pt x="1339" y="1083"/>
                  <a:pt x="1391" y="1083"/>
                  <a:pt x="1446" y="1083"/>
                </a:cubicBezTo>
                <a:cubicBezTo>
                  <a:pt x="1488" y="1096"/>
                  <a:pt x="1540" y="1122"/>
                  <a:pt x="1595" y="1122"/>
                </a:cubicBezTo>
                <a:cubicBezTo>
                  <a:pt x="1634" y="1122"/>
                  <a:pt x="1689" y="1015"/>
                  <a:pt x="1744" y="1015"/>
                </a:cubicBezTo>
                <a:cubicBezTo>
                  <a:pt x="1796" y="1015"/>
                  <a:pt x="1838" y="1070"/>
                  <a:pt x="1893" y="1070"/>
                </a:cubicBezTo>
                <a:cubicBezTo>
                  <a:pt x="1945" y="1070"/>
                  <a:pt x="2000" y="1083"/>
                  <a:pt x="2039" y="1083"/>
                </a:cubicBezTo>
                <a:cubicBezTo>
                  <a:pt x="2094" y="1083"/>
                  <a:pt x="2149" y="1122"/>
                  <a:pt x="2188" y="1122"/>
                </a:cubicBezTo>
                <a:lnTo>
                  <a:pt x="2337" y="1122"/>
                </a:lnTo>
                <a:cubicBezTo>
                  <a:pt x="2392" y="1122"/>
                  <a:pt x="2431" y="1002"/>
                  <a:pt x="2486" y="1002"/>
                </a:cubicBezTo>
                <a:cubicBezTo>
                  <a:pt x="2541" y="1002"/>
                  <a:pt x="2593" y="1015"/>
                  <a:pt x="2635" y="1015"/>
                </a:cubicBezTo>
                <a:cubicBezTo>
                  <a:pt x="2687" y="1015"/>
                  <a:pt x="2729" y="1002"/>
                  <a:pt x="2784" y="989"/>
                </a:cubicBezTo>
                <a:cubicBezTo>
                  <a:pt x="2836" y="989"/>
                  <a:pt x="2878" y="960"/>
                  <a:pt x="2930" y="960"/>
                </a:cubicBezTo>
                <a:cubicBezTo>
                  <a:pt x="2941" y="957"/>
                  <a:pt x="2951" y="956"/>
                  <a:pt x="2961" y="956"/>
                </a:cubicBezTo>
                <a:cubicBezTo>
                  <a:pt x="3002" y="956"/>
                  <a:pt x="3037" y="973"/>
                  <a:pt x="3079" y="973"/>
                </a:cubicBezTo>
                <a:cubicBezTo>
                  <a:pt x="3134" y="960"/>
                  <a:pt x="3173" y="947"/>
                  <a:pt x="3228" y="947"/>
                </a:cubicBezTo>
                <a:cubicBezTo>
                  <a:pt x="3234" y="946"/>
                  <a:pt x="3240" y="945"/>
                  <a:pt x="3245" y="945"/>
                </a:cubicBezTo>
                <a:cubicBezTo>
                  <a:pt x="3287" y="945"/>
                  <a:pt x="3327" y="976"/>
                  <a:pt x="3368" y="976"/>
                </a:cubicBezTo>
                <a:cubicBezTo>
                  <a:pt x="3376" y="976"/>
                  <a:pt x="3383" y="975"/>
                  <a:pt x="3390" y="973"/>
                </a:cubicBezTo>
                <a:cubicBezTo>
                  <a:pt x="3445" y="960"/>
                  <a:pt x="3484" y="934"/>
                  <a:pt x="3526" y="921"/>
                </a:cubicBezTo>
                <a:cubicBezTo>
                  <a:pt x="3578" y="908"/>
                  <a:pt x="3607" y="840"/>
                  <a:pt x="3646" y="811"/>
                </a:cubicBezTo>
                <a:cubicBezTo>
                  <a:pt x="3701" y="772"/>
                  <a:pt x="3795" y="746"/>
                  <a:pt x="3795" y="704"/>
                </a:cubicBezTo>
                <a:cubicBezTo>
                  <a:pt x="3795" y="691"/>
                  <a:pt x="3782" y="678"/>
                  <a:pt x="3769" y="649"/>
                </a:cubicBezTo>
                <a:lnTo>
                  <a:pt x="3876" y="649"/>
                </a:lnTo>
                <a:cubicBezTo>
                  <a:pt x="3918" y="636"/>
                  <a:pt x="3957" y="636"/>
                  <a:pt x="3999" y="623"/>
                </a:cubicBezTo>
                <a:cubicBezTo>
                  <a:pt x="4038" y="623"/>
                  <a:pt x="4064" y="610"/>
                  <a:pt x="4106" y="610"/>
                </a:cubicBezTo>
                <a:cubicBezTo>
                  <a:pt x="4109" y="609"/>
                  <a:pt x="4113" y="608"/>
                  <a:pt x="4116" y="608"/>
                </a:cubicBezTo>
                <a:cubicBezTo>
                  <a:pt x="4148" y="608"/>
                  <a:pt x="4181" y="651"/>
                  <a:pt x="4213" y="651"/>
                </a:cubicBezTo>
                <a:cubicBezTo>
                  <a:pt x="4217" y="651"/>
                  <a:pt x="4222" y="651"/>
                  <a:pt x="4226" y="649"/>
                </a:cubicBezTo>
                <a:cubicBezTo>
                  <a:pt x="4254" y="649"/>
                  <a:pt x="4288" y="656"/>
                  <a:pt x="4315" y="656"/>
                </a:cubicBezTo>
                <a:cubicBezTo>
                  <a:pt x="4328" y="656"/>
                  <a:pt x="4340" y="654"/>
                  <a:pt x="4349" y="649"/>
                </a:cubicBezTo>
                <a:cubicBezTo>
                  <a:pt x="4388" y="636"/>
                  <a:pt x="4417" y="568"/>
                  <a:pt x="4443" y="555"/>
                </a:cubicBezTo>
                <a:cubicBezTo>
                  <a:pt x="4485" y="529"/>
                  <a:pt x="4566" y="516"/>
                  <a:pt x="4566" y="487"/>
                </a:cubicBezTo>
                <a:cubicBezTo>
                  <a:pt x="4566" y="461"/>
                  <a:pt x="4498" y="422"/>
                  <a:pt x="4456" y="393"/>
                </a:cubicBezTo>
                <a:cubicBezTo>
                  <a:pt x="4430" y="367"/>
                  <a:pt x="4404" y="354"/>
                  <a:pt x="4362" y="341"/>
                </a:cubicBezTo>
                <a:cubicBezTo>
                  <a:pt x="4336" y="325"/>
                  <a:pt x="4294" y="312"/>
                  <a:pt x="4255" y="299"/>
                </a:cubicBezTo>
                <a:cubicBezTo>
                  <a:pt x="4234" y="292"/>
                  <a:pt x="4214" y="292"/>
                  <a:pt x="4193" y="292"/>
                </a:cubicBezTo>
                <a:cubicBezTo>
                  <a:pt x="4173" y="292"/>
                  <a:pt x="4153" y="292"/>
                  <a:pt x="4132" y="286"/>
                </a:cubicBezTo>
                <a:cubicBezTo>
                  <a:pt x="4106" y="273"/>
                  <a:pt x="4080" y="218"/>
                  <a:pt x="4038" y="205"/>
                </a:cubicBezTo>
                <a:cubicBezTo>
                  <a:pt x="3999" y="192"/>
                  <a:pt x="3970" y="192"/>
                  <a:pt x="3931" y="192"/>
                </a:cubicBezTo>
                <a:cubicBezTo>
                  <a:pt x="3889" y="179"/>
                  <a:pt x="3863" y="137"/>
                  <a:pt x="3821" y="124"/>
                </a:cubicBezTo>
                <a:cubicBezTo>
                  <a:pt x="3801" y="117"/>
                  <a:pt x="3781" y="117"/>
                  <a:pt x="3761" y="117"/>
                </a:cubicBezTo>
                <a:cubicBezTo>
                  <a:pt x="3741" y="117"/>
                  <a:pt x="3720" y="117"/>
                  <a:pt x="3701" y="111"/>
                </a:cubicBezTo>
                <a:cubicBezTo>
                  <a:pt x="3663" y="111"/>
                  <a:pt x="3628" y="165"/>
                  <a:pt x="3591" y="165"/>
                </a:cubicBezTo>
                <a:cubicBezTo>
                  <a:pt x="3587" y="165"/>
                  <a:pt x="3582" y="165"/>
                  <a:pt x="3578" y="163"/>
                </a:cubicBezTo>
                <a:cubicBezTo>
                  <a:pt x="3539" y="163"/>
                  <a:pt x="3513" y="111"/>
                  <a:pt x="3471" y="98"/>
                </a:cubicBezTo>
                <a:cubicBezTo>
                  <a:pt x="3432" y="98"/>
                  <a:pt x="3390" y="98"/>
                  <a:pt x="3351" y="82"/>
                </a:cubicBezTo>
                <a:cubicBezTo>
                  <a:pt x="3322" y="82"/>
                  <a:pt x="3270" y="111"/>
                  <a:pt x="3241" y="111"/>
                </a:cubicBezTo>
                <a:cubicBezTo>
                  <a:pt x="3202" y="98"/>
                  <a:pt x="3160" y="43"/>
                  <a:pt x="3121" y="43"/>
                </a:cubicBezTo>
                <a:cubicBezTo>
                  <a:pt x="3092" y="43"/>
                  <a:pt x="3053" y="17"/>
                  <a:pt x="3011" y="17"/>
                </a:cubicBezTo>
                <a:lnTo>
                  <a:pt x="2891" y="17"/>
                </a:lnTo>
                <a:cubicBezTo>
                  <a:pt x="2849" y="17"/>
                  <a:pt x="2810" y="30"/>
                  <a:pt x="2784" y="30"/>
                </a:cubicBezTo>
                <a:cubicBezTo>
                  <a:pt x="2742" y="30"/>
                  <a:pt x="2703" y="17"/>
                  <a:pt x="2661" y="17"/>
                </a:cubicBezTo>
                <a:cubicBezTo>
                  <a:pt x="2622" y="17"/>
                  <a:pt x="2580" y="43"/>
                  <a:pt x="2541" y="43"/>
                </a:cubicBezTo>
                <a:cubicBezTo>
                  <a:pt x="2512" y="43"/>
                  <a:pt x="2473" y="30"/>
                  <a:pt x="2431" y="30"/>
                </a:cubicBezTo>
                <a:cubicBezTo>
                  <a:pt x="2392" y="30"/>
                  <a:pt x="2350" y="69"/>
                  <a:pt x="2311" y="69"/>
                </a:cubicBezTo>
                <a:cubicBezTo>
                  <a:pt x="2269" y="69"/>
                  <a:pt x="2230" y="1"/>
                  <a:pt x="220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8" name="Google Shape;628;p26"/>
          <p:cNvSpPr/>
          <p:nvPr userDrawn="1"/>
        </p:nvSpPr>
        <p:spPr>
          <a:xfrm>
            <a:off x="1931969" y="4354482"/>
            <a:ext cx="655990" cy="98398"/>
          </a:xfrm>
          <a:custGeom>
            <a:avLst/>
            <a:gdLst/>
            <a:ahLst/>
            <a:cxnLst/>
            <a:rect l="l" t="t" r="r" b="b"/>
            <a:pathLst>
              <a:path w="3536" h="862" extrusionOk="0">
                <a:moveTo>
                  <a:pt x="1203" y="0"/>
                </a:moveTo>
                <a:cubicBezTo>
                  <a:pt x="1174" y="13"/>
                  <a:pt x="1148" y="26"/>
                  <a:pt x="1106" y="26"/>
                </a:cubicBezTo>
                <a:cubicBezTo>
                  <a:pt x="1080" y="26"/>
                  <a:pt x="1054" y="81"/>
                  <a:pt x="1025" y="81"/>
                </a:cubicBezTo>
                <a:cubicBezTo>
                  <a:pt x="1004" y="81"/>
                  <a:pt x="974" y="62"/>
                  <a:pt x="947" y="62"/>
                </a:cubicBezTo>
                <a:cubicBezTo>
                  <a:pt x="942" y="62"/>
                  <a:pt x="936" y="62"/>
                  <a:pt x="931" y="65"/>
                </a:cubicBezTo>
                <a:cubicBezTo>
                  <a:pt x="905" y="65"/>
                  <a:pt x="879" y="65"/>
                  <a:pt x="850" y="81"/>
                </a:cubicBezTo>
                <a:cubicBezTo>
                  <a:pt x="811" y="81"/>
                  <a:pt x="798" y="120"/>
                  <a:pt x="756" y="120"/>
                </a:cubicBezTo>
                <a:cubicBezTo>
                  <a:pt x="753" y="121"/>
                  <a:pt x="750" y="122"/>
                  <a:pt x="747" y="122"/>
                </a:cubicBezTo>
                <a:cubicBezTo>
                  <a:pt x="721" y="122"/>
                  <a:pt x="685" y="81"/>
                  <a:pt x="662" y="81"/>
                </a:cubicBezTo>
                <a:cubicBezTo>
                  <a:pt x="649" y="88"/>
                  <a:pt x="635" y="88"/>
                  <a:pt x="620" y="88"/>
                </a:cubicBezTo>
                <a:cubicBezTo>
                  <a:pt x="604" y="88"/>
                  <a:pt x="587" y="88"/>
                  <a:pt x="568" y="94"/>
                </a:cubicBezTo>
                <a:cubicBezTo>
                  <a:pt x="539" y="94"/>
                  <a:pt x="513" y="133"/>
                  <a:pt x="487" y="133"/>
                </a:cubicBezTo>
                <a:cubicBezTo>
                  <a:pt x="458" y="146"/>
                  <a:pt x="432" y="146"/>
                  <a:pt x="406" y="162"/>
                </a:cubicBezTo>
                <a:cubicBezTo>
                  <a:pt x="377" y="162"/>
                  <a:pt x="351" y="201"/>
                  <a:pt x="325" y="214"/>
                </a:cubicBezTo>
                <a:cubicBezTo>
                  <a:pt x="310" y="220"/>
                  <a:pt x="297" y="220"/>
                  <a:pt x="283" y="220"/>
                </a:cubicBezTo>
                <a:cubicBezTo>
                  <a:pt x="270" y="220"/>
                  <a:pt x="257" y="220"/>
                  <a:pt x="244" y="227"/>
                </a:cubicBezTo>
                <a:cubicBezTo>
                  <a:pt x="202" y="243"/>
                  <a:pt x="176" y="243"/>
                  <a:pt x="150" y="256"/>
                </a:cubicBezTo>
                <a:cubicBezTo>
                  <a:pt x="121" y="269"/>
                  <a:pt x="95" y="282"/>
                  <a:pt x="82" y="295"/>
                </a:cubicBezTo>
                <a:cubicBezTo>
                  <a:pt x="40" y="324"/>
                  <a:pt x="1" y="350"/>
                  <a:pt x="1" y="376"/>
                </a:cubicBezTo>
                <a:cubicBezTo>
                  <a:pt x="1" y="405"/>
                  <a:pt x="53" y="405"/>
                  <a:pt x="95" y="431"/>
                </a:cubicBezTo>
                <a:cubicBezTo>
                  <a:pt x="108" y="444"/>
                  <a:pt x="134" y="486"/>
                  <a:pt x="163" y="499"/>
                </a:cubicBezTo>
                <a:lnTo>
                  <a:pt x="257" y="499"/>
                </a:lnTo>
                <a:cubicBezTo>
                  <a:pt x="283" y="499"/>
                  <a:pt x="325" y="457"/>
                  <a:pt x="351" y="457"/>
                </a:cubicBezTo>
                <a:cubicBezTo>
                  <a:pt x="377" y="470"/>
                  <a:pt x="406" y="486"/>
                  <a:pt x="432" y="486"/>
                </a:cubicBezTo>
                <a:cubicBezTo>
                  <a:pt x="474" y="486"/>
                  <a:pt x="500" y="499"/>
                  <a:pt x="526" y="499"/>
                </a:cubicBezTo>
                <a:lnTo>
                  <a:pt x="607" y="499"/>
                </a:lnTo>
                <a:cubicBezTo>
                  <a:pt x="594" y="512"/>
                  <a:pt x="594" y="525"/>
                  <a:pt x="594" y="538"/>
                </a:cubicBezTo>
                <a:cubicBezTo>
                  <a:pt x="594" y="580"/>
                  <a:pt x="662" y="593"/>
                  <a:pt x="717" y="619"/>
                </a:cubicBezTo>
                <a:cubicBezTo>
                  <a:pt x="743" y="648"/>
                  <a:pt x="756" y="687"/>
                  <a:pt x="798" y="713"/>
                </a:cubicBezTo>
                <a:cubicBezTo>
                  <a:pt x="824" y="729"/>
                  <a:pt x="863" y="742"/>
                  <a:pt x="905" y="755"/>
                </a:cubicBezTo>
                <a:cubicBezTo>
                  <a:pt x="937" y="755"/>
                  <a:pt x="981" y="725"/>
                  <a:pt x="1020" y="725"/>
                </a:cubicBezTo>
                <a:cubicBezTo>
                  <a:pt x="1027" y="725"/>
                  <a:pt x="1034" y="726"/>
                  <a:pt x="1041" y="729"/>
                </a:cubicBezTo>
                <a:cubicBezTo>
                  <a:pt x="1067" y="729"/>
                  <a:pt x="1106" y="742"/>
                  <a:pt x="1148" y="742"/>
                </a:cubicBezTo>
                <a:cubicBezTo>
                  <a:pt x="1156" y="745"/>
                  <a:pt x="1164" y="746"/>
                  <a:pt x="1171" y="746"/>
                </a:cubicBezTo>
                <a:cubicBezTo>
                  <a:pt x="1203" y="746"/>
                  <a:pt x="1237" y="729"/>
                  <a:pt x="1268" y="729"/>
                </a:cubicBezTo>
                <a:cubicBezTo>
                  <a:pt x="1297" y="742"/>
                  <a:pt x="1336" y="755"/>
                  <a:pt x="1378" y="768"/>
                </a:cubicBezTo>
                <a:cubicBezTo>
                  <a:pt x="1417" y="768"/>
                  <a:pt x="1459" y="781"/>
                  <a:pt x="1485" y="781"/>
                </a:cubicBezTo>
                <a:cubicBezTo>
                  <a:pt x="1527" y="781"/>
                  <a:pt x="1566" y="768"/>
                  <a:pt x="1608" y="768"/>
                </a:cubicBezTo>
                <a:cubicBezTo>
                  <a:pt x="1647" y="768"/>
                  <a:pt x="1673" y="862"/>
                  <a:pt x="1715" y="862"/>
                </a:cubicBezTo>
                <a:lnTo>
                  <a:pt x="1835" y="862"/>
                </a:lnTo>
                <a:cubicBezTo>
                  <a:pt x="1877" y="862"/>
                  <a:pt x="1916" y="836"/>
                  <a:pt x="1958" y="836"/>
                </a:cubicBezTo>
                <a:cubicBezTo>
                  <a:pt x="1984" y="836"/>
                  <a:pt x="2026" y="823"/>
                  <a:pt x="2065" y="823"/>
                </a:cubicBezTo>
                <a:cubicBezTo>
                  <a:pt x="2107" y="823"/>
                  <a:pt x="2146" y="781"/>
                  <a:pt x="2188" y="781"/>
                </a:cubicBezTo>
                <a:cubicBezTo>
                  <a:pt x="2227" y="781"/>
                  <a:pt x="2269" y="862"/>
                  <a:pt x="2295" y="862"/>
                </a:cubicBezTo>
                <a:cubicBezTo>
                  <a:pt x="2337" y="862"/>
                  <a:pt x="2376" y="836"/>
                  <a:pt x="2418" y="836"/>
                </a:cubicBezTo>
                <a:cubicBezTo>
                  <a:pt x="2457" y="836"/>
                  <a:pt x="2499" y="823"/>
                  <a:pt x="2538" y="823"/>
                </a:cubicBezTo>
                <a:cubicBezTo>
                  <a:pt x="2564" y="823"/>
                  <a:pt x="2606" y="794"/>
                  <a:pt x="2645" y="794"/>
                </a:cubicBezTo>
                <a:cubicBezTo>
                  <a:pt x="2687" y="794"/>
                  <a:pt x="2726" y="768"/>
                  <a:pt x="2755" y="768"/>
                </a:cubicBezTo>
                <a:cubicBezTo>
                  <a:pt x="2794" y="755"/>
                  <a:pt x="2836" y="755"/>
                  <a:pt x="2875" y="742"/>
                </a:cubicBezTo>
                <a:cubicBezTo>
                  <a:pt x="2917" y="742"/>
                  <a:pt x="2943" y="729"/>
                  <a:pt x="2985" y="713"/>
                </a:cubicBezTo>
                <a:cubicBezTo>
                  <a:pt x="3024" y="713"/>
                  <a:pt x="3050" y="687"/>
                  <a:pt x="3092" y="687"/>
                </a:cubicBezTo>
                <a:cubicBezTo>
                  <a:pt x="3096" y="686"/>
                  <a:pt x="3100" y="685"/>
                  <a:pt x="3105" y="685"/>
                </a:cubicBezTo>
                <a:cubicBezTo>
                  <a:pt x="3137" y="685"/>
                  <a:pt x="3177" y="716"/>
                  <a:pt x="3211" y="716"/>
                </a:cubicBezTo>
                <a:cubicBezTo>
                  <a:pt x="3217" y="716"/>
                  <a:pt x="3222" y="715"/>
                  <a:pt x="3228" y="713"/>
                </a:cubicBezTo>
                <a:cubicBezTo>
                  <a:pt x="3267" y="713"/>
                  <a:pt x="3309" y="713"/>
                  <a:pt x="3335" y="700"/>
                </a:cubicBezTo>
                <a:cubicBezTo>
                  <a:pt x="3374" y="687"/>
                  <a:pt x="3390" y="619"/>
                  <a:pt x="3416" y="606"/>
                </a:cubicBezTo>
                <a:cubicBezTo>
                  <a:pt x="3471" y="580"/>
                  <a:pt x="3536" y="551"/>
                  <a:pt x="3536" y="525"/>
                </a:cubicBezTo>
                <a:cubicBezTo>
                  <a:pt x="3536" y="499"/>
                  <a:pt x="3471" y="470"/>
                  <a:pt x="3429" y="444"/>
                </a:cubicBezTo>
                <a:cubicBezTo>
                  <a:pt x="3403" y="418"/>
                  <a:pt x="3361" y="405"/>
                  <a:pt x="3322" y="389"/>
                </a:cubicBezTo>
                <a:cubicBezTo>
                  <a:pt x="3293" y="376"/>
                  <a:pt x="3254" y="376"/>
                  <a:pt x="3212" y="363"/>
                </a:cubicBezTo>
                <a:cubicBezTo>
                  <a:pt x="3203" y="360"/>
                  <a:pt x="3195" y="359"/>
                  <a:pt x="3187" y="359"/>
                </a:cubicBezTo>
                <a:cubicBezTo>
                  <a:pt x="3164" y="359"/>
                  <a:pt x="3140" y="367"/>
                  <a:pt x="3117" y="367"/>
                </a:cubicBezTo>
                <a:cubicBezTo>
                  <a:pt x="3108" y="367"/>
                  <a:pt x="3100" y="366"/>
                  <a:pt x="3092" y="363"/>
                </a:cubicBezTo>
                <a:cubicBezTo>
                  <a:pt x="3050" y="350"/>
                  <a:pt x="3024" y="295"/>
                  <a:pt x="2985" y="295"/>
                </a:cubicBezTo>
                <a:cubicBezTo>
                  <a:pt x="2956" y="295"/>
                  <a:pt x="2917" y="295"/>
                  <a:pt x="2875" y="282"/>
                </a:cubicBezTo>
                <a:cubicBezTo>
                  <a:pt x="2836" y="282"/>
                  <a:pt x="2807" y="243"/>
                  <a:pt x="2768" y="227"/>
                </a:cubicBezTo>
                <a:cubicBezTo>
                  <a:pt x="2740" y="227"/>
                  <a:pt x="2713" y="234"/>
                  <a:pt x="2686" y="234"/>
                </a:cubicBezTo>
                <a:cubicBezTo>
                  <a:pt x="2672" y="234"/>
                  <a:pt x="2659" y="232"/>
                  <a:pt x="2645" y="227"/>
                </a:cubicBezTo>
                <a:cubicBezTo>
                  <a:pt x="2606" y="227"/>
                  <a:pt x="2564" y="295"/>
                  <a:pt x="2525" y="295"/>
                </a:cubicBezTo>
                <a:cubicBezTo>
                  <a:pt x="2483" y="295"/>
                  <a:pt x="2457" y="243"/>
                  <a:pt x="2418" y="243"/>
                </a:cubicBezTo>
                <a:lnTo>
                  <a:pt x="2295" y="243"/>
                </a:lnTo>
                <a:cubicBezTo>
                  <a:pt x="2256" y="243"/>
                  <a:pt x="2214" y="269"/>
                  <a:pt x="2175" y="269"/>
                </a:cubicBezTo>
                <a:lnTo>
                  <a:pt x="2159" y="269"/>
                </a:lnTo>
                <a:cubicBezTo>
                  <a:pt x="2175" y="256"/>
                  <a:pt x="2175" y="243"/>
                  <a:pt x="2188" y="243"/>
                </a:cubicBezTo>
                <a:cubicBezTo>
                  <a:pt x="2214" y="214"/>
                  <a:pt x="2269" y="188"/>
                  <a:pt x="2269" y="162"/>
                </a:cubicBezTo>
                <a:cubicBezTo>
                  <a:pt x="2269" y="146"/>
                  <a:pt x="2227" y="94"/>
                  <a:pt x="2188" y="81"/>
                </a:cubicBezTo>
                <a:cubicBezTo>
                  <a:pt x="2185" y="77"/>
                  <a:pt x="2180" y="76"/>
                  <a:pt x="2175" y="76"/>
                </a:cubicBezTo>
                <a:cubicBezTo>
                  <a:pt x="2160" y="76"/>
                  <a:pt x="2139" y="84"/>
                  <a:pt x="2116" y="84"/>
                </a:cubicBezTo>
                <a:cubicBezTo>
                  <a:pt x="2109" y="84"/>
                  <a:pt x="2101" y="84"/>
                  <a:pt x="2094" y="81"/>
                </a:cubicBezTo>
                <a:cubicBezTo>
                  <a:pt x="2087" y="77"/>
                  <a:pt x="2081" y="76"/>
                  <a:pt x="2074" y="76"/>
                </a:cubicBezTo>
                <a:cubicBezTo>
                  <a:pt x="2058" y="76"/>
                  <a:pt x="2041" y="84"/>
                  <a:pt x="2019" y="84"/>
                </a:cubicBezTo>
                <a:cubicBezTo>
                  <a:pt x="2012" y="84"/>
                  <a:pt x="2005" y="84"/>
                  <a:pt x="1997" y="81"/>
                </a:cubicBezTo>
                <a:cubicBezTo>
                  <a:pt x="1971" y="81"/>
                  <a:pt x="1958" y="13"/>
                  <a:pt x="1932" y="0"/>
                </a:cubicBezTo>
                <a:lnTo>
                  <a:pt x="1835" y="0"/>
                </a:lnTo>
                <a:cubicBezTo>
                  <a:pt x="1809" y="0"/>
                  <a:pt x="1770" y="52"/>
                  <a:pt x="1741" y="52"/>
                </a:cubicBezTo>
                <a:cubicBezTo>
                  <a:pt x="1715" y="52"/>
                  <a:pt x="1689" y="13"/>
                  <a:pt x="1647" y="13"/>
                </a:cubicBezTo>
                <a:cubicBezTo>
                  <a:pt x="1621" y="13"/>
                  <a:pt x="1592" y="26"/>
                  <a:pt x="1566" y="26"/>
                </a:cubicBezTo>
                <a:cubicBezTo>
                  <a:pt x="1527" y="26"/>
                  <a:pt x="1498" y="0"/>
                  <a:pt x="1472" y="0"/>
                </a:cubicBezTo>
                <a:cubicBezTo>
                  <a:pt x="1446" y="0"/>
                  <a:pt x="1417" y="13"/>
                  <a:pt x="1378" y="13"/>
                </a:cubicBezTo>
                <a:cubicBezTo>
                  <a:pt x="1349" y="13"/>
                  <a:pt x="1323" y="0"/>
                  <a:pt x="1297" y="0"/>
                </a:cubicBezTo>
                <a:cubicBezTo>
                  <a:pt x="1283" y="4"/>
                  <a:pt x="1271" y="6"/>
                  <a:pt x="1260" y="6"/>
                </a:cubicBezTo>
                <a:cubicBezTo>
                  <a:pt x="1237" y="6"/>
                  <a:pt x="1220" y="0"/>
                  <a:pt x="120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9" name="Google Shape;629;p26"/>
          <p:cNvSpPr/>
          <p:nvPr userDrawn="1"/>
        </p:nvSpPr>
        <p:spPr>
          <a:xfrm>
            <a:off x="2590735" y="4445004"/>
            <a:ext cx="553213" cy="137324"/>
          </a:xfrm>
          <a:custGeom>
            <a:avLst/>
            <a:gdLst/>
            <a:ahLst/>
            <a:cxnLst/>
            <a:rect l="l" t="t" r="r" b="b"/>
            <a:pathLst>
              <a:path w="2982" h="1203" extrusionOk="0">
                <a:moveTo>
                  <a:pt x="1404" y="1"/>
                </a:moveTo>
                <a:cubicBezTo>
                  <a:pt x="1378" y="1"/>
                  <a:pt x="1349" y="56"/>
                  <a:pt x="1323" y="56"/>
                </a:cubicBezTo>
                <a:cubicBezTo>
                  <a:pt x="1297" y="56"/>
                  <a:pt x="1268" y="43"/>
                  <a:pt x="1242" y="43"/>
                </a:cubicBezTo>
                <a:cubicBezTo>
                  <a:pt x="1216" y="43"/>
                  <a:pt x="1187" y="17"/>
                  <a:pt x="1161" y="17"/>
                </a:cubicBezTo>
                <a:lnTo>
                  <a:pt x="1093" y="17"/>
                </a:lnTo>
                <a:cubicBezTo>
                  <a:pt x="1067" y="17"/>
                  <a:pt x="1038" y="69"/>
                  <a:pt x="1012" y="69"/>
                </a:cubicBezTo>
                <a:cubicBezTo>
                  <a:pt x="986" y="69"/>
                  <a:pt x="957" y="56"/>
                  <a:pt x="931" y="56"/>
                </a:cubicBezTo>
                <a:lnTo>
                  <a:pt x="850" y="56"/>
                </a:lnTo>
                <a:cubicBezTo>
                  <a:pt x="824" y="56"/>
                  <a:pt x="811" y="82"/>
                  <a:pt x="782" y="82"/>
                </a:cubicBezTo>
                <a:cubicBezTo>
                  <a:pt x="764" y="82"/>
                  <a:pt x="747" y="76"/>
                  <a:pt x="729" y="76"/>
                </a:cubicBezTo>
                <a:cubicBezTo>
                  <a:pt x="720" y="76"/>
                  <a:pt x="710" y="78"/>
                  <a:pt x="701" y="82"/>
                </a:cubicBezTo>
                <a:cubicBezTo>
                  <a:pt x="675" y="82"/>
                  <a:pt x="649" y="98"/>
                  <a:pt x="620" y="98"/>
                </a:cubicBezTo>
                <a:cubicBezTo>
                  <a:pt x="594" y="98"/>
                  <a:pt x="568" y="56"/>
                  <a:pt x="539" y="56"/>
                </a:cubicBezTo>
                <a:cubicBezTo>
                  <a:pt x="513" y="69"/>
                  <a:pt x="487" y="69"/>
                  <a:pt x="471" y="82"/>
                </a:cubicBezTo>
                <a:cubicBezTo>
                  <a:pt x="445" y="82"/>
                  <a:pt x="419" y="111"/>
                  <a:pt x="390" y="111"/>
                </a:cubicBezTo>
                <a:cubicBezTo>
                  <a:pt x="369" y="111"/>
                  <a:pt x="349" y="93"/>
                  <a:pt x="327" y="93"/>
                </a:cubicBezTo>
                <a:cubicBezTo>
                  <a:pt x="321" y="93"/>
                  <a:pt x="315" y="95"/>
                  <a:pt x="309" y="98"/>
                </a:cubicBezTo>
                <a:cubicBezTo>
                  <a:pt x="283" y="98"/>
                  <a:pt x="270" y="150"/>
                  <a:pt x="244" y="150"/>
                </a:cubicBezTo>
                <a:cubicBezTo>
                  <a:pt x="234" y="154"/>
                  <a:pt x="225" y="156"/>
                  <a:pt x="216" y="156"/>
                </a:cubicBezTo>
                <a:cubicBezTo>
                  <a:pt x="197" y="156"/>
                  <a:pt x="180" y="150"/>
                  <a:pt x="163" y="150"/>
                </a:cubicBezTo>
                <a:cubicBezTo>
                  <a:pt x="134" y="163"/>
                  <a:pt x="108" y="163"/>
                  <a:pt x="95" y="179"/>
                </a:cubicBezTo>
                <a:cubicBezTo>
                  <a:pt x="66" y="192"/>
                  <a:pt x="40" y="218"/>
                  <a:pt x="27" y="231"/>
                </a:cubicBezTo>
                <a:cubicBezTo>
                  <a:pt x="1" y="244"/>
                  <a:pt x="14" y="273"/>
                  <a:pt x="14" y="299"/>
                </a:cubicBezTo>
                <a:cubicBezTo>
                  <a:pt x="14" y="325"/>
                  <a:pt x="14" y="341"/>
                  <a:pt x="40" y="354"/>
                </a:cubicBezTo>
                <a:cubicBezTo>
                  <a:pt x="46" y="360"/>
                  <a:pt x="60" y="360"/>
                  <a:pt x="75" y="360"/>
                </a:cubicBezTo>
                <a:cubicBezTo>
                  <a:pt x="91" y="360"/>
                  <a:pt x="108" y="360"/>
                  <a:pt x="121" y="367"/>
                </a:cubicBezTo>
                <a:cubicBezTo>
                  <a:pt x="134" y="380"/>
                  <a:pt x="163" y="406"/>
                  <a:pt x="189" y="406"/>
                </a:cubicBezTo>
                <a:cubicBezTo>
                  <a:pt x="197" y="411"/>
                  <a:pt x="206" y="413"/>
                  <a:pt x="216" y="413"/>
                </a:cubicBezTo>
                <a:cubicBezTo>
                  <a:pt x="234" y="413"/>
                  <a:pt x="253" y="406"/>
                  <a:pt x="270" y="406"/>
                </a:cubicBezTo>
                <a:cubicBezTo>
                  <a:pt x="296" y="422"/>
                  <a:pt x="309" y="461"/>
                  <a:pt x="338" y="461"/>
                </a:cubicBezTo>
                <a:cubicBezTo>
                  <a:pt x="364" y="461"/>
                  <a:pt x="390" y="487"/>
                  <a:pt x="419" y="487"/>
                </a:cubicBezTo>
                <a:lnTo>
                  <a:pt x="500" y="487"/>
                </a:lnTo>
                <a:cubicBezTo>
                  <a:pt x="526" y="487"/>
                  <a:pt x="552" y="516"/>
                  <a:pt x="581" y="516"/>
                </a:cubicBezTo>
                <a:lnTo>
                  <a:pt x="662" y="516"/>
                </a:lnTo>
                <a:cubicBezTo>
                  <a:pt x="688" y="516"/>
                  <a:pt x="714" y="503"/>
                  <a:pt x="743" y="503"/>
                </a:cubicBezTo>
                <a:cubicBezTo>
                  <a:pt x="769" y="503"/>
                  <a:pt x="782" y="474"/>
                  <a:pt x="811" y="474"/>
                </a:cubicBezTo>
                <a:cubicBezTo>
                  <a:pt x="756" y="503"/>
                  <a:pt x="769" y="542"/>
                  <a:pt x="769" y="568"/>
                </a:cubicBezTo>
                <a:cubicBezTo>
                  <a:pt x="769" y="597"/>
                  <a:pt x="769" y="610"/>
                  <a:pt x="795" y="636"/>
                </a:cubicBezTo>
                <a:cubicBezTo>
                  <a:pt x="798" y="639"/>
                  <a:pt x="803" y="640"/>
                  <a:pt x="808" y="640"/>
                </a:cubicBezTo>
                <a:cubicBezTo>
                  <a:pt x="822" y="640"/>
                  <a:pt x="841" y="632"/>
                  <a:pt x="858" y="632"/>
                </a:cubicBezTo>
                <a:cubicBezTo>
                  <a:pt x="864" y="632"/>
                  <a:pt x="870" y="633"/>
                  <a:pt x="876" y="636"/>
                </a:cubicBezTo>
                <a:cubicBezTo>
                  <a:pt x="892" y="649"/>
                  <a:pt x="892" y="691"/>
                  <a:pt x="918" y="691"/>
                </a:cubicBezTo>
                <a:cubicBezTo>
                  <a:pt x="892" y="691"/>
                  <a:pt x="876" y="678"/>
                  <a:pt x="850" y="678"/>
                </a:cubicBezTo>
                <a:cubicBezTo>
                  <a:pt x="824" y="691"/>
                  <a:pt x="795" y="717"/>
                  <a:pt x="782" y="717"/>
                </a:cubicBezTo>
                <a:cubicBezTo>
                  <a:pt x="743" y="730"/>
                  <a:pt x="730" y="746"/>
                  <a:pt x="701" y="759"/>
                </a:cubicBezTo>
                <a:cubicBezTo>
                  <a:pt x="695" y="762"/>
                  <a:pt x="689" y="763"/>
                  <a:pt x="682" y="763"/>
                </a:cubicBezTo>
                <a:cubicBezTo>
                  <a:pt x="664" y="763"/>
                  <a:pt x="643" y="755"/>
                  <a:pt x="625" y="755"/>
                </a:cubicBezTo>
                <a:cubicBezTo>
                  <a:pt x="618" y="755"/>
                  <a:pt x="612" y="756"/>
                  <a:pt x="607" y="759"/>
                </a:cubicBezTo>
                <a:cubicBezTo>
                  <a:pt x="581" y="785"/>
                  <a:pt x="594" y="827"/>
                  <a:pt x="594" y="840"/>
                </a:cubicBezTo>
                <a:cubicBezTo>
                  <a:pt x="607" y="866"/>
                  <a:pt x="594" y="892"/>
                  <a:pt x="620" y="921"/>
                </a:cubicBezTo>
                <a:cubicBezTo>
                  <a:pt x="649" y="921"/>
                  <a:pt x="675" y="934"/>
                  <a:pt x="701" y="947"/>
                </a:cubicBezTo>
                <a:lnTo>
                  <a:pt x="782" y="947"/>
                </a:lnTo>
                <a:cubicBezTo>
                  <a:pt x="795" y="947"/>
                  <a:pt x="824" y="960"/>
                  <a:pt x="850" y="960"/>
                </a:cubicBezTo>
                <a:cubicBezTo>
                  <a:pt x="876" y="960"/>
                  <a:pt x="905" y="960"/>
                  <a:pt x="931" y="973"/>
                </a:cubicBezTo>
                <a:cubicBezTo>
                  <a:pt x="957" y="973"/>
                  <a:pt x="986" y="960"/>
                  <a:pt x="1012" y="960"/>
                </a:cubicBezTo>
                <a:cubicBezTo>
                  <a:pt x="1038" y="960"/>
                  <a:pt x="1054" y="989"/>
                  <a:pt x="1080" y="989"/>
                </a:cubicBezTo>
                <a:cubicBezTo>
                  <a:pt x="1083" y="991"/>
                  <a:pt x="1087" y="992"/>
                  <a:pt x="1090" y="992"/>
                </a:cubicBezTo>
                <a:cubicBezTo>
                  <a:pt x="1113" y="992"/>
                  <a:pt x="1138" y="960"/>
                  <a:pt x="1161" y="960"/>
                </a:cubicBezTo>
                <a:cubicBezTo>
                  <a:pt x="1187" y="960"/>
                  <a:pt x="1216" y="973"/>
                  <a:pt x="1242" y="973"/>
                </a:cubicBezTo>
                <a:cubicBezTo>
                  <a:pt x="1268" y="973"/>
                  <a:pt x="1281" y="989"/>
                  <a:pt x="1310" y="989"/>
                </a:cubicBezTo>
                <a:cubicBezTo>
                  <a:pt x="1297" y="1002"/>
                  <a:pt x="1297" y="1015"/>
                  <a:pt x="1297" y="1028"/>
                </a:cubicBezTo>
                <a:cubicBezTo>
                  <a:pt x="1297" y="1054"/>
                  <a:pt x="1297" y="1096"/>
                  <a:pt x="1323" y="1109"/>
                </a:cubicBezTo>
                <a:cubicBezTo>
                  <a:pt x="1328" y="1112"/>
                  <a:pt x="1334" y="1113"/>
                  <a:pt x="1340" y="1113"/>
                </a:cubicBezTo>
                <a:cubicBezTo>
                  <a:pt x="1365" y="1113"/>
                  <a:pt x="1396" y="1096"/>
                  <a:pt x="1417" y="1096"/>
                </a:cubicBezTo>
                <a:cubicBezTo>
                  <a:pt x="1443" y="1109"/>
                  <a:pt x="1459" y="1122"/>
                  <a:pt x="1485" y="1135"/>
                </a:cubicBezTo>
                <a:cubicBezTo>
                  <a:pt x="1511" y="1135"/>
                  <a:pt x="1540" y="1151"/>
                  <a:pt x="1566" y="1151"/>
                </a:cubicBezTo>
                <a:cubicBezTo>
                  <a:pt x="1592" y="1151"/>
                  <a:pt x="1621" y="1177"/>
                  <a:pt x="1647" y="1177"/>
                </a:cubicBezTo>
                <a:cubicBezTo>
                  <a:pt x="1660" y="1177"/>
                  <a:pt x="1686" y="1190"/>
                  <a:pt x="1715" y="1190"/>
                </a:cubicBezTo>
                <a:cubicBezTo>
                  <a:pt x="1741" y="1190"/>
                  <a:pt x="1767" y="1151"/>
                  <a:pt x="1796" y="1151"/>
                </a:cubicBezTo>
                <a:cubicBezTo>
                  <a:pt x="1822" y="1151"/>
                  <a:pt x="1848" y="1203"/>
                  <a:pt x="1877" y="1203"/>
                </a:cubicBezTo>
                <a:cubicBezTo>
                  <a:pt x="1903" y="1203"/>
                  <a:pt x="1929" y="1151"/>
                  <a:pt x="1958" y="1151"/>
                </a:cubicBezTo>
                <a:lnTo>
                  <a:pt x="2039" y="1151"/>
                </a:lnTo>
                <a:cubicBezTo>
                  <a:pt x="2065" y="1151"/>
                  <a:pt x="2091" y="1177"/>
                  <a:pt x="2120" y="1177"/>
                </a:cubicBezTo>
                <a:cubicBezTo>
                  <a:pt x="2146" y="1177"/>
                  <a:pt x="2172" y="1164"/>
                  <a:pt x="2188" y="1164"/>
                </a:cubicBezTo>
                <a:cubicBezTo>
                  <a:pt x="2214" y="1164"/>
                  <a:pt x="2253" y="1190"/>
                  <a:pt x="2269" y="1190"/>
                </a:cubicBezTo>
                <a:cubicBezTo>
                  <a:pt x="2295" y="1190"/>
                  <a:pt x="2321" y="1164"/>
                  <a:pt x="2350" y="1164"/>
                </a:cubicBezTo>
                <a:cubicBezTo>
                  <a:pt x="2359" y="1160"/>
                  <a:pt x="2367" y="1158"/>
                  <a:pt x="2376" y="1158"/>
                </a:cubicBezTo>
                <a:cubicBezTo>
                  <a:pt x="2393" y="1158"/>
                  <a:pt x="2411" y="1164"/>
                  <a:pt x="2431" y="1164"/>
                </a:cubicBezTo>
                <a:lnTo>
                  <a:pt x="2512" y="1164"/>
                </a:lnTo>
                <a:cubicBezTo>
                  <a:pt x="2538" y="1151"/>
                  <a:pt x="2551" y="1109"/>
                  <a:pt x="2577" y="1109"/>
                </a:cubicBezTo>
                <a:cubicBezTo>
                  <a:pt x="2601" y="1109"/>
                  <a:pt x="2632" y="1139"/>
                  <a:pt x="2659" y="1139"/>
                </a:cubicBezTo>
                <a:cubicBezTo>
                  <a:pt x="2664" y="1139"/>
                  <a:pt x="2669" y="1137"/>
                  <a:pt x="2674" y="1135"/>
                </a:cubicBezTo>
                <a:cubicBezTo>
                  <a:pt x="2700" y="1135"/>
                  <a:pt x="2713" y="1109"/>
                  <a:pt x="2739" y="1096"/>
                </a:cubicBezTo>
                <a:cubicBezTo>
                  <a:pt x="2768" y="1083"/>
                  <a:pt x="2794" y="1070"/>
                  <a:pt x="2807" y="1070"/>
                </a:cubicBezTo>
                <a:cubicBezTo>
                  <a:pt x="2836" y="1054"/>
                  <a:pt x="2875" y="1054"/>
                  <a:pt x="2888" y="1041"/>
                </a:cubicBezTo>
                <a:cubicBezTo>
                  <a:pt x="2917" y="1015"/>
                  <a:pt x="2901" y="1002"/>
                  <a:pt x="2901" y="973"/>
                </a:cubicBezTo>
                <a:cubicBezTo>
                  <a:pt x="2901" y="960"/>
                  <a:pt x="2930" y="908"/>
                  <a:pt x="2901" y="892"/>
                </a:cubicBezTo>
                <a:cubicBezTo>
                  <a:pt x="2896" y="889"/>
                  <a:pt x="2891" y="889"/>
                  <a:pt x="2885" y="889"/>
                </a:cubicBezTo>
                <a:cubicBezTo>
                  <a:pt x="2861" y="889"/>
                  <a:pt x="2831" y="908"/>
                  <a:pt x="2807" y="908"/>
                </a:cubicBezTo>
                <a:cubicBezTo>
                  <a:pt x="2781" y="892"/>
                  <a:pt x="2768" y="866"/>
                  <a:pt x="2739" y="866"/>
                </a:cubicBezTo>
                <a:cubicBezTo>
                  <a:pt x="2730" y="862"/>
                  <a:pt x="2721" y="860"/>
                  <a:pt x="2713" y="860"/>
                </a:cubicBezTo>
                <a:cubicBezTo>
                  <a:pt x="2695" y="860"/>
                  <a:pt x="2677" y="866"/>
                  <a:pt x="2658" y="866"/>
                </a:cubicBezTo>
                <a:cubicBezTo>
                  <a:pt x="2632" y="866"/>
                  <a:pt x="2606" y="853"/>
                  <a:pt x="2577" y="840"/>
                </a:cubicBezTo>
                <a:cubicBezTo>
                  <a:pt x="2551" y="840"/>
                  <a:pt x="2525" y="866"/>
                  <a:pt x="2496" y="866"/>
                </a:cubicBezTo>
                <a:cubicBezTo>
                  <a:pt x="2483" y="866"/>
                  <a:pt x="2457" y="853"/>
                  <a:pt x="2431" y="853"/>
                </a:cubicBezTo>
                <a:cubicBezTo>
                  <a:pt x="2402" y="840"/>
                  <a:pt x="2376" y="798"/>
                  <a:pt x="2350" y="798"/>
                </a:cubicBezTo>
                <a:lnTo>
                  <a:pt x="2269" y="798"/>
                </a:lnTo>
                <a:cubicBezTo>
                  <a:pt x="2253" y="798"/>
                  <a:pt x="2240" y="827"/>
                  <a:pt x="2214" y="827"/>
                </a:cubicBezTo>
                <a:cubicBezTo>
                  <a:pt x="2240" y="811"/>
                  <a:pt x="2253" y="798"/>
                  <a:pt x="2253" y="785"/>
                </a:cubicBezTo>
                <a:cubicBezTo>
                  <a:pt x="2253" y="772"/>
                  <a:pt x="2227" y="759"/>
                  <a:pt x="2214" y="746"/>
                </a:cubicBezTo>
                <a:cubicBezTo>
                  <a:pt x="2240" y="746"/>
                  <a:pt x="2240" y="704"/>
                  <a:pt x="2269" y="704"/>
                </a:cubicBezTo>
                <a:cubicBezTo>
                  <a:pt x="2295" y="704"/>
                  <a:pt x="2321" y="730"/>
                  <a:pt x="2350" y="730"/>
                </a:cubicBezTo>
                <a:cubicBezTo>
                  <a:pt x="2376" y="717"/>
                  <a:pt x="2389" y="717"/>
                  <a:pt x="2415" y="704"/>
                </a:cubicBezTo>
                <a:lnTo>
                  <a:pt x="2496" y="704"/>
                </a:lnTo>
                <a:cubicBezTo>
                  <a:pt x="2525" y="704"/>
                  <a:pt x="2551" y="691"/>
                  <a:pt x="2564" y="678"/>
                </a:cubicBezTo>
                <a:cubicBezTo>
                  <a:pt x="2593" y="678"/>
                  <a:pt x="2619" y="665"/>
                  <a:pt x="2645" y="665"/>
                </a:cubicBezTo>
                <a:cubicBezTo>
                  <a:pt x="2650" y="662"/>
                  <a:pt x="2654" y="661"/>
                  <a:pt x="2659" y="661"/>
                </a:cubicBezTo>
                <a:cubicBezTo>
                  <a:pt x="2679" y="661"/>
                  <a:pt x="2697" y="681"/>
                  <a:pt x="2715" y="681"/>
                </a:cubicBezTo>
                <a:cubicBezTo>
                  <a:pt x="2719" y="681"/>
                  <a:pt x="2722" y="680"/>
                  <a:pt x="2726" y="678"/>
                </a:cubicBezTo>
                <a:cubicBezTo>
                  <a:pt x="2755" y="678"/>
                  <a:pt x="2768" y="610"/>
                  <a:pt x="2781" y="597"/>
                </a:cubicBezTo>
                <a:lnTo>
                  <a:pt x="2862" y="597"/>
                </a:lnTo>
                <a:cubicBezTo>
                  <a:pt x="2888" y="584"/>
                  <a:pt x="2901" y="555"/>
                  <a:pt x="2917" y="542"/>
                </a:cubicBezTo>
                <a:cubicBezTo>
                  <a:pt x="2943" y="529"/>
                  <a:pt x="2982" y="516"/>
                  <a:pt x="2982" y="487"/>
                </a:cubicBezTo>
                <a:cubicBezTo>
                  <a:pt x="2982" y="474"/>
                  <a:pt x="2930" y="474"/>
                  <a:pt x="2901" y="448"/>
                </a:cubicBezTo>
                <a:cubicBezTo>
                  <a:pt x="2888" y="448"/>
                  <a:pt x="2875" y="393"/>
                  <a:pt x="2849" y="380"/>
                </a:cubicBezTo>
                <a:cubicBezTo>
                  <a:pt x="2836" y="380"/>
                  <a:pt x="2807" y="367"/>
                  <a:pt x="2768" y="367"/>
                </a:cubicBezTo>
                <a:cubicBezTo>
                  <a:pt x="2765" y="364"/>
                  <a:pt x="2762" y="363"/>
                  <a:pt x="2757" y="363"/>
                </a:cubicBezTo>
                <a:cubicBezTo>
                  <a:pt x="2739" y="363"/>
                  <a:pt x="2708" y="380"/>
                  <a:pt x="2687" y="380"/>
                </a:cubicBezTo>
                <a:cubicBezTo>
                  <a:pt x="2658" y="367"/>
                  <a:pt x="2645" y="341"/>
                  <a:pt x="2619" y="325"/>
                </a:cubicBezTo>
                <a:cubicBezTo>
                  <a:pt x="2593" y="325"/>
                  <a:pt x="2564" y="341"/>
                  <a:pt x="2538" y="341"/>
                </a:cubicBezTo>
                <a:cubicBezTo>
                  <a:pt x="2529" y="336"/>
                  <a:pt x="2520" y="334"/>
                  <a:pt x="2511" y="334"/>
                </a:cubicBezTo>
                <a:cubicBezTo>
                  <a:pt x="2493" y="334"/>
                  <a:pt x="2474" y="341"/>
                  <a:pt x="2457" y="341"/>
                </a:cubicBezTo>
                <a:cubicBezTo>
                  <a:pt x="2448" y="336"/>
                  <a:pt x="2439" y="334"/>
                  <a:pt x="2430" y="334"/>
                </a:cubicBezTo>
                <a:cubicBezTo>
                  <a:pt x="2412" y="334"/>
                  <a:pt x="2393" y="341"/>
                  <a:pt x="2376" y="341"/>
                </a:cubicBezTo>
                <a:cubicBezTo>
                  <a:pt x="2350" y="325"/>
                  <a:pt x="2321" y="286"/>
                  <a:pt x="2295" y="286"/>
                </a:cubicBezTo>
                <a:cubicBezTo>
                  <a:pt x="2269" y="286"/>
                  <a:pt x="2240" y="312"/>
                  <a:pt x="2214" y="312"/>
                </a:cubicBezTo>
                <a:cubicBezTo>
                  <a:pt x="2188" y="312"/>
                  <a:pt x="2133" y="286"/>
                  <a:pt x="2107" y="286"/>
                </a:cubicBezTo>
                <a:cubicBezTo>
                  <a:pt x="2159" y="260"/>
                  <a:pt x="2201" y="244"/>
                  <a:pt x="2201" y="218"/>
                </a:cubicBezTo>
                <a:cubicBezTo>
                  <a:pt x="2201" y="192"/>
                  <a:pt x="2188" y="179"/>
                  <a:pt x="2159" y="163"/>
                </a:cubicBezTo>
                <a:cubicBezTo>
                  <a:pt x="2146" y="156"/>
                  <a:pt x="2133" y="156"/>
                  <a:pt x="2119" y="156"/>
                </a:cubicBezTo>
                <a:cubicBezTo>
                  <a:pt x="2106" y="156"/>
                  <a:pt x="2092" y="156"/>
                  <a:pt x="2078" y="150"/>
                </a:cubicBezTo>
                <a:cubicBezTo>
                  <a:pt x="2065" y="137"/>
                  <a:pt x="2039" y="111"/>
                  <a:pt x="2010" y="98"/>
                </a:cubicBezTo>
                <a:cubicBezTo>
                  <a:pt x="1997" y="98"/>
                  <a:pt x="1971" y="69"/>
                  <a:pt x="1945" y="69"/>
                </a:cubicBezTo>
                <a:cubicBezTo>
                  <a:pt x="1939" y="66"/>
                  <a:pt x="1933" y="65"/>
                  <a:pt x="1928" y="65"/>
                </a:cubicBezTo>
                <a:cubicBezTo>
                  <a:pt x="1905" y="65"/>
                  <a:pt x="1885" y="82"/>
                  <a:pt x="1864" y="82"/>
                </a:cubicBezTo>
                <a:cubicBezTo>
                  <a:pt x="1835" y="82"/>
                  <a:pt x="1809" y="69"/>
                  <a:pt x="1783" y="69"/>
                </a:cubicBezTo>
                <a:cubicBezTo>
                  <a:pt x="1754" y="69"/>
                  <a:pt x="1741" y="30"/>
                  <a:pt x="1715" y="17"/>
                </a:cubicBezTo>
                <a:lnTo>
                  <a:pt x="1634" y="17"/>
                </a:lnTo>
                <a:cubicBezTo>
                  <a:pt x="1609" y="17"/>
                  <a:pt x="1586" y="46"/>
                  <a:pt x="1564" y="46"/>
                </a:cubicBezTo>
                <a:cubicBezTo>
                  <a:pt x="1560" y="46"/>
                  <a:pt x="1557" y="45"/>
                  <a:pt x="1553" y="43"/>
                </a:cubicBezTo>
                <a:cubicBezTo>
                  <a:pt x="1524" y="43"/>
                  <a:pt x="1498" y="17"/>
                  <a:pt x="1485" y="17"/>
                </a:cubicBezTo>
                <a:cubicBezTo>
                  <a:pt x="1459" y="17"/>
                  <a:pt x="1430" y="1"/>
                  <a:pt x="140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0" name="Google Shape;630;p26"/>
          <p:cNvSpPr/>
          <p:nvPr userDrawn="1"/>
        </p:nvSpPr>
        <p:spPr>
          <a:xfrm>
            <a:off x="3301816" y="4406535"/>
            <a:ext cx="15212" cy="4909"/>
          </a:xfrm>
          <a:custGeom>
            <a:avLst/>
            <a:gdLst/>
            <a:ahLst/>
            <a:cxnLst/>
            <a:rect l="l" t="t" r="r" b="b"/>
            <a:pathLst>
              <a:path w="82" h="43" extrusionOk="0">
                <a:moveTo>
                  <a:pt x="40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14" y="43"/>
                  <a:pt x="40" y="43"/>
                </a:cubicBezTo>
                <a:cubicBezTo>
                  <a:pt x="69" y="43"/>
                  <a:pt x="82" y="30"/>
                  <a:pt x="82" y="30"/>
                </a:cubicBezTo>
                <a:cubicBezTo>
                  <a:pt x="82" y="14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1" name="Google Shape;631;p26"/>
          <p:cNvSpPr/>
          <p:nvPr userDrawn="1"/>
        </p:nvSpPr>
        <p:spPr>
          <a:xfrm>
            <a:off x="3239298" y="4400712"/>
            <a:ext cx="17624" cy="2968"/>
          </a:xfrm>
          <a:custGeom>
            <a:avLst/>
            <a:gdLst/>
            <a:ahLst/>
            <a:cxnLst/>
            <a:rect l="l" t="t" r="r" b="b"/>
            <a:pathLst>
              <a:path w="95" h="26" extrusionOk="0">
                <a:moveTo>
                  <a:pt x="53" y="0"/>
                </a:moveTo>
                <a:cubicBezTo>
                  <a:pt x="27" y="0"/>
                  <a:pt x="1" y="0"/>
                  <a:pt x="1" y="13"/>
                </a:cubicBezTo>
                <a:cubicBezTo>
                  <a:pt x="1" y="26"/>
                  <a:pt x="27" y="26"/>
                  <a:pt x="40" y="26"/>
                </a:cubicBezTo>
                <a:cubicBezTo>
                  <a:pt x="69" y="26"/>
                  <a:pt x="95" y="26"/>
                  <a:pt x="95" y="13"/>
                </a:cubicBezTo>
                <a:cubicBezTo>
                  <a:pt x="95" y="13"/>
                  <a:pt x="69" y="0"/>
                  <a:pt x="5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2" name="Google Shape;632;p26"/>
          <p:cNvSpPr/>
          <p:nvPr userDrawn="1"/>
        </p:nvSpPr>
        <p:spPr>
          <a:xfrm>
            <a:off x="3274174" y="4395805"/>
            <a:ext cx="17624" cy="5023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43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14" y="43"/>
                  <a:pt x="43" y="43"/>
                </a:cubicBezTo>
                <a:cubicBezTo>
                  <a:pt x="69" y="43"/>
                  <a:pt x="95" y="43"/>
                  <a:pt x="95" y="27"/>
                </a:cubicBezTo>
                <a:cubicBezTo>
                  <a:pt x="95" y="14"/>
                  <a:pt x="69" y="14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3" name="Google Shape;633;p26"/>
          <p:cNvSpPr/>
          <p:nvPr userDrawn="1"/>
        </p:nvSpPr>
        <p:spPr>
          <a:xfrm>
            <a:off x="3203863" y="4408019"/>
            <a:ext cx="15212" cy="3425"/>
          </a:xfrm>
          <a:custGeom>
            <a:avLst/>
            <a:gdLst/>
            <a:ahLst/>
            <a:cxnLst/>
            <a:rect l="l" t="t" r="r" b="b"/>
            <a:pathLst>
              <a:path w="82" h="30" extrusionOk="0">
                <a:moveTo>
                  <a:pt x="43" y="1"/>
                </a:moveTo>
                <a:cubicBezTo>
                  <a:pt x="17" y="1"/>
                  <a:pt x="1" y="1"/>
                  <a:pt x="1" y="17"/>
                </a:cubicBezTo>
                <a:cubicBezTo>
                  <a:pt x="1" y="17"/>
                  <a:pt x="17" y="30"/>
                  <a:pt x="43" y="30"/>
                </a:cubicBezTo>
                <a:cubicBezTo>
                  <a:pt x="69" y="30"/>
                  <a:pt x="82" y="30"/>
                  <a:pt x="82" y="17"/>
                </a:cubicBezTo>
                <a:cubicBezTo>
                  <a:pt x="82" y="17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4" name="Google Shape;634;p26"/>
          <p:cNvSpPr/>
          <p:nvPr userDrawn="1"/>
        </p:nvSpPr>
        <p:spPr>
          <a:xfrm>
            <a:off x="3334282" y="4398772"/>
            <a:ext cx="17624" cy="3425"/>
          </a:xfrm>
          <a:custGeom>
            <a:avLst/>
            <a:gdLst/>
            <a:ahLst/>
            <a:cxnLst/>
            <a:rect l="l" t="t" r="r" b="b"/>
            <a:pathLst>
              <a:path w="95" h="30" extrusionOk="0">
                <a:moveTo>
                  <a:pt x="43" y="1"/>
                </a:moveTo>
                <a:cubicBezTo>
                  <a:pt x="27" y="1"/>
                  <a:pt x="1" y="1"/>
                  <a:pt x="1" y="17"/>
                </a:cubicBezTo>
                <a:cubicBezTo>
                  <a:pt x="1" y="17"/>
                  <a:pt x="14" y="30"/>
                  <a:pt x="43" y="30"/>
                </a:cubicBezTo>
                <a:cubicBezTo>
                  <a:pt x="69" y="30"/>
                  <a:pt x="95" y="30"/>
                  <a:pt x="95" y="17"/>
                </a:cubicBezTo>
                <a:cubicBezTo>
                  <a:pt x="95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5" name="Google Shape;635;p26"/>
          <p:cNvSpPr/>
          <p:nvPr userDrawn="1"/>
        </p:nvSpPr>
        <p:spPr>
          <a:xfrm>
            <a:off x="3321667" y="4418292"/>
            <a:ext cx="17624" cy="3881"/>
          </a:xfrm>
          <a:custGeom>
            <a:avLst/>
            <a:gdLst/>
            <a:ahLst/>
            <a:cxnLst/>
            <a:rect l="l" t="t" r="r" b="b"/>
            <a:pathLst>
              <a:path w="95" h="34" extrusionOk="0">
                <a:moveTo>
                  <a:pt x="19" y="1"/>
                </a:moveTo>
                <a:cubicBezTo>
                  <a:pt x="6" y="1"/>
                  <a:pt x="1" y="8"/>
                  <a:pt x="1" y="8"/>
                </a:cubicBezTo>
                <a:cubicBezTo>
                  <a:pt x="1" y="21"/>
                  <a:pt x="14" y="34"/>
                  <a:pt x="43" y="34"/>
                </a:cubicBezTo>
                <a:cubicBezTo>
                  <a:pt x="69" y="34"/>
                  <a:pt x="82" y="34"/>
                  <a:pt x="82" y="21"/>
                </a:cubicBezTo>
                <a:cubicBezTo>
                  <a:pt x="95" y="8"/>
                  <a:pt x="69" y="8"/>
                  <a:pt x="43" y="8"/>
                </a:cubicBezTo>
                <a:cubicBezTo>
                  <a:pt x="33" y="3"/>
                  <a:pt x="25" y="1"/>
                  <a:pt x="1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6" name="Google Shape;636;p26"/>
          <p:cNvSpPr/>
          <p:nvPr userDrawn="1"/>
        </p:nvSpPr>
        <p:spPr>
          <a:xfrm>
            <a:off x="3211656" y="4390668"/>
            <a:ext cx="17624" cy="3767"/>
          </a:xfrm>
          <a:custGeom>
            <a:avLst/>
            <a:gdLst/>
            <a:ahLst/>
            <a:cxnLst/>
            <a:rect l="l" t="t" r="r" b="b"/>
            <a:pathLst>
              <a:path w="95" h="33" extrusionOk="0">
                <a:moveTo>
                  <a:pt x="26" y="0"/>
                </a:moveTo>
                <a:cubicBezTo>
                  <a:pt x="14" y="0"/>
                  <a:pt x="1" y="11"/>
                  <a:pt x="1" y="20"/>
                </a:cubicBezTo>
                <a:cubicBezTo>
                  <a:pt x="1" y="20"/>
                  <a:pt x="14" y="33"/>
                  <a:pt x="40" y="33"/>
                </a:cubicBezTo>
                <a:cubicBezTo>
                  <a:pt x="69" y="33"/>
                  <a:pt x="82" y="33"/>
                  <a:pt x="95" y="20"/>
                </a:cubicBezTo>
                <a:cubicBezTo>
                  <a:pt x="95" y="7"/>
                  <a:pt x="69" y="7"/>
                  <a:pt x="40" y="7"/>
                </a:cubicBezTo>
                <a:cubicBezTo>
                  <a:pt x="36" y="2"/>
                  <a:pt x="31" y="0"/>
                  <a:pt x="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7" name="Google Shape;637;p26"/>
          <p:cNvSpPr/>
          <p:nvPr userDrawn="1"/>
        </p:nvSpPr>
        <p:spPr>
          <a:xfrm>
            <a:off x="3296992" y="4385073"/>
            <a:ext cx="17624" cy="4566"/>
          </a:xfrm>
          <a:custGeom>
            <a:avLst/>
            <a:gdLst/>
            <a:ahLst/>
            <a:cxnLst/>
            <a:rect l="l" t="t" r="r" b="b"/>
            <a:pathLst>
              <a:path w="95" h="40" extrusionOk="0">
                <a:moveTo>
                  <a:pt x="40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14" y="27"/>
                  <a:pt x="40" y="40"/>
                </a:cubicBezTo>
                <a:cubicBezTo>
                  <a:pt x="66" y="40"/>
                  <a:pt x="95" y="27"/>
                  <a:pt x="95" y="27"/>
                </a:cubicBezTo>
                <a:cubicBezTo>
                  <a:pt x="95" y="14"/>
                  <a:pt x="66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8" name="Google Shape;638;p26"/>
          <p:cNvSpPr/>
          <p:nvPr userDrawn="1"/>
        </p:nvSpPr>
        <p:spPr>
          <a:xfrm>
            <a:off x="3369159" y="4408019"/>
            <a:ext cx="18181" cy="4909"/>
          </a:xfrm>
          <a:custGeom>
            <a:avLst/>
            <a:gdLst/>
            <a:ahLst/>
            <a:cxnLst/>
            <a:rect l="l" t="t" r="r" b="b"/>
            <a:pathLst>
              <a:path w="98" h="43" extrusionOk="0">
                <a:moveTo>
                  <a:pt x="43" y="1"/>
                </a:moveTo>
                <a:cubicBezTo>
                  <a:pt x="30" y="1"/>
                  <a:pt x="1" y="1"/>
                  <a:pt x="1" y="17"/>
                </a:cubicBezTo>
                <a:cubicBezTo>
                  <a:pt x="1" y="30"/>
                  <a:pt x="17" y="30"/>
                  <a:pt x="43" y="43"/>
                </a:cubicBezTo>
                <a:cubicBezTo>
                  <a:pt x="69" y="43"/>
                  <a:pt x="98" y="30"/>
                  <a:pt x="98" y="30"/>
                </a:cubicBezTo>
                <a:cubicBezTo>
                  <a:pt x="98" y="17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9" name="Google Shape;639;p26"/>
          <p:cNvSpPr/>
          <p:nvPr userDrawn="1"/>
        </p:nvSpPr>
        <p:spPr>
          <a:xfrm>
            <a:off x="3158784" y="4400712"/>
            <a:ext cx="18181" cy="2968"/>
          </a:xfrm>
          <a:custGeom>
            <a:avLst/>
            <a:gdLst/>
            <a:ahLst/>
            <a:cxnLst/>
            <a:rect l="l" t="t" r="r" b="b"/>
            <a:pathLst>
              <a:path w="98" h="26" extrusionOk="0">
                <a:moveTo>
                  <a:pt x="56" y="0"/>
                </a:moveTo>
                <a:cubicBezTo>
                  <a:pt x="30" y="0"/>
                  <a:pt x="17" y="0"/>
                  <a:pt x="17" y="13"/>
                </a:cubicBezTo>
                <a:cubicBezTo>
                  <a:pt x="1" y="26"/>
                  <a:pt x="30" y="26"/>
                  <a:pt x="56" y="26"/>
                </a:cubicBezTo>
                <a:cubicBezTo>
                  <a:pt x="82" y="26"/>
                  <a:pt x="98" y="26"/>
                  <a:pt x="98" y="13"/>
                </a:cubicBezTo>
                <a:cubicBezTo>
                  <a:pt x="98" y="13"/>
                  <a:pt x="82" y="0"/>
                  <a:pt x="5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0" name="Google Shape;640;p26"/>
          <p:cNvSpPr/>
          <p:nvPr userDrawn="1"/>
        </p:nvSpPr>
        <p:spPr>
          <a:xfrm>
            <a:off x="3244120" y="4423543"/>
            <a:ext cx="17624" cy="5023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56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27" y="27"/>
                  <a:pt x="56" y="43"/>
                </a:cubicBezTo>
                <a:cubicBezTo>
                  <a:pt x="69" y="43"/>
                  <a:pt x="95" y="27"/>
                  <a:pt x="95" y="27"/>
                </a:cubicBezTo>
                <a:cubicBezTo>
                  <a:pt x="95" y="14"/>
                  <a:pt x="82" y="1"/>
                  <a:pt x="5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1" name="Google Shape;641;p26"/>
          <p:cNvSpPr/>
          <p:nvPr userDrawn="1"/>
        </p:nvSpPr>
        <p:spPr>
          <a:xfrm>
            <a:off x="3271762" y="4414296"/>
            <a:ext cx="17624" cy="3082"/>
          </a:xfrm>
          <a:custGeom>
            <a:avLst/>
            <a:gdLst/>
            <a:ahLst/>
            <a:cxnLst/>
            <a:rect l="l" t="t" r="r" b="b"/>
            <a:pathLst>
              <a:path w="95" h="27" extrusionOk="0">
                <a:moveTo>
                  <a:pt x="56" y="1"/>
                </a:moveTo>
                <a:cubicBezTo>
                  <a:pt x="27" y="1"/>
                  <a:pt x="1" y="1"/>
                  <a:pt x="1" y="14"/>
                </a:cubicBezTo>
                <a:cubicBezTo>
                  <a:pt x="1" y="14"/>
                  <a:pt x="27" y="27"/>
                  <a:pt x="40" y="27"/>
                </a:cubicBezTo>
                <a:cubicBezTo>
                  <a:pt x="69" y="27"/>
                  <a:pt x="95" y="27"/>
                  <a:pt x="95" y="14"/>
                </a:cubicBezTo>
                <a:cubicBezTo>
                  <a:pt x="95" y="14"/>
                  <a:pt x="69" y="1"/>
                  <a:pt x="5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2" name="Google Shape;642;p26"/>
          <p:cNvSpPr/>
          <p:nvPr userDrawn="1"/>
        </p:nvSpPr>
        <p:spPr>
          <a:xfrm>
            <a:off x="1864069" y="4385988"/>
            <a:ext cx="17624" cy="3653"/>
          </a:xfrm>
          <a:custGeom>
            <a:avLst/>
            <a:gdLst/>
            <a:ahLst/>
            <a:cxnLst/>
            <a:rect l="l" t="t" r="r" b="b"/>
            <a:pathLst>
              <a:path w="95" h="32" extrusionOk="0">
                <a:moveTo>
                  <a:pt x="68" y="0"/>
                </a:moveTo>
                <a:cubicBezTo>
                  <a:pt x="60" y="0"/>
                  <a:pt x="52" y="2"/>
                  <a:pt x="43" y="6"/>
                </a:cubicBezTo>
                <a:cubicBezTo>
                  <a:pt x="30" y="6"/>
                  <a:pt x="1" y="6"/>
                  <a:pt x="1" y="19"/>
                </a:cubicBezTo>
                <a:cubicBezTo>
                  <a:pt x="1" y="32"/>
                  <a:pt x="30" y="32"/>
                  <a:pt x="56" y="32"/>
                </a:cubicBezTo>
                <a:cubicBezTo>
                  <a:pt x="69" y="32"/>
                  <a:pt x="95" y="19"/>
                  <a:pt x="95" y="6"/>
                </a:cubicBezTo>
                <a:cubicBezTo>
                  <a:pt x="95" y="6"/>
                  <a:pt x="83" y="0"/>
                  <a:pt x="6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3" name="Google Shape;643;p26"/>
          <p:cNvSpPr/>
          <p:nvPr userDrawn="1"/>
        </p:nvSpPr>
        <p:spPr>
          <a:xfrm>
            <a:off x="1926589" y="4378796"/>
            <a:ext cx="15212" cy="4909"/>
          </a:xfrm>
          <a:custGeom>
            <a:avLst/>
            <a:gdLst/>
            <a:ahLst/>
            <a:cxnLst/>
            <a:rect l="l" t="t" r="r" b="b"/>
            <a:pathLst>
              <a:path w="82" h="43" extrusionOk="0">
                <a:moveTo>
                  <a:pt x="43" y="1"/>
                </a:moveTo>
                <a:cubicBezTo>
                  <a:pt x="17" y="1"/>
                  <a:pt x="1" y="14"/>
                  <a:pt x="1" y="30"/>
                </a:cubicBezTo>
                <a:cubicBezTo>
                  <a:pt x="1" y="30"/>
                  <a:pt x="17" y="43"/>
                  <a:pt x="43" y="43"/>
                </a:cubicBezTo>
                <a:cubicBezTo>
                  <a:pt x="69" y="30"/>
                  <a:pt x="82" y="30"/>
                  <a:pt x="82" y="14"/>
                </a:cubicBezTo>
                <a:cubicBezTo>
                  <a:pt x="82" y="14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4" name="Google Shape;644;p26"/>
          <p:cNvSpPr/>
          <p:nvPr userDrawn="1"/>
        </p:nvSpPr>
        <p:spPr>
          <a:xfrm>
            <a:off x="1891711" y="4375827"/>
            <a:ext cx="17624" cy="3082"/>
          </a:xfrm>
          <a:custGeom>
            <a:avLst/>
            <a:gdLst/>
            <a:ahLst/>
            <a:cxnLst/>
            <a:rect l="l" t="t" r="r" b="b"/>
            <a:pathLst>
              <a:path w="95" h="27" extrusionOk="0">
                <a:moveTo>
                  <a:pt x="43" y="1"/>
                </a:moveTo>
                <a:cubicBezTo>
                  <a:pt x="14" y="1"/>
                  <a:pt x="1" y="1"/>
                  <a:pt x="1" y="14"/>
                </a:cubicBezTo>
                <a:cubicBezTo>
                  <a:pt x="1" y="27"/>
                  <a:pt x="14" y="27"/>
                  <a:pt x="43" y="27"/>
                </a:cubicBezTo>
                <a:cubicBezTo>
                  <a:pt x="69" y="27"/>
                  <a:pt x="95" y="14"/>
                  <a:pt x="82" y="14"/>
                </a:cubicBezTo>
                <a:cubicBezTo>
                  <a:pt x="82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5" name="Google Shape;645;p26"/>
          <p:cNvSpPr/>
          <p:nvPr userDrawn="1"/>
        </p:nvSpPr>
        <p:spPr>
          <a:xfrm>
            <a:off x="1962022" y="4386558"/>
            <a:ext cx="17624" cy="5023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40" y="1"/>
                </a:moveTo>
                <a:cubicBezTo>
                  <a:pt x="27" y="1"/>
                  <a:pt x="1" y="14"/>
                  <a:pt x="1" y="27"/>
                </a:cubicBezTo>
                <a:cubicBezTo>
                  <a:pt x="1" y="27"/>
                  <a:pt x="27" y="43"/>
                  <a:pt x="53" y="43"/>
                </a:cubicBezTo>
                <a:cubicBezTo>
                  <a:pt x="69" y="27"/>
                  <a:pt x="95" y="27"/>
                  <a:pt x="95" y="14"/>
                </a:cubicBezTo>
                <a:cubicBezTo>
                  <a:pt x="95" y="1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6" name="Google Shape;646;p26"/>
          <p:cNvSpPr/>
          <p:nvPr userDrawn="1"/>
        </p:nvSpPr>
        <p:spPr>
          <a:xfrm>
            <a:off x="1831605" y="4377312"/>
            <a:ext cx="15212" cy="3082"/>
          </a:xfrm>
          <a:custGeom>
            <a:avLst/>
            <a:gdLst/>
            <a:ahLst/>
            <a:cxnLst/>
            <a:rect l="l" t="t" r="r" b="b"/>
            <a:pathLst>
              <a:path w="82" h="27" extrusionOk="0">
                <a:moveTo>
                  <a:pt x="43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27"/>
                  <a:pt x="14" y="27"/>
                  <a:pt x="43" y="27"/>
                </a:cubicBezTo>
                <a:cubicBezTo>
                  <a:pt x="69" y="27"/>
                  <a:pt x="82" y="27"/>
                  <a:pt x="82" y="14"/>
                </a:cubicBezTo>
                <a:cubicBezTo>
                  <a:pt x="82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7" name="Google Shape;647;p26"/>
          <p:cNvSpPr/>
          <p:nvPr userDrawn="1"/>
        </p:nvSpPr>
        <p:spPr>
          <a:xfrm>
            <a:off x="1844220" y="4397289"/>
            <a:ext cx="17624" cy="3539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40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27" y="30"/>
                  <a:pt x="40" y="30"/>
                </a:cubicBezTo>
                <a:cubicBezTo>
                  <a:pt x="69" y="30"/>
                  <a:pt x="95" y="14"/>
                  <a:pt x="95" y="14"/>
                </a:cubicBezTo>
                <a:cubicBezTo>
                  <a:pt x="95" y="1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8" name="Google Shape;648;p26"/>
          <p:cNvSpPr/>
          <p:nvPr userDrawn="1"/>
        </p:nvSpPr>
        <p:spPr>
          <a:xfrm>
            <a:off x="1954231" y="4369550"/>
            <a:ext cx="17624" cy="3539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43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30" y="30"/>
                  <a:pt x="43" y="30"/>
                </a:cubicBezTo>
                <a:cubicBezTo>
                  <a:pt x="69" y="30"/>
                  <a:pt x="95" y="30"/>
                  <a:pt x="95" y="14"/>
                </a:cubicBezTo>
                <a:cubicBezTo>
                  <a:pt x="95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9" name="Google Shape;649;p26"/>
          <p:cNvSpPr/>
          <p:nvPr userDrawn="1"/>
        </p:nvSpPr>
        <p:spPr>
          <a:xfrm>
            <a:off x="1869450" y="4364527"/>
            <a:ext cx="17624" cy="3653"/>
          </a:xfrm>
          <a:custGeom>
            <a:avLst/>
            <a:gdLst/>
            <a:ahLst/>
            <a:cxnLst/>
            <a:rect l="l" t="t" r="r" b="b"/>
            <a:pathLst>
              <a:path w="95" h="32" extrusionOk="0">
                <a:moveTo>
                  <a:pt x="62" y="0"/>
                </a:moveTo>
                <a:cubicBezTo>
                  <a:pt x="56" y="0"/>
                  <a:pt x="48" y="2"/>
                  <a:pt x="40" y="6"/>
                </a:cubicBezTo>
                <a:cubicBezTo>
                  <a:pt x="14" y="6"/>
                  <a:pt x="1" y="6"/>
                  <a:pt x="1" y="19"/>
                </a:cubicBezTo>
                <a:cubicBezTo>
                  <a:pt x="1" y="32"/>
                  <a:pt x="14" y="32"/>
                  <a:pt x="40" y="32"/>
                </a:cubicBezTo>
                <a:cubicBezTo>
                  <a:pt x="66" y="32"/>
                  <a:pt x="95" y="19"/>
                  <a:pt x="82" y="6"/>
                </a:cubicBezTo>
                <a:cubicBezTo>
                  <a:pt x="82" y="6"/>
                  <a:pt x="75" y="0"/>
                  <a:pt x="6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0" name="Google Shape;650;p26"/>
          <p:cNvSpPr/>
          <p:nvPr userDrawn="1"/>
        </p:nvSpPr>
        <p:spPr>
          <a:xfrm>
            <a:off x="1796728" y="4386558"/>
            <a:ext cx="15212" cy="5023"/>
          </a:xfrm>
          <a:custGeom>
            <a:avLst/>
            <a:gdLst/>
            <a:ahLst/>
            <a:cxnLst/>
            <a:rect l="l" t="t" r="r" b="b"/>
            <a:pathLst>
              <a:path w="82" h="44" extrusionOk="0">
                <a:moveTo>
                  <a:pt x="40" y="1"/>
                </a:moveTo>
                <a:cubicBezTo>
                  <a:pt x="14" y="14"/>
                  <a:pt x="1" y="14"/>
                  <a:pt x="1" y="27"/>
                </a:cubicBezTo>
                <a:cubicBezTo>
                  <a:pt x="1" y="43"/>
                  <a:pt x="14" y="43"/>
                  <a:pt x="40" y="43"/>
                </a:cubicBezTo>
                <a:cubicBezTo>
                  <a:pt x="69" y="43"/>
                  <a:pt x="82" y="27"/>
                  <a:pt x="82" y="14"/>
                </a:cubicBezTo>
                <a:cubicBezTo>
                  <a:pt x="82" y="14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1" name="Google Shape;651;p26"/>
          <p:cNvSpPr/>
          <p:nvPr userDrawn="1"/>
        </p:nvSpPr>
        <p:spPr>
          <a:xfrm>
            <a:off x="2004691" y="4378796"/>
            <a:ext cx="17624" cy="4909"/>
          </a:xfrm>
          <a:custGeom>
            <a:avLst/>
            <a:gdLst/>
            <a:ahLst/>
            <a:cxnLst/>
            <a:rect l="l" t="t" r="r" b="b"/>
            <a:pathLst>
              <a:path w="95" h="43" extrusionOk="0">
                <a:moveTo>
                  <a:pt x="53" y="1"/>
                </a:moveTo>
                <a:cubicBezTo>
                  <a:pt x="27" y="1"/>
                  <a:pt x="1" y="14"/>
                  <a:pt x="1" y="30"/>
                </a:cubicBezTo>
                <a:cubicBezTo>
                  <a:pt x="1" y="30"/>
                  <a:pt x="27" y="43"/>
                  <a:pt x="53" y="43"/>
                </a:cubicBezTo>
                <a:cubicBezTo>
                  <a:pt x="82" y="30"/>
                  <a:pt x="95" y="30"/>
                  <a:pt x="95" y="14"/>
                </a:cubicBezTo>
                <a:cubicBezTo>
                  <a:pt x="95" y="1"/>
                  <a:pt x="66" y="1"/>
                  <a:pt x="5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2" name="Google Shape;652;p26"/>
          <p:cNvSpPr/>
          <p:nvPr userDrawn="1"/>
        </p:nvSpPr>
        <p:spPr>
          <a:xfrm>
            <a:off x="1919353" y="4402196"/>
            <a:ext cx="17624" cy="4452"/>
          </a:xfrm>
          <a:custGeom>
            <a:avLst/>
            <a:gdLst/>
            <a:ahLst/>
            <a:cxnLst/>
            <a:rect l="l" t="t" r="r" b="b"/>
            <a:pathLst>
              <a:path w="95" h="39" extrusionOk="0">
                <a:moveTo>
                  <a:pt x="56" y="0"/>
                </a:moveTo>
                <a:cubicBezTo>
                  <a:pt x="27" y="13"/>
                  <a:pt x="1" y="13"/>
                  <a:pt x="14" y="26"/>
                </a:cubicBezTo>
                <a:cubicBezTo>
                  <a:pt x="14" y="39"/>
                  <a:pt x="27" y="39"/>
                  <a:pt x="56" y="39"/>
                </a:cubicBezTo>
                <a:cubicBezTo>
                  <a:pt x="82" y="39"/>
                  <a:pt x="95" y="26"/>
                  <a:pt x="95" y="13"/>
                </a:cubicBezTo>
                <a:cubicBezTo>
                  <a:pt x="95" y="13"/>
                  <a:pt x="82" y="0"/>
                  <a:pt x="5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3" name="Google Shape;653;p26"/>
          <p:cNvSpPr/>
          <p:nvPr userDrawn="1"/>
        </p:nvSpPr>
        <p:spPr>
          <a:xfrm>
            <a:off x="1894123" y="4392951"/>
            <a:ext cx="15212" cy="3653"/>
          </a:xfrm>
          <a:custGeom>
            <a:avLst/>
            <a:gdLst/>
            <a:ahLst/>
            <a:cxnLst/>
            <a:rect l="l" t="t" r="r" b="b"/>
            <a:pathLst>
              <a:path w="82" h="32" extrusionOk="0">
                <a:moveTo>
                  <a:pt x="43" y="0"/>
                </a:moveTo>
                <a:cubicBezTo>
                  <a:pt x="14" y="0"/>
                  <a:pt x="1" y="13"/>
                  <a:pt x="1" y="26"/>
                </a:cubicBezTo>
                <a:cubicBezTo>
                  <a:pt x="1" y="26"/>
                  <a:pt x="7" y="32"/>
                  <a:pt x="19" y="32"/>
                </a:cubicBezTo>
                <a:cubicBezTo>
                  <a:pt x="25" y="32"/>
                  <a:pt x="33" y="30"/>
                  <a:pt x="43" y="26"/>
                </a:cubicBezTo>
                <a:cubicBezTo>
                  <a:pt x="69" y="26"/>
                  <a:pt x="82" y="26"/>
                  <a:pt x="82" y="13"/>
                </a:cubicBezTo>
                <a:cubicBezTo>
                  <a:pt x="82" y="0"/>
                  <a:pt x="69" y="0"/>
                  <a:pt x="4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4" name="Google Shape;654;p26"/>
          <p:cNvSpPr/>
          <p:nvPr/>
        </p:nvSpPr>
        <p:spPr>
          <a:xfrm>
            <a:off x="6909730" y="4360815"/>
            <a:ext cx="611466" cy="385032"/>
          </a:xfrm>
          <a:custGeom>
            <a:avLst/>
            <a:gdLst/>
            <a:ahLst/>
            <a:cxnLst/>
            <a:rect l="l" t="t" r="r" b="b"/>
            <a:pathLst>
              <a:path w="3296" h="3373" extrusionOk="0">
                <a:moveTo>
                  <a:pt x="1932" y="0"/>
                </a:moveTo>
                <a:lnTo>
                  <a:pt x="1757" y="457"/>
                </a:lnTo>
                <a:lnTo>
                  <a:pt x="1689" y="392"/>
                </a:lnTo>
                <a:lnTo>
                  <a:pt x="1595" y="214"/>
                </a:lnTo>
                <a:lnTo>
                  <a:pt x="1498" y="94"/>
                </a:lnTo>
                <a:lnTo>
                  <a:pt x="1404" y="243"/>
                </a:lnTo>
                <a:lnTo>
                  <a:pt x="1297" y="149"/>
                </a:lnTo>
                <a:lnTo>
                  <a:pt x="1203" y="188"/>
                </a:lnTo>
                <a:lnTo>
                  <a:pt x="1174" y="418"/>
                </a:lnTo>
                <a:lnTo>
                  <a:pt x="1067" y="405"/>
                </a:lnTo>
                <a:lnTo>
                  <a:pt x="837" y="120"/>
                </a:lnTo>
                <a:lnTo>
                  <a:pt x="973" y="606"/>
                </a:lnTo>
                <a:lnTo>
                  <a:pt x="973" y="606"/>
                </a:lnTo>
                <a:lnTo>
                  <a:pt x="717" y="350"/>
                </a:lnTo>
                <a:lnTo>
                  <a:pt x="607" y="376"/>
                </a:lnTo>
                <a:lnTo>
                  <a:pt x="649" y="593"/>
                </a:lnTo>
                <a:lnTo>
                  <a:pt x="649" y="593"/>
                </a:lnTo>
                <a:lnTo>
                  <a:pt x="445" y="525"/>
                </a:lnTo>
                <a:lnTo>
                  <a:pt x="338" y="567"/>
                </a:lnTo>
                <a:lnTo>
                  <a:pt x="487" y="823"/>
                </a:lnTo>
                <a:lnTo>
                  <a:pt x="594" y="998"/>
                </a:lnTo>
                <a:lnTo>
                  <a:pt x="150" y="836"/>
                </a:lnTo>
                <a:lnTo>
                  <a:pt x="150" y="836"/>
                </a:lnTo>
                <a:lnTo>
                  <a:pt x="202" y="985"/>
                </a:lnTo>
                <a:lnTo>
                  <a:pt x="406" y="1186"/>
                </a:lnTo>
                <a:lnTo>
                  <a:pt x="14" y="1134"/>
                </a:lnTo>
                <a:lnTo>
                  <a:pt x="218" y="1309"/>
                </a:lnTo>
                <a:lnTo>
                  <a:pt x="244" y="1403"/>
                </a:lnTo>
                <a:lnTo>
                  <a:pt x="14" y="1471"/>
                </a:lnTo>
                <a:lnTo>
                  <a:pt x="364" y="1591"/>
                </a:lnTo>
                <a:lnTo>
                  <a:pt x="202" y="1672"/>
                </a:lnTo>
                <a:lnTo>
                  <a:pt x="1" y="1782"/>
                </a:lnTo>
                <a:lnTo>
                  <a:pt x="95" y="1876"/>
                </a:lnTo>
                <a:lnTo>
                  <a:pt x="150" y="1957"/>
                </a:lnTo>
                <a:lnTo>
                  <a:pt x="393" y="1996"/>
                </a:lnTo>
                <a:lnTo>
                  <a:pt x="189" y="2145"/>
                </a:lnTo>
                <a:lnTo>
                  <a:pt x="312" y="2213"/>
                </a:lnTo>
                <a:lnTo>
                  <a:pt x="121" y="2401"/>
                </a:lnTo>
                <a:lnTo>
                  <a:pt x="121" y="2401"/>
                </a:lnTo>
                <a:lnTo>
                  <a:pt x="461" y="2336"/>
                </a:lnTo>
                <a:lnTo>
                  <a:pt x="380" y="2482"/>
                </a:lnTo>
                <a:lnTo>
                  <a:pt x="312" y="2660"/>
                </a:lnTo>
                <a:lnTo>
                  <a:pt x="312" y="2660"/>
                </a:lnTo>
                <a:lnTo>
                  <a:pt x="636" y="2524"/>
                </a:lnTo>
                <a:lnTo>
                  <a:pt x="688" y="2579"/>
                </a:lnTo>
                <a:lnTo>
                  <a:pt x="769" y="2618"/>
                </a:lnTo>
                <a:lnTo>
                  <a:pt x="850" y="2644"/>
                </a:lnTo>
                <a:lnTo>
                  <a:pt x="743" y="2942"/>
                </a:lnTo>
                <a:lnTo>
                  <a:pt x="931" y="2822"/>
                </a:lnTo>
                <a:lnTo>
                  <a:pt x="879" y="3146"/>
                </a:lnTo>
                <a:lnTo>
                  <a:pt x="1122" y="2835"/>
                </a:lnTo>
                <a:lnTo>
                  <a:pt x="1109" y="3130"/>
                </a:lnTo>
                <a:lnTo>
                  <a:pt x="1203" y="3146"/>
                </a:lnTo>
                <a:lnTo>
                  <a:pt x="1297" y="3211"/>
                </a:lnTo>
                <a:lnTo>
                  <a:pt x="1391" y="3240"/>
                </a:lnTo>
                <a:lnTo>
                  <a:pt x="1514" y="3049"/>
                </a:lnTo>
                <a:lnTo>
                  <a:pt x="1595" y="3373"/>
                </a:lnTo>
                <a:lnTo>
                  <a:pt x="1702" y="3159"/>
                </a:lnTo>
                <a:lnTo>
                  <a:pt x="1809" y="3292"/>
                </a:lnTo>
                <a:lnTo>
                  <a:pt x="1838" y="2874"/>
                </a:lnTo>
                <a:lnTo>
                  <a:pt x="1945" y="2955"/>
                </a:lnTo>
                <a:lnTo>
                  <a:pt x="2052" y="3023"/>
                </a:lnTo>
                <a:lnTo>
                  <a:pt x="2094" y="2874"/>
                </a:lnTo>
                <a:lnTo>
                  <a:pt x="2256" y="3023"/>
                </a:lnTo>
                <a:lnTo>
                  <a:pt x="2324" y="2929"/>
                </a:lnTo>
                <a:lnTo>
                  <a:pt x="2499" y="3010"/>
                </a:lnTo>
                <a:lnTo>
                  <a:pt x="2499" y="3010"/>
                </a:lnTo>
                <a:lnTo>
                  <a:pt x="2457" y="2793"/>
                </a:lnTo>
                <a:lnTo>
                  <a:pt x="2606" y="2822"/>
                </a:lnTo>
                <a:lnTo>
                  <a:pt x="2632" y="2712"/>
                </a:lnTo>
                <a:lnTo>
                  <a:pt x="2674" y="2618"/>
                </a:lnTo>
                <a:lnTo>
                  <a:pt x="2781" y="2592"/>
                </a:lnTo>
                <a:lnTo>
                  <a:pt x="2972" y="2592"/>
                </a:lnTo>
                <a:lnTo>
                  <a:pt x="2768" y="2349"/>
                </a:lnTo>
                <a:lnTo>
                  <a:pt x="2956" y="2349"/>
                </a:lnTo>
                <a:lnTo>
                  <a:pt x="2781" y="2158"/>
                </a:lnTo>
                <a:lnTo>
                  <a:pt x="2917" y="2119"/>
                </a:lnTo>
                <a:lnTo>
                  <a:pt x="2810" y="1996"/>
                </a:lnTo>
                <a:lnTo>
                  <a:pt x="3024" y="1957"/>
                </a:lnTo>
                <a:lnTo>
                  <a:pt x="2930" y="1850"/>
                </a:lnTo>
                <a:lnTo>
                  <a:pt x="2810" y="1753"/>
                </a:lnTo>
                <a:lnTo>
                  <a:pt x="3118" y="1672"/>
                </a:lnTo>
                <a:lnTo>
                  <a:pt x="2956" y="1578"/>
                </a:lnTo>
                <a:lnTo>
                  <a:pt x="3296" y="1458"/>
                </a:lnTo>
                <a:lnTo>
                  <a:pt x="2917" y="1416"/>
                </a:lnTo>
                <a:lnTo>
                  <a:pt x="3118" y="1267"/>
                </a:lnTo>
                <a:lnTo>
                  <a:pt x="2875" y="1241"/>
                </a:lnTo>
                <a:lnTo>
                  <a:pt x="2998" y="1092"/>
                </a:lnTo>
                <a:lnTo>
                  <a:pt x="2943" y="1011"/>
                </a:lnTo>
                <a:lnTo>
                  <a:pt x="2943" y="904"/>
                </a:lnTo>
                <a:lnTo>
                  <a:pt x="3011" y="729"/>
                </a:lnTo>
                <a:lnTo>
                  <a:pt x="2687" y="836"/>
                </a:lnTo>
                <a:lnTo>
                  <a:pt x="2619" y="768"/>
                </a:lnTo>
                <a:lnTo>
                  <a:pt x="2755" y="525"/>
                </a:lnTo>
                <a:lnTo>
                  <a:pt x="2431" y="729"/>
                </a:lnTo>
                <a:lnTo>
                  <a:pt x="2470" y="538"/>
                </a:lnTo>
                <a:lnTo>
                  <a:pt x="2499" y="337"/>
                </a:lnTo>
                <a:lnTo>
                  <a:pt x="2444" y="201"/>
                </a:lnTo>
                <a:lnTo>
                  <a:pt x="2243" y="363"/>
                </a:lnTo>
                <a:lnTo>
                  <a:pt x="2175" y="295"/>
                </a:lnTo>
                <a:lnTo>
                  <a:pt x="2052" y="350"/>
                </a:lnTo>
                <a:lnTo>
                  <a:pt x="1958" y="337"/>
                </a:lnTo>
                <a:lnTo>
                  <a:pt x="1932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5" name="Google Shape;655;p26"/>
          <p:cNvSpPr/>
          <p:nvPr/>
        </p:nvSpPr>
        <p:spPr>
          <a:xfrm>
            <a:off x="6589345" y="4486837"/>
            <a:ext cx="438378" cy="276018"/>
          </a:xfrm>
          <a:custGeom>
            <a:avLst/>
            <a:gdLst/>
            <a:ahLst/>
            <a:cxnLst/>
            <a:rect l="l" t="t" r="r" b="b"/>
            <a:pathLst>
              <a:path w="2363" h="2418" extrusionOk="0">
                <a:moveTo>
                  <a:pt x="973" y="1"/>
                </a:moveTo>
                <a:lnTo>
                  <a:pt x="957" y="244"/>
                </a:lnTo>
                <a:lnTo>
                  <a:pt x="892" y="244"/>
                </a:lnTo>
                <a:lnTo>
                  <a:pt x="811" y="218"/>
                </a:lnTo>
                <a:lnTo>
                  <a:pt x="756" y="273"/>
                </a:lnTo>
                <a:lnTo>
                  <a:pt x="607" y="150"/>
                </a:lnTo>
                <a:lnTo>
                  <a:pt x="581" y="244"/>
                </a:lnTo>
                <a:lnTo>
                  <a:pt x="594" y="393"/>
                </a:lnTo>
                <a:lnTo>
                  <a:pt x="620" y="516"/>
                </a:lnTo>
                <a:lnTo>
                  <a:pt x="620" y="516"/>
                </a:lnTo>
                <a:lnTo>
                  <a:pt x="390" y="380"/>
                </a:lnTo>
                <a:lnTo>
                  <a:pt x="487" y="555"/>
                </a:lnTo>
                <a:lnTo>
                  <a:pt x="432" y="597"/>
                </a:lnTo>
                <a:lnTo>
                  <a:pt x="202" y="529"/>
                </a:lnTo>
                <a:lnTo>
                  <a:pt x="202" y="529"/>
                </a:lnTo>
                <a:lnTo>
                  <a:pt x="257" y="649"/>
                </a:lnTo>
                <a:lnTo>
                  <a:pt x="244" y="730"/>
                </a:lnTo>
                <a:lnTo>
                  <a:pt x="215" y="785"/>
                </a:lnTo>
                <a:lnTo>
                  <a:pt x="296" y="892"/>
                </a:lnTo>
                <a:lnTo>
                  <a:pt x="121" y="908"/>
                </a:lnTo>
                <a:lnTo>
                  <a:pt x="270" y="1015"/>
                </a:lnTo>
                <a:lnTo>
                  <a:pt x="1" y="1041"/>
                </a:lnTo>
                <a:lnTo>
                  <a:pt x="244" y="1135"/>
                </a:lnTo>
                <a:lnTo>
                  <a:pt x="121" y="1203"/>
                </a:lnTo>
                <a:lnTo>
                  <a:pt x="351" y="1258"/>
                </a:lnTo>
                <a:lnTo>
                  <a:pt x="270" y="1326"/>
                </a:lnTo>
                <a:lnTo>
                  <a:pt x="189" y="1407"/>
                </a:lnTo>
                <a:lnTo>
                  <a:pt x="351" y="1433"/>
                </a:lnTo>
                <a:lnTo>
                  <a:pt x="270" y="1527"/>
                </a:lnTo>
                <a:lnTo>
                  <a:pt x="364" y="1556"/>
                </a:lnTo>
                <a:lnTo>
                  <a:pt x="244" y="1689"/>
                </a:lnTo>
                <a:lnTo>
                  <a:pt x="377" y="1689"/>
                </a:lnTo>
                <a:lnTo>
                  <a:pt x="228" y="1864"/>
                </a:lnTo>
                <a:lnTo>
                  <a:pt x="364" y="1851"/>
                </a:lnTo>
                <a:lnTo>
                  <a:pt x="445" y="1880"/>
                </a:lnTo>
                <a:lnTo>
                  <a:pt x="471" y="1945"/>
                </a:lnTo>
                <a:lnTo>
                  <a:pt x="500" y="2026"/>
                </a:lnTo>
                <a:lnTo>
                  <a:pt x="607" y="2000"/>
                </a:lnTo>
                <a:lnTo>
                  <a:pt x="581" y="2162"/>
                </a:lnTo>
                <a:lnTo>
                  <a:pt x="581" y="2162"/>
                </a:lnTo>
                <a:lnTo>
                  <a:pt x="701" y="2094"/>
                </a:lnTo>
                <a:lnTo>
                  <a:pt x="743" y="2162"/>
                </a:lnTo>
                <a:lnTo>
                  <a:pt x="863" y="2068"/>
                </a:lnTo>
                <a:lnTo>
                  <a:pt x="892" y="2175"/>
                </a:lnTo>
                <a:lnTo>
                  <a:pt x="973" y="2123"/>
                </a:lnTo>
                <a:lnTo>
                  <a:pt x="1038" y="2068"/>
                </a:lnTo>
                <a:lnTo>
                  <a:pt x="1067" y="2366"/>
                </a:lnTo>
                <a:lnTo>
                  <a:pt x="1148" y="2269"/>
                </a:lnTo>
                <a:lnTo>
                  <a:pt x="1216" y="2418"/>
                </a:lnTo>
                <a:lnTo>
                  <a:pt x="1281" y="2188"/>
                </a:lnTo>
                <a:lnTo>
                  <a:pt x="1362" y="2324"/>
                </a:lnTo>
                <a:lnTo>
                  <a:pt x="1430" y="2298"/>
                </a:lnTo>
                <a:lnTo>
                  <a:pt x="1498" y="2256"/>
                </a:lnTo>
                <a:lnTo>
                  <a:pt x="1566" y="2243"/>
                </a:lnTo>
                <a:lnTo>
                  <a:pt x="1566" y="2042"/>
                </a:lnTo>
                <a:lnTo>
                  <a:pt x="1741" y="2256"/>
                </a:lnTo>
                <a:lnTo>
                  <a:pt x="1686" y="2026"/>
                </a:lnTo>
                <a:lnTo>
                  <a:pt x="1822" y="2123"/>
                </a:lnTo>
                <a:lnTo>
                  <a:pt x="1822" y="2123"/>
                </a:lnTo>
                <a:lnTo>
                  <a:pt x="1754" y="1906"/>
                </a:lnTo>
                <a:lnTo>
                  <a:pt x="1809" y="1880"/>
                </a:lnTo>
                <a:lnTo>
                  <a:pt x="1864" y="1851"/>
                </a:lnTo>
                <a:lnTo>
                  <a:pt x="1916" y="1812"/>
                </a:lnTo>
                <a:lnTo>
                  <a:pt x="2146" y="1919"/>
                </a:lnTo>
                <a:lnTo>
                  <a:pt x="2091" y="1783"/>
                </a:lnTo>
                <a:lnTo>
                  <a:pt x="2026" y="1676"/>
                </a:lnTo>
                <a:lnTo>
                  <a:pt x="2026" y="1676"/>
                </a:lnTo>
                <a:lnTo>
                  <a:pt x="2282" y="1731"/>
                </a:lnTo>
                <a:lnTo>
                  <a:pt x="2146" y="1582"/>
                </a:lnTo>
                <a:lnTo>
                  <a:pt x="2227" y="1540"/>
                </a:lnTo>
                <a:lnTo>
                  <a:pt x="2078" y="1433"/>
                </a:lnTo>
                <a:lnTo>
                  <a:pt x="2253" y="1407"/>
                </a:lnTo>
                <a:lnTo>
                  <a:pt x="2295" y="1339"/>
                </a:lnTo>
                <a:lnTo>
                  <a:pt x="2363" y="1284"/>
                </a:lnTo>
                <a:lnTo>
                  <a:pt x="2227" y="1203"/>
                </a:lnTo>
                <a:lnTo>
                  <a:pt x="2107" y="1151"/>
                </a:lnTo>
                <a:lnTo>
                  <a:pt x="2350" y="1054"/>
                </a:lnTo>
                <a:lnTo>
                  <a:pt x="2188" y="1015"/>
                </a:lnTo>
                <a:lnTo>
                  <a:pt x="2214" y="934"/>
                </a:lnTo>
                <a:lnTo>
                  <a:pt x="2350" y="811"/>
                </a:lnTo>
                <a:lnTo>
                  <a:pt x="2065" y="853"/>
                </a:lnTo>
                <a:lnTo>
                  <a:pt x="2214" y="704"/>
                </a:lnTo>
                <a:lnTo>
                  <a:pt x="2253" y="597"/>
                </a:lnTo>
                <a:lnTo>
                  <a:pt x="2253" y="597"/>
                </a:lnTo>
                <a:lnTo>
                  <a:pt x="1929" y="717"/>
                </a:lnTo>
                <a:lnTo>
                  <a:pt x="1929" y="717"/>
                </a:lnTo>
                <a:lnTo>
                  <a:pt x="2010" y="597"/>
                </a:lnTo>
                <a:lnTo>
                  <a:pt x="2120" y="406"/>
                </a:lnTo>
                <a:lnTo>
                  <a:pt x="2039" y="380"/>
                </a:lnTo>
                <a:lnTo>
                  <a:pt x="1890" y="435"/>
                </a:lnTo>
                <a:lnTo>
                  <a:pt x="1929" y="273"/>
                </a:lnTo>
                <a:lnTo>
                  <a:pt x="1848" y="260"/>
                </a:lnTo>
                <a:lnTo>
                  <a:pt x="1660" y="435"/>
                </a:lnTo>
                <a:lnTo>
                  <a:pt x="1767" y="98"/>
                </a:lnTo>
                <a:lnTo>
                  <a:pt x="1592" y="299"/>
                </a:lnTo>
                <a:lnTo>
                  <a:pt x="1524" y="299"/>
                </a:lnTo>
                <a:lnTo>
                  <a:pt x="1498" y="137"/>
                </a:lnTo>
                <a:lnTo>
                  <a:pt x="1430" y="111"/>
                </a:lnTo>
                <a:lnTo>
                  <a:pt x="1349" y="179"/>
                </a:lnTo>
                <a:lnTo>
                  <a:pt x="1297" y="69"/>
                </a:lnTo>
                <a:lnTo>
                  <a:pt x="1216" y="150"/>
                </a:lnTo>
                <a:lnTo>
                  <a:pt x="1161" y="286"/>
                </a:lnTo>
                <a:lnTo>
                  <a:pt x="1106" y="341"/>
                </a:lnTo>
                <a:lnTo>
                  <a:pt x="973" y="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6" name="Google Shape;656;p26"/>
          <p:cNvSpPr/>
          <p:nvPr/>
        </p:nvSpPr>
        <p:spPr>
          <a:xfrm>
            <a:off x="1402317" y="4493323"/>
            <a:ext cx="7906756" cy="732409"/>
          </a:xfrm>
          <a:custGeom>
            <a:avLst/>
            <a:gdLst/>
            <a:ahLst/>
            <a:cxnLst/>
            <a:rect l="l" t="t" r="r" b="b"/>
            <a:pathLst>
              <a:path w="42620" h="10715" extrusionOk="0">
                <a:moveTo>
                  <a:pt x="42620" y="0"/>
                </a:moveTo>
                <a:cubicBezTo>
                  <a:pt x="40783" y="94"/>
                  <a:pt x="38907" y="214"/>
                  <a:pt x="37005" y="350"/>
                </a:cubicBezTo>
                <a:cubicBezTo>
                  <a:pt x="16415" y="1847"/>
                  <a:pt x="1" y="5236"/>
                  <a:pt x="325" y="7896"/>
                </a:cubicBezTo>
                <a:cubicBezTo>
                  <a:pt x="553" y="9699"/>
                  <a:pt x="8423" y="10715"/>
                  <a:pt x="19883" y="10715"/>
                </a:cubicBezTo>
                <a:cubicBezTo>
                  <a:pt x="25329" y="10715"/>
                  <a:pt x="31587" y="10485"/>
                  <a:pt x="38220" y="10002"/>
                </a:cubicBezTo>
                <a:cubicBezTo>
                  <a:pt x="39717" y="9895"/>
                  <a:pt x="41175" y="9772"/>
                  <a:pt x="42620" y="9652"/>
                </a:cubicBezTo>
                <a:lnTo>
                  <a:pt x="42620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7" name="Google Shape;657;p26"/>
          <p:cNvSpPr/>
          <p:nvPr/>
        </p:nvSpPr>
        <p:spPr>
          <a:xfrm>
            <a:off x="53077" y="4340211"/>
            <a:ext cx="579000" cy="404212"/>
          </a:xfrm>
          <a:custGeom>
            <a:avLst/>
            <a:gdLst/>
            <a:ahLst/>
            <a:cxnLst/>
            <a:rect l="l" t="t" r="r" b="b"/>
            <a:pathLst>
              <a:path w="3121" h="3216" extrusionOk="0">
                <a:moveTo>
                  <a:pt x="1825" y="1"/>
                </a:moveTo>
                <a:lnTo>
                  <a:pt x="1663" y="445"/>
                </a:lnTo>
                <a:lnTo>
                  <a:pt x="1595" y="380"/>
                </a:lnTo>
                <a:lnTo>
                  <a:pt x="1514" y="218"/>
                </a:lnTo>
                <a:lnTo>
                  <a:pt x="1420" y="95"/>
                </a:lnTo>
                <a:lnTo>
                  <a:pt x="1339" y="244"/>
                </a:lnTo>
                <a:lnTo>
                  <a:pt x="1229" y="150"/>
                </a:lnTo>
                <a:lnTo>
                  <a:pt x="1135" y="189"/>
                </a:lnTo>
                <a:lnTo>
                  <a:pt x="1109" y="406"/>
                </a:lnTo>
                <a:lnTo>
                  <a:pt x="1015" y="393"/>
                </a:lnTo>
                <a:lnTo>
                  <a:pt x="785" y="137"/>
                </a:lnTo>
                <a:lnTo>
                  <a:pt x="921" y="581"/>
                </a:lnTo>
                <a:lnTo>
                  <a:pt x="921" y="581"/>
                </a:lnTo>
                <a:lnTo>
                  <a:pt x="678" y="338"/>
                </a:lnTo>
                <a:lnTo>
                  <a:pt x="568" y="380"/>
                </a:lnTo>
                <a:lnTo>
                  <a:pt x="623" y="581"/>
                </a:lnTo>
                <a:lnTo>
                  <a:pt x="435" y="513"/>
                </a:lnTo>
                <a:lnTo>
                  <a:pt x="325" y="555"/>
                </a:lnTo>
                <a:lnTo>
                  <a:pt x="461" y="785"/>
                </a:lnTo>
                <a:lnTo>
                  <a:pt x="568" y="960"/>
                </a:lnTo>
                <a:lnTo>
                  <a:pt x="568" y="960"/>
                </a:lnTo>
                <a:lnTo>
                  <a:pt x="137" y="798"/>
                </a:lnTo>
                <a:lnTo>
                  <a:pt x="137" y="798"/>
                </a:lnTo>
                <a:lnTo>
                  <a:pt x="192" y="947"/>
                </a:lnTo>
                <a:lnTo>
                  <a:pt x="380" y="1135"/>
                </a:lnTo>
                <a:lnTo>
                  <a:pt x="14" y="1080"/>
                </a:lnTo>
                <a:lnTo>
                  <a:pt x="205" y="1242"/>
                </a:lnTo>
                <a:lnTo>
                  <a:pt x="231" y="1336"/>
                </a:lnTo>
                <a:lnTo>
                  <a:pt x="14" y="1404"/>
                </a:lnTo>
                <a:lnTo>
                  <a:pt x="338" y="1527"/>
                </a:lnTo>
                <a:lnTo>
                  <a:pt x="192" y="1595"/>
                </a:lnTo>
                <a:lnTo>
                  <a:pt x="1" y="1702"/>
                </a:lnTo>
                <a:lnTo>
                  <a:pt x="95" y="1783"/>
                </a:lnTo>
                <a:lnTo>
                  <a:pt x="150" y="1864"/>
                </a:lnTo>
                <a:lnTo>
                  <a:pt x="367" y="1903"/>
                </a:lnTo>
                <a:lnTo>
                  <a:pt x="192" y="2052"/>
                </a:lnTo>
                <a:lnTo>
                  <a:pt x="299" y="2107"/>
                </a:lnTo>
                <a:lnTo>
                  <a:pt x="111" y="2282"/>
                </a:lnTo>
                <a:lnTo>
                  <a:pt x="435" y="2214"/>
                </a:lnTo>
                <a:lnTo>
                  <a:pt x="367" y="2363"/>
                </a:lnTo>
                <a:lnTo>
                  <a:pt x="299" y="2538"/>
                </a:lnTo>
                <a:lnTo>
                  <a:pt x="299" y="2538"/>
                </a:lnTo>
                <a:lnTo>
                  <a:pt x="597" y="2405"/>
                </a:lnTo>
                <a:lnTo>
                  <a:pt x="649" y="2457"/>
                </a:lnTo>
                <a:lnTo>
                  <a:pt x="730" y="2486"/>
                </a:lnTo>
                <a:lnTo>
                  <a:pt x="811" y="2512"/>
                </a:lnTo>
                <a:lnTo>
                  <a:pt x="704" y="2810"/>
                </a:lnTo>
                <a:lnTo>
                  <a:pt x="879" y="2687"/>
                </a:lnTo>
                <a:lnTo>
                  <a:pt x="824" y="2985"/>
                </a:lnTo>
                <a:lnTo>
                  <a:pt x="1054" y="2700"/>
                </a:lnTo>
                <a:lnTo>
                  <a:pt x="1041" y="2972"/>
                </a:lnTo>
                <a:lnTo>
                  <a:pt x="1135" y="2985"/>
                </a:lnTo>
                <a:lnTo>
                  <a:pt x="1216" y="3053"/>
                </a:lnTo>
                <a:lnTo>
                  <a:pt x="1310" y="3079"/>
                </a:lnTo>
                <a:lnTo>
                  <a:pt x="1433" y="2891"/>
                </a:lnTo>
                <a:lnTo>
                  <a:pt x="1514" y="3215"/>
                </a:lnTo>
                <a:lnTo>
                  <a:pt x="1608" y="2998"/>
                </a:lnTo>
                <a:lnTo>
                  <a:pt x="1715" y="3134"/>
                </a:lnTo>
                <a:lnTo>
                  <a:pt x="1744" y="2742"/>
                </a:lnTo>
                <a:lnTo>
                  <a:pt x="1838" y="2810"/>
                </a:lnTo>
                <a:lnTo>
                  <a:pt x="1945" y="2875"/>
                </a:lnTo>
                <a:lnTo>
                  <a:pt x="1987" y="2742"/>
                </a:lnTo>
                <a:lnTo>
                  <a:pt x="2136" y="2862"/>
                </a:lnTo>
                <a:lnTo>
                  <a:pt x="2188" y="2781"/>
                </a:lnTo>
                <a:lnTo>
                  <a:pt x="2363" y="2862"/>
                </a:lnTo>
                <a:lnTo>
                  <a:pt x="2324" y="2661"/>
                </a:lnTo>
                <a:lnTo>
                  <a:pt x="2473" y="2687"/>
                </a:lnTo>
                <a:lnTo>
                  <a:pt x="2499" y="2580"/>
                </a:lnTo>
                <a:lnTo>
                  <a:pt x="2525" y="2486"/>
                </a:lnTo>
                <a:lnTo>
                  <a:pt x="2635" y="2457"/>
                </a:lnTo>
                <a:lnTo>
                  <a:pt x="2810" y="2470"/>
                </a:lnTo>
                <a:lnTo>
                  <a:pt x="2622" y="2227"/>
                </a:lnTo>
                <a:lnTo>
                  <a:pt x="2797" y="2227"/>
                </a:lnTo>
                <a:lnTo>
                  <a:pt x="2635" y="2065"/>
                </a:lnTo>
                <a:lnTo>
                  <a:pt x="2755" y="2026"/>
                </a:lnTo>
                <a:lnTo>
                  <a:pt x="2661" y="1903"/>
                </a:lnTo>
                <a:lnTo>
                  <a:pt x="2865" y="1864"/>
                </a:lnTo>
                <a:lnTo>
                  <a:pt x="2768" y="1770"/>
                </a:lnTo>
                <a:lnTo>
                  <a:pt x="2661" y="1676"/>
                </a:lnTo>
                <a:lnTo>
                  <a:pt x="2959" y="1595"/>
                </a:lnTo>
                <a:lnTo>
                  <a:pt x="2797" y="1514"/>
                </a:lnTo>
                <a:lnTo>
                  <a:pt x="3121" y="1391"/>
                </a:lnTo>
                <a:lnTo>
                  <a:pt x="2755" y="1352"/>
                </a:lnTo>
                <a:lnTo>
                  <a:pt x="2946" y="1216"/>
                </a:lnTo>
                <a:lnTo>
                  <a:pt x="2729" y="1190"/>
                </a:lnTo>
                <a:lnTo>
                  <a:pt x="2836" y="1054"/>
                </a:lnTo>
                <a:lnTo>
                  <a:pt x="2797" y="973"/>
                </a:lnTo>
                <a:lnTo>
                  <a:pt x="2784" y="866"/>
                </a:lnTo>
                <a:lnTo>
                  <a:pt x="2849" y="704"/>
                </a:lnTo>
                <a:lnTo>
                  <a:pt x="2554" y="798"/>
                </a:lnTo>
                <a:lnTo>
                  <a:pt x="2486" y="743"/>
                </a:lnTo>
                <a:lnTo>
                  <a:pt x="2606" y="500"/>
                </a:lnTo>
                <a:lnTo>
                  <a:pt x="2298" y="704"/>
                </a:lnTo>
                <a:lnTo>
                  <a:pt x="2337" y="526"/>
                </a:lnTo>
                <a:lnTo>
                  <a:pt x="2363" y="325"/>
                </a:lnTo>
                <a:lnTo>
                  <a:pt x="2311" y="202"/>
                </a:lnTo>
                <a:lnTo>
                  <a:pt x="2120" y="364"/>
                </a:lnTo>
                <a:lnTo>
                  <a:pt x="2055" y="299"/>
                </a:lnTo>
                <a:lnTo>
                  <a:pt x="1932" y="338"/>
                </a:lnTo>
                <a:lnTo>
                  <a:pt x="1851" y="338"/>
                </a:lnTo>
                <a:lnTo>
                  <a:pt x="1825" y="1"/>
                </a:ln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9" name="Google Shape;659;p26"/>
          <p:cNvSpPr/>
          <p:nvPr/>
        </p:nvSpPr>
        <p:spPr>
          <a:xfrm>
            <a:off x="3482593" y="4939378"/>
            <a:ext cx="3200919" cy="404210"/>
          </a:xfrm>
          <a:custGeom>
            <a:avLst/>
            <a:gdLst/>
            <a:ahLst/>
            <a:cxnLst/>
            <a:rect l="l" t="t" r="r" b="b"/>
            <a:pathLst>
              <a:path w="17254" h="3541" extrusionOk="0">
                <a:moveTo>
                  <a:pt x="7184" y="1"/>
                </a:moveTo>
                <a:cubicBezTo>
                  <a:pt x="7103" y="1"/>
                  <a:pt x="7009" y="124"/>
                  <a:pt x="6915" y="124"/>
                </a:cubicBezTo>
                <a:cubicBezTo>
                  <a:pt x="6834" y="124"/>
                  <a:pt x="6740" y="30"/>
                  <a:pt x="6643" y="30"/>
                </a:cubicBezTo>
                <a:cubicBezTo>
                  <a:pt x="6549" y="43"/>
                  <a:pt x="6468" y="150"/>
                  <a:pt x="6374" y="150"/>
                </a:cubicBezTo>
                <a:cubicBezTo>
                  <a:pt x="6297" y="150"/>
                  <a:pt x="6197" y="42"/>
                  <a:pt x="6106" y="42"/>
                </a:cubicBezTo>
                <a:cubicBezTo>
                  <a:pt x="6102" y="42"/>
                  <a:pt x="6097" y="42"/>
                  <a:pt x="6092" y="43"/>
                </a:cubicBezTo>
                <a:cubicBezTo>
                  <a:pt x="6011" y="43"/>
                  <a:pt x="5914" y="124"/>
                  <a:pt x="5833" y="124"/>
                </a:cubicBezTo>
                <a:cubicBezTo>
                  <a:pt x="5739" y="137"/>
                  <a:pt x="5658" y="179"/>
                  <a:pt x="5564" y="179"/>
                </a:cubicBezTo>
                <a:cubicBezTo>
                  <a:pt x="5554" y="180"/>
                  <a:pt x="5544" y="181"/>
                  <a:pt x="5534" y="181"/>
                </a:cubicBezTo>
                <a:cubicBezTo>
                  <a:pt x="5460" y="181"/>
                  <a:pt x="5387" y="148"/>
                  <a:pt x="5321" y="148"/>
                </a:cubicBezTo>
                <a:cubicBezTo>
                  <a:pt x="5312" y="148"/>
                  <a:pt x="5303" y="148"/>
                  <a:pt x="5295" y="150"/>
                </a:cubicBezTo>
                <a:cubicBezTo>
                  <a:pt x="5201" y="163"/>
                  <a:pt x="5104" y="163"/>
                  <a:pt x="5023" y="179"/>
                </a:cubicBezTo>
                <a:cubicBezTo>
                  <a:pt x="4941" y="179"/>
                  <a:pt x="4850" y="147"/>
                  <a:pt x="4774" y="147"/>
                </a:cubicBezTo>
                <a:cubicBezTo>
                  <a:pt x="4763" y="147"/>
                  <a:pt x="4752" y="148"/>
                  <a:pt x="4741" y="150"/>
                </a:cubicBezTo>
                <a:cubicBezTo>
                  <a:pt x="4647" y="150"/>
                  <a:pt x="4592" y="299"/>
                  <a:pt x="4498" y="312"/>
                </a:cubicBezTo>
                <a:cubicBezTo>
                  <a:pt x="4404" y="325"/>
                  <a:pt x="4323" y="341"/>
                  <a:pt x="4242" y="354"/>
                </a:cubicBezTo>
                <a:cubicBezTo>
                  <a:pt x="4235" y="355"/>
                  <a:pt x="4228" y="355"/>
                  <a:pt x="4220" y="355"/>
                </a:cubicBezTo>
                <a:cubicBezTo>
                  <a:pt x="4137" y="355"/>
                  <a:pt x="4036" y="298"/>
                  <a:pt x="3963" y="298"/>
                </a:cubicBezTo>
                <a:cubicBezTo>
                  <a:pt x="3956" y="298"/>
                  <a:pt x="3950" y="298"/>
                  <a:pt x="3944" y="299"/>
                </a:cubicBezTo>
                <a:cubicBezTo>
                  <a:pt x="3850" y="312"/>
                  <a:pt x="3756" y="341"/>
                  <a:pt x="3675" y="354"/>
                </a:cubicBezTo>
                <a:cubicBezTo>
                  <a:pt x="3581" y="380"/>
                  <a:pt x="3565" y="516"/>
                  <a:pt x="3484" y="542"/>
                </a:cubicBezTo>
                <a:cubicBezTo>
                  <a:pt x="3472" y="545"/>
                  <a:pt x="3459" y="547"/>
                  <a:pt x="3445" y="547"/>
                </a:cubicBezTo>
                <a:cubicBezTo>
                  <a:pt x="3366" y="547"/>
                  <a:pt x="3257" y="505"/>
                  <a:pt x="3190" y="505"/>
                </a:cubicBezTo>
                <a:cubicBezTo>
                  <a:pt x="3172" y="505"/>
                  <a:pt x="3157" y="508"/>
                  <a:pt x="3147" y="516"/>
                </a:cubicBezTo>
                <a:cubicBezTo>
                  <a:pt x="3053" y="568"/>
                  <a:pt x="3053" y="678"/>
                  <a:pt x="3053" y="730"/>
                </a:cubicBezTo>
                <a:cubicBezTo>
                  <a:pt x="3053" y="785"/>
                  <a:pt x="3108" y="840"/>
                  <a:pt x="3176" y="879"/>
                </a:cubicBezTo>
                <a:cubicBezTo>
                  <a:pt x="3228" y="921"/>
                  <a:pt x="3322" y="947"/>
                  <a:pt x="3403" y="973"/>
                </a:cubicBezTo>
                <a:cubicBezTo>
                  <a:pt x="3309" y="989"/>
                  <a:pt x="3189" y="1002"/>
                  <a:pt x="3108" y="1002"/>
                </a:cubicBezTo>
                <a:cubicBezTo>
                  <a:pt x="3100" y="1003"/>
                  <a:pt x="3091" y="1004"/>
                  <a:pt x="3083" y="1004"/>
                </a:cubicBezTo>
                <a:cubicBezTo>
                  <a:pt x="3005" y="1004"/>
                  <a:pt x="2925" y="958"/>
                  <a:pt x="2848" y="958"/>
                </a:cubicBezTo>
                <a:cubicBezTo>
                  <a:pt x="2839" y="958"/>
                  <a:pt x="2831" y="959"/>
                  <a:pt x="2823" y="960"/>
                </a:cubicBezTo>
                <a:cubicBezTo>
                  <a:pt x="2729" y="960"/>
                  <a:pt x="2661" y="1070"/>
                  <a:pt x="2567" y="1083"/>
                </a:cubicBezTo>
                <a:cubicBezTo>
                  <a:pt x="2486" y="1083"/>
                  <a:pt x="2379" y="989"/>
                  <a:pt x="2285" y="989"/>
                </a:cubicBezTo>
                <a:cubicBezTo>
                  <a:pt x="2204" y="1002"/>
                  <a:pt x="2107" y="1002"/>
                  <a:pt x="2013" y="1015"/>
                </a:cubicBezTo>
                <a:cubicBezTo>
                  <a:pt x="1932" y="1028"/>
                  <a:pt x="1851" y="1096"/>
                  <a:pt x="1770" y="1096"/>
                </a:cubicBezTo>
                <a:cubicBezTo>
                  <a:pt x="1756" y="1098"/>
                  <a:pt x="1742" y="1099"/>
                  <a:pt x="1728" y="1099"/>
                </a:cubicBezTo>
                <a:cubicBezTo>
                  <a:pt x="1659" y="1099"/>
                  <a:pt x="1587" y="1080"/>
                  <a:pt x="1525" y="1080"/>
                </a:cubicBezTo>
                <a:cubicBezTo>
                  <a:pt x="1512" y="1080"/>
                  <a:pt x="1500" y="1081"/>
                  <a:pt x="1488" y="1083"/>
                </a:cubicBezTo>
                <a:cubicBezTo>
                  <a:pt x="1394" y="1096"/>
                  <a:pt x="1313" y="1151"/>
                  <a:pt x="1232" y="1164"/>
                </a:cubicBezTo>
                <a:cubicBezTo>
                  <a:pt x="1183" y="1170"/>
                  <a:pt x="1135" y="1170"/>
                  <a:pt x="1090" y="1170"/>
                </a:cubicBezTo>
                <a:cubicBezTo>
                  <a:pt x="1044" y="1170"/>
                  <a:pt x="1000" y="1170"/>
                  <a:pt x="960" y="1177"/>
                </a:cubicBezTo>
                <a:cubicBezTo>
                  <a:pt x="866" y="1190"/>
                  <a:pt x="811" y="1284"/>
                  <a:pt x="730" y="1313"/>
                </a:cubicBezTo>
                <a:cubicBezTo>
                  <a:pt x="636" y="1326"/>
                  <a:pt x="568" y="1365"/>
                  <a:pt x="503" y="1394"/>
                </a:cubicBezTo>
                <a:cubicBezTo>
                  <a:pt x="474" y="1406"/>
                  <a:pt x="441" y="1409"/>
                  <a:pt x="407" y="1409"/>
                </a:cubicBezTo>
                <a:cubicBezTo>
                  <a:pt x="363" y="1409"/>
                  <a:pt x="317" y="1403"/>
                  <a:pt x="279" y="1403"/>
                </a:cubicBezTo>
                <a:cubicBezTo>
                  <a:pt x="248" y="1403"/>
                  <a:pt x="222" y="1407"/>
                  <a:pt x="205" y="1420"/>
                </a:cubicBezTo>
                <a:cubicBezTo>
                  <a:pt x="124" y="1475"/>
                  <a:pt x="1" y="1556"/>
                  <a:pt x="1" y="1608"/>
                </a:cubicBezTo>
                <a:cubicBezTo>
                  <a:pt x="1" y="1663"/>
                  <a:pt x="98" y="1770"/>
                  <a:pt x="192" y="1825"/>
                </a:cubicBezTo>
                <a:cubicBezTo>
                  <a:pt x="260" y="1851"/>
                  <a:pt x="380" y="1851"/>
                  <a:pt x="474" y="1893"/>
                </a:cubicBezTo>
                <a:cubicBezTo>
                  <a:pt x="490" y="1898"/>
                  <a:pt x="508" y="1900"/>
                  <a:pt x="527" y="1900"/>
                </a:cubicBezTo>
                <a:cubicBezTo>
                  <a:pt x="582" y="1900"/>
                  <a:pt x="646" y="1884"/>
                  <a:pt x="706" y="1884"/>
                </a:cubicBezTo>
                <a:cubicBezTo>
                  <a:pt x="729" y="1884"/>
                  <a:pt x="751" y="1887"/>
                  <a:pt x="772" y="1893"/>
                </a:cubicBezTo>
                <a:cubicBezTo>
                  <a:pt x="853" y="1919"/>
                  <a:pt x="921" y="1945"/>
                  <a:pt x="1015" y="1974"/>
                </a:cubicBezTo>
                <a:cubicBezTo>
                  <a:pt x="1109" y="1987"/>
                  <a:pt x="1164" y="2094"/>
                  <a:pt x="1258" y="2107"/>
                </a:cubicBezTo>
                <a:cubicBezTo>
                  <a:pt x="1270" y="2109"/>
                  <a:pt x="1282" y="2110"/>
                  <a:pt x="1295" y="2110"/>
                </a:cubicBezTo>
                <a:cubicBezTo>
                  <a:pt x="1369" y="2110"/>
                  <a:pt x="1449" y="2079"/>
                  <a:pt x="1524" y="2079"/>
                </a:cubicBezTo>
                <a:cubicBezTo>
                  <a:pt x="1535" y="2079"/>
                  <a:pt x="1545" y="2080"/>
                  <a:pt x="1556" y="2081"/>
                </a:cubicBezTo>
                <a:cubicBezTo>
                  <a:pt x="1637" y="2081"/>
                  <a:pt x="1718" y="2149"/>
                  <a:pt x="1812" y="2149"/>
                </a:cubicBezTo>
                <a:cubicBezTo>
                  <a:pt x="1825" y="2151"/>
                  <a:pt x="1839" y="2152"/>
                  <a:pt x="1852" y="2152"/>
                </a:cubicBezTo>
                <a:cubicBezTo>
                  <a:pt x="1933" y="2152"/>
                  <a:pt x="2013" y="2123"/>
                  <a:pt x="2094" y="2123"/>
                </a:cubicBezTo>
                <a:cubicBezTo>
                  <a:pt x="2188" y="2136"/>
                  <a:pt x="2269" y="2230"/>
                  <a:pt x="2366" y="2230"/>
                </a:cubicBezTo>
                <a:cubicBezTo>
                  <a:pt x="2447" y="2243"/>
                  <a:pt x="2541" y="2269"/>
                  <a:pt x="2635" y="2269"/>
                </a:cubicBezTo>
                <a:cubicBezTo>
                  <a:pt x="2645" y="2271"/>
                  <a:pt x="2655" y="2271"/>
                  <a:pt x="2665" y="2271"/>
                </a:cubicBezTo>
                <a:cubicBezTo>
                  <a:pt x="2749" y="2271"/>
                  <a:pt x="2833" y="2217"/>
                  <a:pt x="2917" y="2217"/>
                </a:cubicBezTo>
                <a:cubicBezTo>
                  <a:pt x="3014" y="2217"/>
                  <a:pt x="3160" y="2230"/>
                  <a:pt x="3257" y="2230"/>
                </a:cubicBezTo>
                <a:cubicBezTo>
                  <a:pt x="3176" y="2269"/>
                  <a:pt x="3027" y="2324"/>
                  <a:pt x="3027" y="2379"/>
                </a:cubicBezTo>
                <a:cubicBezTo>
                  <a:pt x="3027" y="2418"/>
                  <a:pt x="3014" y="2447"/>
                  <a:pt x="3095" y="2486"/>
                </a:cubicBezTo>
                <a:cubicBezTo>
                  <a:pt x="2998" y="2486"/>
                  <a:pt x="3014" y="2554"/>
                  <a:pt x="2917" y="2554"/>
                </a:cubicBezTo>
                <a:cubicBezTo>
                  <a:pt x="2829" y="2554"/>
                  <a:pt x="2741" y="2472"/>
                  <a:pt x="2653" y="2472"/>
                </a:cubicBezTo>
                <a:cubicBezTo>
                  <a:pt x="2647" y="2472"/>
                  <a:pt x="2641" y="2472"/>
                  <a:pt x="2635" y="2473"/>
                </a:cubicBezTo>
                <a:cubicBezTo>
                  <a:pt x="2541" y="2473"/>
                  <a:pt x="2460" y="2609"/>
                  <a:pt x="2379" y="2609"/>
                </a:cubicBezTo>
                <a:cubicBezTo>
                  <a:pt x="2285" y="2609"/>
                  <a:pt x="2175" y="2554"/>
                  <a:pt x="2081" y="2554"/>
                </a:cubicBezTo>
                <a:cubicBezTo>
                  <a:pt x="2061" y="2557"/>
                  <a:pt x="2041" y="2558"/>
                  <a:pt x="2021" y="2558"/>
                </a:cubicBezTo>
                <a:cubicBezTo>
                  <a:pt x="1967" y="2558"/>
                  <a:pt x="1914" y="2550"/>
                  <a:pt x="1865" y="2550"/>
                </a:cubicBezTo>
                <a:cubicBezTo>
                  <a:pt x="1847" y="2550"/>
                  <a:pt x="1829" y="2551"/>
                  <a:pt x="1812" y="2554"/>
                </a:cubicBezTo>
                <a:cubicBezTo>
                  <a:pt x="1718" y="2554"/>
                  <a:pt x="1621" y="2609"/>
                  <a:pt x="1540" y="2609"/>
                </a:cubicBezTo>
                <a:cubicBezTo>
                  <a:pt x="1531" y="2610"/>
                  <a:pt x="1523" y="2611"/>
                  <a:pt x="1514" y="2611"/>
                </a:cubicBezTo>
                <a:cubicBezTo>
                  <a:pt x="1434" y="2611"/>
                  <a:pt x="1339" y="2565"/>
                  <a:pt x="1267" y="2565"/>
                </a:cubicBezTo>
                <a:cubicBezTo>
                  <a:pt x="1259" y="2565"/>
                  <a:pt x="1252" y="2566"/>
                  <a:pt x="1245" y="2567"/>
                </a:cubicBezTo>
                <a:cubicBezTo>
                  <a:pt x="1151" y="2580"/>
                  <a:pt x="1096" y="2729"/>
                  <a:pt x="1015" y="2742"/>
                </a:cubicBezTo>
                <a:cubicBezTo>
                  <a:pt x="981" y="2752"/>
                  <a:pt x="944" y="2755"/>
                  <a:pt x="908" y="2755"/>
                </a:cubicBezTo>
                <a:cubicBezTo>
                  <a:pt x="865" y="2755"/>
                  <a:pt x="822" y="2751"/>
                  <a:pt x="782" y="2751"/>
                </a:cubicBezTo>
                <a:cubicBezTo>
                  <a:pt x="764" y="2751"/>
                  <a:pt x="746" y="2752"/>
                  <a:pt x="730" y="2755"/>
                </a:cubicBezTo>
                <a:cubicBezTo>
                  <a:pt x="636" y="2784"/>
                  <a:pt x="597" y="2865"/>
                  <a:pt x="529" y="2891"/>
                </a:cubicBezTo>
                <a:cubicBezTo>
                  <a:pt x="422" y="2946"/>
                  <a:pt x="231" y="2933"/>
                  <a:pt x="231" y="2985"/>
                </a:cubicBezTo>
                <a:cubicBezTo>
                  <a:pt x="231" y="3040"/>
                  <a:pt x="354" y="3108"/>
                  <a:pt x="448" y="3147"/>
                </a:cubicBezTo>
                <a:cubicBezTo>
                  <a:pt x="516" y="3189"/>
                  <a:pt x="597" y="3215"/>
                  <a:pt x="691" y="3241"/>
                </a:cubicBezTo>
                <a:cubicBezTo>
                  <a:pt x="700" y="3243"/>
                  <a:pt x="709" y="3243"/>
                  <a:pt x="718" y="3243"/>
                </a:cubicBezTo>
                <a:cubicBezTo>
                  <a:pt x="790" y="3243"/>
                  <a:pt x="882" y="3200"/>
                  <a:pt x="963" y="3200"/>
                </a:cubicBezTo>
                <a:cubicBezTo>
                  <a:pt x="972" y="3200"/>
                  <a:pt x="980" y="3201"/>
                  <a:pt x="989" y="3202"/>
                </a:cubicBezTo>
                <a:cubicBezTo>
                  <a:pt x="1054" y="3215"/>
                  <a:pt x="1109" y="3322"/>
                  <a:pt x="1203" y="3338"/>
                </a:cubicBezTo>
                <a:cubicBezTo>
                  <a:pt x="1284" y="3351"/>
                  <a:pt x="1365" y="3377"/>
                  <a:pt x="1459" y="3390"/>
                </a:cubicBezTo>
                <a:cubicBezTo>
                  <a:pt x="1475" y="3392"/>
                  <a:pt x="1492" y="3393"/>
                  <a:pt x="1509" y="3393"/>
                </a:cubicBezTo>
                <a:cubicBezTo>
                  <a:pt x="1578" y="3393"/>
                  <a:pt x="1656" y="3377"/>
                  <a:pt x="1731" y="3377"/>
                </a:cubicBezTo>
                <a:cubicBezTo>
                  <a:pt x="1812" y="3390"/>
                  <a:pt x="1893" y="3471"/>
                  <a:pt x="1987" y="3484"/>
                </a:cubicBezTo>
                <a:cubicBezTo>
                  <a:pt x="2068" y="3484"/>
                  <a:pt x="2162" y="3432"/>
                  <a:pt x="2256" y="3432"/>
                </a:cubicBezTo>
                <a:cubicBezTo>
                  <a:pt x="2337" y="3432"/>
                  <a:pt x="2431" y="3419"/>
                  <a:pt x="2512" y="3419"/>
                </a:cubicBezTo>
                <a:cubicBezTo>
                  <a:pt x="2609" y="3432"/>
                  <a:pt x="2690" y="3526"/>
                  <a:pt x="2771" y="3526"/>
                </a:cubicBezTo>
                <a:cubicBezTo>
                  <a:pt x="2865" y="3526"/>
                  <a:pt x="2946" y="3513"/>
                  <a:pt x="3040" y="3513"/>
                </a:cubicBezTo>
                <a:cubicBezTo>
                  <a:pt x="3121" y="3513"/>
                  <a:pt x="3215" y="3539"/>
                  <a:pt x="3309" y="3539"/>
                </a:cubicBezTo>
                <a:cubicBezTo>
                  <a:pt x="3390" y="3539"/>
                  <a:pt x="3484" y="3500"/>
                  <a:pt x="3565" y="3500"/>
                </a:cubicBezTo>
                <a:lnTo>
                  <a:pt x="3837" y="3500"/>
                </a:lnTo>
                <a:cubicBezTo>
                  <a:pt x="3931" y="3500"/>
                  <a:pt x="4012" y="3458"/>
                  <a:pt x="4093" y="3458"/>
                </a:cubicBezTo>
                <a:cubicBezTo>
                  <a:pt x="4181" y="3458"/>
                  <a:pt x="4269" y="3540"/>
                  <a:pt x="4346" y="3540"/>
                </a:cubicBezTo>
                <a:cubicBezTo>
                  <a:pt x="4351" y="3540"/>
                  <a:pt x="4356" y="3540"/>
                  <a:pt x="4362" y="3539"/>
                </a:cubicBezTo>
                <a:cubicBezTo>
                  <a:pt x="4456" y="3539"/>
                  <a:pt x="4537" y="3403"/>
                  <a:pt x="4618" y="3403"/>
                </a:cubicBezTo>
                <a:cubicBezTo>
                  <a:pt x="4626" y="3402"/>
                  <a:pt x="4635" y="3401"/>
                  <a:pt x="4643" y="3401"/>
                </a:cubicBezTo>
                <a:cubicBezTo>
                  <a:pt x="4731" y="3401"/>
                  <a:pt x="4816" y="3458"/>
                  <a:pt x="4890" y="3458"/>
                </a:cubicBezTo>
                <a:cubicBezTo>
                  <a:pt x="4984" y="3445"/>
                  <a:pt x="5052" y="3364"/>
                  <a:pt x="5146" y="3364"/>
                </a:cubicBezTo>
                <a:cubicBezTo>
                  <a:pt x="5150" y="3363"/>
                  <a:pt x="5155" y="3363"/>
                  <a:pt x="5160" y="3363"/>
                </a:cubicBezTo>
                <a:cubicBezTo>
                  <a:pt x="5239" y="3363"/>
                  <a:pt x="5339" y="3458"/>
                  <a:pt x="5428" y="3458"/>
                </a:cubicBezTo>
                <a:cubicBezTo>
                  <a:pt x="5509" y="3445"/>
                  <a:pt x="5577" y="3309"/>
                  <a:pt x="5658" y="3296"/>
                </a:cubicBezTo>
                <a:cubicBezTo>
                  <a:pt x="5733" y="3296"/>
                  <a:pt x="5810" y="3312"/>
                  <a:pt x="5879" y="3312"/>
                </a:cubicBezTo>
                <a:cubicBezTo>
                  <a:pt x="5897" y="3312"/>
                  <a:pt x="5914" y="3311"/>
                  <a:pt x="5930" y="3309"/>
                </a:cubicBezTo>
                <a:cubicBezTo>
                  <a:pt x="5938" y="3308"/>
                  <a:pt x="5946" y="3307"/>
                  <a:pt x="5955" y="3307"/>
                </a:cubicBezTo>
                <a:cubicBezTo>
                  <a:pt x="6034" y="3307"/>
                  <a:pt x="6120" y="3353"/>
                  <a:pt x="6190" y="3353"/>
                </a:cubicBezTo>
                <a:cubicBezTo>
                  <a:pt x="6197" y="3353"/>
                  <a:pt x="6205" y="3352"/>
                  <a:pt x="6212" y="3351"/>
                </a:cubicBezTo>
                <a:cubicBezTo>
                  <a:pt x="6306" y="3338"/>
                  <a:pt x="6335" y="3189"/>
                  <a:pt x="6400" y="3160"/>
                </a:cubicBezTo>
                <a:cubicBezTo>
                  <a:pt x="6510" y="3134"/>
                  <a:pt x="6578" y="3121"/>
                  <a:pt x="6643" y="3095"/>
                </a:cubicBezTo>
                <a:cubicBezTo>
                  <a:pt x="6740" y="3053"/>
                  <a:pt x="6847" y="3040"/>
                  <a:pt x="6847" y="2985"/>
                </a:cubicBezTo>
                <a:cubicBezTo>
                  <a:pt x="6847" y="2946"/>
                  <a:pt x="6847" y="2917"/>
                  <a:pt x="6766" y="2865"/>
                </a:cubicBezTo>
                <a:cubicBezTo>
                  <a:pt x="6860" y="2865"/>
                  <a:pt x="6886" y="2836"/>
                  <a:pt x="6983" y="2836"/>
                </a:cubicBezTo>
                <a:cubicBezTo>
                  <a:pt x="7077" y="2836"/>
                  <a:pt x="7171" y="2852"/>
                  <a:pt x="7265" y="2852"/>
                </a:cubicBezTo>
                <a:cubicBezTo>
                  <a:pt x="7359" y="2836"/>
                  <a:pt x="7440" y="2771"/>
                  <a:pt x="7534" y="2771"/>
                </a:cubicBezTo>
                <a:cubicBezTo>
                  <a:pt x="7631" y="2771"/>
                  <a:pt x="7725" y="2836"/>
                  <a:pt x="7819" y="2836"/>
                </a:cubicBezTo>
                <a:cubicBezTo>
                  <a:pt x="7836" y="2833"/>
                  <a:pt x="7853" y="2833"/>
                  <a:pt x="7870" y="2833"/>
                </a:cubicBezTo>
                <a:cubicBezTo>
                  <a:pt x="7947" y="2833"/>
                  <a:pt x="8024" y="2852"/>
                  <a:pt x="8101" y="2852"/>
                </a:cubicBezTo>
                <a:cubicBezTo>
                  <a:pt x="8198" y="2836"/>
                  <a:pt x="8263" y="2742"/>
                  <a:pt x="8360" y="2729"/>
                </a:cubicBezTo>
                <a:cubicBezTo>
                  <a:pt x="8380" y="2726"/>
                  <a:pt x="8400" y="2725"/>
                  <a:pt x="8419" y="2725"/>
                </a:cubicBezTo>
                <a:cubicBezTo>
                  <a:pt x="8474" y="2725"/>
                  <a:pt x="8528" y="2733"/>
                  <a:pt x="8582" y="2733"/>
                </a:cubicBezTo>
                <a:cubicBezTo>
                  <a:pt x="8602" y="2733"/>
                  <a:pt x="8622" y="2732"/>
                  <a:pt x="8642" y="2729"/>
                </a:cubicBezTo>
                <a:cubicBezTo>
                  <a:pt x="8736" y="2716"/>
                  <a:pt x="8830" y="2703"/>
                  <a:pt x="8911" y="2690"/>
                </a:cubicBezTo>
                <a:cubicBezTo>
                  <a:pt x="9008" y="2674"/>
                  <a:pt x="9060" y="2567"/>
                  <a:pt x="9141" y="2554"/>
                </a:cubicBezTo>
                <a:cubicBezTo>
                  <a:pt x="9235" y="2528"/>
                  <a:pt x="9303" y="2486"/>
                  <a:pt x="9358" y="2460"/>
                </a:cubicBezTo>
                <a:cubicBezTo>
                  <a:pt x="9465" y="2405"/>
                  <a:pt x="9559" y="2431"/>
                  <a:pt x="9559" y="2379"/>
                </a:cubicBezTo>
                <a:cubicBezTo>
                  <a:pt x="9559" y="2371"/>
                  <a:pt x="9562" y="2368"/>
                  <a:pt x="9566" y="2368"/>
                </a:cubicBezTo>
                <a:cubicBezTo>
                  <a:pt x="9575" y="2368"/>
                  <a:pt x="9590" y="2382"/>
                  <a:pt x="9590" y="2382"/>
                </a:cubicBezTo>
                <a:cubicBezTo>
                  <a:pt x="9590" y="2382"/>
                  <a:pt x="9590" y="2381"/>
                  <a:pt x="9588" y="2379"/>
                </a:cubicBezTo>
                <a:cubicBezTo>
                  <a:pt x="9669" y="2379"/>
                  <a:pt x="9750" y="2366"/>
                  <a:pt x="9844" y="2366"/>
                </a:cubicBezTo>
                <a:cubicBezTo>
                  <a:pt x="9848" y="2367"/>
                  <a:pt x="9853" y="2367"/>
                  <a:pt x="9858" y="2367"/>
                </a:cubicBezTo>
                <a:cubicBezTo>
                  <a:pt x="9931" y="2367"/>
                  <a:pt x="10022" y="2283"/>
                  <a:pt x="10106" y="2283"/>
                </a:cubicBezTo>
                <a:cubicBezTo>
                  <a:pt x="10113" y="2283"/>
                  <a:pt x="10119" y="2284"/>
                  <a:pt x="10126" y="2285"/>
                </a:cubicBezTo>
                <a:cubicBezTo>
                  <a:pt x="10207" y="2285"/>
                  <a:pt x="10288" y="2431"/>
                  <a:pt x="10385" y="2431"/>
                </a:cubicBezTo>
                <a:cubicBezTo>
                  <a:pt x="10479" y="2431"/>
                  <a:pt x="10612" y="2311"/>
                  <a:pt x="10693" y="2311"/>
                </a:cubicBezTo>
                <a:cubicBezTo>
                  <a:pt x="10680" y="2324"/>
                  <a:pt x="10748" y="2405"/>
                  <a:pt x="10748" y="2418"/>
                </a:cubicBezTo>
                <a:cubicBezTo>
                  <a:pt x="10748" y="2473"/>
                  <a:pt x="10693" y="2528"/>
                  <a:pt x="10790" y="2580"/>
                </a:cubicBezTo>
                <a:cubicBezTo>
                  <a:pt x="10855" y="2609"/>
                  <a:pt x="10923" y="2661"/>
                  <a:pt x="11017" y="2690"/>
                </a:cubicBezTo>
                <a:cubicBezTo>
                  <a:pt x="11098" y="2703"/>
                  <a:pt x="11166" y="2755"/>
                  <a:pt x="11260" y="2771"/>
                </a:cubicBezTo>
                <a:cubicBezTo>
                  <a:pt x="11264" y="2772"/>
                  <a:pt x="11269" y="2772"/>
                  <a:pt x="11274" y="2772"/>
                </a:cubicBezTo>
                <a:cubicBezTo>
                  <a:pt x="11348" y="2772"/>
                  <a:pt x="11453" y="2688"/>
                  <a:pt x="11538" y="2688"/>
                </a:cubicBezTo>
                <a:cubicBezTo>
                  <a:pt x="11545" y="2688"/>
                  <a:pt x="11551" y="2689"/>
                  <a:pt x="11558" y="2690"/>
                </a:cubicBezTo>
                <a:cubicBezTo>
                  <a:pt x="11639" y="2703"/>
                  <a:pt x="11707" y="2810"/>
                  <a:pt x="11788" y="2823"/>
                </a:cubicBezTo>
                <a:cubicBezTo>
                  <a:pt x="11795" y="2824"/>
                  <a:pt x="11802" y="2824"/>
                  <a:pt x="11809" y="2824"/>
                </a:cubicBezTo>
                <a:cubicBezTo>
                  <a:pt x="11887" y="2824"/>
                  <a:pt x="11966" y="2769"/>
                  <a:pt x="12044" y="2769"/>
                </a:cubicBezTo>
                <a:cubicBezTo>
                  <a:pt x="12052" y="2769"/>
                  <a:pt x="12061" y="2770"/>
                  <a:pt x="12070" y="2771"/>
                </a:cubicBezTo>
                <a:cubicBezTo>
                  <a:pt x="12151" y="2784"/>
                  <a:pt x="12232" y="2865"/>
                  <a:pt x="12313" y="2878"/>
                </a:cubicBezTo>
                <a:cubicBezTo>
                  <a:pt x="12410" y="2878"/>
                  <a:pt x="12491" y="2946"/>
                  <a:pt x="12572" y="2946"/>
                </a:cubicBezTo>
                <a:cubicBezTo>
                  <a:pt x="12576" y="2947"/>
                  <a:pt x="12580" y="2947"/>
                  <a:pt x="12585" y="2947"/>
                </a:cubicBezTo>
                <a:cubicBezTo>
                  <a:pt x="12674" y="2947"/>
                  <a:pt x="12764" y="2823"/>
                  <a:pt x="12854" y="2823"/>
                </a:cubicBezTo>
                <a:cubicBezTo>
                  <a:pt x="12935" y="2836"/>
                  <a:pt x="13016" y="2904"/>
                  <a:pt x="13110" y="2917"/>
                </a:cubicBezTo>
                <a:cubicBezTo>
                  <a:pt x="13191" y="2917"/>
                  <a:pt x="13285" y="2959"/>
                  <a:pt x="13366" y="2959"/>
                </a:cubicBezTo>
                <a:cubicBezTo>
                  <a:pt x="13454" y="2959"/>
                  <a:pt x="13530" y="2902"/>
                  <a:pt x="13614" y="2902"/>
                </a:cubicBezTo>
                <a:cubicBezTo>
                  <a:pt x="13622" y="2902"/>
                  <a:pt x="13630" y="2903"/>
                  <a:pt x="13638" y="2904"/>
                </a:cubicBezTo>
                <a:cubicBezTo>
                  <a:pt x="13719" y="2904"/>
                  <a:pt x="13813" y="2946"/>
                  <a:pt x="13907" y="2946"/>
                </a:cubicBezTo>
                <a:cubicBezTo>
                  <a:pt x="13988" y="2946"/>
                  <a:pt x="14082" y="2985"/>
                  <a:pt x="14163" y="2985"/>
                </a:cubicBezTo>
                <a:cubicBezTo>
                  <a:pt x="14257" y="2985"/>
                  <a:pt x="14338" y="2852"/>
                  <a:pt x="14419" y="2836"/>
                </a:cubicBezTo>
                <a:cubicBezTo>
                  <a:pt x="14506" y="2836"/>
                  <a:pt x="14590" y="2880"/>
                  <a:pt x="14665" y="2880"/>
                </a:cubicBezTo>
                <a:cubicBezTo>
                  <a:pt x="14674" y="2880"/>
                  <a:pt x="14682" y="2879"/>
                  <a:pt x="14691" y="2878"/>
                </a:cubicBezTo>
                <a:cubicBezTo>
                  <a:pt x="14785" y="2878"/>
                  <a:pt x="14879" y="2917"/>
                  <a:pt x="14960" y="2917"/>
                </a:cubicBezTo>
                <a:cubicBezTo>
                  <a:pt x="15054" y="2904"/>
                  <a:pt x="15122" y="2823"/>
                  <a:pt x="15216" y="2823"/>
                </a:cubicBezTo>
                <a:cubicBezTo>
                  <a:pt x="15297" y="2810"/>
                  <a:pt x="15391" y="2810"/>
                  <a:pt x="15472" y="2810"/>
                </a:cubicBezTo>
                <a:cubicBezTo>
                  <a:pt x="15491" y="2807"/>
                  <a:pt x="15510" y="2806"/>
                  <a:pt x="15530" y="2806"/>
                </a:cubicBezTo>
                <a:cubicBezTo>
                  <a:pt x="15606" y="2806"/>
                  <a:pt x="15679" y="2823"/>
                  <a:pt x="15744" y="2823"/>
                </a:cubicBezTo>
                <a:cubicBezTo>
                  <a:pt x="15754" y="2822"/>
                  <a:pt x="15764" y="2821"/>
                  <a:pt x="15773" y="2821"/>
                </a:cubicBezTo>
                <a:cubicBezTo>
                  <a:pt x="15857" y="2821"/>
                  <a:pt x="15940" y="2865"/>
                  <a:pt x="16013" y="2865"/>
                </a:cubicBezTo>
                <a:cubicBezTo>
                  <a:pt x="16107" y="2852"/>
                  <a:pt x="16175" y="2755"/>
                  <a:pt x="16256" y="2742"/>
                </a:cubicBezTo>
                <a:cubicBezTo>
                  <a:pt x="16350" y="2729"/>
                  <a:pt x="16418" y="2674"/>
                  <a:pt x="16499" y="2661"/>
                </a:cubicBezTo>
                <a:cubicBezTo>
                  <a:pt x="16525" y="2654"/>
                  <a:pt x="16551" y="2651"/>
                  <a:pt x="16576" y="2651"/>
                </a:cubicBezTo>
                <a:cubicBezTo>
                  <a:pt x="16618" y="2651"/>
                  <a:pt x="16659" y="2657"/>
                  <a:pt x="16698" y="2657"/>
                </a:cubicBezTo>
                <a:cubicBezTo>
                  <a:pt x="16722" y="2657"/>
                  <a:pt x="16745" y="2655"/>
                  <a:pt x="16768" y="2648"/>
                </a:cubicBezTo>
                <a:cubicBezTo>
                  <a:pt x="16816" y="2635"/>
                  <a:pt x="16871" y="2635"/>
                  <a:pt x="16920" y="2635"/>
                </a:cubicBezTo>
                <a:cubicBezTo>
                  <a:pt x="16969" y="2635"/>
                  <a:pt x="17012" y="2635"/>
                  <a:pt x="17040" y="2622"/>
                </a:cubicBezTo>
                <a:cubicBezTo>
                  <a:pt x="17147" y="2567"/>
                  <a:pt x="17254" y="2473"/>
                  <a:pt x="17254" y="2418"/>
                </a:cubicBezTo>
                <a:cubicBezTo>
                  <a:pt x="17254" y="2379"/>
                  <a:pt x="17147" y="2285"/>
                  <a:pt x="17053" y="2243"/>
                </a:cubicBezTo>
                <a:cubicBezTo>
                  <a:pt x="16985" y="2217"/>
                  <a:pt x="16904" y="2175"/>
                  <a:pt x="16810" y="2149"/>
                </a:cubicBezTo>
                <a:cubicBezTo>
                  <a:pt x="16796" y="2144"/>
                  <a:pt x="16780" y="2142"/>
                  <a:pt x="16762" y="2142"/>
                </a:cubicBezTo>
                <a:cubicBezTo>
                  <a:pt x="16704" y="2142"/>
                  <a:pt x="16630" y="2164"/>
                  <a:pt x="16570" y="2164"/>
                </a:cubicBezTo>
                <a:cubicBezTo>
                  <a:pt x="16560" y="2164"/>
                  <a:pt x="16550" y="2163"/>
                  <a:pt x="16541" y="2162"/>
                </a:cubicBezTo>
                <a:cubicBezTo>
                  <a:pt x="16460" y="2149"/>
                  <a:pt x="16379" y="2136"/>
                  <a:pt x="16298" y="2123"/>
                </a:cubicBezTo>
                <a:cubicBezTo>
                  <a:pt x="16217" y="2107"/>
                  <a:pt x="16136" y="2068"/>
                  <a:pt x="16055" y="2055"/>
                </a:cubicBezTo>
                <a:cubicBezTo>
                  <a:pt x="16046" y="2054"/>
                  <a:pt x="16036" y="2053"/>
                  <a:pt x="16027" y="2053"/>
                </a:cubicBezTo>
                <a:cubicBezTo>
                  <a:pt x="15962" y="2053"/>
                  <a:pt x="15888" y="2083"/>
                  <a:pt x="15815" y="2083"/>
                </a:cubicBezTo>
                <a:cubicBezTo>
                  <a:pt x="15804" y="2083"/>
                  <a:pt x="15793" y="2082"/>
                  <a:pt x="15783" y="2081"/>
                </a:cubicBezTo>
                <a:cubicBezTo>
                  <a:pt x="15702" y="2081"/>
                  <a:pt x="15634" y="1987"/>
                  <a:pt x="15553" y="1974"/>
                </a:cubicBezTo>
                <a:lnTo>
                  <a:pt x="15216" y="1974"/>
                </a:lnTo>
                <a:cubicBezTo>
                  <a:pt x="15310" y="1932"/>
                  <a:pt x="15459" y="1906"/>
                  <a:pt x="15514" y="1864"/>
                </a:cubicBezTo>
                <a:cubicBezTo>
                  <a:pt x="15608" y="1812"/>
                  <a:pt x="15731" y="1770"/>
                  <a:pt x="15731" y="1718"/>
                </a:cubicBezTo>
                <a:cubicBezTo>
                  <a:pt x="15731" y="1663"/>
                  <a:pt x="15553" y="1663"/>
                  <a:pt x="15472" y="1608"/>
                </a:cubicBezTo>
                <a:cubicBezTo>
                  <a:pt x="15407" y="1569"/>
                  <a:pt x="15378" y="1501"/>
                  <a:pt x="15284" y="1475"/>
                </a:cubicBezTo>
                <a:cubicBezTo>
                  <a:pt x="15216" y="1446"/>
                  <a:pt x="15177" y="1326"/>
                  <a:pt x="15083" y="1297"/>
                </a:cubicBezTo>
                <a:cubicBezTo>
                  <a:pt x="15074" y="1295"/>
                  <a:pt x="15063" y="1294"/>
                  <a:pt x="15052" y="1294"/>
                </a:cubicBezTo>
                <a:cubicBezTo>
                  <a:pt x="14993" y="1294"/>
                  <a:pt x="14911" y="1316"/>
                  <a:pt x="14838" y="1316"/>
                </a:cubicBezTo>
                <a:cubicBezTo>
                  <a:pt x="14824" y="1316"/>
                  <a:pt x="14811" y="1315"/>
                  <a:pt x="14798" y="1313"/>
                </a:cubicBezTo>
                <a:cubicBezTo>
                  <a:pt x="14717" y="1297"/>
                  <a:pt x="14623" y="1284"/>
                  <a:pt x="14529" y="1271"/>
                </a:cubicBezTo>
                <a:cubicBezTo>
                  <a:pt x="14448" y="1258"/>
                  <a:pt x="14380" y="1177"/>
                  <a:pt x="14286" y="1164"/>
                </a:cubicBezTo>
                <a:cubicBezTo>
                  <a:pt x="14280" y="1163"/>
                  <a:pt x="14274" y="1163"/>
                  <a:pt x="14267" y="1163"/>
                </a:cubicBezTo>
                <a:cubicBezTo>
                  <a:pt x="14195" y="1163"/>
                  <a:pt x="14097" y="1218"/>
                  <a:pt x="14024" y="1218"/>
                </a:cubicBezTo>
                <a:cubicBezTo>
                  <a:pt x="14016" y="1218"/>
                  <a:pt x="14008" y="1217"/>
                  <a:pt x="14001" y="1216"/>
                </a:cubicBezTo>
                <a:cubicBezTo>
                  <a:pt x="13907" y="1203"/>
                  <a:pt x="13839" y="1096"/>
                  <a:pt x="13745" y="1096"/>
                </a:cubicBezTo>
                <a:cubicBezTo>
                  <a:pt x="13736" y="1094"/>
                  <a:pt x="13726" y="1094"/>
                  <a:pt x="13716" y="1094"/>
                </a:cubicBezTo>
                <a:cubicBezTo>
                  <a:pt x="13650" y="1094"/>
                  <a:pt x="13570" y="1124"/>
                  <a:pt x="13495" y="1124"/>
                </a:cubicBezTo>
                <a:cubicBezTo>
                  <a:pt x="13484" y="1124"/>
                  <a:pt x="13473" y="1123"/>
                  <a:pt x="13463" y="1122"/>
                </a:cubicBezTo>
                <a:cubicBezTo>
                  <a:pt x="13382" y="1122"/>
                  <a:pt x="13301" y="1054"/>
                  <a:pt x="13204" y="1041"/>
                </a:cubicBezTo>
                <a:cubicBezTo>
                  <a:pt x="13114" y="1041"/>
                  <a:pt x="13024" y="1165"/>
                  <a:pt x="12935" y="1165"/>
                </a:cubicBezTo>
                <a:cubicBezTo>
                  <a:pt x="12930" y="1165"/>
                  <a:pt x="12926" y="1165"/>
                  <a:pt x="12922" y="1164"/>
                </a:cubicBezTo>
                <a:cubicBezTo>
                  <a:pt x="12828" y="1164"/>
                  <a:pt x="12747" y="1096"/>
                  <a:pt x="12653" y="1096"/>
                </a:cubicBezTo>
                <a:cubicBezTo>
                  <a:pt x="12572" y="1096"/>
                  <a:pt x="12475" y="1054"/>
                  <a:pt x="12381" y="1054"/>
                </a:cubicBezTo>
                <a:cubicBezTo>
                  <a:pt x="12300" y="1054"/>
                  <a:pt x="12206" y="1041"/>
                  <a:pt x="12112" y="1041"/>
                </a:cubicBezTo>
                <a:cubicBezTo>
                  <a:pt x="12031" y="1041"/>
                  <a:pt x="11937" y="1135"/>
                  <a:pt x="11843" y="1135"/>
                </a:cubicBezTo>
                <a:cubicBezTo>
                  <a:pt x="11746" y="1122"/>
                  <a:pt x="11665" y="1122"/>
                  <a:pt x="11571" y="1122"/>
                </a:cubicBezTo>
                <a:cubicBezTo>
                  <a:pt x="11477" y="1122"/>
                  <a:pt x="11409" y="1054"/>
                  <a:pt x="11328" y="1054"/>
                </a:cubicBezTo>
                <a:cubicBezTo>
                  <a:pt x="11358" y="1044"/>
                  <a:pt x="11389" y="1042"/>
                  <a:pt x="11420" y="1042"/>
                </a:cubicBezTo>
                <a:cubicBezTo>
                  <a:pt x="11454" y="1042"/>
                  <a:pt x="11487" y="1045"/>
                  <a:pt x="11515" y="1045"/>
                </a:cubicBezTo>
                <a:cubicBezTo>
                  <a:pt x="11531" y="1045"/>
                  <a:pt x="11545" y="1044"/>
                  <a:pt x="11558" y="1041"/>
                </a:cubicBezTo>
                <a:cubicBezTo>
                  <a:pt x="11652" y="1002"/>
                  <a:pt x="11733" y="960"/>
                  <a:pt x="11788" y="934"/>
                </a:cubicBezTo>
                <a:cubicBezTo>
                  <a:pt x="11869" y="879"/>
                  <a:pt x="11788" y="785"/>
                  <a:pt x="11788" y="730"/>
                </a:cubicBezTo>
                <a:cubicBezTo>
                  <a:pt x="11788" y="678"/>
                  <a:pt x="11746" y="678"/>
                  <a:pt x="11652" y="623"/>
                </a:cubicBezTo>
                <a:cubicBezTo>
                  <a:pt x="11600" y="597"/>
                  <a:pt x="11571" y="516"/>
                  <a:pt x="11477" y="474"/>
                </a:cubicBezTo>
                <a:cubicBezTo>
                  <a:pt x="11456" y="467"/>
                  <a:pt x="11433" y="465"/>
                  <a:pt x="11409" y="465"/>
                </a:cubicBezTo>
                <a:cubicBezTo>
                  <a:pt x="11355" y="465"/>
                  <a:pt x="11295" y="477"/>
                  <a:pt x="11238" y="477"/>
                </a:cubicBezTo>
                <a:cubicBezTo>
                  <a:pt x="11223" y="477"/>
                  <a:pt x="11209" y="476"/>
                  <a:pt x="11195" y="474"/>
                </a:cubicBezTo>
                <a:cubicBezTo>
                  <a:pt x="11114" y="448"/>
                  <a:pt x="11059" y="354"/>
                  <a:pt x="10978" y="341"/>
                </a:cubicBezTo>
                <a:cubicBezTo>
                  <a:pt x="10943" y="330"/>
                  <a:pt x="10907" y="327"/>
                  <a:pt x="10872" y="327"/>
                </a:cubicBezTo>
                <a:cubicBezTo>
                  <a:pt x="10837" y="327"/>
                  <a:pt x="10801" y="330"/>
                  <a:pt x="10765" y="330"/>
                </a:cubicBezTo>
                <a:cubicBezTo>
                  <a:pt x="10741" y="330"/>
                  <a:pt x="10717" y="329"/>
                  <a:pt x="10693" y="325"/>
                </a:cubicBezTo>
                <a:cubicBezTo>
                  <a:pt x="10652" y="318"/>
                  <a:pt x="10608" y="318"/>
                  <a:pt x="10563" y="318"/>
                </a:cubicBezTo>
                <a:cubicBezTo>
                  <a:pt x="10518" y="318"/>
                  <a:pt x="10471" y="318"/>
                  <a:pt x="10424" y="312"/>
                </a:cubicBezTo>
                <a:cubicBezTo>
                  <a:pt x="10343" y="299"/>
                  <a:pt x="10262" y="260"/>
                  <a:pt x="10168" y="244"/>
                </a:cubicBezTo>
                <a:cubicBezTo>
                  <a:pt x="10074" y="231"/>
                  <a:pt x="9993" y="218"/>
                  <a:pt x="9899" y="205"/>
                </a:cubicBezTo>
                <a:cubicBezTo>
                  <a:pt x="9818" y="192"/>
                  <a:pt x="9737" y="98"/>
                  <a:pt x="9640" y="82"/>
                </a:cubicBezTo>
                <a:cubicBezTo>
                  <a:pt x="9573" y="82"/>
                  <a:pt x="9498" y="101"/>
                  <a:pt x="9422" y="101"/>
                </a:cubicBezTo>
                <a:cubicBezTo>
                  <a:pt x="9405" y="101"/>
                  <a:pt x="9388" y="100"/>
                  <a:pt x="9371" y="98"/>
                </a:cubicBezTo>
                <a:cubicBezTo>
                  <a:pt x="9277" y="98"/>
                  <a:pt x="9196" y="82"/>
                  <a:pt x="9102" y="69"/>
                </a:cubicBezTo>
                <a:cubicBezTo>
                  <a:pt x="9008" y="69"/>
                  <a:pt x="8911" y="137"/>
                  <a:pt x="8817" y="137"/>
                </a:cubicBezTo>
                <a:cubicBezTo>
                  <a:pt x="8723" y="137"/>
                  <a:pt x="8642" y="30"/>
                  <a:pt x="8561" y="30"/>
                </a:cubicBezTo>
                <a:cubicBezTo>
                  <a:pt x="8467" y="30"/>
                  <a:pt x="8373" y="124"/>
                  <a:pt x="8279" y="124"/>
                </a:cubicBezTo>
                <a:lnTo>
                  <a:pt x="8007" y="124"/>
                </a:lnTo>
                <a:cubicBezTo>
                  <a:pt x="7913" y="111"/>
                  <a:pt x="7832" y="69"/>
                  <a:pt x="7738" y="69"/>
                </a:cubicBezTo>
                <a:cubicBezTo>
                  <a:pt x="7644" y="69"/>
                  <a:pt x="7550" y="150"/>
                  <a:pt x="7469" y="150"/>
                </a:cubicBezTo>
                <a:cubicBezTo>
                  <a:pt x="7372" y="150"/>
                  <a:pt x="7278" y="1"/>
                  <a:pt x="71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0" name="Google Shape;660;p26"/>
          <p:cNvSpPr/>
          <p:nvPr/>
        </p:nvSpPr>
        <p:spPr>
          <a:xfrm>
            <a:off x="6038179" y="4526966"/>
            <a:ext cx="1975947" cy="249763"/>
          </a:xfrm>
          <a:custGeom>
            <a:avLst/>
            <a:gdLst/>
            <a:ahLst/>
            <a:cxnLst/>
            <a:rect l="l" t="t" r="r" b="b"/>
            <a:pathLst>
              <a:path w="10651" h="2188" extrusionOk="0">
                <a:moveTo>
                  <a:pt x="7615" y="0"/>
                </a:moveTo>
                <a:cubicBezTo>
                  <a:pt x="7560" y="0"/>
                  <a:pt x="7492" y="39"/>
                  <a:pt x="7440" y="39"/>
                </a:cubicBezTo>
                <a:lnTo>
                  <a:pt x="7265" y="39"/>
                </a:lnTo>
                <a:cubicBezTo>
                  <a:pt x="7210" y="39"/>
                  <a:pt x="7155" y="65"/>
                  <a:pt x="7103" y="81"/>
                </a:cubicBezTo>
                <a:cubicBezTo>
                  <a:pt x="7048" y="81"/>
                  <a:pt x="6980" y="65"/>
                  <a:pt x="6925" y="65"/>
                </a:cubicBezTo>
                <a:cubicBezTo>
                  <a:pt x="6880" y="65"/>
                  <a:pt x="6833" y="36"/>
                  <a:pt x="6778" y="36"/>
                </a:cubicBezTo>
                <a:cubicBezTo>
                  <a:pt x="6769" y="36"/>
                  <a:pt x="6759" y="37"/>
                  <a:pt x="6750" y="39"/>
                </a:cubicBezTo>
                <a:cubicBezTo>
                  <a:pt x="6698" y="39"/>
                  <a:pt x="6643" y="107"/>
                  <a:pt x="6588" y="107"/>
                </a:cubicBezTo>
                <a:cubicBezTo>
                  <a:pt x="6582" y="108"/>
                  <a:pt x="6577" y="109"/>
                  <a:pt x="6571" y="109"/>
                </a:cubicBezTo>
                <a:cubicBezTo>
                  <a:pt x="6524" y="109"/>
                  <a:pt x="6474" y="65"/>
                  <a:pt x="6413" y="65"/>
                </a:cubicBezTo>
                <a:cubicBezTo>
                  <a:pt x="6358" y="65"/>
                  <a:pt x="6306" y="133"/>
                  <a:pt x="6251" y="133"/>
                </a:cubicBezTo>
                <a:cubicBezTo>
                  <a:pt x="6202" y="133"/>
                  <a:pt x="6145" y="92"/>
                  <a:pt x="6094" y="92"/>
                </a:cubicBezTo>
                <a:cubicBezTo>
                  <a:pt x="6088" y="92"/>
                  <a:pt x="6082" y="93"/>
                  <a:pt x="6076" y="94"/>
                </a:cubicBezTo>
                <a:cubicBezTo>
                  <a:pt x="6021" y="94"/>
                  <a:pt x="5969" y="175"/>
                  <a:pt x="5914" y="188"/>
                </a:cubicBezTo>
                <a:cubicBezTo>
                  <a:pt x="5868" y="188"/>
                  <a:pt x="5812" y="158"/>
                  <a:pt x="5765" y="158"/>
                </a:cubicBezTo>
                <a:cubicBezTo>
                  <a:pt x="5756" y="158"/>
                  <a:pt x="5747" y="159"/>
                  <a:pt x="5739" y="162"/>
                </a:cubicBezTo>
                <a:cubicBezTo>
                  <a:pt x="5684" y="162"/>
                  <a:pt x="5629" y="188"/>
                  <a:pt x="5577" y="201"/>
                </a:cubicBezTo>
                <a:cubicBezTo>
                  <a:pt x="5522" y="201"/>
                  <a:pt x="5467" y="214"/>
                  <a:pt x="5415" y="214"/>
                </a:cubicBezTo>
                <a:cubicBezTo>
                  <a:pt x="5405" y="216"/>
                  <a:pt x="5395" y="217"/>
                  <a:pt x="5386" y="217"/>
                </a:cubicBezTo>
                <a:cubicBezTo>
                  <a:pt x="5328" y="217"/>
                  <a:pt x="5271" y="188"/>
                  <a:pt x="5224" y="188"/>
                </a:cubicBezTo>
                <a:cubicBezTo>
                  <a:pt x="5172" y="201"/>
                  <a:pt x="5130" y="256"/>
                  <a:pt x="5078" y="269"/>
                </a:cubicBezTo>
                <a:cubicBezTo>
                  <a:pt x="5023" y="269"/>
                  <a:pt x="4955" y="243"/>
                  <a:pt x="4900" y="243"/>
                </a:cubicBezTo>
                <a:cubicBezTo>
                  <a:pt x="4835" y="256"/>
                  <a:pt x="4780" y="269"/>
                  <a:pt x="4725" y="282"/>
                </a:cubicBezTo>
                <a:lnTo>
                  <a:pt x="4563" y="282"/>
                </a:lnTo>
                <a:cubicBezTo>
                  <a:pt x="4495" y="295"/>
                  <a:pt x="4469" y="363"/>
                  <a:pt x="4414" y="376"/>
                </a:cubicBezTo>
                <a:cubicBezTo>
                  <a:pt x="4349" y="376"/>
                  <a:pt x="4294" y="389"/>
                  <a:pt x="4239" y="405"/>
                </a:cubicBezTo>
                <a:cubicBezTo>
                  <a:pt x="4187" y="418"/>
                  <a:pt x="4145" y="444"/>
                  <a:pt x="4090" y="457"/>
                </a:cubicBezTo>
                <a:cubicBezTo>
                  <a:pt x="4038" y="470"/>
                  <a:pt x="3970" y="470"/>
                  <a:pt x="3928" y="486"/>
                </a:cubicBezTo>
                <a:cubicBezTo>
                  <a:pt x="3863" y="499"/>
                  <a:pt x="3808" y="499"/>
                  <a:pt x="3753" y="512"/>
                </a:cubicBezTo>
                <a:cubicBezTo>
                  <a:pt x="3701" y="525"/>
                  <a:pt x="3672" y="580"/>
                  <a:pt x="3633" y="593"/>
                </a:cubicBezTo>
                <a:cubicBezTo>
                  <a:pt x="3599" y="606"/>
                  <a:pt x="3565" y="606"/>
                  <a:pt x="3534" y="606"/>
                </a:cubicBezTo>
                <a:cubicBezTo>
                  <a:pt x="3504" y="606"/>
                  <a:pt x="3477" y="606"/>
                  <a:pt x="3458" y="619"/>
                </a:cubicBezTo>
                <a:cubicBezTo>
                  <a:pt x="3390" y="648"/>
                  <a:pt x="3390" y="687"/>
                  <a:pt x="3348" y="713"/>
                </a:cubicBezTo>
                <a:cubicBezTo>
                  <a:pt x="3296" y="742"/>
                  <a:pt x="3267" y="742"/>
                  <a:pt x="3280" y="781"/>
                </a:cubicBezTo>
                <a:cubicBezTo>
                  <a:pt x="3280" y="810"/>
                  <a:pt x="3241" y="862"/>
                  <a:pt x="3296" y="875"/>
                </a:cubicBezTo>
                <a:cubicBezTo>
                  <a:pt x="3322" y="891"/>
                  <a:pt x="3390" y="917"/>
                  <a:pt x="3442" y="917"/>
                </a:cubicBezTo>
                <a:cubicBezTo>
                  <a:pt x="3451" y="920"/>
                  <a:pt x="3460" y="921"/>
                  <a:pt x="3470" y="921"/>
                </a:cubicBezTo>
                <a:cubicBezTo>
                  <a:pt x="3497" y="921"/>
                  <a:pt x="3527" y="913"/>
                  <a:pt x="3558" y="913"/>
                </a:cubicBezTo>
                <a:cubicBezTo>
                  <a:pt x="3569" y="913"/>
                  <a:pt x="3580" y="914"/>
                  <a:pt x="3591" y="917"/>
                </a:cubicBezTo>
                <a:cubicBezTo>
                  <a:pt x="3539" y="917"/>
                  <a:pt x="3497" y="956"/>
                  <a:pt x="3442" y="972"/>
                </a:cubicBezTo>
                <a:cubicBezTo>
                  <a:pt x="3377" y="972"/>
                  <a:pt x="3322" y="985"/>
                  <a:pt x="3267" y="985"/>
                </a:cubicBezTo>
                <a:cubicBezTo>
                  <a:pt x="3260" y="987"/>
                  <a:pt x="3253" y="987"/>
                  <a:pt x="3245" y="987"/>
                </a:cubicBezTo>
                <a:cubicBezTo>
                  <a:pt x="3197" y="987"/>
                  <a:pt x="3139" y="956"/>
                  <a:pt x="3092" y="956"/>
                </a:cubicBezTo>
                <a:cubicBezTo>
                  <a:pt x="3037" y="972"/>
                  <a:pt x="2985" y="972"/>
                  <a:pt x="2930" y="985"/>
                </a:cubicBezTo>
                <a:cubicBezTo>
                  <a:pt x="2875" y="998"/>
                  <a:pt x="2823" y="1011"/>
                  <a:pt x="2768" y="1024"/>
                </a:cubicBezTo>
                <a:cubicBezTo>
                  <a:pt x="2713" y="1037"/>
                  <a:pt x="2661" y="1079"/>
                  <a:pt x="2606" y="1079"/>
                </a:cubicBezTo>
                <a:cubicBezTo>
                  <a:pt x="2601" y="1080"/>
                  <a:pt x="2596" y="1081"/>
                  <a:pt x="2591" y="1081"/>
                </a:cubicBezTo>
                <a:cubicBezTo>
                  <a:pt x="2542" y="1081"/>
                  <a:pt x="2479" y="1035"/>
                  <a:pt x="2432" y="1035"/>
                </a:cubicBezTo>
                <a:cubicBezTo>
                  <a:pt x="2427" y="1035"/>
                  <a:pt x="2422" y="1036"/>
                  <a:pt x="2418" y="1037"/>
                </a:cubicBezTo>
                <a:cubicBezTo>
                  <a:pt x="2363" y="1037"/>
                  <a:pt x="2324" y="1079"/>
                  <a:pt x="2269" y="1092"/>
                </a:cubicBezTo>
                <a:cubicBezTo>
                  <a:pt x="2254" y="1095"/>
                  <a:pt x="2240" y="1096"/>
                  <a:pt x="2226" y="1096"/>
                </a:cubicBezTo>
                <a:cubicBezTo>
                  <a:pt x="2187" y="1096"/>
                  <a:pt x="2149" y="1088"/>
                  <a:pt x="2116" y="1088"/>
                </a:cubicBezTo>
                <a:cubicBezTo>
                  <a:pt x="2103" y="1088"/>
                  <a:pt x="2092" y="1089"/>
                  <a:pt x="2081" y="1092"/>
                </a:cubicBezTo>
                <a:cubicBezTo>
                  <a:pt x="2026" y="1105"/>
                  <a:pt x="2000" y="1160"/>
                  <a:pt x="1945" y="1173"/>
                </a:cubicBezTo>
                <a:cubicBezTo>
                  <a:pt x="1933" y="1176"/>
                  <a:pt x="1920" y="1177"/>
                  <a:pt x="1907" y="1177"/>
                </a:cubicBezTo>
                <a:cubicBezTo>
                  <a:pt x="1870" y="1177"/>
                  <a:pt x="1829" y="1169"/>
                  <a:pt x="1793" y="1169"/>
                </a:cubicBezTo>
                <a:cubicBezTo>
                  <a:pt x="1780" y="1169"/>
                  <a:pt x="1768" y="1170"/>
                  <a:pt x="1757" y="1173"/>
                </a:cubicBezTo>
                <a:cubicBezTo>
                  <a:pt x="1702" y="1186"/>
                  <a:pt x="1660" y="1228"/>
                  <a:pt x="1608" y="1241"/>
                </a:cubicBezTo>
                <a:cubicBezTo>
                  <a:pt x="1553" y="1254"/>
                  <a:pt x="1498" y="1267"/>
                  <a:pt x="1446" y="1280"/>
                </a:cubicBezTo>
                <a:cubicBezTo>
                  <a:pt x="1418" y="1288"/>
                  <a:pt x="1388" y="1288"/>
                  <a:pt x="1357" y="1288"/>
                </a:cubicBezTo>
                <a:cubicBezTo>
                  <a:pt x="1327" y="1288"/>
                  <a:pt x="1297" y="1288"/>
                  <a:pt x="1271" y="1296"/>
                </a:cubicBezTo>
                <a:cubicBezTo>
                  <a:pt x="1216" y="1309"/>
                  <a:pt x="1203" y="1377"/>
                  <a:pt x="1161" y="1403"/>
                </a:cubicBezTo>
                <a:cubicBezTo>
                  <a:pt x="1109" y="1416"/>
                  <a:pt x="1093" y="1458"/>
                  <a:pt x="1054" y="1484"/>
                </a:cubicBezTo>
                <a:cubicBezTo>
                  <a:pt x="999" y="1510"/>
                  <a:pt x="892" y="1523"/>
                  <a:pt x="905" y="1552"/>
                </a:cubicBezTo>
                <a:cubicBezTo>
                  <a:pt x="905" y="1591"/>
                  <a:pt x="986" y="1604"/>
                  <a:pt x="1054" y="1620"/>
                </a:cubicBezTo>
                <a:cubicBezTo>
                  <a:pt x="1093" y="1633"/>
                  <a:pt x="1174" y="1646"/>
                  <a:pt x="1242" y="1659"/>
                </a:cubicBezTo>
                <a:cubicBezTo>
                  <a:pt x="1190" y="1672"/>
                  <a:pt x="1080" y="1672"/>
                  <a:pt x="1041" y="1685"/>
                </a:cubicBezTo>
                <a:cubicBezTo>
                  <a:pt x="986" y="1701"/>
                  <a:pt x="947" y="1753"/>
                  <a:pt x="892" y="1753"/>
                </a:cubicBezTo>
                <a:cubicBezTo>
                  <a:pt x="873" y="1757"/>
                  <a:pt x="855" y="1759"/>
                  <a:pt x="838" y="1759"/>
                </a:cubicBezTo>
                <a:cubicBezTo>
                  <a:pt x="802" y="1759"/>
                  <a:pt x="767" y="1753"/>
                  <a:pt x="730" y="1753"/>
                </a:cubicBezTo>
                <a:cubicBezTo>
                  <a:pt x="675" y="1766"/>
                  <a:pt x="636" y="1795"/>
                  <a:pt x="581" y="1808"/>
                </a:cubicBezTo>
                <a:cubicBezTo>
                  <a:pt x="526" y="1821"/>
                  <a:pt x="487" y="1834"/>
                  <a:pt x="432" y="1847"/>
                </a:cubicBezTo>
                <a:cubicBezTo>
                  <a:pt x="406" y="1855"/>
                  <a:pt x="376" y="1855"/>
                  <a:pt x="345" y="1855"/>
                </a:cubicBezTo>
                <a:cubicBezTo>
                  <a:pt x="315" y="1855"/>
                  <a:pt x="284" y="1855"/>
                  <a:pt x="257" y="1863"/>
                </a:cubicBezTo>
                <a:cubicBezTo>
                  <a:pt x="202" y="1876"/>
                  <a:pt x="163" y="1902"/>
                  <a:pt x="121" y="1928"/>
                </a:cubicBezTo>
                <a:cubicBezTo>
                  <a:pt x="69" y="1957"/>
                  <a:pt x="1" y="2009"/>
                  <a:pt x="14" y="2038"/>
                </a:cubicBezTo>
                <a:cubicBezTo>
                  <a:pt x="14" y="2064"/>
                  <a:pt x="95" y="2106"/>
                  <a:pt x="150" y="2119"/>
                </a:cubicBezTo>
                <a:cubicBezTo>
                  <a:pt x="163" y="2123"/>
                  <a:pt x="180" y="2125"/>
                  <a:pt x="200" y="2125"/>
                </a:cubicBezTo>
                <a:cubicBezTo>
                  <a:pt x="240" y="2125"/>
                  <a:pt x="288" y="2119"/>
                  <a:pt x="325" y="2119"/>
                </a:cubicBezTo>
                <a:cubicBezTo>
                  <a:pt x="336" y="2122"/>
                  <a:pt x="347" y="2123"/>
                  <a:pt x="358" y="2123"/>
                </a:cubicBezTo>
                <a:cubicBezTo>
                  <a:pt x="401" y="2123"/>
                  <a:pt x="445" y="2106"/>
                  <a:pt x="500" y="2106"/>
                </a:cubicBezTo>
                <a:cubicBezTo>
                  <a:pt x="542" y="2119"/>
                  <a:pt x="594" y="2145"/>
                  <a:pt x="649" y="2145"/>
                </a:cubicBezTo>
                <a:cubicBezTo>
                  <a:pt x="704" y="2145"/>
                  <a:pt x="756" y="2187"/>
                  <a:pt x="811" y="2187"/>
                </a:cubicBezTo>
                <a:cubicBezTo>
                  <a:pt x="866" y="2187"/>
                  <a:pt x="918" y="2145"/>
                  <a:pt x="973" y="2145"/>
                </a:cubicBezTo>
                <a:cubicBezTo>
                  <a:pt x="1028" y="2145"/>
                  <a:pt x="1080" y="2132"/>
                  <a:pt x="1148" y="2132"/>
                </a:cubicBezTo>
                <a:cubicBezTo>
                  <a:pt x="1203" y="2119"/>
                  <a:pt x="1255" y="2119"/>
                  <a:pt x="1310" y="2119"/>
                </a:cubicBezTo>
                <a:cubicBezTo>
                  <a:pt x="1318" y="2117"/>
                  <a:pt x="1325" y="2116"/>
                  <a:pt x="1333" y="2116"/>
                </a:cubicBezTo>
                <a:cubicBezTo>
                  <a:pt x="1380" y="2116"/>
                  <a:pt x="1425" y="2145"/>
                  <a:pt x="1472" y="2145"/>
                </a:cubicBezTo>
                <a:cubicBezTo>
                  <a:pt x="1527" y="2145"/>
                  <a:pt x="1579" y="2119"/>
                  <a:pt x="1634" y="2119"/>
                </a:cubicBezTo>
                <a:cubicBezTo>
                  <a:pt x="1689" y="2106"/>
                  <a:pt x="1741" y="2077"/>
                  <a:pt x="1796" y="2077"/>
                </a:cubicBezTo>
                <a:cubicBezTo>
                  <a:pt x="1846" y="2077"/>
                  <a:pt x="1907" y="2134"/>
                  <a:pt x="1957" y="2134"/>
                </a:cubicBezTo>
                <a:cubicBezTo>
                  <a:pt x="1962" y="2134"/>
                  <a:pt x="1966" y="2133"/>
                  <a:pt x="1971" y="2132"/>
                </a:cubicBezTo>
                <a:cubicBezTo>
                  <a:pt x="2026" y="2132"/>
                  <a:pt x="2081" y="2106"/>
                  <a:pt x="2133" y="2090"/>
                </a:cubicBezTo>
                <a:cubicBezTo>
                  <a:pt x="2188" y="2090"/>
                  <a:pt x="2243" y="2064"/>
                  <a:pt x="2295" y="2051"/>
                </a:cubicBezTo>
                <a:cubicBezTo>
                  <a:pt x="2339" y="2051"/>
                  <a:pt x="2383" y="2068"/>
                  <a:pt x="2425" y="2068"/>
                </a:cubicBezTo>
                <a:cubicBezTo>
                  <a:pt x="2436" y="2068"/>
                  <a:pt x="2446" y="2067"/>
                  <a:pt x="2457" y="2064"/>
                </a:cubicBezTo>
                <a:cubicBezTo>
                  <a:pt x="2512" y="2064"/>
                  <a:pt x="2567" y="2038"/>
                  <a:pt x="2619" y="2025"/>
                </a:cubicBezTo>
                <a:cubicBezTo>
                  <a:pt x="2674" y="2025"/>
                  <a:pt x="2713" y="1970"/>
                  <a:pt x="2768" y="1970"/>
                </a:cubicBezTo>
                <a:cubicBezTo>
                  <a:pt x="2773" y="1969"/>
                  <a:pt x="2778" y="1968"/>
                  <a:pt x="2783" y="1968"/>
                </a:cubicBezTo>
                <a:cubicBezTo>
                  <a:pt x="2830" y="1968"/>
                  <a:pt x="2892" y="2011"/>
                  <a:pt x="2938" y="2011"/>
                </a:cubicBezTo>
                <a:cubicBezTo>
                  <a:pt x="2944" y="2011"/>
                  <a:pt x="2950" y="2011"/>
                  <a:pt x="2956" y="2009"/>
                </a:cubicBezTo>
                <a:cubicBezTo>
                  <a:pt x="3011" y="1996"/>
                  <a:pt x="3053" y="1970"/>
                  <a:pt x="3105" y="1957"/>
                </a:cubicBezTo>
                <a:cubicBezTo>
                  <a:pt x="3160" y="1944"/>
                  <a:pt x="3199" y="1889"/>
                  <a:pt x="3254" y="1889"/>
                </a:cubicBezTo>
                <a:cubicBezTo>
                  <a:pt x="3265" y="1886"/>
                  <a:pt x="3278" y="1885"/>
                  <a:pt x="3290" y="1885"/>
                </a:cubicBezTo>
                <a:cubicBezTo>
                  <a:pt x="3324" y="1885"/>
                  <a:pt x="3361" y="1893"/>
                  <a:pt x="3394" y="1893"/>
                </a:cubicBezTo>
                <a:cubicBezTo>
                  <a:pt x="3406" y="1893"/>
                  <a:pt x="3418" y="1892"/>
                  <a:pt x="3429" y="1889"/>
                </a:cubicBezTo>
                <a:cubicBezTo>
                  <a:pt x="3484" y="1889"/>
                  <a:pt x="3510" y="1821"/>
                  <a:pt x="3565" y="1808"/>
                </a:cubicBezTo>
                <a:cubicBezTo>
                  <a:pt x="3571" y="1806"/>
                  <a:pt x="3578" y="1806"/>
                  <a:pt x="3584" y="1806"/>
                </a:cubicBezTo>
                <a:cubicBezTo>
                  <a:pt x="3631" y="1806"/>
                  <a:pt x="3689" y="1836"/>
                  <a:pt x="3734" y="1836"/>
                </a:cubicBezTo>
                <a:cubicBezTo>
                  <a:pt x="3741" y="1836"/>
                  <a:pt x="3747" y="1835"/>
                  <a:pt x="3753" y="1834"/>
                </a:cubicBezTo>
                <a:cubicBezTo>
                  <a:pt x="3808" y="1821"/>
                  <a:pt x="3847" y="1782"/>
                  <a:pt x="3902" y="1766"/>
                </a:cubicBezTo>
                <a:cubicBezTo>
                  <a:pt x="3957" y="1753"/>
                  <a:pt x="3996" y="1714"/>
                  <a:pt x="4025" y="1701"/>
                </a:cubicBezTo>
                <a:cubicBezTo>
                  <a:pt x="4090" y="1672"/>
                  <a:pt x="4051" y="1646"/>
                  <a:pt x="4051" y="1620"/>
                </a:cubicBezTo>
                <a:cubicBezTo>
                  <a:pt x="4051" y="1604"/>
                  <a:pt x="4077" y="1552"/>
                  <a:pt x="4064" y="1552"/>
                </a:cubicBezTo>
                <a:cubicBezTo>
                  <a:pt x="4070" y="1551"/>
                  <a:pt x="4076" y="1550"/>
                  <a:pt x="4083" y="1550"/>
                </a:cubicBezTo>
                <a:cubicBezTo>
                  <a:pt x="4140" y="1550"/>
                  <a:pt x="4203" y="1593"/>
                  <a:pt x="4252" y="1593"/>
                </a:cubicBezTo>
                <a:cubicBezTo>
                  <a:pt x="4258" y="1593"/>
                  <a:pt x="4263" y="1592"/>
                  <a:pt x="4268" y="1591"/>
                </a:cubicBezTo>
                <a:cubicBezTo>
                  <a:pt x="4333" y="1591"/>
                  <a:pt x="4375" y="1497"/>
                  <a:pt x="4430" y="1497"/>
                </a:cubicBezTo>
                <a:cubicBezTo>
                  <a:pt x="4435" y="1496"/>
                  <a:pt x="4441" y="1495"/>
                  <a:pt x="4447" y="1495"/>
                </a:cubicBezTo>
                <a:cubicBezTo>
                  <a:pt x="4489" y="1495"/>
                  <a:pt x="4538" y="1526"/>
                  <a:pt x="4583" y="1526"/>
                </a:cubicBezTo>
                <a:cubicBezTo>
                  <a:pt x="4590" y="1526"/>
                  <a:pt x="4598" y="1525"/>
                  <a:pt x="4605" y="1523"/>
                </a:cubicBezTo>
                <a:cubicBezTo>
                  <a:pt x="4639" y="1516"/>
                  <a:pt x="4666" y="1516"/>
                  <a:pt x="4691" y="1516"/>
                </a:cubicBezTo>
                <a:cubicBezTo>
                  <a:pt x="4716" y="1516"/>
                  <a:pt x="4739" y="1516"/>
                  <a:pt x="4767" y="1510"/>
                </a:cubicBezTo>
                <a:cubicBezTo>
                  <a:pt x="4767" y="1513"/>
                  <a:pt x="4767" y="1514"/>
                  <a:pt x="4768" y="1514"/>
                </a:cubicBezTo>
                <a:cubicBezTo>
                  <a:pt x="4771" y="1514"/>
                  <a:pt x="4776" y="1506"/>
                  <a:pt x="4778" y="1506"/>
                </a:cubicBezTo>
                <a:cubicBezTo>
                  <a:pt x="4779" y="1506"/>
                  <a:pt x="4780" y="1507"/>
                  <a:pt x="4780" y="1510"/>
                </a:cubicBezTo>
                <a:cubicBezTo>
                  <a:pt x="4780" y="1539"/>
                  <a:pt x="4848" y="1523"/>
                  <a:pt x="4916" y="1539"/>
                </a:cubicBezTo>
                <a:cubicBezTo>
                  <a:pt x="4955" y="1552"/>
                  <a:pt x="4997" y="1565"/>
                  <a:pt x="5049" y="1578"/>
                </a:cubicBezTo>
                <a:cubicBezTo>
                  <a:pt x="5104" y="1578"/>
                  <a:pt x="5143" y="1633"/>
                  <a:pt x="5211" y="1633"/>
                </a:cubicBezTo>
                <a:cubicBezTo>
                  <a:pt x="5229" y="1637"/>
                  <a:pt x="5247" y="1639"/>
                  <a:pt x="5266" y="1639"/>
                </a:cubicBezTo>
                <a:cubicBezTo>
                  <a:pt x="5302" y="1639"/>
                  <a:pt x="5338" y="1633"/>
                  <a:pt x="5373" y="1633"/>
                </a:cubicBezTo>
                <a:cubicBezTo>
                  <a:pt x="5384" y="1636"/>
                  <a:pt x="5395" y="1637"/>
                  <a:pt x="5407" y="1637"/>
                </a:cubicBezTo>
                <a:cubicBezTo>
                  <a:pt x="5454" y="1637"/>
                  <a:pt x="5506" y="1620"/>
                  <a:pt x="5548" y="1620"/>
                </a:cubicBezTo>
                <a:cubicBezTo>
                  <a:pt x="5603" y="1620"/>
                  <a:pt x="5658" y="1672"/>
                  <a:pt x="5726" y="1672"/>
                </a:cubicBezTo>
                <a:cubicBezTo>
                  <a:pt x="5778" y="1672"/>
                  <a:pt x="5833" y="1646"/>
                  <a:pt x="5901" y="1646"/>
                </a:cubicBezTo>
                <a:cubicBezTo>
                  <a:pt x="5953" y="1646"/>
                  <a:pt x="6008" y="1591"/>
                  <a:pt x="6076" y="1591"/>
                </a:cubicBezTo>
                <a:cubicBezTo>
                  <a:pt x="6131" y="1591"/>
                  <a:pt x="6183" y="1620"/>
                  <a:pt x="6251" y="1620"/>
                </a:cubicBezTo>
                <a:cubicBezTo>
                  <a:pt x="6306" y="1604"/>
                  <a:pt x="6358" y="1591"/>
                  <a:pt x="6413" y="1591"/>
                </a:cubicBezTo>
                <a:cubicBezTo>
                  <a:pt x="6449" y="1591"/>
                  <a:pt x="6473" y="1597"/>
                  <a:pt x="6501" y="1597"/>
                </a:cubicBezTo>
                <a:cubicBezTo>
                  <a:pt x="6515" y="1597"/>
                  <a:pt x="6530" y="1595"/>
                  <a:pt x="6549" y="1591"/>
                </a:cubicBezTo>
                <a:lnTo>
                  <a:pt x="6549" y="1591"/>
                </a:lnTo>
                <a:cubicBezTo>
                  <a:pt x="6507" y="1620"/>
                  <a:pt x="6507" y="1646"/>
                  <a:pt x="6507" y="1659"/>
                </a:cubicBezTo>
                <a:cubicBezTo>
                  <a:pt x="6520" y="1685"/>
                  <a:pt x="6588" y="1685"/>
                  <a:pt x="6643" y="1714"/>
                </a:cubicBezTo>
                <a:cubicBezTo>
                  <a:pt x="6682" y="1727"/>
                  <a:pt x="6737" y="1727"/>
                  <a:pt x="6792" y="1727"/>
                </a:cubicBezTo>
                <a:cubicBezTo>
                  <a:pt x="6844" y="1740"/>
                  <a:pt x="6873" y="1808"/>
                  <a:pt x="6925" y="1821"/>
                </a:cubicBezTo>
                <a:cubicBezTo>
                  <a:pt x="6980" y="1821"/>
                  <a:pt x="7048" y="1782"/>
                  <a:pt x="7103" y="1782"/>
                </a:cubicBezTo>
                <a:cubicBezTo>
                  <a:pt x="7155" y="1782"/>
                  <a:pt x="7210" y="1753"/>
                  <a:pt x="7278" y="1753"/>
                </a:cubicBezTo>
                <a:cubicBezTo>
                  <a:pt x="7330" y="1753"/>
                  <a:pt x="7372" y="1821"/>
                  <a:pt x="7427" y="1821"/>
                </a:cubicBezTo>
                <a:cubicBezTo>
                  <a:pt x="7479" y="1821"/>
                  <a:pt x="7547" y="1753"/>
                  <a:pt x="7602" y="1753"/>
                </a:cubicBezTo>
                <a:cubicBezTo>
                  <a:pt x="7654" y="1753"/>
                  <a:pt x="7709" y="1782"/>
                  <a:pt x="7764" y="1782"/>
                </a:cubicBezTo>
                <a:cubicBezTo>
                  <a:pt x="7816" y="1782"/>
                  <a:pt x="7871" y="1740"/>
                  <a:pt x="7926" y="1740"/>
                </a:cubicBezTo>
                <a:cubicBezTo>
                  <a:pt x="7973" y="1740"/>
                  <a:pt x="8023" y="1797"/>
                  <a:pt x="8073" y="1797"/>
                </a:cubicBezTo>
                <a:cubicBezTo>
                  <a:pt x="8078" y="1797"/>
                  <a:pt x="8083" y="1796"/>
                  <a:pt x="8088" y="1795"/>
                </a:cubicBezTo>
                <a:cubicBezTo>
                  <a:pt x="8140" y="1795"/>
                  <a:pt x="8195" y="1740"/>
                  <a:pt x="8250" y="1740"/>
                </a:cubicBezTo>
                <a:lnTo>
                  <a:pt x="8425" y="1740"/>
                </a:lnTo>
                <a:cubicBezTo>
                  <a:pt x="8480" y="1740"/>
                  <a:pt x="8532" y="1727"/>
                  <a:pt x="8587" y="1727"/>
                </a:cubicBezTo>
                <a:cubicBezTo>
                  <a:pt x="8605" y="1723"/>
                  <a:pt x="8623" y="1721"/>
                  <a:pt x="8641" y="1721"/>
                </a:cubicBezTo>
                <a:cubicBezTo>
                  <a:pt x="8677" y="1721"/>
                  <a:pt x="8712" y="1727"/>
                  <a:pt x="8749" y="1727"/>
                </a:cubicBezTo>
                <a:cubicBezTo>
                  <a:pt x="8804" y="1727"/>
                  <a:pt x="8856" y="1701"/>
                  <a:pt x="8911" y="1701"/>
                </a:cubicBezTo>
                <a:cubicBezTo>
                  <a:pt x="8938" y="1693"/>
                  <a:pt x="8968" y="1693"/>
                  <a:pt x="8997" y="1693"/>
                </a:cubicBezTo>
                <a:cubicBezTo>
                  <a:pt x="9025" y="1693"/>
                  <a:pt x="9052" y="1693"/>
                  <a:pt x="9073" y="1685"/>
                </a:cubicBezTo>
                <a:cubicBezTo>
                  <a:pt x="9141" y="1672"/>
                  <a:pt x="9180" y="1620"/>
                  <a:pt x="9235" y="1620"/>
                </a:cubicBezTo>
                <a:cubicBezTo>
                  <a:pt x="9290" y="1604"/>
                  <a:pt x="9342" y="1604"/>
                  <a:pt x="9397" y="1604"/>
                </a:cubicBezTo>
                <a:cubicBezTo>
                  <a:pt x="9407" y="1601"/>
                  <a:pt x="9417" y="1601"/>
                  <a:pt x="9428" y="1601"/>
                </a:cubicBezTo>
                <a:cubicBezTo>
                  <a:pt x="9475" y="1601"/>
                  <a:pt x="9527" y="1620"/>
                  <a:pt x="9572" y="1620"/>
                </a:cubicBezTo>
                <a:cubicBezTo>
                  <a:pt x="9627" y="1604"/>
                  <a:pt x="9666" y="1552"/>
                  <a:pt x="9721" y="1539"/>
                </a:cubicBezTo>
                <a:cubicBezTo>
                  <a:pt x="9776" y="1539"/>
                  <a:pt x="9828" y="1539"/>
                  <a:pt x="9883" y="1523"/>
                </a:cubicBezTo>
                <a:cubicBezTo>
                  <a:pt x="9938" y="1523"/>
                  <a:pt x="9990" y="1497"/>
                  <a:pt x="10045" y="1484"/>
                </a:cubicBezTo>
                <a:cubicBezTo>
                  <a:pt x="10100" y="1471"/>
                  <a:pt x="10126" y="1416"/>
                  <a:pt x="10165" y="1403"/>
                </a:cubicBezTo>
                <a:cubicBezTo>
                  <a:pt x="10176" y="1400"/>
                  <a:pt x="10189" y="1399"/>
                  <a:pt x="10203" y="1399"/>
                </a:cubicBezTo>
                <a:cubicBezTo>
                  <a:pt x="10239" y="1399"/>
                  <a:pt x="10281" y="1407"/>
                  <a:pt x="10318" y="1407"/>
                </a:cubicBezTo>
                <a:cubicBezTo>
                  <a:pt x="10331" y="1407"/>
                  <a:pt x="10344" y="1406"/>
                  <a:pt x="10356" y="1403"/>
                </a:cubicBezTo>
                <a:cubicBezTo>
                  <a:pt x="10408" y="1377"/>
                  <a:pt x="10450" y="1361"/>
                  <a:pt x="10489" y="1335"/>
                </a:cubicBezTo>
                <a:cubicBezTo>
                  <a:pt x="10544" y="1309"/>
                  <a:pt x="10625" y="1267"/>
                  <a:pt x="10625" y="1241"/>
                </a:cubicBezTo>
                <a:cubicBezTo>
                  <a:pt x="10612" y="1215"/>
                  <a:pt x="10505" y="1228"/>
                  <a:pt x="10424" y="1199"/>
                </a:cubicBezTo>
                <a:cubicBezTo>
                  <a:pt x="10382" y="1186"/>
                  <a:pt x="10356" y="1160"/>
                  <a:pt x="10288" y="1147"/>
                </a:cubicBezTo>
                <a:cubicBezTo>
                  <a:pt x="10233" y="1147"/>
                  <a:pt x="10181" y="1160"/>
                  <a:pt x="10113" y="1160"/>
                </a:cubicBezTo>
                <a:cubicBezTo>
                  <a:pt x="10058" y="1160"/>
                  <a:pt x="10019" y="1079"/>
                  <a:pt x="9964" y="1079"/>
                </a:cubicBezTo>
                <a:cubicBezTo>
                  <a:pt x="9909" y="1079"/>
                  <a:pt x="9841" y="1118"/>
                  <a:pt x="9776" y="1118"/>
                </a:cubicBezTo>
                <a:cubicBezTo>
                  <a:pt x="9721" y="1118"/>
                  <a:pt x="9666" y="1105"/>
                  <a:pt x="9614" y="1105"/>
                </a:cubicBezTo>
                <a:cubicBezTo>
                  <a:pt x="9546" y="1105"/>
                  <a:pt x="9491" y="1118"/>
                  <a:pt x="9436" y="1118"/>
                </a:cubicBezTo>
                <a:cubicBezTo>
                  <a:pt x="9384" y="1118"/>
                  <a:pt x="9316" y="1173"/>
                  <a:pt x="9261" y="1173"/>
                </a:cubicBezTo>
                <a:cubicBezTo>
                  <a:pt x="9209" y="1173"/>
                  <a:pt x="9141" y="1105"/>
                  <a:pt x="9086" y="1105"/>
                </a:cubicBezTo>
                <a:cubicBezTo>
                  <a:pt x="9031" y="1118"/>
                  <a:pt x="8979" y="1173"/>
                  <a:pt x="8911" y="1173"/>
                </a:cubicBezTo>
                <a:cubicBezTo>
                  <a:pt x="8903" y="1175"/>
                  <a:pt x="8896" y="1176"/>
                  <a:pt x="8890" y="1176"/>
                </a:cubicBezTo>
                <a:cubicBezTo>
                  <a:pt x="8855" y="1176"/>
                  <a:pt x="8848" y="1147"/>
                  <a:pt x="8804" y="1147"/>
                </a:cubicBezTo>
                <a:cubicBezTo>
                  <a:pt x="8843" y="1118"/>
                  <a:pt x="8843" y="1105"/>
                  <a:pt x="8843" y="1092"/>
                </a:cubicBezTo>
                <a:cubicBezTo>
                  <a:pt x="8830" y="1066"/>
                  <a:pt x="8736" y="1037"/>
                  <a:pt x="8681" y="1024"/>
                </a:cubicBezTo>
                <a:cubicBezTo>
                  <a:pt x="8749" y="1011"/>
                  <a:pt x="8830" y="998"/>
                  <a:pt x="8898" y="998"/>
                </a:cubicBezTo>
                <a:cubicBezTo>
                  <a:pt x="8905" y="996"/>
                  <a:pt x="8913" y="995"/>
                  <a:pt x="8922" y="995"/>
                </a:cubicBezTo>
                <a:cubicBezTo>
                  <a:pt x="8961" y="995"/>
                  <a:pt x="9007" y="1014"/>
                  <a:pt x="9048" y="1014"/>
                </a:cubicBezTo>
                <a:cubicBezTo>
                  <a:pt x="9056" y="1014"/>
                  <a:pt x="9065" y="1013"/>
                  <a:pt x="9073" y="1011"/>
                </a:cubicBezTo>
                <a:cubicBezTo>
                  <a:pt x="9128" y="998"/>
                  <a:pt x="9180" y="985"/>
                  <a:pt x="9235" y="972"/>
                </a:cubicBezTo>
                <a:cubicBezTo>
                  <a:pt x="9303" y="956"/>
                  <a:pt x="9342" y="904"/>
                  <a:pt x="9397" y="891"/>
                </a:cubicBezTo>
                <a:cubicBezTo>
                  <a:pt x="9409" y="887"/>
                  <a:pt x="9423" y="886"/>
                  <a:pt x="9436" y="886"/>
                </a:cubicBezTo>
                <a:cubicBezTo>
                  <a:pt x="9470" y="886"/>
                  <a:pt x="9505" y="894"/>
                  <a:pt x="9539" y="894"/>
                </a:cubicBezTo>
                <a:cubicBezTo>
                  <a:pt x="9550" y="894"/>
                  <a:pt x="9561" y="894"/>
                  <a:pt x="9572" y="891"/>
                </a:cubicBezTo>
                <a:cubicBezTo>
                  <a:pt x="9627" y="875"/>
                  <a:pt x="9679" y="849"/>
                  <a:pt x="9734" y="836"/>
                </a:cubicBezTo>
                <a:cubicBezTo>
                  <a:pt x="9752" y="832"/>
                  <a:pt x="9772" y="830"/>
                  <a:pt x="9792" y="830"/>
                </a:cubicBezTo>
                <a:cubicBezTo>
                  <a:pt x="9832" y="830"/>
                  <a:pt x="9874" y="836"/>
                  <a:pt x="9909" y="836"/>
                </a:cubicBezTo>
                <a:cubicBezTo>
                  <a:pt x="9977" y="810"/>
                  <a:pt x="10003" y="755"/>
                  <a:pt x="10058" y="742"/>
                </a:cubicBezTo>
                <a:cubicBezTo>
                  <a:pt x="10113" y="729"/>
                  <a:pt x="10152" y="700"/>
                  <a:pt x="10207" y="687"/>
                </a:cubicBezTo>
                <a:cubicBezTo>
                  <a:pt x="10234" y="674"/>
                  <a:pt x="10268" y="674"/>
                  <a:pt x="10300" y="674"/>
                </a:cubicBezTo>
                <a:cubicBezTo>
                  <a:pt x="10332" y="674"/>
                  <a:pt x="10362" y="674"/>
                  <a:pt x="10382" y="661"/>
                </a:cubicBezTo>
                <a:cubicBezTo>
                  <a:pt x="10450" y="632"/>
                  <a:pt x="10518" y="632"/>
                  <a:pt x="10557" y="606"/>
                </a:cubicBezTo>
                <a:cubicBezTo>
                  <a:pt x="10612" y="580"/>
                  <a:pt x="10651" y="512"/>
                  <a:pt x="10651" y="486"/>
                </a:cubicBezTo>
                <a:cubicBezTo>
                  <a:pt x="10651" y="457"/>
                  <a:pt x="10570" y="418"/>
                  <a:pt x="10518" y="389"/>
                </a:cubicBezTo>
                <a:cubicBezTo>
                  <a:pt x="10510" y="386"/>
                  <a:pt x="10501" y="386"/>
                  <a:pt x="10491" y="386"/>
                </a:cubicBezTo>
                <a:cubicBezTo>
                  <a:pt x="10447" y="386"/>
                  <a:pt x="10382" y="405"/>
                  <a:pt x="10327" y="405"/>
                </a:cubicBezTo>
                <a:cubicBezTo>
                  <a:pt x="10288" y="389"/>
                  <a:pt x="10246" y="376"/>
                  <a:pt x="10181" y="363"/>
                </a:cubicBezTo>
                <a:cubicBezTo>
                  <a:pt x="10126" y="363"/>
                  <a:pt x="10084" y="308"/>
                  <a:pt x="10032" y="308"/>
                </a:cubicBezTo>
                <a:cubicBezTo>
                  <a:pt x="9977" y="308"/>
                  <a:pt x="9922" y="324"/>
                  <a:pt x="9857" y="324"/>
                </a:cubicBezTo>
                <a:cubicBezTo>
                  <a:pt x="9802" y="324"/>
                  <a:pt x="9760" y="295"/>
                  <a:pt x="9695" y="295"/>
                </a:cubicBezTo>
                <a:cubicBezTo>
                  <a:pt x="9640" y="295"/>
                  <a:pt x="9585" y="324"/>
                  <a:pt x="9533" y="324"/>
                </a:cubicBezTo>
                <a:cubicBezTo>
                  <a:pt x="9478" y="324"/>
                  <a:pt x="9423" y="295"/>
                  <a:pt x="9355" y="295"/>
                </a:cubicBezTo>
                <a:lnTo>
                  <a:pt x="9193" y="295"/>
                </a:lnTo>
                <a:cubicBezTo>
                  <a:pt x="9141" y="295"/>
                  <a:pt x="9073" y="363"/>
                  <a:pt x="9018" y="363"/>
                </a:cubicBezTo>
                <a:cubicBezTo>
                  <a:pt x="8966" y="363"/>
                  <a:pt x="8911" y="308"/>
                  <a:pt x="8856" y="308"/>
                </a:cubicBezTo>
                <a:cubicBezTo>
                  <a:pt x="8804" y="324"/>
                  <a:pt x="8749" y="350"/>
                  <a:pt x="8681" y="363"/>
                </a:cubicBezTo>
                <a:lnTo>
                  <a:pt x="8493" y="363"/>
                </a:lnTo>
                <a:cubicBezTo>
                  <a:pt x="8545" y="350"/>
                  <a:pt x="8600" y="324"/>
                  <a:pt x="8626" y="295"/>
                </a:cubicBezTo>
                <a:cubicBezTo>
                  <a:pt x="8668" y="269"/>
                  <a:pt x="8707" y="243"/>
                  <a:pt x="8707" y="214"/>
                </a:cubicBezTo>
                <a:cubicBezTo>
                  <a:pt x="8694" y="175"/>
                  <a:pt x="8681" y="120"/>
                  <a:pt x="8626" y="94"/>
                </a:cubicBezTo>
                <a:cubicBezTo>
                  <a:pt x="8622" y="93"/>
                  <a:pt x="8618" y="92"/>
                  <a:pt x="8613" y="92"/>
                </a:cubicBezTo>
                <a:cubicBezTo>
                  <a:pt x="8572" y="92"/>
                  <a:pt x="8492" y="135"/>
                  <a:pt x="8431" y="135"/>
                </a:cubicBezTo>
                <a:cubicBezTo>
                  <a:pt x="8425" y="135"/>
                  <a:pt x="8418" y="134"/>
                  <a:pt x="8412" y="133"/>
                </a:cubicBezTo>
                <a:cubicBezTo>
                  <a:pt x="8370" y="120"/>
                  <a:pt x="8344" y="52"/>
                  <a:pt x="8289" y="52"/>
                </a:cubicBezTo>
                <a:cubicBezTo>
                  <a:pt x="8237" y="39"/>
                  <a:pt x="8169" y="39"/>
                  <a:pt x="8114" y="39"/>
                </a:cubicBezTo>
                <a:cubicBezTo>
                  <a:pt x="8108" y="38"/>
                  <a:pt x="8102" y="37"/>
                  <a:pt x="8096" y="37"/>
                </a:cubicBezTo>
                <a:cubicBezTo>
                  <a:pt x="8045" y="37"/>
                  <a:pt x="7988" y="81"/>
                  <a:pt x="7939" y="81"/>
                </a:cubicBezTo>
                <a:lnTo>
                  <a:pt x="7764" y="81"/>
                </a:lnTo>
                <a:cubicBezTo>
                  <a:pt x="7709" y="81"/>
                  <a:pt x="7670" y="0"/>
                  <a:pt x="76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pic>
        <p:nvPicPr>
          <p:cNvPr id="47" name="Graphic 46">
            <a:extLst>
              <a:ext uri="{FF2B5EF4-FFF2-40B4-BE49-F238E27FC236}">
                <a16:creationId xmlns:a16="http://schemas.microsoft.com/office/drawing/2014/main" id="{0E9368E1-516E-4288-B3B4-685C1EC594E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78306"/>
          <a:stretch/>
        </p:blipFill>
        <p:spPr>
          <a:xfrm>
            <a:off x="7040285" y="4603642"/>
            <a:ext cx="2113144" cy="402269"/>
          </a:xfrm>
          <a:prstGeom prst="rect">
            <a:avLst/>
          </a:prstGeom>
        </p:spPr>
      </p:pic>
      <p:sp>
        <p:nvSpPr>
          <p:cNvPr id="658" name="Google Shape;658;p26"/>
          <p:cNvSpPr/>
          <p:nvPr/>
        </p:nvSpPr>
        <p:spPr>
          <a:xfrm>
            <a:off x="3" y="4589149"/>
            <a:ext cx="5031025" cy="636582"/>
          </a:xfrm>
          <a:custGeom>
            <a:avLst/>
            <a:gdLst/>
            <a:ahLst/>
            <a:cxnLst/>
            <a:rect l="l" t="t" r="r" b="b"/>
            <a:pathLst>
              <a:path w="27026" h="10756" extrusionOk="0">
                <a:moveTo>
                  <a:pt x="1" y="1"/>
                </a:moveTo>
                <a:lnTo>
                  <a:pt x="1" y="9261"/>
                </a:lnTo>
                <a:cubicBezTo>
                  <a:pt x="1660" y="9572"/>
                  <a:pt x="3390" y="9828"/>
                  <a:pt x="5185" y="10058"/>
                </a:cubicBezTo>
                <a:cubicBezTo>
                  <a:pt x="8967" y="10531"/>
                  <a:pt x="12535" y="10756"/>
                  <a:pt x="15642" y="10756"/>
                </a:cubicBezTo>
                <a:cubicBezTo>
                  <a:pt x="22197" y="10756"/>
                  <a:pt x="26701" y="9756"/>
                  <a:pt x="26838" y="7978"/>
                </a:cubicBezTo>
                <a:cubicBezTo>
                  <a:pt x="27026" y="5360"/>
                  <a:pt x="17646" y="2039"/>
                  <a:pt x="5872" y="555"/>
                </a:cubicBezTo>
                <a:cubicBezTo>
                  <a:pt x="3847" y="299"/>
                  <a:pt x="1877" y="121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1903243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6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" name="Google Shape;669;p27"/>
          <p:cNvSpPr/>
          <p:nvPr/>
        </p:nvSpPr>
        <p:spPr>
          <a:xfrm>
            <a:off x="5986531" y="2785669"/>
            <a:ext cx="4497039" cy="2191267"/>
          </a:xfrm>
          <a:custGeom>
            <a:avLst/>
            <a:gdLst/>
            <a:ahLst/>
            <a:cxnLst/>
            <a:rect l="l" t="t" r="r" b="b"/>
            <a:pathLst>
              <a:path w="19522" h="11895" extrusionOk="0">
                <a:moveTo>
                  <a:pt x="10693" y="1"/>
                </a:moveTo>
                <a:cubicBezTo>
                  <a:pt x="8668" y="1"/>
                  <a:pt x="6967" y="1310"/>
                  <a:pt x="6361" y="3121"/>
                </a:cubicBezTo>
                <a:cubicBezTo>
                  <a:pt x="6251" y="3079"/>
                  <a:pt x="6144" y="3053"/>
                  <a:pt x="6024" y="3053"/>
                </a:cubicBezTo>
                <a:cubicBezTo>
                  <a:pt x="5807" y="3053"/>
                  <a:pt x="5619" y="3134"/>
                  <a:pt x="5470" y="3283"/>
                </a:cubicBezTo>
                <a:cubicBezTo>
                  <a:pt x="5321" y="3254"/>
                  <a:pt x="5159" y="3241"/>
                  <a:pt x="4984" y="3241"/>
                </a:cubicBezTo>
                <a:cubicBezTo>
                  <a:pt x="3646" y="3241"/>
                  <a:pt x="2567" y="4323"/>
                  <a:pt x="2567" y="5658"/>
                </a:cubicBezTo>
                <a:cubicBezTo>
                  <a:pt x="2567" y="5713"/>
                  <a:pt x="2567" y="5765"/>
                  <a:pt x="2580" y="5807"/>
                </a:cubicBezTo>
                <a:cubicBezTo>
                  <a:pt x="2298" y="5590"/>
                  <a:pt x="1958" y="5457"/>
                  <a:pt x="1569" y="5457"/>
                </a:cubicBezTo>
                <a:cubicBezTo>
                  <a:pt x="704" y="5457"/>
                  <a:pt x="1" y="6157"/>
                  <a:pt x="1" y="7022"/>
                </a:cubicBezTo>
                <a:cubicBezTo>
                  <a:pt x="1" y="7900"/>
                  <a:pt x="704" y="8600"/>
                  <a:pt x="1569" y="8600"/>
                </a:cubicBezTo>
                <a:cubicBezTo>
                  <a:pt x="2068" y="8600"/>
                  <a:pt x="2512" y="8373"/>
                  <a:pt x="2810" y="8007"/>
                </a:cubicBezTo>
                <a:cubicBezTo>
                  <a:pt x="2917" y="8049"/>
                  <a:pt x="3053" y="8075"/>
                  <a:pt x="3189" y="8075"/>
                </a:cubicBezTo>
                <a:cubicBezTo>
                  <a:pt x="3458" y="8075"/>
                  <a:pt x="3701" y="7968"/>
                  <a:pt x="3889" y="7806"/>
                </a:cubicBezTo>
                <a:cubicBezTo>
                  <a:pt x="4226" y="7981"/>
                  <a:pt x="4592" y="8075"/>
                  <a:pt x="4984" y="8075"/>
                </a:cubicBezTo>
                <a:cubicBezTo>
                  <a:pt x="5091" y="8075"/>
                  <a:pt x="5185" y="8062"/>
                  <a:pt x="5279" y="8049"/>
                </a:cubicBezTo>
                <a:lnTo>
                  <a:pt x="5279" y="8049"/>
                </a:lnTo>
                <a:cubicBezTo>
                  <a:pt x="5052" y="8357"/>
                  <a:pt x="4903" y="8736"/>
                  <a:pt x="4903" y="9141"/>
                </a:cubicBezTo>
                <a:cubicBezTo>
                  <a:pt x="4903" y="10113"/>
                  <a:pt x="5684" y="10910"/>
                  <a:pt x="6672" y="10910"/>
                </a:cubicBezTo>
                <a:cubicBezTo>
                  <a:pt x="7644" y="10910"/>
                  <a:pt x="8425" y="10113"/>
                  <a:pt x="8425" y="9141"/>
                </a:cubicBezTo>
                <a:lnTo>
                  <a:pt x="8425" y="9115"/>
                </a:lnTo>
                <a:cubicBezTo>
                  <a:pt x="8600" y="9034"/>
                  <a:pt x="8762" y="8924"/>
                  <a:pt x="8911" y="8791"/>
                </a:cubicBezTo>
                <a:cubicBezTo>
                  <a:pt x="9465" y="9021"/>
                  <a:pt x="10058" y="9141"/>
                  <a:pt x="10693" y="9141"/>
                </a:cubicBezTo>
                <a:cubicBezTo>
                  <a:pt x="10868" y="9141"/>
                  <a:pt x="11046" y="9128"/>
                  <a:pt x="11221" y="9115"/>
                </a:cubicBezTo>
                <a:lnTo>
                  <a:pt x="11221" y="9264"/>
                </a:lnTo>
                <a:cubicBezTo>
                  <a:pt x="11221" y="10722"/>
                  <a:pt x="12394" y="11895"/>
                  <a:pt x="13839" y="11895"/>
                </a:cubicBezTo>
                <a:cubicBezTo>
                  <a:pt x="14542" y="11895"/>
                  <a:pt x="15161" y="11613"/>
                  <a:pt x="15634" y="11179"/>
                </a:cubicBezTo>
                <a:lnTo>
                  <a:pt x="15744" y="11179"/>
                </a:lnTo>
                <a:cubicBezTo>
                  <a:pt x="16363" y="11179"/>
                  <a:pt x="16878" y="10667"/>
                  <a:pt x="16878" y="10032"/>
                </a:cubicBezTo>
                <a:cubicBezTo>
                  <a:pt x="16878" y="9815"/>
                  <a:pt x="16823" y="9614"/>
                  <a:pt x="16716" y="9452"/>
                </a:cubicBezTo>
                <a:cubicBezTo>
                  <a:pt x="18294" y="9290"/>
                  <a:pt x="19522" y="7968"/>
                  <a:pt x="19522" y="6348"/>
                </a:cubicBezTo>
                <a:cubicBezTo>
                  <a:pt x="19522" y="4631"/>
                  <a:pt x="18132" y="3241"/>
                  <a:pt x="16418" y="3241"/>
                </a:cubicBezTo>
                <a:cubicBezTo>
                  <a:pt x="16175" y="3241"/>
                  <a:pt x="15945" y="3270"/>
                  <a:pt x="15728" y="3309"/>
                </a:cubicBezTo>
                <a:cubicBezTo>
                  <a:pt x="15728" y="3254"/>
                  <a:pt x="15744" y="3189"/>
                  <a:pt x="15744" y="3121"/>
                </a:cubicBezTo>
                <a:cubicBezTo>
                  <a:pt x="15744" y="2175"/>
                  <a:pt x="14973" y="1407"/>
                  <a:pt x="14027" y="1407"/>
                </a:cubicBezTo>
                <a:lnTo>
                  <a:pt x="13988" y="1407"/>
                </a:lnTo>
                <a:cubicBezTo>
                  <a:pt x="13165" y="542"/>
                  <a:pt x="11989" y="1"/>
                  <a:pt x="10693" y="1"/>
                </a:cubicBezTo>
                <a:close/>
              </a:path>
            </a:pathLst>
          </a:custGeom>
          <a:solidFill>
            <a:srgbClr val="FFFFFF">
              <a:alpha val="758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0" name="Google Shape;670;p27"/>
          <p:cNvSpPr/>
          <p:nvPr/>
        </p:nvSpPr>
        <p:spPr>
          <a:xfrm>
            <a:off x="-341170" y="2785669"/>
            <a:ext cx="4497039" cy="2191267"/>
          </a:xfrm>
          <a:custGeom>
            <a:avLst/>
            <a:gdLst/>
            <a:ahLst/>
            <a:cxnLst/>
            <a:rect l="l" t="t" r="r" b="b"/>
            <a:pathLst>
              <a:path w="19522" h="11895" extrusionOk="0">
                <a:moveTo>
                  <a:pt x="10693" y="1"/>
                </a:moveTo>
                <a:cubicBezTo>
                  <a:pt x="8668" y="1"/>
                  <a:pt x="6967" y="1310"/>
                  <a:pt x="6361" y="3121"/>
                </a:cubicBezTo>
                <a:cubicBezTo>
                  <a:pt x="6251" y="3079"/>
                  <a:pt x="6144" y="3053"/>
                  <a:pt x="6024" y="3053"/>
                </a:cubicBezTo>
                <a:cubicBezTo>
                  <a:pt x="5807" y="3053"/>
                  <a:pt x="5619" y="3134"/>
                  <a:pt x="5470" y="3283"/>
                </a:cubicBezTo>
                <a:cubicBezTo>
                  <a:pt x="5321" y="3254"/>
                  <a:pt x="5159" y="3241"/>
                  <a:pt x="4984" y="3241"/>
                </a:cubicBezTo>
                <a:cubicBezTo>
                  <a:pt x="3646" y="3241"/>
                  <a:pt x="2567" y="4323"/>
                  <a:pt x="2567" y="5658"/>
                </a:cubicBezTo>
                <a:cubicBezTo>
                  <a:pt x="2567" y="5713"/>
                  <a:pt x="2567" y="5765"/>
                  <a:pt x="2580" y="5807"/>
                </a:cubicBezTo>
                <a:cubicBezTo>
                  <a:pt x="2298" y="5590"/>
                  <a:pt x="1958" y="5457"/>
                  <a:pt x="1569" y="5457"/>
                </a:cubicBezTo>
                <a:cubicBezTo>
                  <a:pt x="704" y="5457"/>
                  <a:pt x="1" y="6157"/>
                  <a:pt x="1" y="7022"/>
                </a:cubicBezTo>
                <a:cubicBezTo>
                  <a:pt x="1" y="7900"/>
                  <a:pt x="704" y="8600"/>
                  <a:pt x="1569" y="8600"/>
                </a:cubicBezTo>
                <a:cubicBezTo>
                  <a:pt x="2068" y="8600"/>
                  <a:pt x="2512" y="8373"/>
                  <a:pt x="2810" y="8007"/>
                </a:cubicBezTo>
                <a:cubicBezTo>
                  <a:pt x="2917" y="8049"/>
                  <a:pt x="3053" y="8075"/>
                  <a:pt x="3189" y="8075"/>
                </a:cubicBezTo>
                <a:cubicBezTo>
                  <a:pt x="3458" y="8075"/>
                  <a:pt x="3701" y="7968"/>
                  <a:pt x="3889" y="7806"/>
                </a:cubicBezTo>
                <a:cubicBezTo>
                  <a:pt x="4226" y="7981"/>
                  <a:pt x="4592" y="8075"/>
                  <a:pt x="4984" y="8075"/>
                </a:cubicBezTo>
                <a:cubicBezTo>
                  <a:pt x="5091" y="8075"/>
                  <a:pt x="5185" y="8062"/>
                  <a:pt x="5279" y="8049"/>
                </a:cubicBezTo>
                <a:lnTo>
                  <a:pt x="5279" y="8049"/>
                </a:lnTo>
                <a:cubicBezTo>
                  <a:pt x="5052" y="8357"/>
                  <a:pt x="4903" y="8736"/>
                  <a:pt x="4903" y="9141"/>
                </a:cubicBezTo>
                <a:cubicBezTo>
                  <a:pt x="4903" y="10113"/>
                  <a:pt x="5684" y="10910"/>
                  <a:pt x="6672" y="10910"/>
                </a:cubicBezTo>
                <a:cubicBezTo>
                  <a:pt x="7644" y="10910"/>
                  <a:pt x="8425" y="10113"/>
                  <a:pt x="8425" y="9141"/>
                </a:cubicBezTo>
                <a:lnTo>
                  <a:pt x="8425" y="9115"/>
                </a:lnTo>
                <a:cubicBezTo>
                  <a:pt x="8600" y="9034"/>
                  <a:pt x="8762" y="8924"/>
                  <a:pt x="8911" y="8791"/>
                </a:cubicBezTo>
                <a:cubicBezTo>
                  <a:pt x="9465" y="9021"/>
                  <a:pt x="10058" y="9141"/>
                  <a:pt x="10693" y="9141"/>
                </a:cubicBezTo>
                <a:cubicBezTo>
                  <a:pt x="10868" y="9141"/>
                  <a:pt x="11046" y="9128"/>
                  <a:pt x="11221" y="9115"/>
                </a:cubicBezTo>
                <a:lnTo>
                  <a:pt x="11221" y="9264"/>
                </a:lnTo>
                <a:cubicBezTo>
                  <a:pt x="11221" y="10722"/>
                  <a:pt x="12394" y="11895"/>
                  <a:pt x="13839" y="11895"/>
                </a:cubicBezTo>
                <a:cubicBezTo>
                  <a:pt x="14542" y="11895"/>
                  <a:pt x="15161" y="11613"/>
                  <a:pt x="15634" y="11179"/>
                </a:cubicBezTo>
                <a:lnTo>
                  <a:pt x="15744" y="11179"/>
                </a:lnTo>
                <a:cubicBezTo>
                  <a:pt x="16363" y="11179"/>
                  <a:pt x="16878" y="10667"/>
                  <a:pt x="16878" y="10032"/>
                </a:cubicBezTo>
                <a:cubicBezTo>
                  <a:pt x="16878" y="9815"/>
                  <a:pt x="16823" y="9614"/>
                  <a:pt x="16716" y="9452"/>
                </a:cubicBezTo>
                <a:cubicBezTo>
                  <a:pt x="18294" y="9290"/>
                  <a:pt x="19522" y="7968"/>
                  <a:pt x="19522" y="6348"/>
                </a:cubicBezTo>
                <a:cubicBezTo>
                  <a:pt x="19522" y="4631"/>
                  <a:pt x="18132" y="3241"/>
                  <a:pt x="16418" y="3241"/>
                </a:cubicBezTo>
                <a:cubicBezTo>
                  <a:pt x="16175" y="3241"/>
                  <a:pt x="15945" y="3270"/>
                  <a:pt x="15728" y="3309"/>
                </a:cubicBezTo>
                <a:cubicBezTo>
                  <a:pt x="15728" y="3254"/>
                  <a:pt x="15744" y="3189"/>
                  <a:pt x="15744" y="3121"/>
                </a:cubicBezTo>
                <a:cubicBezTo>
                  <a:pt x="15744" y="2175"/>
                  <a:pt x="14973" y="1407"/>
                  <a:pt x="14027" y="1407"/>
                </a:cubicBezTo>
                <a:lnTo>
                  <a:pt x="13988" y="1407"/>
                </a:lnTo>
                <a:cubicBezTo>
                  <a:pt x="13165" y="542"/>
                  <a:pt x="11989" y="1"/>
                  <a:pt x="10693" y="1"/>
                </a:cubicBezTo>
                <a:close/>
              </a:path>
            </a:pathLst>
          </a:custGeom>
          <a:solidFill>
            <a:srgbClr val="FFFFFF">
              <a:alpha val="758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1" name="Google Shape;671;p27"/>
          <p:cNvSpPr/>
          <p:nvPr/>
        </p:nvSpPr>
        <p:spPr>
          <a:xfrm>
            <a:off x="3732689" y="4468419"/>
            <a:ext cx="53213" cy="1666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2" name="Google Shape;672;p27"/>
          <p:cNvSpPr/>
          <p:nvPr/>
        </p:nvSpPr>
        <p:spPr>
          <a:xfrm>
            <a:off x="7203267" y="4252328"/>
            <a:ext cx="448045" cy="10828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3" name="Google Shape;673;p27"/>
          <p:cNvSpPr/>
          <p:nvPr/>
        </p:nvSpPr>
        <p:spPr>
          <a:xfrm>
            <a:off x="37" y="3562371"/>
            <a:ext cx="9144012" cy="830128"/>
          </a:xfrm>
          <a:custGeom>
            <a:avLst/>
            <a:gdLst/>
            <a:ahLst/>
            <a:cxnLst/>
            <a:rect l="l" t="t" r="r" b="b"/>
            <a:pathLst>
              <a:path w="40501" h="5369" extrusionOk="0">
                <a:moveTo>
                  <a:pt x="34477" y="1"/>
                </a:moveTo>
                <a:cubicBezTo>
                  <a:pt x="31201" y="1"/>
                  <a:pt x="27125" y="3907"/>
                  <a:pt x="23815" y="4222"/>
                </a:cubicBezTo>
                <a:cubicBezTo>
                  <a:pt x="23673" y="4235"/>
                  <a:pt x="23530" y="4242"/>
                  <a:pt x="23385" y="4242"/>
                </a:cubicBezTo>
                <a:cubicBezTo>
                  <a:pt x="20043" y="4242"/>
                  <a:pt x="15781" y="801"/>
                  <a:pt x="11124" y="78"/>
                </a:cubicBezTo>
                <a:cubicBezTo>
                  <a:pt x="10838" y="34"/>
                  <a:pt x="10548" y="13"/>
                  <a:pt x="10254" y="13"/>
                </a:cubicBezTo>
                <a:cubicBezTo>
                  <a:pt x="5549" y="13"/>
                  <a:pt x="1" y="5369"/>
                  <a:pt x="1" y="5369"/>
                </a:cubicBezTo>
                <a:lnTo>
                  <a:pt x="40501" y="5369"/>
                </a:lnTo>
                <a:lnTo>
                  <a:pt x="40501" y="2278"/>
                </a:lnTo>
                <a:cubicBezTo>
                  <a:pt x="40501" y="2278"/>
                  <a:pt x="38071" y="253"/>
                  <a:pt x="34750" y="10"/>
                </a:cubicBezTo>
                <a:cubicBezTo>
                  <a:pt x="34660" y="4"/>
                  <a:pt x="34569" y="1"/>
                  <a:pt x="3447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dirty="0"/>
          </a:p>
        </p:txBody>
      </p:sp>
      <p:sp>
        <p:nvSpPr>
          <p:cNvPr id="674" name="Google Shape;674;p27"/>
          <p:cNvSpPr/>
          <p:nvPr/>
        </p:nvSpPr>
        <p:spPr>
          <a:xfrm>
            <a:off x="0" y="4033220"/>
            <a:ext cx="9144012" cy="620005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5" name="Google Shape;675;p27"/>
          <p:cNvSpPr/>
          <p:nvPr/>
        </p:nvSpPr>
        <p:spPr>
          <a:xfrm>
            <a:off x="3640351" y="3907148"/>
            <a:ext cx="5503657" cy="1236353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6" name="Google Shape;676;p27"/>
          <p:cNvSpPr/>
          <p:nvPr/>
        </p:nvSpPr>
        <p:spPr>
          <a:xfrm>
            <a:off x="1" y="4350765"/>
            <a:ext cx="8961901" cy="567316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7" name="Google Shape;677;p27"/>
          <p:cNvSpPr/>
          <p:nvPr/>
        </p:nvSpPr>
        <p:spPr>
          <a:xfrm>
            <a:off x="0" y="4576163"/>
            <a:ext cx="9144012" cy="567330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678" name="Google Shape;678;p27"/>
          <p:cNvGrpSpPr/>
          <p:nvPr/>
        </p:nvGrpSpPr>
        <p:grpSpPr>
          <a:xfrm>
            <a:off x="5379923" y="3624101"/>
            <a:ext cx="2581522" cy="876781"/>
            <a:chOff x="5379910" y="3842654"/>
            <a:chExt cx="2581522" cy="876781"/>
          </a:xfrm>
        </p:grpSpPr>
        <p:sp>
          <p:nvSpPr>
            <p:cNvPr id="679" name="Google Shape;679;p27"/>
            <p:cNvSpPr/>
            <p:nvPr/>
          </p:nvSpPr>
          <p:spPr>
            <a:xfrm>
              <a:off x="7639533" y="3968202"/>
              <a:ext cx="196495" cy="712964"/>
            </a:xfrm>
            <a:custGeom>
              <a:avLst/>
              <a:gdLst/>
              <a:ahLst/>
              <a:cxnLst/>
              <a:rect l="l" t="t" r="r" b="b"/>
              <a:pathLst>
                <a:path w="1335" h="4844" extrusionOk="0">
                  <a:moveTo>
                    <a:pt x="0" y="0"/>
                  </a:moveTo>
                  <a:lnTo>
                    <a:pt x="0" y="4698"/>
                  </a:lnTo>
                  <a:lnTo>
                    <a:pt x="1335" y="4844"/>
                  </a:lnTo>
                  <a:lnTo>
                    <a:pt x="1335" y="0"/>
                  </a:lnTo>
                  <a:close/>
                </a:path>
              </a:pathLst>
            </a:custGeom>
            <a:solidFill>
              <a:srgbClr val="FFC6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0" name="Google Shape;680;p27"/>
            <p:cNvSpPr/>
            <p:nvPr/>
          </p:nvSpPr>
          <p:spPr>
            <a:xfrm>
              <a:off x="7631290" y="3842654"/>
              <a:ext cx="210920" cy="125696"/>
            </a:xfrm>
            <a:custGeom>
              <a:avLst/>
              <a:gdLst/>
              <a:ahLst/>
              <a:cxnLst/>
              <a:rect l="l" t="t" r="r" b="b"/>
              <a:pathLst>
                <a:path w="1433" h="854" extrusionOk="0">
                  <a:moveTo>
                    <a:pt x="717" y="1"/>
                  </a:moveTo>
                  <a:cubicBezTo>
                    <a:pt x="1" y="1"/>
                    <a:pt x="56" y="853"/>
                    <a:pt x="56" y="853"/>
                  </a:cubicBezTo>
                  <a:lnTo>
                    <a:pt x="1391" y="853"/>
                  </a:lnTo>
                  <a:cubicBezTo>
                    <a:pt x="1391" y="853"/>
                    <a:pt x="1433" y="1"/>
                    <a:pt x="717" y="1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1" name="Google Shape;681;p27"/>
            <p:cNvSpPr/>
            <p:nvPr/>
          </p:nvSpPr>
          <p:spPr>
            <a:xfrm>
              <a:off x="7748598" y="4331455"/>
              <a:ext cx="37827" cy="18398"/>
            </a:xfrm>
            <a:custGeom>
              <a:avLst/>
              <a:gdLst/>
              <a:ahLst/>
              <a:cxnLst/>
              <a:rect l="l" t="t" r="r" b="b"/>
              <a:pathLst>
                <a:path w="257" h="125" extrusionOk="0">
                  <a:moveTo>
                    <a:pt x="1" y="1"/>
                  </a:moveTo>
                  <a:lnTo>
                    <a:pt x="1" y="124"/>
                  </a:lnTo>
                  <a:lnTo>
                    <a:pt x="257" y="124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2" name="Google Shape;682;p27"/>
            <p:cNvSpPr/>
            <p:nvPr/>
          </p:nvSpPr>
          <p:spPr>
            <a:xfrm>
              <a:off x="7794521" y="4331455"/>
              <a:ext cx="37680" cy="18398"/>
            </a:xfrm>
            <a:custGeom>
              <a:avLst/>
              <a:gdLst/>
              <a:ahLst/>
              <a:cxnLst/>
              <a:rect l="l" t="t" r="r" b="b"/>
              <a:pathLst>
                <a:path w="256" h="125" extrusionOk="0">
                  <a:moveTo>
                    <a:pt x="0" y="1"/>
                  </a:moveTo>
                  <a:lnTo>
                    <a:pt x="0" y="124"/>
                  </a:lnTo>
                  <a:lnTo>
                    <a:pt x="256" y="124"/>
                  </a:lnTo>
                  <a:lnTo>
                    <a:pt x="256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3" name="Google Shape;683;p27"/>
            <p:cNvSpPr/>
            <p:nvPr/>
          </p:nvSpPr>
          <p:spPr>
            <a:xfrm>
              <a:off x="7770677" y="4357212"/>
              <a:ext cx="39593" cy="20164"/>
            </a:xfrm>
            <a:custGeom>
              <a:avLst/>
              <a:gdLst/>
              <a:ahLst/>
              <a:cxnLst/>
              <a:rect l="l" t="t" r="r" b="b"/>
              <a:pathLst>
                <a:path w="269" h="137" extrusionOk="0">
                  <a:moveTo>
                    <a:pt x="0" y="1"/>
                  </a:moveTo>
                  <a:lnTo>
                    <a:pt x="0" y="137"/>
                  </a:lnTo>
                  <a:lnTo>
                    <a:pt x="269" y="137"/>
                  </a:lnTo>
                  <a:lnTo>
                    <a:pt x="269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4" name="Google Shape;684;p27"/>
            <p:cNvSpPr/>
            <p:nvPr/>
          </p:nvSpPr>
          <p:spPr>
            <a:xfrm>
              <a:off x="7661463" y="4003968"/>
              <a:ext cx="37680" cy="17662"/>
            </a:xfrm>
            <a:custGeom>
              <a:avLst/>
              <a:gdLst/>
              <a:ahLst/>
              <a:cxnLst/>
              <a:rect l="l" t="t" r="r" b="b"/>
              <a:pathLst>
                <a:path w="256" h="120" extrusionOk="0">
                  <a:moveTo>
                    <a:pt x="0" y="0"/>
                  </a:moveTo>
                  <a:lnTo>
                    <a:pt x="0" y="120"/>
                  </a:lnTo>
                  <a:lnTo>
                    <a:pt x="256" y="120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5" name="Google Shape;685;p27"/>
            <p:cNvSpPr/>
            <p:nvPr/>
          </p:nvSpPr>
          <p:spPr>
            <a:xfrm>
              <a:off x="7706650" y="4003968"/>
              <a:ext cx="38416" cy="17662"/>
            </a:xfrm>
            <a:custGeom>
              <a:avLst/>
              <a:gdLst/>
              <a:ahLst/>
              <a:cxnLst/>
              <a:rect l="l" t="t" r="r" b="b"/>
              <a:pathLst>
                <a:path w="261" h="120" extrusionOk="0">
                  <a:moveTo>
                    <a:pt x="1" y="0"/>
                  </a:moveTo>
                  <a:lnTo>
                    <a:pt x="1" y="120"/>
                  </a:lnTo>
                  <a:lnTo>
                    <a:pt x="260" y="120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6" name="Google Shape;686;p27"/>
            <p:cNvSpPr/>
            <p:nvPr/>
          </p:nvSpPr>
          <p:spPr>
            <a:xfrm>
              <a:off x="7682806" y="4029726"/>
              <a:ext cx="38416" cy="19576"/>
            </a:xfrm>
            <a:custGeom>
              <a:avLst/>
              <a:gdLst/>
              <a:ahLst/>
              <a:cxnLst/>
              <a:rect l="l" t="t" r="r" b="b"/>
              <a:pathLst>
                <a:path w="261" h="133" extrusionOk="0">
                  <a:moveTo>
                    <a:pt x="1" y="0"/>
                  </a:moveTo>
                  <a:lnTo>
                    <a:pt x="1" y="133"/>
                  </a:lnTo>
                  <a:lnTo>
                    <a:pt x="260" y="133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7" name="Google Shape;687;p27"/>
            <p:cNvSpPr/>
            <p:nvPr/>
          </p:nvSpPr>
          <p:spPr>
            <a:xfrm>
              <a:off x="7774356" y="4130695"/>
              <a:ext cx="37827" cy="20164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8" name="Google Shape;688;p27"/>
            <p:cNvSpPr/>
            <p:nvPr/>
          </p:nvSpPr>
          <p:spPr>
            <a:xfrm>
              <a:off x="7728581" y="4130695"/>
              <a:ext cx="37827" cy="20164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9" name="Google Shape;689;p27"/>
            <p:cNvSpPr/>
            <p:nvPr/>
          </p:nvSpPr>
          <p:spPr>
            <a:xfrm>
              <a:off x="7750512" y="4104937"/>
              <a:ext cx="39741" cy="18398"/>
            </a:xfrm>
            <a:custGeom>
              <a:avLst/>
              <a:gdLst/>
              <a:ahLst/>
              <a:cxnLst/>
              <a:rect l="l" t="t" r="r" b="b"/>
              <a:pathLst>
                <a:path w="270" h="125" extrusionOk="0">
                  <a:moveTo>
                    <a:pt x="1" y="1"/>
                  </a:moveTo>
                  <a:lnTo>
                    <a:pt x="1" y="124"/>
                  </a:lnTo>
                  <a:lnTo>
                    <a:pt x="270" y="124"/>
                  </a:lnTo>
                  <a:lnTo>
                    <a:pt x="270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0" name="Google Shape;690;p27"/>
            <p:cNvSpPr/>
            <p:nvPr/>
          </p:nvSpPr>
          <p:spPr>
            <a:xfrm>
              <a:off x="7748598" y="4382970"/>
              <a:ext cx="37827" cy="20164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1" name="Google Shape;691;p27"/>
            <p:cNvSpPr/>
            <p:nvPr/>
          </p:nvSpPr>
          <p:spPr>
            <a:xfrm>
              <a:off x="7702823" y="4382970"/>
              <a:ext cx="37827" cy="20164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2" name="Google Shape;692;p27"/>
            <p:cNvSpPr/>
            <p:nvPr/>
          </p:nvSpPr>
          <p:spPr>
            <a:xfrm>
              <a:off x="7726668" y="4357212"/>
              <a:ext cx="37827" cy="20164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3" name="Google Shape;693;p27"/>
            <p:cNvSpPr/>
            <p:nvPr/>
          </p:nvSpPr>
          <p:spPr>
            <a:xfrm>
              <a:off x="7665143" y="4239906"/>
              <a:ext cx="37827" cy="20164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4" name="Google Shape;694;p27"/>
            <p:cNvSpPr/>
            <p:nvPr/>
          </p:nvSpPr>
          <p:spPr>
            <a:xfrm>
              <a:off x="7711066" y="4239906"/>
              <a:ext cx="37680" cy="20164"/>
            </a:xfrm>
            <a:custGeom>
              <a:avLst/>
              <a:gdLst/>
              <a:ahLst/>
              <a:cxnLst/>
              <a:rect l="l" t="t" r="r" b="b"/>
              <a:pathLst>
                <a:path w="256" h="137" extrusionOk="0">
                  <a:moveTo>
                    <a:pt x="0" y="1"/>
                  </a:moveTo>
                  <a:lnTo>
                    <a:pt x="0" y="137"/>
                  </a:lnTo>
                  <a:lnTo>
                    <a:pt x="256" y="137"/>
                  </a:lnTo>
                  <a:lnTo>
                    <a:pt x="256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5" name="Google Shape;695;p27"/>
            <p:cNvSpPr/>
            <p:nvPr/>
          </p:nvSpPr>
          <p:spPr>
            <a:xfrm>
              <a:off x="7754339" y="4239906"/>
              <a:ext cx="38416" cy="20164"/>
            </a:xfrm>
            <a:custGeom>
              <a:avLst/>
              <a:gdLst/>
              <a:ahLst/>
              <a:cxnLst/>
              <a:rect l="l" t="t" r="r" b="b"/>
              <a:pathLst>
                <a:path w="261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60" y="137"/>
                  </a:lnTo>
                  <a:lnTo>
                    <a:pt x="260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6" name="Google Shape;696;p27"/>
            <p:cNvSpPr/>
            <p:nvPr/>
          </p:nvSpPr>
          <p:spPr>
            <a:xfrm>
              <a:off x="7687221" y="4266252"/>
              <a:ext cx="37680" cy="19576"/>
            </a:xfrm>
            <a:custGeom>
              <a:avLst/>
              <a:gdLst/>
              <a:ahLst/>
              <a:cxnLst/>
              <a:rect l="l" t="t" r="r" b="b"/>
              <a:pathLst>
                <a:path w="256" h="133" extrusionOk="0">
                  <a:moveTo>
                    <a:pt x="0" y="0"/>
                  </a:moveTo>
                  <a:lnTo>
                    <a:pt x="0" y="133"/>
                  </a:lnTo>
                  <a:lnTo>
                    <a:pt x="256" y="133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7" name="Google Shape;697;p27"/>
            <p:cNvSpPr/>
            <p:nvPr/>
          </p:nvSpPr>
          <p:spPr>
            <a:xfrm>
              <a:off x="7730494" y="4266252"/>
              <a:ext cx="40182" cy="19576"/>
            </a:xfrm>
            <a:custGeom>
              <a:avLst/>
              <a:gdLst/>
              <a:ahLst/>
              <a:cxnLst/>
              <a:rect l="l" t="t" r="r" b="b"/>
              <a:pathLst>
                <a:path w="273" h="133" extrusionOk="0">
                  <a:moveTo>
                    <a:pt x="1" y="0"/>
                  </a:moveTo>
                  <a:lnTo>
                    <a:pt x="1" y="133"/>
                  </a:lnTo>
                  <a:lnTo>
                    <a:pt x="273" y="133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8" name="Google Shape;698;p27"/>
            <p:cNvSpPr/>
            <p:nvPr/>
          </p:nvSpPr>
          <p:spPr>
            <a:xfrm>
              <a:off x="7196498" y="4061076"/>
              <a:ext cx="202824" cy="602428"/>
            </a:xfrm>
            <a:custGeom>
              <a:avLst/>
              <a:gdLst/>
              <a:ahLst/>
              <a:cxnLst/>
              <a:rect l="l" t="t" r="r" b="b"/>
              <a:pathLst>
                <a:path w="1378" h="4093" extrusionOk="0">
                  <a:moveTo>
                    <a:pt x="606" y="367"/>
                  </a:moveTo>
                  <a:lnTo>
                    <a:pt x="606" y="1002"/>
                  </a:lnTo>
                  <a:lnTo>
                    <a:pt x="512" y="1002"/>
                  </a:lnTo>
                  <a:lnTo>
                    <a:pt x="606" y="367"/>
                  </a:lnTo>
                  <a:close/>
                  <a:moveTo>
                    <a:pt x="661" y="312"/>
                  </a:moveTo>
                  <a:lnTo>
                    <a:pt x="794" y="1002"/>
                  </a:lnTo>
                  <a:lnTo>
                    <a:pt x="661" y="1002"/>
                  </a:lnTo>
                  <a:lnTo>
                    <a:pt x="661" y="312"/>
                  </a:lnTo>
                  <a:close/>
                  <a:moveTo>
                    <a:pt x="606" y="1054"/>
                  </a:moveTo>
                  <a:lnTo>
                    <a:pt x="606" y="1663"/>
                  </a:lnTo>
                  <a:lnTo>
                    <a:pt x="418" y="1663"/>
                  </a:lnTo>
                  <a:lnTo>
                    <a:pt x="512" y="1054"/>
                  </a:lnTo>
                  <a:close/>
                  <a:moveTo>
                    <a:pt x="794" y="1054"/>
                  </a:moveTo>
                  <a:lnTo>
                    <a:pt x="904" y="1663"/>
                  </a:lnTo>
                  <a:lnTo>
                    <a:pt x="661" y="1663"/>
                  </a:lnTo>
                  <a:lnTo>
                    <a:pt x="661" y="1054"/>
                  </a:lnTo>
                  <a:close/>
                  <a:moveTo>
                    <a:pt x="606" y="1718"/>
                  </a:moveTo>
                  <a:lnTo>
                    <a:pt x="606" y="2499"/>
                  </a:lnTo>
                  <a:lnTo>
                    <a:pt x="282" y="2499"/>
                  </a:lnTo>
                  <a:lnTo>
                    <a:pt x="405" y="1718"/>
                  </a:lnTo>
                  <a:close/>
                  <a:moveTo>
                    <a:pt x="917" y="1718"/>
                  </a:moveTo>
                  <a:lnTo>
                    <a:pt x="1066" y="2499"/>
                  </a:lnTo>
                  <a:lnTo>
                    <a:pt x="661" y="2499"/>
                  </a:lnTo>
                  <a:lnTo>
                    <a:pt x="661" y="1718"/>
                  </a:lnTo>
                  <a:close/>
                  <a:moveTo>
                    <a:pt x="606" y="2554"/>
                  </a:moveTo>
                  <a:lnTo>
                    <a:pt x="606" y="4038"/>
                  </a:lnTo>
                  <a:lnTo>
                    <a:pt x="52" y="4038"/>
                  </a:lnTo>
                  <a:lnTo>
                    <a:pt x="282" y="2554"/>
                  </a:lnTo>
                  <a:close/>
                  <a:moveTo>
                    <a:pt x="606" y="1"/>
                  </a:moveTo>
                  <a:lnTo>
                    <a:pt x="0" y="4093"/>
                  </a:lnTo>
                  <a:lnTo>
                    <a:pt x="661" y="4093"/>
                  </a:lnTo>
                  <a:lnTo>
                    <a:pt x="661" y="2554"/>
                  </a:lnTo>
                  <a:lnTo>
                    <a:pt x="1066" y="2554"/>
                  </a:lnTo>
                  <a:lnTo>
                    <a:pt x="1322" y="3931"/>
                  </a:lnTo>
                  <a:lnTo>
                    <a:pt x="1377" y="3918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9" name="Google Shape;699;p27"/>
            <p:cNvSpPr/>
            <p:nvPr/>
          </p:nvSpPr>
          <p:spPr>
            <a:xfrm>
              <a:off x="7224022" y="4071085"/>
              <a:ext cx="61672" cy="61671"/>
            </a:xfrm>
            <a:custGeom>
              <a:avLst/>
              <a:gdLst/>
              <a:ahLst/>
              <a:cxnLst/>
              <a:rect l="l" t="t" r="r" b="b"/>
              <a:pathLst>
                <a:path w="419" h="419" extrusionOk="0">
                  <a:moveTo>
                    <a:pt x="364" y="1"/>
                  </a:moveTo>
                  <a:lnTo>
                    <a:pt x="1" y="205"/>
                  </a:lnTo>
                  <a:lnTo>
                    <a:pt x="69" y="312"/>
                  </a:lnTo>
                  <a:lnTo>
                    <a:pt x="299" y="124"/>
                  </a:lnTo>
                  <a:lnTo>
                    <a:pt x="95" y="338"/>
                  </a:lnTo>
                  <a:lnTo>
                    <a:pt x="202" y="419"/>
                  </a:lnTo>
                  <a:lnTo>
                    <a:pt x="419" y="56"/>
                  </a:lnTo>
                  <a:cubicBezTo>
                    <a:pt x="393" y="43"/>
                    <a:pt x="380" y="30"/>
                    <a:pt x="364" y="1"/>
                  </a:cubicBez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0" name="Google Shape;700;p27"/>
            <p:cNvSpPr/>
            <p:nvPr/>
          </p:nvSpPr>
          <p:spPr>
            <a:xfrm>
              <a:off x="7214013" y="3989544"/>
              <a:ext cx="155136" cy="145713"/>
            </a:xfrm>
            <a:custGeom>
              <a:avLst/>
              <a:gdLst/>
              <a:ahLst/>
              <a:cxnLst/>
              <a:rect l="l" t="t" r="r" b="b"/>
              <a:pathLst>
                <a:path w="1054" h="990" extrusionOk="0">
                  <a:moveTo>
                    <a:pt x="529" y="419"/>
                  </a:moveTo>
                  <a:lnTo>
                    <a:pt x="529" y="422"/>
                  </a:lnTo>
                  <a:lnTo>
                    <a:pt x="529" y="419"/>
                  </a:lnTo>
                  <a:lnTo>
                    <a:pt x="529" y="419"/>
                  </a:lnTo>
                  <a:cubicBezTo>
                    <a:pt x="529" y="419"/>
                    <a:pt x="529" y="419"/>
                    <a:pt x="529" y="419"/>
                  </a:cubicBezTo>
                  <a:close/>
                  <a:moveTo>
                    <a:pt x="487" y="1"/>
                  </a:moveTo>
                  <a:lnTo>
                    <a:pt x="380" y="17"/>
                  </a:lnTo>
                  <a:lnTo>
                    <a:pt x="474" y="380"/>
                  </a:lnTo>
                  <a:lnTo>
                    <a:pt x="286" y="56"/>
                  </a:lnTo>
                  <a:lnTo>
                    <a:pt x="189" y="124"/>
                  </a:lnTo>
                  <a:lnTo>
                    <a:pt x="432" y="422"/>
                  </a:lnTo>
                  <a:lnTo>
                    <a:pt x="137" y="163"/>
                  </a:lnTo>
                  <a:lnTo>
                    <a:pt x="69" y="260"/>
                  </a:lnTo>
                  <a:lnTo>
                    <a:pt x="419" y="474"/>
                  </a:lnTo>
                  <a:lnTo>
                    <a:pt x="419" y="474"/>
                  </a:lnTo>
                  <a:lnTo>
                    <a:pt x="27" y="367"/>
                  </a:lnTo>
                  <a:lnTo>
                    <a:pt x="14" y="474"/>
                  </a:lnTo>
                  <a:lnTo>
                    <a:pt x="338" y="516"/>
                  </a:lnTo>
                  <a:lnTo>
                    <a:pt x="1" y="542"/>
                  </a:lnTo>
                  <a:lnTo>
                    <a:pt x="14" y="665"/>
                  </a:lnTo>
                  <a:lnTo>
                    <a:pt x="432" y="555"/>
                  </a:lnTo>
                  <a:cubicBezTo>
                    <a:pt x="432" y="542"/>
                    <a:pt x="419" y="542"/>
                    <a:pt x="419" y="529"/>
                  </a:cubicBezTo>
                  <a:cubicBezTo>
                    <a:pt x="419" y="474"/>
                    <a:pt x="448" y="422"/>
                    <a:pt x="500" y="422"/>
                  </a:cubicBezTo>
                  <a:cubicBezTo>
                    <a:pt x="508" y="420"/>
                    <a:pt x="516" y="419"/>
                    <a:pt x="524" y="419"/>
                  </a:cubicBezTo>
                  <a:cubicBezTo>
                    <a:pt x="526" y="419"/>
                    <a:pt x="527" y="419"/>
                    <a:pt x="529" y="419"/>
                  </a:cubicBezTo>
                  <a:lnTo>
                    <a:pt x="529" y="419"/>
                  </a:lnTo>
                  <a:lnTo>
                    <a:pt x="487" y="1"/>
                  </a:lnTo>
                  <a:close/>
                  <a:moveTo>
                    <a:pt x="568" y="1"/>
                  </a:moveTo>
                  <a:lnTo>
                    <a:pt x="529" y="419"/>
                  </a:lnTo>
                  <a:lnTo>
                    <a:pt x="529" y="419"/>
                  </a:lnTo>
                  <a:cubicBezTo>
                    <a:pt x="573" y="421"/>
                    <a:pt x="610" y="458"/>
                    <a:pt x="610" y="503"/>
                  </a:cubicBezTo>
                  <a:cubicBezTo>
                    <a:pt x="623" y="542"/>
                    <a:pt x="594" y="584"/>
                    <a:pt x="555" y="610"/>
                  </a:cubicBezTo>
                  <a:lnTo>
                    <a:pt x="772" y="989"/>
                  </a:lnTo>
                  <a:lnTo>
                    <a:pt x="866" y="921"/>
                  </a:lnTo>
                  <a:lnTo>
                    <a:pt x="649" y="649"/>
                  </a:lnTo>
                  <a:lnTo>
                    <a:pt x="905" y="866"/>
                  </a:lnTo>
                  <a:lnTo>
                    <a:pt x="973" y="772"/>
                  </a:lnTo>
                  <a:lnTo>
                    <a:pt x="636" y="568"/>
                  </a:lnTo>
                  <a:lnTo>
                    <a:pt x="1028" y="678"/>
                  </a:lnTo>
                  <a:lnTo>
                    <a:pt x="1054" y="555"/>
                  </a:lnTo>
                  <a:lnTo>
                    <a:pt x="649" y="516"/>
                  </a:lnTo>
                  <a:lnTo>
                    <a:pt x="1041" y="487"/>
                  </a:lnTo>
                  <a:lnTo>
                    <a:pt x="1015" y="367"/>
                  </a:lnTo>
                  <a:lnTo>
                    <a:pt x="662" y="461"/>
                  </a:lnTo>
                  <a:lnTo>
                    <a:pt x="662" y="461"/>
                  </a:lnTo>
                  <a:lnTo>
                    <a:pt x="986" y="286"/>
                  </a:lnTo>
                  <a:lnTo>
                    <a:pt x="918" y="179"/>
                  </a:lnTo>
                  <a:lnTo>
                    <a:pt x="594" y="448"/>
                  </a:lnTo>
                  <a:lnTo>
                    <a:pt x="866" y="137"/>
                  </a:lnTo>
                  <a:lnTo>
                    <a:pt x="772" y="56"/>
                  </a:lnTo>
                  <a:lnTo>
                    <a:pt x="581" y="367"/>
                  </a:lnTo>
                  <a:lnTo>
                    <a:pt x="691" y="30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1" name="Google Shape;701;p27"/>
            <p:cNvSpPr/>
            <p:nvPr/>
          </p:nvSpPr>
          <p:spPr>
            <a:xfrm>
              <a:off x="7269945" y="4079180"/>
              <a:ext cx="41507" cy="63584"/>
            </a:xfrm>
            <a:custGeom>
              <a:avLst/>
              <a:gdLst/>
              <a:ahLst/>
              <a:cxnLst/>
              <a:rect l="l" t="t" r="r" b="b"/>
              <a:pathLst>
                <a:path w="282" h="432" extrusionOk="0">
                  <a:moveTo>
                    <a:pt x="107" y="1"/>
                  </a:moveTo>
                  <a:lnTo>
                    <a:pt x="0" y="406"/>
                  </a:lnTo>
                  <a:lnTo>
                    <a:pt x="107" y="432"/>
                  </a:lnTo>
                  <a:lnTo>
                    <a:pt x="133" y="121"/>
                  </a:lnTo>
                  <a:lnTo>
                    <a:pt x="162" y="419"/>
                  </a:lnTo>
                  <a:lnTo>
                    <a:pt x="282" y="406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2" name="Google Shape;702;p27"/>
            <p:cNvSpPr/>
            <p:nvPr/>
          </p:nvSpPr>
          <p:spPr>
            <a:xfrm>
              <a:off x="7295555" y="4077414"/>
              <a:ext cx="147" cy="1913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1" y="13"/>
                  </a:moveTo>
                  <a:lnTo>
                    <a:pt x="1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3" name="Google Shape;703;p27"/>
            <p:cNvSpPr/>
            <p:nvPr/>
          </p:nvSpPr>
          <p:spPr>
            <a:xfrm>
              <a:off x="7494553" y="4331455"/>
              <a:ext cx="1913" cy="8390"/>
            </a:xfrm>
            <a:custGeom>
              <a:avLst/>
              <a:gdLst/>
              <a:ahLst/>
              <a:cxnLst/>
              <a:rect l="l" t="t" r="r" b="b"/>
              <a:pathLst>
                <a:path w="13" h="57" extrusionOk="0">
                  <a:moveTo>
                    <a:pt x="0" y="56"/>
                  </a:moveTo>
                  <a:cubicBezTo>
                    <a:pt x="0" y="56"/>
                    <a:pt x="0" y="27"/>
                    <a:pt x="13" y="1"/>
                  </a:cubicBezTo>
                  <a:cubicBezTo>
                    <a:pt x="0" y="27"/>
                    <a:pt x="0" y="56"/>
                    <a:pt x="0" y="56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4" name="Google Shape;704;p27"/>
            <p:cNvSpPr/>
            <p:nvPr/>
          </p:nvSpPr>
          <p:spPr>
            <a:xfrm>
              <a:off x="7429202" y="4290096"/>
              <a:ext cx="136296" cy="103471"/>
            </a:xfrm>
            <a:custGeom>
              <a:avLst/>
              <a:gdLst/>
              <a:ahLst/>
              <a:cxnLst/>
              <a:rect l="l" t="t" r="r" b="b"/>
              <a:pathLst>
                <a:path w="926" h="703" extrusionOk="0">
                  <a:moveTo>
                    <a:pt x="347" y="175"/>
                  </a:moveTo>
                  <a:cubicBezTo>
                    <a:pt x="336" y="186"/>
                    <a:pt x="325" y="197"/>
                    <a:pt x="313" y="200"/>
                  </a:cubicBezTo>
                  <a:lnTo>
                    <a:pt x="313" y="200"/>
                  </a:lnTo>
                  <a:cubicBezTo>
                    <a:pt x="323" y="192"/>
                    <a:pt x="333" y="182"/>
                    <a:pt x="347" y="175"/>
                  </a:cubicBezTo>
                  <a:close/>
                  <a:moveTo>
                    <a:pt x="509" y="146"/>
                  </a:moveTo>
                  <a:cubicBezTo>
                    <a:pt x="537" y="186"/>
                    <a:pt x="586" y="251"/>
                    <a:pt x="615" y="279"/>
                  </a:cubicBezTo>
                  <a:lnTo>
                    <a:pt x="615" y="279"/>
                  </a:lnTo>
                  <a:cubicBezTo>
                    <a:pt x="573" y="240"/>
                    <a:pt x="508" y="188"/>
                    <a:pt x="483" y="175"/>
                  </a:cubicBezTo>
                  <a:lnTo>
                    <a:pt x="483" y="162"/>
                  </a:lnTo>
                  <a:cubicBezTo>
                    <a:pt x="496" y="175"/>
                    <a:pt x="525" y="175"/>
                    <a:pt x="525" y="188"/>
                  </a:cubicBezTo>
                  <a:cubicBezTo>
                    <a:pt x="527" y="190"/>
                    <a:pt x="529" y="191"/>
                    <a:pt x="530" y="191"/>
                  </a:cubicBezTo>
                  <a:cubicBezTo>
                    <a:pt x="533" y="191"/>
                    <a:pt x="522" y="170"/>
                    <a:pt x="509" y="146"/>
                  </a:cubicBezTo>
                  <a:close/>
                  <a:moveTo>
                    <a:pt x="428" y="162"/>
                  </a:moveTo>
                  <a:lnTo>
                    <a:pt x="428" y="162"/>
                  </a:lnTo>
                  <a:cubicBezTo>
                    <a:pt x="407" y="183"/>
                    <a:pt x="394" y="204"/>
                    <a:pt x="397" y="204"/>
                  </a:cubicBezTo>
                  <a:cubicBezTo>
                    <a:pt x="398" y="204"/>
                    <a:pt x="400" y="203"/>
                    <a:pt x="402" y="201"/>
                  </a:cubicBezTo>
                  <a:cubicBezTo>
                    <a:pt x="415" y="188"/>
                    <a:pt x="428" y="188"/>
                    <a:pt x="444" y="175"/>
                  </a:cubicBezTo>
                  <a:lnTo>
                    <a:pt x="444" y="188"/>
                  </a:lnTo>
                  <a:cubicBezTo>
                    <a:pt x="415" y="201"/>
                    <a:pt x="347" y="256"/>
                    <a:pt x="321" y="295"/>
                  </a:cubicBezTo>
                  <a:cubicBezTo>
                    <a:pt x="347" y="256"/>
                    <a:pt x="389" y="201"/>
                    <a:pt x="428" y="162"/>
                  </a:cubicBezTo>
                  <a:close/>
                  <a:moveTo>
                    <a:pt x="496" y="0"/>
                  </a:moveTo>
                  <a:cubicBezTo>
                    <a:pt x="496" y="0"/>
                    <a:pt x="201" y="146"/>
                    <a:pt x="240" y="146"/>
                  </a:cubicBezTo>
                  <a:cubicBezTo>
                    <a:pt x="244" y="146"/>
                    <a:pt x="247" y="146"/>
                    <a:pt x="249" y="145"/>
                  </a:cubicBezTo>
                  <a:lnTo>
                    <a:pt x="249" y="145"/>
                  </a:lnTo>
                  <a:cubicBezTo>
                    <a:pt x="194" y="185"/>
                    <a:pt x="107" y="227"/>
                    <a:pt x="133" y="227"/>
                  </a:cubicBezTo>
                  <a:cubicBezTo>
                    <a:pt x="185" y="214"/>
                    <a:pt x="214" y="201"/>
                    <a:pt x="214" y="201"/>
                  </a:cubicBezTo>
                  <a:lnTo>
                    <a:pt x="214" y="201"/>
                  </a:lnTo>
                  <a:cubicBezTo>
                    <a:pt x="214" y="201"/>
                    <a:pt x="52" y="308"/>
                    <a:pt x="78" y="308"/>
                  </a:cubicBezTo>
                  <a:cubicBezTo>
                    <a:pt x="104" y="295"/>
                    <a:pt x="308" y="146"/>
                    <a:pt x="308" y="146"/>
                  </a:cubicBezTo>
                  <a:lnTo>
                    <a:pt x="308" y="146"/>
                  </a:lnTo>
                  <a:cubicBezTo>
                    <a:pt x="308" y="146"/>
                    <a:pt x="257" y="219"/>
                    <a:pt x="271" y="219"/>
                  </a:cubicBezTo>
                  <a:cubicBezTo>
                    <a:pt x="273" y="219"/>
                    <a:pt x="277" y="218"/>
                    <a:pt x="282" y="214"/>
                  </a:cubicBezTo>
                  <a:cubicBezTo>
                    <a:pt x="287" y="214"/>
                    <a:pt x="291" y="213"/>
                    <a:pt x="294" y="212"/>
                  </a:cubicBezTo>
                  <a:lnTo>
                    <a:pt x="294" y="212"/>
                  </a:lnTo>
                  <a:cubicBezTo>
                    <a:pt x="228" y="265"/>
                    <a:pt x="148" y="324"/>
                    <a:pt x="172" y="324"/>
                  </a:cubicBezTo>
                  <a:cubicBezTo>
                    <a:pt x="198" y="314"/>
                    <a:pt x="223" y="300"/>
                    <a:pt x="241" y="288"/>
                  </a:cubicBezTo>
                  <a:lnTo>
                    <a:pt x="241" y="288"/>
                  </a:lnTo>
                  <a:cubicBezTo>
                    <a:pt x="173" y="346"/>
                    <a:pt x="1" y="512"/>
                    <a:pt x="20" y="512"/>
                  </a:cubicBezTo>
                  <a:cubicBezTo>
                    <a:pt x="21" y="512"/>
                    <a:pt x="22" y="512"/>
                    <a:pt x="23" y="512"/>
                  </a:cubicBezTo>
                  <a:cubicBezTo>
                    <a:pt x="52" y="499"/>
                    <a:pt x="253" y="308"/>
                    <a:pt x="253" y="308"/>
                  </a:cubicBezTo>
                  <a:lnTo>
                    <a:pt x="253" y="308"/>
                  </a:lnTo>
                  <a:cubicBezTo>
                    <a:pt x="253" y="308"/>
                    <a:pt x="167" y="445"/>
                    <a:pt x="182" y="445"/>
                  </a:cubicBezTo>
                  <a:cubicBezTo>
                    <a:pt x="183" y="445"/>
                    <a:pt x="184" y="444"/>
                    <a:pt x="185" y="444"/>
                  </a:cubicBezTo>
                  <a:cubicBezTo>
                    <a:pt x="201" y="418"/>
                    <a:pt x="266" y="337"/>
                    <a:pt x="295" y="295"/>
                  </a:cubicBezTo>
                  <a:lnTo>
                    <a:pt x="295" y="295"/>
                  </a:lnTo>
                  <a:cubicBezTo>
                    <a:pt x="295" y="308"/>
                    <a:pt x="282" y="324"/>
                    <a:pt x="282" y="324"/>
                  </a:cubicBezTo>
                  <a:lnTo>
                    <a:pt x="295" y="324"/>
                  </a:lnTo>
                  <a:cubicBezTo>
                    <a:pt x="308" y="324"/>
                    <a:pt x="363" y="269"/>
                    <a:pt x="363" y="269"/>
                  </a:cubicBezTo>
                  <a:lnTo>
                    <a:pt x="363" y="269"/>
                  </a:lnTo>
                  <a:cubicBezTo>
                    <a:pt x="363" y="269"/>
                    <a:pt x="208" y="538"/>
                    <a:pt x="238" y="538"/>
                  </a:cubicBezTo>
                  <a:cubicBezTo>
                    <a:pt x="238" y="538"/>
                    <a:pt x="239" y="538"/>
                    <a:pt x="240" y="538"/>
                  </a:cubicBezTo>
                  <a:cubicBezTo>
                    <a:pt x="253" y="512"/>
                    <a:pt x="295" y="457"/>
                    <a:pt x="321" y="418"/>
                  </a:cubicBezTo>
                  <a:lnTo>
                    <a:pt x="321" y="418"/>
                  </a:lnTo>
                  <a:cubicBezTo>
                    <a:pt x="269" y="506"/>
                    <a:pt x="161" y="703"/>
                    <a:pt x="169" y="703"/>
                  </a:cubicBezTo>
                  <a:cubicBezTo>
                    <a:pt x="169" y="703"/>
                    <a:pt x="170" y="702"/>
                    <a:pt x="172" y="700"/>
                  </a:cubicBezTo>
                  <a:cubicBezTo>
                    <a:pt x="214" y="661"/>
                    <a:pt x="402" y="308"/>
                    <a:pt x="402" y="308"/>
                  </a:cubicBezTo>
                  <a:lnTo>
                    <a:pt x="402" y="308"/>
                  </a:lnTo>
                  <a:cubicBezTo>
                    <a:pt x="402" y="308"/>
                    <a:pt x="367" y="406"/>
                    <a:pt x="374" y="406"/>
                  </a:cubicBezTo>
                  <a:cubicBezTo>
                    <a:pt x="375" y="406"/>
                    <a:pt x="375" y="406"/>
                    <a:pt x="376" y="405"/>
                  </a:cubicBezTo>
                  <a:cubicBezTo>
                    <a:pt x="389" y="389"/>
                    <a:pt x="428" y="308"/>
                    <a:pt x="457" y="269"/>
                  </a:cubicBezTo>
                  <a:lnTo>
                    <a:pt x="457" y="243"/>
                  </a:lnTo>
                  <a:lnTo>
                    <a:pt x="470" y="243"/>
                  </a:lnTo>
                  <a:lnTo>
                    <a:pt x="457" y="227"/>
                  </a:lnTo>
                  <a:cubicBezTo>
                    <a:pt x="470" y="227"/>
                    <a:pt x="470" y="227"/>
                    <a:pt x="470" y="214"/>
                  </a:cubicBezTo>
                  <a:lnTo>
                    <a:pt x="470" y="243"/>
                  </a:lnTo>
                  <a:cubicBezTo>
                    <a:pt x="470" y="256"/>
                    <a:pt x="457" y="256"/>
                    <a:pt x="457" y="269"/>
                  </a:cubicBezTo>
                  <a:lnTo>
                    <a:pt x="457" y="282"/>
                  </a:lnTo>
                  <a:cubicBezTo>
                    <a:pt x="457" y="269"/>
                    <a:pt x="457" y="256"/>
                    <a:pt x="470" y="256"/>
                  </a:cubicBezTo>
                  <a:cubicBezTo>
                    <a:pt x="496" y="295"/>
                    <a:pt x="538" y="376"/>
                    <a:pt x="551" y="389"/>
                  </a:cubicBezTo>
                  <a:cubicBezTo>
                    <a:pt x="552" y="390"/>
                    <a:pt x="552" y="390"/>
                    <a:pt x="553" y="390"/>
                  </a:cubicBezTo>
                  <a:cubicBezTo>
                    <a:pt x="559" y="390"/>
                    <a:pt x="525" y="295"/>
                    <a:pt x="525" y="295"/>
                  </a:cubicBezTo>
                  <a:lnTo>
                    <a:pt x="525" y="295"/>
                  </a:lnTo>
                  <a:cubicBezTo>
                    <a:pt x="525" y="295"/>
                    <a:pt x="713" y="648"/>
                    <a:pt x="752" y="687"/>
                  </a:cubicBezTo>
                  <a:cubicBezTo>
                    <a:pt x="753" y="688"/>
                    <a:pt x="755" y="689"/>
                    <a:pt x="755" y="689"/>
                  </a:cubicBezTo>
                  <a:cubicBezTo>
                    <a:pt x="767" y="689"/>
                    <a:pt x="655" y="494"/>
                    <a:pt x="606" y="405"/>
                  </a:cubicBezTo>
                  <a:lnTo>
                    <a:pt x="606" y="405"/>
                  </a:lnTo>
                  <a:cubicBezTo>
                    <a:pt x="632" y="444"/>
                    <a:pt x="671" y="512"/>
                    <a:pt x="700" y="525"/>
                  </a:cubicBezTo>
                  <a:cubicBezTo>
                    <a:pt x="701" y="526"/>
                    <a:pt x="702" y="527"/>
                    <a:pt x="702" y="527"/>
                  </a:cubicBezTo>
                  <a:cubicBezTo>
                    <a:pt x="713" y="527"/>
                    <a:pt x="564" y="256"/>
                    <a:pt x="564" y="256"/>
                  </a:cubicBezTo>
                  <a:lnTo>
                    <a:pt x="564" y="256"/>
                  </a:lnTo>
                  <a:cubicBezTo>
                    <a:pt x="564" y="256"/>
                    <a:pt x="619" y="308"/>
                    <a:pt x="645" y="324"/>
                  </a:cubicBezTo>
                  <a:lnTo>
                    <a:pt x="645" y="308"/>
                  </a:lnTo>
                  <a:cubicBezTo>
                    <a:pt x="645" y="308"/>
                    <a:pt x="645" y="304"/>
                    <a:pt x="643" y="299"/>
                  </a:cubicBezTo>
                  <a:lnTo>
                    <a:pt x="643" y="299"/>
                  </a:lnTo>
                  <a:cubicBezTo>
                    <a:pt x="674" y="346"/>
                    <a:pt x="729" y="420"/>
                    <a:pt x="752" y="431"/>
                  </a:cubicBezTo>
                  <a:cubicBezTo>
                    <a:pt x="753" y="432"/>
                    <a:pt x="753" y="432"/>
                    <a:pt x="753" y="432"/>
                  </a:cubicBezTo>
                  <a:cubicBezTo>
                    <a:pt x="759" y="432"/>
                    <a:pt x="671" y="308"/>
                    <a:pt x="671" y="308"/>
                  </a:cubicBezTo>
                  <a:lnTo>
                    <a:pt x="671" y="308"/>
                  </a:lnTo>
                  <a:cubicBezTo>
                    <a:pt x="671" y="308"/>
                    <a:pt x="875" y="486"/>
                    <a:pt x="901" y="499"/>
                  </a:cubicBezTo>
                  <a:cubicBezTo>
                    <a:pt x="902" y="499"/>
                    <a:pt x="903" y="500"/>
                    <a:pt x="904" y="500"/>
                  </a:cubicBezTo>
                  <a:cubicBezTo>
                    <a:pt x="926" y="500"/>
                    <a:pt x="751" y="339"/>
                    <a:pt x="690" y="278"/>
                  </a:cubicBezTo>
                  <a:lnTo>
                    <a:pt x="690" y="278"/>
                  </a:lnTo>
                  <a:cubicBezTo>
                    <a:pt x="706" y="289"/>
                    <a:pt x="729" y="300"/>
                    <a:pt x="752" y="308"/>
                  </a:cubicBezTo>
                  <a:cubicBezTo>
                    <a:pt x="756" y="309"/>
                    <a:pt x="758" y="310"/>
                    <a:pt x="760" y="310"/>
                  </a:cubicBezTo>
                  <a:cubicBezTo>
                    <a:pt x="775" y="310"/>
                    <a:pt x="681" y="239"/>
                    <a:pt x="619" y="201"/>
                  </a:cubicBezTo>
                  <a:lnTo>
                    <a:pt x="619" y="188"/>
                  </a:lnTo>
                  <a:cubicBezTo>
                    <a:pt x="619" y="201"/>
                    <a:pt x="632" y="201"/>
                    <a:pt x="645" y="201"/>
                  </a:cubicBezTo>
                  <a:cubicBezTo>
                    <a:pt x="652" y="204"/>
                    <a:pt x="656" y="205"/>
                    <a:pt x="659" y="205"/>
                  </a:cubicBezTo>
                  <a:cubicBezTo>
                    <a:pt x="682" y="205"/>
                    <a:pt x="619" y="133"/>
                    <a:pt x="619" y="133"/>
                  </a:cubicBezTo>
                  <a:lnTo>
                    <a:pt x="619" y="133"/>
                  </a:lnTo>
                  <a:cubicBezTo>
                    <a:pt x="619" y="133"/>
                    <a:pt x="820" y="282"/>
                    <a:pt x="849" y="295"/>
                  </a:cubicBezTo>
                  <a:cubicBezTo>
                    <a:pt x="875" y="295"/>
                    <a:pt x="713" y="188"/>
                    <a:pt x="713" y="188"/>
                  </a:cubicBezTo>
                  <a:lnTo>
                    <a:pt x="713" y="188"/>
                  </a:lnTo>
                  <a:lnTo>
                    <a:pt x="794" y="214"/>
                  </a:lnTo>
                  <a:cubicBezTo>
                    <a:pt x="820" y="214"/>
                    <a:pt x="713" y="162"/>
                    <a:pt x="658" y="133"/>
                  </a:cubicBezTo>
                  <a:lnTo>
                    <a:pt x="687" y="133"/>
                  </a:lnTo>
                  <a:cubicBezTo>
                    <a:pt x="726" y="133"/>
                    <a:pt x="496" y="0"/>
                    <a:pt x="4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5" name="Google Shape;705;p27"/>
            <p:cNvSpPr/>
            <p:nvPr/>
          </p:nvSpPr>
          <p:spPr>
            <a:xfrm>
              <a:off x="7498233" y="4331455"/>
              <a:ext cx="3974" cy="6476"/>
            </a:xfrm>
            <a:custGeom>
              <a:avLst/>
              <a:gdLst/>
              <a:ahLst/>
              <a:cxnLst/>
              <a:rect l="l" t="t" r="r" b="b"/>
              <a:pathLst>
                <a:path w="27" h="44" extrusionOk="0">
                  <a:moveTo>
                    <a:pt x="1" y="1"/>
                  </a:moveTo>
                  <a:lnTo>
                    <a:pt x="1" y="1"/>
                  </a:lnTo>
                  <a:cubicBezTo>
                    <a:pt x="14" y="27"/>
                    <a:pt x="14" y="43"/>
                    <a:pt x="14" y="43"/>
                  </a:cubicBezTo>
                  <a:cubicBezTo>
                    <a:pt x="27" y="43"/>
                    <a:pt x="14" y="14"/>
                    <a:pt x="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6" name="Google Shape;706;p27"/>
            <p:cNvSpPr/>
            <p:nvPr/>
          </p:nvSpPr>
          <p:spPr>
            <a:xfrm>
              <a:off x="7492051" y="4359126"/>
              <a:ext cx="4416" cy="8242"/>
            </a:xfrm>
            <a:custGeom>
              <a:avLst/>
              <a:gdLst/>
              <a:ahLst/>
              <a:cxnLst/>
              <a:rect l="l" t="t" r="r" b="b"/>
              <a:pathLst>
                <a:path w="30" h="56" extrusionOk="0">
                  <a:moveTo>
                    <a:pt x="30" y="1"/>
                  </a:moveTo>
                  <a:cubicBezTo>
                    <a:pt x="17" y="30"/>
                    <a:pt x="1" y="56"/>
                    <a:pt x="1" y="56"/>
                  </a:cubicBezTo>
                  <a:cubicBezTo>
                    <a:pt x="17" y="56"/>
                    <a:pt x="17" y="30"/>
                    <a:pt x="3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7" name="Google Shape;707;p27"/>
            <p:cNvSpPr/>
            <p:nvPr/>
          </p:nvSpPr>
          <p:spPr>
            <a:xfrm>
              <a:off x="7410803" y="4305698"/>
              <a:ext cx="172504" cy="129964"/>
            </a:xfrm>
            <a:custGeom>
              <a:avLst/>
              <a:gdLst/>
              <a:ahLst/>
              <a:cxnLst/>
              <a:rect l="l" t="t" r="r" b="b"/>
              <a:pathLst>
                <a:path w="1172" h="883" extrusionOk="0">
                  <a:moveTo>
                    <a:pt x="406" y="250"/>
                  </a:moveTo>
                  <a:cubicBezTo>
                    <a:pt x="403" y="252"/>
                    <a:pt x="401" y="254"/>
                    <a:pt x="398" y="255"/>
                  </a:cubicBezTo>
                  <a:lnTo>
                    <a:pt x="398" y="255"/>
                  </a:lnTo>
                  <a:cubicBezTo>
                    <a:pt x="401" y="254"/>
                    <a:pt x="403" y="252"/>
                    <a:pt x="406" y="250"/>
                  </a:cubicBezTo>
                  <a:close/>
                  <a:moveTo>
                    <a:pt x="595" y="312"/>
                  </a:moveTo>
                  <a:cubicBezTo>
                    <a:pt x="595" y="325"/>
                    <a:pt x="595" y="338"/>
                    <a:pt x="608" y="351"/>
                  </a:cubicBezTo>
                  <a:cubicBezTo>
                    <a:pt x="608" y="338"/>
                    <a:pt x="595" y="325"/>
                    <a:pt x="595" y="312"/>
                  </a:cubicBezTo>
                  <a:close/>
                  <a:moveTo>
                    <a:pt x="634" y="189"/>
                  </a:moveTo>
                  <a:lnTo>
                    <a:pt x="634" y="189"/>
                  </a:lnTo>
                  <a:cubicBezTo>
                    <a:pt x="689" y="244"/>
                    <a:pt x="744" y="312"/>
                    <a:pt x="783" y="351"/>
                  </a:cubicBezTo>
                  <a:cubicBezTo>
                    <a:pt x="731" y="312"/>
                    <a:pt x="650" y="231"/>
                    <a:pt x="621" y="218"/>
                  </a:cubicBezTo>
                  <a:lnTo>
                    <a:pt x="621" y="202"/>
                  </a:lnTo>
                  <a:cubicBezTo>
                    <a:pt x="634" y="218"/>
                    <a:pt x="663" y="231"/>
                    <a:pt x="676" y="244"/>
                  </a:cubicBezTo>
                  <a:cubicBezTo>
                    <a:pt x="676" y="244"/>
                    <a:pt x="663" y="218"/>
                    <a:pt x="634" y="189"/>
                  </a:cubicBezTo>
                  <a:close/>
                  <a:moveTo>
                    <a:pt x="540" y="202"/>
                  </a:moveTo>
                  <a:cubicBezTo>
                    <a:pt x="514" y="244"/>
                    <a:pt x="501" y="257"/>
                    <a:pt x="514" y="257"/>
                  </a:cubicBezTo>
                  <a:cubicBezTo>
                    <a:pt x="527" y="244"/>
                    <a:pt x="540" y="231"/>
                    <a:pt x="553" y="231"/>
                  </a:cubicBezTo>
                  <a:cubicBezTo>
                    <a:pt x="527" y="257"/>
                    <a:pt x="446" y="325"/>
                    <a:pt x="407" y="364"/>
                  </a:cubicBezTo>
                  <a:cubicBezTo>
                    <a:pt x="433" y="325"/>
                    <a:pt x="501" y="257"/>
                    <a:pt x="540" y="202"/>
                  </a:cubicBezTo>
                  <a:close/>
                  <a:moveTo>
                    <a:pt x="595" y="312"/>
                  </a:moveTo>
                  <a:lnTo>
                    <a:pt x="582" y="325"/>
                  </a:lnTo>
                  <a:lnTo>
                    <a:pt x="582" y="364"/>
                  </a:lnTo>
                  <a:cubicBezTo>
                    <a:pt x="582" y="338"/>
                    <a:pt x="582" y="325"/>
                    <a:pt x="595" y="312"/>
                  </a:cubicBezTo>
                  <a:close/>
                  <a:moveTo>
                    <a:pt x="621" y="1"/>
                  </a:moveTo>
                  <a:cubicBezTo>
                    <a:pt x="621" y="1"/>
                    <a:pt x="282" y="177"/>
                    <a:pt x="306" y="177"/>
                  </a:cubicBezTo>
                  <a:cubicBezTo>
                    <a:pt x="307" y="177"/>
                    <a:pt x="308" y="176"/>
                    <a:pt x="310" y="176"/>
                  </a:cubicBezTo>
                  <a:lnTo>
                    <a:pt x="339" y="176"/>
                  </a:lnTo>
                  <a:cubicBezTo>
                    <a:pt x="271" y="218"/>
                    <a:pt x="135" y="283"/>
                    <a:pt x="177" y="283"/>
                  </a:cubicBezTo>
                  <a:cubicBezTo>
                    <a:pt x="229" y="270"/>
                    <a:pt x="271" y="257"/>
                    <a:pt x="271" y="257"/>
                  </a:cubicBezTo>
                  <a:lnTo>
                    <a:pt x="271" y="257"/>
                  </a:lnTo>
                  <a:cubicBezTo>
                    <a:pt x="271" y="257"/>
                    <a:pt x="85" y="381"/>
                    <a:pt x="105" y="381"/>
                  </a:cubicBezTo>
                  <a:cubicBezTo>
                    <a:pt x="106" y="381"/>
                    <a:pt x="107" y="381"/>
                    <a:pt x="109" y="380"/>
                  </a:cubicBezTo>
                  <a:cubicBezTo>
                    <a:pt x="135" y="380"/>
                    <a:pt x="391" y="189"/>
                    <a:pt x="391" y="189"/>
                  </a:cubicBezTo>
                  <a:lnTo>
                    <a:pt x="391" y="189"/>
                  </a:lnTo>
                  <a:cubicBezTo>
                    <a:pt x="391" y="189"/>
                    <a:pt x="322" y="279"/>
                    <a:pt x="345" y="279"/>
                  </a:cubicBezTo>
                  <a:cubicBezTo>
                    <a:pt x="349" y="279"/>
                    <a:pt x="355" y="276"/>
                    <a:pt x="365" y="270"/>
                  </a:cubicBezTo>
                  <a:cubicBezTo>
                    <a:pt x="369" y="270"/>
                    <a:pt x="375" y="268"/>
                    <a:pt x="382" y="264"/>
                  </a:cubicBezTo>
                  <a:lnTo>
                    <a:pt x="382" y="264"/>
                  </a:lnTo>
                  <a:cubicBezTo>
                    <a:pt x="306" y="327"/>
                    <a:pt x="194" y="407"/>
                    <a:pt x="211" y="407"/>
                  </a:cubicBezTo>
                  <a:cubicBezTo>
                    <a:pt x="212" y="407"/>
                    <a:pt x="213" y="407"/>
                    <a:pt x="216" y="406"/>
                  </a:cubicBezTo>
                  <a:cubicBezTo>
                    <a:pt x="264" y="395"/>
                    <a:pt x="312" y="362"/>
                    <a:pt x="332" y="344"/>
                  </a:cubicBezTo>
                  <a:lnTo>
                    <a:pt x="332" y="344"/>
                  </a:lnTo>
                  <a:cubicBezTo>
                    <a:pt x="277" y="394"/>
                    <a:pt x="1" y="649"/>
                    <a:pt x="26" y="649"/>
                  </a:cubicBezTo>
                  <a:cubicBezTo>
                    <a:pt x="26" y="649"/>
                    <a:pt x="27" y="649"/>
                    <a:pt x="28" y="649"/>
                  </a:cubicBezTo>
                  <a:cubicBezTo>
                    <a:pt x="67" y="623"/>
                    <a:pt x="326" y="393"/>
                    <a:pt x="326" y="393"/>
                  </a:cubicBezTo>
                  <a:lnTo>
                    <a:pt x="326" y="393"/>
                  </a:lnTo>
                  <a:cubicBezTo>
                    <a:pt x="326" y="393"/>
                    <a:pt x="218" y="557"/>
                    <a:pt x="226" y="557"/>
                  </a:cubicBezTo>
                  <a:cubicBezTo>
                    <a:pt x="226" y="557"/>
                    <a:pt x="227" y="557"/>
                    <a:pt x="229" y="555"/>
                  </a:cubicBezTo>
                  <a:cubicBezTo>
                    <a:pt x="257" y="527"/>
                    <a:pt x="335" y="424"/>
                    <a:pt x="375" y="368"/>
                  </a:cubicBezTo>
                  <a:lnTo>
                    <a:pt x="375" y="368"/>
                  </a:lnTo>
                  <a:cubicBezTo>
                    <a:pt x="365" y="384"/>
                    <a:pt x="365" y="406"/>
                    <a:pt x="365" y="406"/>
                  </a:cubicBezTo>
                  <a:lnTo>
                    <a:pt x="365" y="419"/>
                  </a:lnTo>
                  <a:cubicBezTo>
                    <a:pt x="391" y="406"/>
                    <a:pt x="459" y="338"/>
                    <a:pt x="459" y="338"/>
                  </a:cubicBezTo>
                  <a:lnTo>
                    <a:pt x="459" y="338"/>
                  </a:lnTo>
                  <a:cubicBezTo>
                    <a:pt x="459" y="338"/>
                    <a:pt x="273" y="677"/>
                    <a:pt x="293" y="677"/>
                  </a:cubicBezTo>
                  <a:cubicBezTo>
                    <a:pt x="294" y="677"/>
                    <a:pt x="295" y="676"/>
                    <a:pt x="297" y="675"/>
                  </a:cubicBezTo>
                  <a:cubicBezTo>
                    <a:pt x="318" y="656"/>
                    <a:pt x="352" y="614"/>
                    <a:pt x="380" y="571"/>
                  </a:cubicBezTo>
                  <a:lnTo>
                    <a:pt x="380" y="571"/>
                  </a:lnTo>
                  <a:cubicBezTo>
                    <a:pt x="312" y="689"/>
                    <a:pt x="211" y="883"/>
                    <a:pt x="224" y="883"/>
                  </a:cubicBezTo>
                  <a:cubicBezTo>
                    <a:pt x="225" y="883"/>
                    <a:pt x="226" y="882"/>
                    <a:pt x="229" y="879"/>
                  </a:cubicBezTo>
                  <a:cubicBezTo>
                    <a:pt x="284" y="824"/>
                    <a:pt x="514" y="380"/>
                    <a:pt x="514" y="380"/>
                  </a:cubicBezTo>
                  <a:lnTo>
                    <a:pt x="514" y="380"/>
                  </a:lnTo>
                  <a:cubicBezTo>
                    <a:pt x="514" y="380"/>
                    <a:pt x="464" y="501"/>
                    <a:pt x="470" y="501"/>
                  </a:cubicBezTo>
                  <a:cubicBezTo>
                    <a:pt x="471" y="501"/>
                    <a:pt x="471" y="501"/>
                    <a:pt x="472" y="500"/>
                  </a:cubicBezTo>
                  <a:cubicBezTo>
                    <a:pt x="501" y="487"/>
                    <a:pt x="553" y="393"/>
                    <a:pt x="582" y="325"/>
                  </a:cubicBezTo>
                  <a:lnTo>
                    <a:pt x="582" y="299"/>
                  </a:lnTo>
                  <a:cubicBezTo>
                    <a:pt x="595" y="283"/>
                    <a:pt x="595" y="283"/>
                    <a:pt x="595" y="270"/>
                  </a:cubicBezTo>
                  <a:lnTo>
                    <a:pt x="595" y="299"/>
                  </a:lnTo>
                  <a:lnTo>
                    <a:pt x="595" y="312"/>
                  </a:lnTo>
                  <a:cubicBezTo>
                    <a:pt x="621" y="380"/>
                    <a:pt x="689" y="474"/>
                    <a:pt x="702" y="487"/>
                  </a:cubicBezTo>
                  <a:cubicBezTo>
                    <a:pt x="703" y="488"/>
                    <a:pt x="704" y="488"/>
                    <a:pt x="705" y="488"/>
                  </a:cubicBezTo>
                  <a:cubicBezTo>
                    <a:pt x="725" y="488"/>
                    <a:pt x="663" y="364"/>
                    <a:pt x="663" y="364"/>
                  </a:cubicBezTo>
                  <a:lnTo>
                    <a:pt x="663" y="364"/>
                  </a:lnTo>
                  <a:cubicBezTo>
                    <a:pt x="663" y="364"/>
                    <a:pt x="906" y="811"/>
                    <a:pt x="958" y="866"/>
                  </a:cubicBezTo>
                  <a:cubicBezTo>
                    <a:pt x="961" y="869"/>
                    <a:pt x="962" y="870"/>
                    <a:pt x="963" y="870"/>
                  </a:cubicBezTo>
                  <a:cubicBezTo>
                    <a:pt x="977" y="870"/>
                    <a:pt x="882" y="701"/>
                    <a:pt x="812" y="583"/>
                  </a:cubicBezTo>
                  <a:lnTo>
                    <a:pt x="812" y="583"/>
                  </a:lnTo>
                  <a:cubicBezTo>
                    <a:pt x="836" y="616"/>
                    <a:pt x="861" y="647"/>
                    <a:pt x="877" y="662"/>
                  </a:cubicBezTo>
                  <a:cubicBezTo>
                    <a:pt x="878" y="663"/>
                    <a:pt x="879" y="663"/>
                    <a:pt x="880" y="663"/>
                  </a:cubicBezTo>
                  <a:cubicBezTo>
                    <a:pt x="905" y="663"/>
                    <a:pt x="715" y="325"/>
                    <a:pt x="715" y="325"/>
                  </a:cubicBezTo>
                  <a:lnTo>
                    <a:pt x="715" y="325"/>
                  </a:lnTo>
                  <a:cubicBezTo>
                    <a:pt x="715" y="325"/>
                    <a:pt x="783" y="393"/>
                    <a:pt x="812" y="406"/>
                  </a:cubicBezTo>
                  <a:lnTo>
                    <a:pt x="812" y="393"/>
                  </a:lnTo>
                  <a:cubicBezTo>
                    <a:pt x="825" y="393"/>
                    <a:pt x="812" y="364"/>
                    <a:pt x="812" y="351"/>
                  </a:cubicBezTo>
                  <a:lnTo>
                    <a:pt x="812" y="351"/>
                  </a:lnTo>
                  <a:cubicBezTo>
                    <a:pt x="838" y="406"/>
                    <a:pt x="932" y="513"/>
                    <a:pt x="945" y="542"/>
                  </a:cubicBezTo>
                  <a:cubicBezTo>
                    <a:pt x="947" y="544"/>
                    <a:pt x="948" y="545"/>
                    <a:pt x="949" y="545"/>
                  </a:cubicBezTo>
                  <a:cubicBezTo>
                    <a:pt x="959" y="545"/>
                    <a:pt x="851" y="380"/>
                    <a:pt x="851" y="380"/>
                  </a:cubicBezTo>
                  <a:lnTo>
                    <a:pt x="851" y="380"/>
                  </a:lnTo>
                  <a:cubicBezTo>
                    <a:pt x="851" y="380"/>
                    <a:pt x="1107" y="607"/>
                    <a:pt x="1149" y="636"/>
                  </a:cubicBezTo>
                  <a:cubicBezTo>
                    <a:pt x="1150" y="636"/>
                    <a:pt x="1150" y="636"/>
                    <a:pt x="1151" y="636"/>
                  </a:cubicBezTo>
                  <a:cubicBezTo>
                    <a:pt x="1172" y="636"/>
                    <a:pt x="944" y="416"/>
                    <a:pt x="862" y="345"/>
                  </a:cubicBezTo>
                  <a:lnTo>
                    <a:pt x="862" y="345"/>
                  </a:lnTo>
                  <a:cubicBezTo>
                    <a:pt x="886" y="362"/>
                    <a:pt x="923" y="384"/>
                    <a:pt x="958" y="393"/>
                  </a:cubicBezTo>
                  <a:cubicBezTo>
                    <a:pt x="960" y="394"/>
                    <a:pt x="962" y="394"/>
                    <a:pt x="964" y="394"/>
                  </a:cubicBezTo>
                  <a:cubicBezTo>
                    <a:pt x="985" y="394"/>
                    <a:pt x="871" y="308"/>
                    <a:pt x="783" y="244"/>
                  </a:cubicBezTo>
                  <a:lnTo>
                    <a:pt x="783" y="231"/>
                  </a:lnTo>
                  <a:lnTo>
                    <a:pt x="812" y="257"/>
                  </a:lnTo>
                  <a:cubicBezTo>
                    <a:pt x="822" y="263"/>
                    <a:pt x="828" y="266"/>
                    <a:pt x="831" y="266"/>
                  </a:cubicBezTo>
                  <a:cubicBezTo>
                    <a:pt x="851" y="266"/>
                    <a:pt x="783" y="176"/>
                    <a:pt x="783" y="176"/>
                  </a:cubicBezTo>
                  <a:lnTo>
                    <a:pt x="783" y="176"/>
                  </a:lnTo>
                  <a:cubicBezTo>
                    <a:pt x="783" y="176"/>
                    <a:pt x="1039" y="364"/>
                    <a:pt x="1081" y="364"/>
                  </a:cubicBezTo>
                  <a:cubicBezTo>
                    <a:pt x="1082" y="365"/>
                    <a:pt x="1083" y="365"/>
                    <a:pt x="1083" y="365"/>
                  </a:cubicBezTo>
                  <a:cubicBezTo>
                    <a:pt x="1085" y="365"/>
                    <a:pt x="906" y="244"/>
                    <a:pt x="906" y="244"/>
                  </a:cubicBezTo>
                  <a:lnTo>
                    <a:pt x="906" y="244"/>
                  </a:lnTo>
                  <a:cubicBezTo>
                    <a:pt x="906" y="244"/>
                    <a:pt x="945" y="257"/>
                    <a:pt x="1000" y="270"/>
                  </a:cubicBezTo>
                  <a:cubicBezTo>
                    <a:pt x="1039" y="270"/>
                    <a:pt x="906" y="202"/>
                    <a:pt x="838" y="163"/>
                  </a:cubicBezTo>
                  <a:lnTo>
                    <a:pt x="877" y="163"/>
                  </a:lnTo>
                  <a:cubicBezTo>
                    <a:pt x="879" y="163"/>
                    <a:pt x="880" y="164"/>
                    <a:pt x="881" y="164"/>
                  </a:cubicBezTo>
                  <a:cubicBezTo>
                    <a:pt x="910" y="164"/>
                    <a:pt x="621" y="1"/>
                    <a:pt x="62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8" name="Google Shape;708;p27"/>
            <p:cNvSpPr/>
            <p:nvPr/>
          </p:nvSpPr>
          <p:spPr>
            <a:xfrm>
              <a:off x="7500146" y="4357212"/>
              <a:ext cx="2061" cy="8242"/>
            </a:xfrm>
            <a:custGeom>
              <a:avLst/>
              <a:gdLst/>
              <a:ahLst/>
              <a:cxnLst/>
              <a:rect l="l" t="t" r="r" b="b"/>
              <a:pathLst>
                <a:path w="14" h="56" extrusionOk="0">
                  <a:moveTo>
                    <a:pt x="1" y="1"/>
                  </a:moveTo>
                  <a:cubicBezTo>
                    <a:pt x="1" y="30"/>
                    <a:pt x="14" y="56"/>
                    <a:pt x="14" y="56"/>
                  </a:cubicBezTo>
                  <a:cubicBezTo>
                    <a:pt x="14" y="56"/>
                    <a:pt x="1" y="30"/>
                    <a:pt x="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9" name="Google Shape;709;p27"/>
            <p:cNvSpPr/>
            <p:nvPr/>
          </p:nvSpPr>
          <p:spPr>
            <a:xfrm>
              <a:off x="7490726" y="4403134"/>
              <a:ext cx="3974" cy="10450"/>
            </a:xfrm>
            <a:custGeom>
              <a:avLst/>
              <a:gdLst/>
              <a:ahLst/>
              <a:cxnLst/>
              <a:rect l="l" t="t" r="r" b="b"/>
              <a:pathLst>
                <a:path w="27" h="71" extrusionOk="0">
                  <a:moveTo>
                    <a:pt x="26" y="0"/>
                  </a:moveTo>
                  <a:cubicBezTo>
                    <a:pt x="12" y="36"/>
                    <a:pt x="0" y="71"/>
                    <a:pt x="6" y="71"/>
                  </a:cubicBezTo>
                  <a:cubicBezTo>
                    <a:pt x="7" y="71"/>
                    <a:pt x="8" y="70"/>
                    <a:pt x="10" y="68"/>
                  </a:cubicBezTo>
                  <a:cubicBezTo>
                    <a:pt x="10" y="68"/>
                    <a:pt x="10" y="42"/>
                    <a:pt x="26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0" name="Google Shape;710;p27"/>
            <p:cNvSpPr/>
            <p:nvPr/>
          </p:nvSpPr>
          <p:spPr>
            <a:xfrm>
              <a:off x="7391522" y="4337784"/>
              <a:ext cx="211656" cy="161609"/>
            </a:xfrm>
            <a:custGeom>
              <a:avLst/>
              <a:gdLst/>
              <a:ahLst/>
              <a:cxnLst/>
              <a:rect l="l" t="t" r="r" b="b"/>
              <a:pathLst>
                <a:path w="1438" h="1098" extrusionOk="0">
                  <a:moveTo>
                    <a:pt x="713" y="363"/>
                  </a:moveTo>
                  <a:cubicBezTo>
                    <a:pt x="713" y="363"/>
                    <a:pt x="713" y="376"/>
                    <a:pt x="726" y="376"/>
                  </a:cubicBezTo>
                  <a:cubicBezTo>
                    <a:pt x="726" y="363"/>
                    <a:pt x="713" y="363"/>
                    <a:pt x="713" y="363"/>
                  </a:cubicBezTo>
                  <a:close/>
                  <a:moveTo>
                    <a:pt x="731" y="408"/>
                  </a:moveTo>
                  <a:cubicBezTo>
                    <a:pt x="733" y="411"/>
                    <a:pt x="736" y="415"/>
                    <a:pt x="739" y="418"/>
                  </a:cubicBezTo>
                  <a:lnTo>
                    <a:pt x="739" y="418"/>
                  </a:lnTo>
                  <a:cubicBezTo>
                    <a:pt x="739" y="418"/>
                    <a:pt x="735" y="414"/>
                    <a:pt x="731" y="408"/>
                  </a:cubicBezTo>
                  <a:close/>
                  <a:moveTo>
                    <a:pt x="781" y="227"/>
                  </a:moveTo>
                  <a:cubicBezTo>
                    <a:pt x="833" y="295"/>
                    <a:pt x="914" y="376"/>
                    <a:pt x="956" y="431"/>
                  </a:cubicBezTo>
                  <a:cubicBezTo>
                    <a:pt x="888" y="376"/>
                    <a:pt x="781" y="282"/>
                    <a:pt x="752" y="256"/>
                  </a:cubicBezTo>
                  <a:cubicBezTo>
                    <a:pt x="765" y="256"/>
                    <a:pt x="807" y="269"/>
                    <a:pt x="820" y="295"/>
                  </a:cubicBezTo>
                  <a:cubicBezTo>
                    <a:pt x="833" y="295"/>
                    <a:pt x="807" y="269"/>
                    <a:pt x="781" y="227"/>
                  </a:cubicBezTo>
                  <a:close/>
                  <a:moveTo>
                    <a:pt x="658" y="243"/>
                  </a:moveTo>
                  <a:lnTo>
                    <a:pt x="658" y="243"/>
                  </a:lnTo>
                  <a:cubicBezTo>
                    <a:pt x="636" y="276"/>
                    <a:pt x="612" y="311"/>
                    <a:pt x="615" y="311"/>
                  </a:cubicBezTo>
                  <a:cubicBezTo>
                    <a:pt x="615" y="311"/>
                    <a:pt x="617" y="310"/>
                    <a:pt x="619" y="308"/>
                  </a:cubicBezTo>
                  <a:cubicBezTo>
                    <a:pt x="632" y="295"/>
                    <a:pt x="658" y="282"/>
                    <a:pt x="671" y="269"/>
                  </a:cubicBezTo>
                  <a:lnTo>
                    <a:pt x="684" y="269"/>
                  </a:lnTo>
                  <a:cubicBezTo>
                    <a:pt x="645" y="308"/>
                    <a:pt x="538" y="389"/>
                    <a:pt x="483" y="457"/>
                  </a:cubicBezTo>
                  <a:cubicBezTo>
                    <a:pt x="522" y="405"/>
                    <a:pt x="590" y="308"/>
                    <a:pt x="658" y="243"/>
                  </a:cubicBezTo>
                  <a:close/>
                  <a:moveTo>
                    <a:pt x="765" y="0"/>
                  </a:moveTo>
                  <a:cubicBezTo>
                    <a:pt x="765" y="0"/>
                    <a:pt x="295" y="214"/>
                    <a:pt x="360" y="214"/>
                  </a:cubicBezTo>
                  <a:cubicBezTo>
                    <a:pt x="370" y="214"/>
                    <a:pt x="379" y="214"/>
                    <a:pt x="388" y="211"/>
                  </a:cubicBezTo>
                  <a:lnTo>
                    <a:pt x="388" y="211"/>
                  </a:lnTo>
                  <a:cubicBezTo>
                    <a:pt x="303" y="266"/>
                    <a:pt x="161" y="350"/>
                    <a:pt x="198" y="350"/>
                  </a:cubicBezTo>
                  <a:cubicBezTo>
                    <a:pt x="266" y="337"/>
                    <a:pt x="321" y="308"/>
                    <a:pt x="321" y="308"/>
                  </a:cubicBezTo>
                  <a:lnTo>
                    <a:pt x="321" y="308"/>
                  </a:lnTo>
                  <a:cubicBezTo>
                    <a:pt x="321" y="308"/>
                    <a:pt x="87" y="471"/>
                    <a:pt x="100" y="471"/>
                  </a:cubicBezTo>
                  <a:cubicBezTo>
                    <a:pt x="101" y="471"/>
                    <a:pt x="102" y="471"/>
                    <a:pt x="104" y="470"/>
                  </a:cubicBezTo>
                  <a:cubicBezTo>
                    <a:pt x="146" y="457"/>
                    <a:pt x="483" y="227"/>
                    <a:pt x="483" y="227"/>
                  </a:cubicBezTo>
                  <a:lnTo>
                    <a:pt x="483" y="227"/>
                  </a:lnTo>
                  <a:cubicBezTo>
                    <a:pt x="483" y="227"/>
                    <a:pt x="387" y="343"/>
                    <a:pt x="411" y="343"/>
                  </a:cubicBezTo>
                  <a:cubicBezTo>
                    <a:pt x="415" y="343"/>
                    <a:pt x="420" y="342"/>
                    <a:pt x="428" y="337"/>
                  </a:cubicBezTo>
                  <a:cubicBezTo>
                    <a:pt x="457" y="324"/>
                    <a:pt x="496" y="282"/>
                    <a:pt x="522" y="256"/>
                  </a:cubicBezTo>
                  <a:lnTo>
                    <a:pt x="522" y="256"/>
                  </a:lnTo>
                  <a:cubicBezTo>
                    <a:pt x="509" y="282"/>
                    <a:pt x="483" y="308"/>
                    <a:pt x="483" y="308"/>
                  </a:cubicBezTo>
                  <a:cubicBezTo>
                    <a:pt x="366" y="385"/>
                    <a:pt x="214" y="500"/>
                    <a:pt x="246" y="500"/>
                  </a:cubicBezTo>
                  <a:cubicBezTo>
                    <a:pt x="248" y="500"/>
                    <a:pt x="250" y="500"/>
                    <a:pt x="253" y="499"/>
                  </a:cubicBezTo>
                  <a:cubicBezTo>
                    <a:pt x="298" y="491"/>
                    <a:pt x="342" y="464"/>
                    <a:pt x="371" y="443"/>
                  </a:cubicBezTo>
                  <a:lnTo>
                    <a:pt x="371" y="443"/>
                  </a:lnTo>
                  <a:cubicBezTo>
                    <a:pt x="274" y="529"/>
                    <a:pt x="0" y="795"/>
                    <a:pt x="7" y="795"/>
                  </a:cubicBezTo>
                  <a:cubicBezTo>
                    <a:pt x="8" y="795"/>
                    <a:pt x="8" y="795"/>
                    <a:pt x="10" y="794"/>
                  </a:cubicBezTo>
                  <a:cubicBezTo>
                    <a:pt x="65" y="781"/>
                    <a:pt x="376" y="486"/>
                    <a:pt x="376" y="486"/>
                  </a:cubicBezTo>
                  <a:lnTo>
                    <a:pt x="376" y="486"/>
                  </a:lnTo>
                  <a:cubicBezTo>
                    <a:pt x="376" y="486"/>
                    <a:pt x="254" y="689"/>
                    <a:pt x="263" y="689"/>
                  </a:cubicBezTo>
                  <a:cubicBezTo>
                    <a:pt x="264" y="689"/>
                    <a:pt x="264" y="688"/>
                    <a:pt x="266" y="687"/>
                  </a:cubicBezTo>
                  <a:cubicBezTo>
                    <a:pt x="295" y="661"/>
                    <a:pt x="402" y="512"/>
                    <a:pt x="441" y="444"/>
                  </a:cubicBezTo>
                  <a:lnTo>
                    <a:pt x="441" y="444"/>
                  </a:lnTo>
                  <a:cubicBezTo>
                    <a:pt x="441" y="470"/>
                    <a:pt x="428" y="499"/>
                    <a:pt x="441" y="499"/>
                  </a:cubicBezTo>
                  <a:lnTo>
                    <a:pt x="441" y="512"/>
                  </a:lnTo>
                  <a:cubicBezTo>
                    <a:pt x="470" y="499"/>
                    <a:pt x="564" y="418"/>
                    <a:pt x="564" y="418"/>
                  </a:cubicBezTo>
                  <a:lnTo>
                    <a:pt x="564" y="418"/>
                  </a:lnTo>
                  <a:cubicBezTo>
                    <a:pt x="564" y="418"/>
                    <a:pt x="328" y="838"/>
                    <a:pt x="355" y="838"/>
                  </a:cubicBezTo>
                  <a:cubicBezTo>
                    <a:pt x="356" y="838"/>
                    <a:pt x="358" y="838"/>
                    <a:pt x="360" y="836"/>
                  </a:cubicBezTo>
                  <a:cubicBezTo>
                    <a:pt x="389" y="810"/>
                    <a:pt x="441" y="713"/>
                    <a:pt x="483" y="648"/>
                  </a:cubicBezTo>
                  <a:lnTo>
                    <a:pt x="483" y="648"/>
                  </a:lnTo>
                  <a:cubicBezTo>
                    <a:pt x="408" y="783"/>
                    <a:pt x="240" y="1098"/>
                    <a:pt x="258" y="1098"/>
                  </a:cubicBezTo>
                  <a:cubicBezTo>
                    <a:pt x="260" y="1098"/>
                    <a:pt x="262" y="1096"/>
                    <a:pt x="266" y="1092"/>
                  </a:cubicBezTo>
                  <a:cubicBezTo>
                    <a:pt x="321" y="1037"/>
                    <a:pt x="632" y="470"/>
                    <a:pt x="632" y="470"/>
                  </a:cubicBezTo>
                  <a:lnTo>
                    <a:pt x="632" y="470"/>
                  </a:lnTo>
                  <a:cubicBezTo>
                    <a:pt x="632" y="470"/>
                    <a:pt x="557" y="620"/>
                    <a:pt x="574" y="620"/>
                  </a:cubicBezTo>
                  <a:cubicBezTo>
                    <a:pt x="575" y="620"/>
                    <a:pt x="576" y="619"/>
                    <a:pt x="577" y="619"/>
                  </a:cubicBezTo>
                  <a:cubicBezTo>
                    <a:pt x="601" y="607"/>
                    <a:pt x="660" y="491"/>
                    <a:pt x="702" y="422"/>
                  </a:cubicBezTo>
                  <a:lnTo>
                    <a:pt x="702" y="422"/>
                  </a:lnTo>
                  <a:cubicBezTo>
                    <a:pt x="700" y="429"/>
                    <a:pt x="700" y="437"/>
                    <a:pt x="700" y="444"/>
                  </a:cubicBezTo>
                  <a:cubicBezTo>
                    <a:pt x="713" y="418"/>
                    <a:pt x="713" y="405"/>
                    <a:pt x="726" y="376"/>
                  </a:cubicBezTo>
                  <a:lnTo>
                    <a:pt x="726" y="376"/>
                  </a:lnTo>
                  <a:cubicBezTo>
                    <a:pt x="713" y="389"/>
                    <a:pt x="713" y="389"/>
                    <a:pt x="713" y="405"/>
                  </a:cubicBezTo>
                  <a:lnTo>
                    <a:pt x="713" y="363"/>
                  </a:lnTo>
                  <a:cubicBezTo>
                    <a:pt x="713" y="350"/>
                    <a:pt x="713" y="337"/>
                    <a:pt x="726" y="337"/>
                  </a:cubicBezTo>
                  <a:lnTo>
                    <a:pt x="726" y="363"/>
                  </a:lnTo>
                  <a:lnTo>
                    <a:pt x="726" y="376"/>
                  </a:lnTo>
                  <a:cubicBezTo>
                    <a:pt x="726" y="380"/>
                    <a:pt x="726" y="385"/>
                    <a:pt x="726" y="390"/>
                  </a:cubicBezTo>
                  <a:lnTo>
                    <a:pt x="726" y="390"/>
                  </a:lnTo>
                  <a:cubicBezTo>
                    <a:pt x="726" y="389"/>
                    <a:pt x="726" y="389"/>
                    <a:pt x="726" y="389"/>
                  </a:cubicBezTo>
                  <a:lnTo>
                    <a:pt x="726" y="389"/>
                  </a:lnTo>
                  <a:cubicBezTo>
                    <a:pt x="726" y="396"/>
                    <a:pt x="729" y="403"/>
                    <a:pt x="731" y="408"/>
                  </a:cubicBezTo>
                  <a:lnTo>
                    <a:pt x="731" y="408"/>
                  </a:lnTo>
                  <a:cubicBezTo>
                    <a:pt x="728" y="402"/>
                    <a:pt x="727" y="396"/>
                    <a:pt x="726" y="390"/>
                  </a:cubicBezTo>
                  <a:lnTo>
                    <a:pt x="726" y="390"/>
                  </a:lnTo>
                  <a:cubicBezTo>
                    <a:pt x="765" y="458"/>
                    <a:pt x="833" y="593"/>
                    <a:pt x="862" y="606"/>
                  </a:cubicBezTo>
                  <a:cubicBezTo>
                    <a:pt x="863" y="606"/>
                    <a:pt x="864" y="607"/>
                    <a:pt x="865" y="607"/>
                  </a:cubicBezTo>
                  <a:cubicBezTo>
                    <a:pt x="882" y="607"/>
                    <a:pt x="807" y="457"/>
                    <a:pt x="807" y="457"/>
                  </a:cubicBezTo>
                  <a:lnTo>
                    <a:pt x="807" y="457"/>
                  </a:lnTo>
                  <a:cubicBezTo>
                    <a:pt x="807" y="457"/>
                    <a:pt x="1105" y="1011"/>
                    <a:pt x="1170" y="1079"/>
                  </a:cubicBezTo>
                  <a:cubicBezTo>
                    <a:pt x="1173" y="1081"/>
                    <a:pt x="1175" y="1082"/>
                    <a:pt x="1177" y="1082"/>
                  </a:cubicBezTo>
                  <a:cubicBezTo>
                    <a:pt x="1200" y="1082"/>
                    <a:pt x="1095" y="880"/>
                    <a:pt x="1013" y="732"/>
                  </a:cubicBezTo>
                  <a:lnTo>
                    <a:pt x="1013" y="732"/>
                  </a:lnTo>
                  <a:cubicBezTo>
                    <a:pt x="1038" y="766"/>
                    <a:pt x="1062" y="795"/>
                    <a:pt x="1076" y="810"/>
                  </a:cubicBezTo>
                  <a:cubicBezTo>
                    <a:pt x="1078" y="812"/>
                    <a:pt x="1080" y="812"/>
                    <a:pt x="1081" y="812"/>
                  </a:cubicBezTo>
                  <a:cubicBezTo>
                    <a:pt x="1110" y="812"/>
                    <a:pt x="875" y="405"/>
                    <a:pt x="875" y="405"/>
                  </a:cubicBezTo>
                  <a:lnTo>
                    <a:pt x="875" y="405"/>
                  </a:lnTo>
                  <a:cubicBezTo>
                    <a:pt x="875" y="405"/>
                    <a:pt x="956" y="486"/>
                    <a:pt x="995" y="486"/>
                  </a:cubicBezTo>
                  <a:cubicBezTo>
                    <a:pt x="1008" y="486"/>
                    <a:pt x="995" y="457"/>
                    <a:pt x="995" y="431"/>
                  </a:cubicBezTo>
                  <a:lnTo>
                    <a:pt x="995" y="431"/>
                  </a:lnTo>
                  <a:cubicBezTo>
                    <a:pt x="1037" y="499"/>
                    <a:pt x="1144" y="632"/>
                    <a:pt x="1170" y="661"/>
                  </a:cubicBezTo>
                  <a:cubicBezTo>
                    <a:pt x="1171" y="662"/>
                    <a:pt x="1173" y="663"/>
                    <a:pt x="1173" y="663"/>
                  </a:cubicBezTo>
                  <a:cubicBezTo>
                    <a:pt x="1183" y="663"/>
                    <a:pt x="1050" y="470"/>
                    <a:pt x="1050" y="470"/>
                  </a:cubicBezTo>
                  <a:lnTo>
                    <a:pt x="1050" y="470"/>
                  </a:lnTo>
                  <a:cubicBezTo>
                    <a:pt x="1050" y="470"/>
                    <a:pt x="1374" y="755"/>
                    <a:pt x="1413" y="781"/>
                  </a:cubicBezTo>
                  <a:cubicBezTo>
                    <a:pt x="1415" y="782"/>
                    <a:pt x="1416" y="783"/>
                    <a:pt x="1417" y="783"/>
                  </a:cubicBezTo>
                  <a:cubicBezTo>
                    <a:pt x="1437" y="783"/>
                    <a:pt x="1142" y="495"/>
                    <a:pt x="1057" y="409"/>
                  </a:cubicBezTo>
                  <a:lnTo>
                    <a:pt x="1057" y="409"/>
                  </a:lnTo>
                  <a:cubicBezTo>
                    <a:pt x="1084" y="435"/>
                    <a:pt x="1135" y="474"/>
                    <a:pt x="1186" y="486"/>
                  </a:cubicBezTo>
                  <a:cubicBezTo>
                    <a:pt x="1225" y="486"/>
                    <a:pt x="1076" y="376"/>
                    <a:pt x="969" y="295"/>
                  </a:cubicBezTo>
                  <a:cubicBezTo>
                    <a:pt x="969" y="295"/>
                    <a:pt x="956" y="295"/>
                    <a:pt x="956" y="282"/>
                  </a:cubicBezTo>
                  <a:lnTo>
                    <a:pt x="956" y="282"/>
                  </a:lnTo>
                  <a:cubicBezTo>
                    <a:pt x="969" y="295"/>
                    <a:pt x="995" y="308"/>
                    <a:pt x="1008" y="308"/>
                  </a:cubicBezTo>
                  <a:cubicBezTo>
                    <a:pt x="1016" y="313"/>
                    <a:pt x="1022" y="315"/>
                    <a:pt x="1025" y="315"/>
                  </a:cubicBezTo>
                  <a:cubicBezTo>
                    <a:pt x="1048" y="315"/>
                    <a:pt x="956" y="201"/>
                    <a:pt x="956" y="201"/>
                  </a:cubicBezTo>
                  <a:lnTo>
                    <a:pt x="956" y="201"/>
                  </a:lnTo>
                  <a:cubicBezTo>
                    <a:pt x="956" y="201"/>
                    <a:pt x="1293" y="444"/>
                    <a:pt x="1332" y="457"/>
                  </a:cubicBezTo>
                  <a:cubicBezTo>
                    <a:pt x="1368" y="457"/>
                    <a:pt x="1187" y="330"/>
                    <a:pt x="1133" y="292"/>
                  </a:cubicBezTo>
                  <a:lnTo>
                    <a:pt x="1133" y="292"/>
                  </a:lnTo>
                  <a:cubicBezTo>
                    <a:pt x="1153" y="305"/>
                    <a:pt x="1192" y="324"/>
                    <a:pt x="1238" y="324"/>
                  </a:cubicBezTo>
                  <a:cubicBezTo>
                    <a:pt x="1241" y="325"/>
                    <a:pt x="1242" y="325"/>
                    <a:pt x="1244" y="325"/>
                  </a:cubicBezTo>
                  <a:cubicBezTo>
                    <a:pt x="1260" y="325"/>
                    <a:pt x="1113" y="240"/>
                    <a:pt x="1037" y="188"/>
                  </a:cubicBezTo>
                  <a:lnTo>
                    <a:pt x="1037" y="188"/>
                  </a:lnTo>
                  <a:cubicBezTo>
                    <a:pt x="1037" y="188"/>
                    <a:pt x="1063" y="201"/>
                    <a:pt x="1076" y="201"/>
                  </a:cubicBezTo>
                  <a:cubicBezTo>
                    <a:pt x="1144" y="201"/>
                    <a:pt x="765" y="0"/>
                    <a:pt x="76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7500146" y="4399307"/>
              <a:ext cx="3974" cy="12069"/>
            </a:xfrm>
            <a:custGeom>
              <a:avLst/>
              <a:gdLst/>
              <a:ahLst/>
              <a:cxnLst/>
              <a:rect l="l" t="t" r="r" b="b"/>
              <a:pathLst>
                <a:path w="27" h="82" extrusionOk="0">
                  <a:moveTo>
                    <a:pt x="1" y="0"/>
                  </a:moveTo>
                  <a:cubicBezTo>
                    <a:pt x="1" y="52"/>
                    <a:pt x="14" y="81"/>
                    <a:pt x="14" y="81"/>
                  </a:cubicBezTo>
                  <a:cubicBezTo>
                    <a:pt x="27" y="81"/>
                    <a:pt x="14" y="39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2" name="Google Shape;712;p27"/>
            <p:cNvSpPr/>
            <p:nvPr/>
          </p:nvSpPr>
          <p:spPr>
            <a:xfrm>
              <a:off x="7490137" y="4430658"/>
              <a:ext cx="4563" cy="12511"/>
            </a:xfrm>
            <a:custGeom>
              <a:avLst/>
              <a:gdLst/>
              <a:ahLst/>
              <a:cxnLst/>
              <a:rect l="l" t="t" r="r" b="b"/>
              <a:pathLst>
                <a:path w="31" h="85" extrusionOk="0">
                  <a:moveTo>
                    <a:pt x="30" y="1"/>
                  </a:moveTo>
                  <a:cubicBezTo>
                    <a:pt x="18" y="32"/>
                    <a:pt x="8" y="70"/>
                    <a:pt x="3" y="81"/>
                  </a:cubicBezTo>
                  <a:lnTo>
                    <a:pt x="3" y="81"/>
                  </a:lnTo>
                  <a:cubicBezTo>
                    <a:pt x="14" y="76"/>
                    <a:pt x="15" y="40"/>
                    <a:pt x="30" y="1"/>
                  </a:cubicBezTo>
                  <a:close/>
                  <a:moveTo>
                    <a:pt x="3" y="81"/>
                  </a:moveTo>
                  <a:cubicBezTo>
                    <a:pt x="3" y="82"/>
                    <a:pt x="2" y="82"/>
                    <a:pt x="1" y="82"/>
                  </a:cubicBezTo>
                  <a:cubicBezTo>
                    <a:pt x="1" y="84"/>
                    <a:pt x="1" y="85"/>
                    <a:pt x="1" y="85"/>
                  </a:cubicBezTo>
                  <a:cubicBezTo>
                    <a:pt x="2" y="85"/>
                    <a:pt x="3" y="84"/>
                    <a:pt x="3" y="8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3" name="Google Shape;713;p27"/>
            <p:cNvSpPr/>
            <p:nvPr/>
          </p:nvSpPr>
          <p:spPr>
            <a:xfrm>
              <a:off x="7373418" y="4353386"/>
              <a:ext cx="248011" cy="189721"/>
            </a:xfrm>
            <a:custGeom>
              <a:avLst/>
              <a:gdLst/>
              <a:ahLst/>
              <a:cxnLst/>
              <a:rect l="l" t="t" r="r" b="b"/>
              <a:pathLst>
                <a:path w="1685" h="1289" extrusionOk="0">
                  <a:moveTo>
                    <a:pt x="836" y="432"/>
                  </a:moveTo>
                  <a:cubicBezTo>
                    <a:pt x="836" y="432"/>
                    <a:pt x="836" y="445"/>
                    <a:pt x="849" y="445"/>
                  </a:cubicBezTo>
                  <a:cubicBezTo>
                    <a:pt x="849" y="432"/>
                    <a:pt x="836" y="432"/>
                    <a:pt x="836" y="432"/>
                  </a:cubicBezTo>
                  <a:close/>
                  <a:moveTo>
                    <a:pt x="849" y="406"/>
                  </a:moveTo>
                  <a:lnTo>
                    <a:pt x="849" y="432"/>
                  </a:lnTo>
                  <a:lnTo>
                    <a:pt x="849" y="445"/>
                  </a:lnTo>
                  <a:cubicBezTo>
                    <a:pt x="836" y="461"/>
                    <a:pt x="836" y="474"/>
                    <a:pt x="836" y="487"/>
                  </a:cubicBezTo>
                  <a:lnTo>
                    <a:pt x="836" y="432"/>
                  </a:lnTo>
                  <a:cubicBezTo>
                    <a:pt x="836" y="419"/>
                    <a:pt x="836" y="406"/>
                    <a:pt x="849" y="406"/>
                  </a:cubicBezTo>
                  <a:close/>
                  <a:moveTo>
                    <a:pt x="917" y="270"/>
                  </a:moveTo>
                  <a:lnTo>
                    <a:pt x="917" y="270"/>
                  </a:lnTo>
                  <a:cubicBezTo>
                    <a:pt x="985" y="351"/>
                    <a:pt x="1066" y="461"/>
                    <a:pt x="1118" y="513"/>
                  </a:cubicBezTo>
                  <a:cubicBezTo>
                    <a:pt x="1037" y="445"/>
                    <a:pt x="917" y="338"/>
                    <a:pt x="875" y="312"/>
                  </a:cubicBezTo>
                  <a:lnTo>
                    <a:pt x="888" y="299"/>
                  </a:lnTo>
                  <a:cubicBezTo>
                    <a:pt x="904" y="312"/>
                    <a:pt x="943" y="325"/>
                    <a:pt x="956" y="351"/>
                  </a:cubicBezTo>
                  <a:cubicBezTo>
                    <a:pt x="958" y="353"/>
                    <a:pt x="959" y="353"/>
                    <a:pt x="959" y="353"/>
                  </a:cubicBezTo>
                  <a:cubicBezTo>
                    <a:pt x="962" y="353"/>
                    <a:pt x="940" y="318"/>
                    <a:pt x="917" y="270"/>
                  </a:cubicBezTo>
                  <a:close/>
                  <a:moveTo>
                    <a:pt x="768" y="299"/>
                  </a:moveTo>
                  <a:lnTo>
                    <a:pt x="768" y="299"/>
                  </a:lnTo>
                  <a:cubicBezTo>
                    <a:pt x="746" y="332"/>
                    <a:pt x="722" y="367"/>
                    <a:pt x="723" y="367"/>
                  </a:cubicBezTo>
                  <a:cubicBezTo>
                    <a:pt x="723" y="367"/>
                    <a:pt x="724" y="366"/>
                    <a:pt x="726" y="364"/>
                  </a:cubicBezTo>
                  <a:cubicBezTo>
                    <a:pt x="742" y="351"/>
                    <a:pt x="768" y="338"/>
                    <a:pt x="794" y="325"/>
                  </a:cubicBezTo>
                  <a:lnTo>
                    <a:pt x="794" y="325"/>
                  </a:lnTo>
                  <a:cubicBezTo>
                    <a:pt x="755" y="364"/>
                    <a:pt x="632" y="474"/>
                    <a:pt x="564" y="542"/>
                  </a:cubicBezTo>
                  <a:cubicBezTo>
                    <a:pt x="619" y="474"/>
                    <a:pt x="700" y="380"/>
                    <a:pt x="768" y="299"/>
                  </a:cubicBezTo>
                  <a:close/>
                  <a:moveTo>
                    <a:pt x="888" y="1"/>
                  </a:moveTo>
                  <a:cubicBezTo>
                    <a:pt x="888" y="1"/>
                    <a:pt x="375" y="257"/>
                    <a:pt x="426" y="257"/>
                  </a:cubicBezTo>
                  <a:cubicBezTo>
                    <a:pt x="428" y="257"/>
                    <a:pt x="429" y="257"/>
                    <a:pt x="431" y="257"/>
                  </a:cubicBezTo>
                  <a:lnTo>
                    <a:pt x="483" y="257"/>
                  </a:lnTo>
                  <a:cubicBezTo>
                    <a:pt x="382" y="309"/>
                    <a:pt x="209" y="407"/>
                    <a:pt x="233" y="407"/>
                  </a:cubicBezTo>
                  <a:cubicBezTo>
                    <a:pt x="235" y="407"/>
                    <a:pt x="237" y="407"/>
                    <a:pt x="240" y="406"/>
                  </a:cubicBezTo>
                  <a:cubicBezTo>
                    <a:pt x="321" y="406"/>
                    <a:pt x="389" y="364"/>
                    <a:pt x="389" y="364"/>
                  </a:cubicBezTo>
                  <a:lnTo>
                    <a:pt x="389" y="364"/>
                  </a:lnTo>
                  <a:cubicBezTo>
                    <a:pt x="389" y="364"/>
                    <a:pt x="97" y="556"/>
                    <a:pt x="129" y="556"/>
                  </a:cubicBezTo>
                  <a:cubicBezTo>
                    <a:pt x="130" y="556"/>
                    <a:pt x="131" y="555"/>
                    <a:pt x="133" y="555"/>
                  </a:cubicBezTo>
                  <a:cubicBezTo>
                    <a:pt x="188" y="542"/>
                    <a:pt x="564" y="270"/>
                    <a:pt x="564" y="270"/>
                  </a:cubicBezTo>
                  <a:lnTo>
                    <a:pt x="564" y="270"/>
                  </a:lnTo>
                  <a:cubicBezTo>
                    <a:pt x="564" y="270"/>
                    <a:pt x="446" y="412"/>
                    <a:pt x="491" y="412"/>
                  </a:cubicBezTo>
                  <a:cubicBezTo>
                    <a:pt x="496" y="412"/>
                    <a:pt x="503" y="410"/>
                    <a:pt x="512" y="406"/>
                  </a:cubicBezTo>
                  <a:cubicBezTo>
                    <a:pt x="538" y="380"/>
                    <a:pt x="580" y="351"/>
                    <a:pt x="619" y="312"/>
                  </a:cubicBezTo>
                  <a:lnTo>
                    <a:pt x="619" y="312"/>
                  </a:lnTo>
                  <a:cubicBezTo>
                    <a:pt x="593" y="338"/>
                    <a:pt x="580" y="364"/>
                    <a:pt x="564" y="380"/>
                  </a:cubicBezTo>
                  <a:cubicBezTo>
                    <a:pt x="431" y="461"/>
                    <a:pt x="240" y="594"/>
                    <a:pt x="308" y="594"/>
                  </a:cubicBezTo>
                  <a:cubicBezTo>
                    <a:pt x="376" y="568"/>
                    <a:pt x="457" y="500"/>
                    <a:pt x="470" y="487"/>
                  </a:cubicBezTo>
                  <a:lnTo>
                    <a:pt x="470" y="487"/>
                  </a:lnTo>
                  <a:cubicBezTo>
                    <a:pt x="432" y="525"/>
                    <a:pt x="0" y="932"/>
                    <a:pt x="22" y="932"/>
                  </a:cubicBezTo>
                  <a:cubicBezTo>
                    <a:pt x="23" y="932"/>
                    <a:pt x="24" y="932"/>
                    <a:pt x="26" y="931"/>
                  </a:cubicBezTo>
                  <a:cubicBezTo>
                    <a:pt x="94" y="905"/>
                    <a:pt x="457" y="568"/>
                    <a:pt x="457" y="568"/>
                  </a:cubicBezTo>
                  <a:lnTo>
                    <a:pt x="457" y="568"/>
                  </a:lnTo>
                  <a:cubicBezTo>
                    <a:pt x="457" y="568"/>
                    <a:pt x="305" y="802"/>
                    <a:pt x="316" y="802"/>
                  </a:cubicBezTo>
                  <a:cubicBezTo>
                    <a:pt x="317" y="802"/>
                    <a:pt x="318" y="801"/>
                    <a:pt x="321" y="798"/>
                  </a:cubicBezTo>
                  <a:cubicBezTo>
                    <a:pt x="350" y="769"/>
                    <a:pt x="483" y="607"/>
                    <a:pt x="525" y="526"/>
                  </a:cubicBezTo>
                  <a:lnTo>
                    <a:pt x="525" y="526"/>
                  </a:lnTo>
                  <a:cubicBezTo>
                    <a:pt x="512" y="555"/>
                    <a:pt x="512" y="594"/>
                    <a:pt x="512" y="594"/>
                  </a:cubicBezTo>
                  <a:cubicBezTo>
                    <a:pt x="564" y="594"/>
                    <a:pt x="661" y="500"/>
                    <a:pt x="661" y="500"/>
                  </a:cubicBezTo>
                  <a:lnTo>
                    <a:pt x="661" y="500"/>
                  </a:lnTo>
                  <a:cubicBezTo>
                    <a:pt x="661" y="500"/>
                    <a:pt x="384" y="975"/>
                    <a:pt x="413" y="975"/>
                  </a:cubicBezTo>
                  <a:cubicBezTo>
                    <a:pt x="414" y="975"/>
                    <a:pt x="416" y="974"/>
                    <a:pt x="418" y="973"/>
                  </a:cubicBezTo>
                  <a:cubicBezTo>
                    <a:pt x="457" y="947"/>
                    <a:pt x="525" y="837"/>
                    <a:pt x="580" y="769"/>
                  </a:cubicBezTo>
                  <a:lnTo>
                    <a:pt x="580" y="769"/>
                  </a:lnTo>
                  <a:cubicBezTo>
                    <a:pt x="489" y="921"/>
                    <a:pt x="283" y="1289"/>
                    <a:pt x="302" y="1289"/>
                  </a:cubicBezTo>
                  <a:cubicBezTo>
                    <a:pt x="303" y="1289"/>
                    <a:pt x="305" y="1287"/>
                    <a:pt x="308" y="1284"/>
                  </a:cubicBezTo>
                  <a:cubicBezTo>
                    <a:pt x="389" y="1203"/>
                    <a:pt x="742" y="555"/>
                    <a:pt x="742" y="555"/>
                  </a:cubicBezTo>
                  <a:lnTo>
                    <a:pt x="742" y="555"/>
                  </a:lnTo>
                  <a:cubicBezTo>
                    <a:pt x="742" y="555"/>
                    <a:pt x="656" y="732"/>
                    <a:pt x="670" y="732"/>
                  </a:cubicBezTo>
                  <a:cubicBezTo>
                    <a:pt x="671" y="732"/>
                    <a:pt x="672" y="732"/>
                    <a:pt x="674" y="730"/>
                  </a:cubicBezTo>
                  <a:cubicBezTo>
                    <a:pt x="698" y="718"/>
                    <a:pt x="772" y="585"/>
                    <a:pt x="826" y="502"/>
                  </a:cubicBezTo>
                  <a:lnTo>
                    <a:pt x="826" y="502"/>
                  </a:lnTo>
                  <a:cubicBezTo>
                    <a:pt x="823" y="510"/>
                    <a:pt x="823" y="518"/>
                    <a:pt x="823" y="526"/>
                  </a:cubicBezTo>
                  <a:cubicBezTo>
                    <a:pt x="836" y="500"/>
                    <a:pt x="836" y="474"/>
                    <a:pt x="849" y="461"/>
                  </a:cubicBezTo>
                  <a:cubicBezTo>
                    <a:pt x="849" y="461"/>
                    <a:pt x="849" y="461"/>
                    <a:pt x="849" y="461"/>
                  </a:cubicBezTo>
                  <a:lnTo>
                    <a:pt x="849" y="461"/>
                  </a:lnTo>
                  <a:cubicBezTo>
                    <a:pt x="849" y="474"/>
                    <a:pt x="862" y="487"/>
                    <a:pt x="862" y="500"/>
                  </a:cubicBezTo>
                  <a:cubicBezTo>
                    <a:pt x="862" y="495"/>
                    <a:pt x="862" y="490"/>
                    <a:pt x="861" y="485"/>
                  </a:cubicBezTo>
                  <a:lnTo>
                    <a:pt x="861" y="485"/>
                  </a:lnTo>
                  <a:cubicBezTo>
                    <a:pt x="905" y="568"/>
                    <a:pt x="986" y="691"/>
                    <a:pt x="998" y="717"/>
                  </a:cubicBezTo>
                  <a:cubicBezTo>
                    <a:pt x="999" y="717"/>
                    <a:pt x="1000" y="718"/>
                    <a:pt x="1001" y="718"/>
                  </a:cubicBezTo>
                  <a:cubicBezTo>
                    <a:pt x="1031" y="718"/>
                    <a:pt x="943" y="542"/>
                    <a:pt x="943" y="542"/>
                  </a:cubicBezTo>
                  <a:lnTo>
                    <a:pt x="943" y="542"/>
                  </a:lnTo>
                  <a:cubicBezTo>
                    <a:pt x="943" y="542"/>
                    <a:pt x="1293" y="1190"/>
                    <a:pt x="1374" y="1255"/>
                  </a:cubicBezTo>
                  <a:cubicBezTo>
                    <a:pt x="1377" y="1258"/>
                    <a:pt x="1380" y="1260"/>
                    <a:pt x="1381" y="1260"/>
                  </a:cubicBezTo>
                  <a:cubicBezTo>
                    <a:pt x="1401" y="1260"/>
                    <a:pt x="1193" y="895"/>
                    <a:pt x="1105" y="743"/>
                  </a:cubicBezTo>
                  <a:lnTo>
                    <a:pt x="1105" y="743"/>
                  </a:lnTo>
                  <a:cubicBezTo>
                    <a:pt x="1147" y="811"/>
                    <a:pt x="1212" y="918"/>
                    <a:pt x="1254" y="960"/>
                  </a:cubicBezTo>
                  <a:cubicBezTo>
                    <a:pt x="1256" y="961"/>
                    <a:pt x="1258" y="962"/>
                    <a:pt x="1260" y="962"/>
                  </a:cubicBezTo>
                  <a:cubicBezTo>
                    <a:pt x="1301" y="962"/>
                    <a:pt x="1024" y="474"/>
                    <a:pt x="1024" y="474"/>
                  </a:cubicBezTo>
                  <a:lnTo>
                    <a:pt x="1024" y="474"/>
                  </a:lnTo>
                  <a:cubicBezTo>
                    <a:pt x="1024" y="474"/>
                    <a:pt x="1118" y="568"/>
                    <a:pt x="1160" y="581"/>
                  </a:cubicBezTo>
                  <a:lnTo>
                    <a:pt x="1173" y="568"/>
                  </a:lnTo>
                  <a:cubicBezTo>
                    <a:pt x="1173" y="568"/>
                    <a:pt x="1160" y="542"/>
                    <a:pt x="1160" y="513"/>
                  </a:cubicBezTo>
                  <a:lnTo>
                    <a:pt x="1160" y="513"/>
                  </a:lnTo>
                  <a:cubicBezTo>
                    <a:pt x="1199" y="581"/>
                    <a:pt x="1335" y="756"/>
                    <a:pt x="1361" y="785"/>
                  </a:cubicBezTo>
                  <a:cubicBezTo>
                    <a:pt x="1363" y="786"/>
                    <a:pt x="1364" y="787"/>
                    <a:pt x="1366" y="787"/>
                  </a:cubicBezTo>
                  <a:cubicBezTo>
                    <a:pt x="1387" y="787"/>
                    <a:pt x="1228" y="555"/>
                    <a:pt x="1228" y="555"/>
                  </a:cubicBezTo>
                  <a:lnTo>
                    <a:pt x="1228" y="555"/>
                  </a:lnTo>
                  <a:cubicBezTo>
                    <a:pt x="1228" y="555"/>
                    <a:pt x="1591" y="892"/>
                    <a:pt x="1659" y="918"/>
                  </a:cubicBezTo>
                  <a:cubicBezTo>
                    <a:pt x="1661" y="919"/>
                    <a:pt x="1662" y="919"/>
                    <a:pt x="1663" y="919"/>
                  </a:cubicBezTo>
                  <a:cubicBezTo>
                    <a:pt x="1685" y="919"/>
                    <a:pt x="1253" y="512"/>
                    <a:pt x="1212" y="474"/>
                  </a:cubicBezTo>
                  <a:lnTo>
                    <a:pt x="1212" y="474"/>
                  </a:lnTo>
                  <a:cubicBezTo>
                    <a:pt x="1228" y="487"/>
                    <a:pt x="1309" y="555"/>
                    <a:pt x="1374" y="568"/>
                  </a:cubicBezTo>
                  <a:cubicBezTo>
                    <a:pt x="1376" y="569"/>
                    <a:pt x="1378" y="569"/>
                    <a:pt x="1380" y="569"/>
                  </a:cubicBezTo>
                  <a:cubicBezTo>
                    <a:pt x="1413" y="569"/>
                    <a:pt x="1248" y="441"/>
                    <a:pt x="1131" y="364"/>
                  </a:cubicBezTo>
                  <a:cubicBezTo>
                    <a:pt x="1118" y="351"/>
                    <a:pt x="1118" y="351"/>
                    <a:pt x="1118" y="338"/>
                  </a:cubicBezTo>
                  <a:lnTo>
                    <a:pt x="1118" y="338"/>
                  </a:lnTo>
                  <a:cubicBezTo>
                    <a:pt x="1131" y="351"/>
                    <a:pt x="1160" y="364"/>
                    <a:pt x="1173" y="380"/>
                  </a:cubicBezTo>
                  <a:cubicBezTo>
                    <a:pt x="1182" y="384"/>
                    <a:pt x="1188" y="386"/>
                    <a:pt x="1192" y="386"/>
                  </a:cubicBezTo>
                  <a:cubicBezTo>
                    <a:pt x="1226" y="386"/>
                    <a:pt x="1118" y="257"/>
                    <a:pt x="1118" y="257"/>
                  </a:cubicBezTo>
                  <a:lnTo>
                    <a:pt x="1118" y="257"/>
                  </a:lnTo>
                  <a:cubicBezTo>
                    <a:pt x="1118" y="257"/>
                    <a:pt x="1497" y="526"/>
                    <a:pt x="1552" y="542"/>
                  </a:cubicBezTo>
                  <a:cubicBezTo>
                    <a:pt x="1553" y="542"/>
                    <a:pt x="1554" y="543"/>
                    <a:pt x="1555" y="543"/>
                  </a:cubicBezTo>
                  <a:cubicBezTo>
                    <a:pt x="1573" y="543"/>
                    <a:pt x="1293" y="351"/>
                    <a:pt x="1293" y="351"/>
                  </a:cubicBezTo>
                  <a:lnTo>
                    <a:pt x="1293" y="351"/>
                  </a:lnTo>
                  <a:cubicBezTo>
                    <a:pt x="1293" y="351"/>
                    <a:pt x="1361" y="380"/>
                    <a:pt x="1442" y="393"/>
                  </a:cubicBezTo>
                  <a:cubicBezTo>
                    <a:pt x="1445" y="394"/>
                    <a:pt x="1447" y="394"/>
                    <a:pt x="1449" y="394"/>
                  </a:cubicBezTo>
                  <a:cubicBezTo>
                    <a:pt x="1475" y="394"/>
                    <a:pt x="1319" y="305"/>
                    <a:pt x="1214" y="241"/>
                  </a:cubicBezTo>
                  <a:lnTo>
                    <a:pt x="1214" y="241"/>
                  </a:lnTo>
                  <a:cubicBezTo>
                    <a:pt x="1225" y="244"/>
                    <a:pt x="1237" y="244"/>
                    <a:pt x="1254" y="244"/>
                  </a:cubicBezTo>
                  <a:cubicBezTo>
                    <a:pt x="1335" y="244"/>
                    <a:pt x="888" y="1"/>
                    <a:pt x="88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7500146" y="4426978"/>
              <a:ext cx="3974" cy="13835"/>
            </a:xfrm>
            <a:custGeom>
              <a:avLst/>
              <a:gdLst/>
              <a:ahLst/>
              <a:cxnLst/>
              <a:rect l="l" t="t" r="r" b="b"/>
              <a:pathLst>
                <a:path w="27" h="94" extrusionOk="0">
                  <a:moveTo>
                    <a:pt x="1" y="0"/>
                  </a:moveTo>
                  <a:cubicBezTo>
                    <a:pt x="14" y="55"/>
                    <a:pt x="14" y="94"/>
                    <a:pt x="27" y="94"/>
                  </a:cubicBezTo>
                  <a:cubicBezTo>
                    <a:pt x="27" y="94"/>
                    <a:pt x="14" y="55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7456284" y="4377230"/>
              <a:ext cx="95525" cy="177947"/>
            </a:xfrm>
            <a:custGeom>
              <a:avLst/>
              <a:gdLst/>
              <a:ahLst/>
              <a:cxnLst/>
              <a:rect l="l" t="t" r="r" b="b"/>
              <a:pathLst>
                <a:path w="649" h="1209" extrusionOk="0">
                  <a:moveTo>
                    <a:pt x="299" y="487"/>
                  </a:moveTo>
                  <a:cubicBezTo>
                    <a:pt x="299" y="487"/>
                    <a:pt x="299" y="487"/>
                    <a:pt x="299" y="487"/>
                  </a:cubicBezTo>
                  <a:cubicBezTo>
                    <a:pt x="299" y="487"/>
                    <a:pt x="299" y="487"/>
                    <a:pt x="298" y="487"/>
                  </a:cubicBezTo>
                  <a:lnTo>
                    <a:pt x="298" y="487"/>
                  </a:lnTo>
                  <a:cubicBezTo>
                    <a:pt x="299" y="487"/>
                    <a:pt x="299" y="487"/>
                    <a:pt x="299" y="487"/>
                  </a:cubicBezTo>
                  <a:close/>
                  <a:moveTo>
                    <a:pt x="260" y="1"/>
                  </a:moveTo>
                  <a:lnTo>
                    <a:pt x="163" y="338"/>
                  </a:lnTo>
                  <a:lnTo>
                    <a:pt x="1" y="1041"/>
                  </a:lnTo>
                  <a:lnTo>
                    <a:pt x="231" y="445"/>
                  </a:lnTo>
                  <a:lnTo>
                    <a:pt x="231" y="445"/>
                  </a:lnTo>
                  <a:cubicBezTo>
                    <a:pt x="231" y="445"/>
                    <a:pt x="150" y="730"/>
                    <a:pt x="150" y="850"/>
                  </a:cubicBezTo>
                  <a:cubicBezTo>
                    <a:pt x="150" y="863"/>
                    <a:pt x="152" y="869"/>
                    <a:pt x="155" y="869"/>
                  </a:cubicBezTo>
                  <a:cubicBezTo>
                    <a:pt x="179" y="869"/>
                    <a:pt x="282" y="530"/>
                    <a:pt x="297" y="490"/>
                  </a:cubicBezTo>
                  <a:lnTo>
                    <a:pt x="297" y="490"/>
                  </a:lnTo>
                  <a:cubicBezTo>
                    <a:pt x="282" y="544"/>
                    <a:pt x="225" y="1209"/>
                    <a:pt x="241" y="1209"/>
                  </a:cubicBezTo>
                  <a:cubicBezTo>
                    <a:pt x="242" y="1209"/>
                    <a:pt x="243" y="1207"/>
                    <a:pt x="244" y="1203"/>
                  </a:cubicBezTo>
                  <a:cubicBezTo>
                    <a:pt x="260" y="1122"/>
                    <a:pt x="312" y="542"/>
                    <a:pt x="312" y="542"/>
                  </a:cubicBezTo>
                  <a:cubicBezTo>
                    <a:pt x="312" y="542"/>
                    <a:pt x="422" y="905"/>
                    <a:pt x="448" y="931"/>
                  </a:cubicBezTo>
                  <a:cubicBezTo>
                    <a:pt x="449" y="932"/>
                    <a:pt x="450" y="932"/>
                    <a:pt x="450" y="932"/>
                  </a:cubicBezTo>
                  <a:cubicBezTo>
                    <a:pt x="468" y="932"/>
                    <a:pt x="380" y="526"/>
                    <a:pt x="380" y="526"/>
                  </a:cubicBezTo>
                  <a:lnTo>
                    <a:pt x="380" y="526"/>
                  </a:lnTo>
                  <a:cubicBezTo>
                    <a:pt x="380" y="526"/>
                    <a:pt x="610" y="1028"/>
                    <a:pt x="623" y="1028"/>
                  </a:cubicBezTo>
                  <a:cubicBezTo>
                    <a:pt x="649" y="1028"/>
                    <a:pt x="260" y="1"/>
                    <a:pt x="26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7467470" y="4273758"/>
              <a:ext cx="58581" cy="33117"/>
            </a:xfrm>
            <a:custGeom>
              <a:avLst/>
              <a:gdLst/>
              <a:ahLst/>
              <a:cxnLst/>
              <a:rect l="l" t="t" r="r" b="b"/>
              <a:pathLst>
                <a:path w="398" h="225" extrusionOk="0">
                  <a:moveTo>
                    <a:pt x="89" y="82"/>
                  </a:moveTo>
                  <a:cubicBezTo>
                    <a:pt x="88" y="82"/>
                    <a:pt x="87" y="82"/>
                    <a:pt x="87" y="82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6" y="83"/>
                    <a:pt x="87" y="83"/>
                    <a:pt x="89" y="82"/>
                  </a:cubicBezTo>
                  <a:close/>
                  <a:moveTo>
                    <a:pt x="210" y="1"/>
                  </a:moveTo>
                  <a:cubicBezTo>
                    <a:pt x="210" y="1"/>
                    <a:pt x="108" y="71"/>
                    <a:pt x="89" y="82"/>
                  </a:cubicBezTo>
                  <a:lnTo>
                    <a:pt x="89" y="82"/>
                  </a:lnTo>
                  <a:cubicBezTo>
                    <a:pt x="109" y="80"/>
                    <a:pt x="184" y="56"/>
                    <a:pt x="184" y="56"/>
                  </a:cubicBezTo>
                  <a:lnTo>
                    <a:pt x="184" y="56"/>
                  </a:lnTo>
                  <a:cubicBezTo>
                    <a:pt x="184" y="56"/>
                    <a:pt x="0" y="164"/>
                    <a:pt x="17" y="164"/>
                  </a:cubicBezTo>
                  <a:cubicBezTo>
                    <a:pt x="18" y="164"/>
                    <a:pt x="20" y="164"/>
                    <a:pt x="22" y="163"/>
                  </a:cubicBezTo>
                  <a:cubicBezTo>
                    <a:pt x="48" y="150"/>
                    <a:pt x="168" y="111"/>
                    <a:pt x="168" y="111"/>
                  </a:cubicBezTo>
                  <a:lnTo>
                    <a:pt x="168" y="111"/>
                  </a:lnTo>
                  <a:cubicBezTo>
                    <a:pt x="168" y="111"/>
                    <a:pt x="1" y="225"/>
                    <a:pt x="18" y="225"/>
                  </a:cubicBezTo>
                  <a:cubicBezTo>
                    <a:pt x="20" y="225"/>
                    <a:pt x="25" y="223"/>
                    <a:pt x="35" y="218"/>
                  </a:cubicBezTo>
                  <a:cubicBezTo>
                    <a:pt x="103" y="192"/>
                    <a:pt x="223" y="111"/>
                    <a:pt x="223" y="111"/>
                  </a:cubicBezTo>
                  <a:cubicBezTo>
                    <a:pt x="223" y="111"/>
                    <a:pt x="367" y="206"/>
                    <a:pt x="383" y="206"/>
                  </a:cubicBezTo>
                  <a:cubicBezTo>
                    <a:pt x="384" y="206"/>
                    <a:pt x="385" y="206"/>
                    <a:pt x="385" y="205"/>
                  </a:cubicBezTo>
                  <a:cubicBezTo>
                    <a:pt x="398" y="205"/>
                    <a:pt x="249" y="95"/>
                    <a:pt x="249" y="95"/>
                  </a:cubicBezTo>
                  <a:lnTo>
                    <a:pt x="249" y="95"/>
                  </a:lnTo>
                  <a:cubicBezTo>
                    <a:pt x="249" y="95"/>
                    <a:pt x="341" y="127"/>
                    <a:pt x="366" y="127"/>
                  </a:cubicBezTo>
                  <a:cubicBezTo>
                    <a:pt x="370" y="127"/>
                    <a:pt x="372" y="126"/>
                    <a:pt x="372" y="124"/>
                  </a:cubicBezTo>
                  <a:cubicBezTo>
                    <a:pt x="372" y="114"/>
                    <a:pt x="317" y="95"/>
                    <a:pt x="291" y="86"/>
                  </a:cubicBezTo>
                  <a:lnTo>
                    <a:pt x="291" y="86"/>
                  </a:lnTo>
                  <a:cubicBezTo>
                    <a:pt x="304" y="90"/>
                    <a:pt x="323" y="95"/>
                    <a:pt x="338" y="95"/>
                  </a:cubicBezTo>
                  <a:cubicBezTo>
                    <a:pt x="350" y="95"/>
                    <a:pt x="359" y="92"/>
                    <a:pt x="359" y="82"/>
                  </a:cubicBezTo>
                  <a:cubicBezTo>
                    <a:pt x="346" y="69"/>
                    <a:pt x="210" y="1"/>
                    <a:pt x="21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7309391" y="4433160"/>
              <a:ext cx="2061" cy="7654"/>
            </a:xfrm>
            <a:custGeom>
              <a:avLst/>
              <a:gdLst/>
              <a:ahLst/>
              <a:cxnLst/>
              <a:rect l="l" t="t" r="r" b="b"/>
              <a:pathLst>
                <a:path w="14" h="52" extrusionOk="0">
                  <a:moveTo>
                    <a:pt x="1" y="52"/>
                  </a:moveTo>
                  <a:cubicBezTo>
                    <a:pt x="1" y="52"/>
                    <a:pt x="1" y="26"/>
                    <a:pt x="14" y="0"/>
                  </a:cubicBezTo>
                  <a:cubicBezTo>
                    <a:pt x="1" y="26"/>
                    <a:pt x="1" y="52"/>
                    <a:pt x="1" y="52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7246542" y="4391065"/>
              <a:ext cx="133793" cy="104060"/>
            </a:xfrm>
            <a:custGeom>
              <a:avLst/>
              <a:gdLst/>
              <a:ahLst/>
              <a:cxnLst/>
              <a:rect l="l" t="t" r="r" b="b"/>
              <a:pathLst>
                <a:path w="909" h="707" extrusionOk="0">
                  <a:moveTo>
                    <a:pt x="334" y="176"/>
                  </a:moveTo>
                  <a:lnTo>
                    <a:pt x="334" y="176"/>
                  </a:lnTo>
                  <a:cubicBezTo>
                    <a:pt x="322" y="188"/>
                    <a:pt x="311" y="202"/>
                    <a:pt x="297" y="205"/>
                  </a:cubicBezTo>
                  <a:lnTo>
                    <a:pt x="297" y="205"/>
                  </a:lnTo>
                  <a:cubicBezTo>
                    <a:pt x="308" y="195"/>
                    <a:pt x="320" y="183"/>
                    <a:pt x="334" y="176"/>
                  </a:cubicBezTo>
                  <a:close/>
                  <a:moveTo>
                    <a:pt x="496" y="150"/>
                  </a:moveTo>
                  <a:cubicBezTo>
                    <a:pt x="522" y="189"/>
                    <a:pt x="577" y="257"/>
                    <a:pt x="603" y="286"/>
                  </a:cubicBezTo>
                  <a:cubicBezTo>
                    <a:pt x="564" y="244"/>
                    <a:pt x="496" y="189"/>
                    <a:pt x="470" y="176"/>
                  </a:cubicBezTo>
                  <a:lnTo>
                    <a:pt x="470" y="163"/>
                  </a:lnTo>
                  <a:cubicBezTo>
                    <a:pt x="483" y="176"/>
                    <a:pt x="509" y="176"/>
                    <a:pt x="509" y="189"/>
                  </a:cubicBezTo>
                  <a:cubicBezTo>
                    <a:pt x="512" y="192"/>
                    <a:pt x="513" y="194"/>
                    <a:pt x="514" y="194"/>
                  </a:cubicBezTo>
                  <a:cubicBezTo>
                    <a:pt x="517" y="194"/>
                    <a:pt x="506" y="171"/>
                    <a:pt x="496" y="150"/>
                  </a:cubicBezTo>
                  <a:close/>
                  <a:moveTo>
                    <a:pt x="415" y="163"/>
                  </a:moveTo>
                  <a:lnTo>
                    <a:pt x="415" y="163"/>
                  </a:lnTo>
                  <a:cubicBezTo>
                    <a:pt x="393" y="185"/>
                    <a:pt x="379" y="208"/>
                    <a:pt x="383" y="208"/>
                  </a:cubicBezTo>
                  <a:cubicBezTo>
                    <a:pt x="384" y="208"/>
                    <a:pt x="386" y="207"/>
                    <a:pt x="389" y="205"/>
                  </a:cubicBezTo>
                  <a:cubicBezTo>
                    <a:pt x="402" y="189"/>
                    <a:pt x="415" y="189"/>
                    <a:pt x="428" y="176"/>
                  </a:cubicBezTo>
                  <a:lnTo>
                    <a:pt x="428" y="189"/>
                  </a:lnTo>
                  <a:cubicBezTo>
                    <a:pt x="402" y="205"/>
                    <a:pt x="334" y="257"/>
                    <a:pt x="308" y="299"/>
                  </a:cubicBezTo>
                  <a:cubicBezTo>
                    <a:pt x="334" y="257"/>
                    <a:pt x="373" y="205"/>
                    <a:pt x="415" y="163"/>
                  </a:cubicBezTo>
                  <a:close/>
                  <a:moveTo>
                    <a:pt x="483" y="1"/>
                  </a:moveTo>
                  <a:cubicBezTo>
                    <a:pt x="483" y="1"/>
                    <a:pt x="185" y="150"/>
                    <a:pt x="227" y="150"/>
                  </a:cubicBezTo>
                  <a:cubicBezTo>
                    <a:pt x="230" y="150"/>
                    <a:pt x="232" y="150"/>
                    <a:pt x="234" y="150"/>
                  </a:cubicBezTo>
                  <a:lnTo>
                    <a:pt x="234" y="150"/>
                  </a:lnTo>
                  <a:cubicBezTo>
                    <a:pt x="177" y="187"/>
                    <a:pt x="95" y="231"/>
                    <a:pt x="130" y="231"/>
                  </a:cubicBezTo>
                  <a:cubicBezTo>
                    <a:pt x="172" y="218"/>
                    <a:pt x="198" y="205"/>
                    <a:pt x="198" y="205"/>
                  </a:cubicBezTo>
                  <a:lnTo>
                    <a:pt x="198" y="205"/>
                  </a:lnTo>
                  <a:cubicBezTo>
                    <a:pt x="198" y="205"/>
                    <a:pt x="36" y="312"/>
                    <a:pt x="65" y="312"/>
                  </a:cubicBezTo>
                  <a:cubicBezTo>
                    <a:pt x="91" y="299"/>
                    <a:pt x="292" y="150"/>
                    <a:pt x="292" y="150"/>
                  </a:cubicBezTo>
                  <a:lnTo>
                    <a:pt x="292" y="150"/>
                  </a:lnTo>
                  <a:cubicBezTo>
                    <a:pt x="292" y="150"/>
                    <a:pt x="242" y="223"/>
                    <a:pt x="256" y="223"/>
                  </a:cubicBezTo>
                  <a:cubicBezTo>
                    <a:pt x="258" y="223"/>
                    <a:pt x="261" y="221"/>
                    <a:pt x="266" y="218"/>
                  </a:cubicBezTo>
                  <a:cubicBezTo>
                    <a:pt x="270" y="218"/>
                    <a:pt x="274" y="217"/>
                    <a:pt x="278" y="216"/>
                  </a:cubicBezTo>
                  <a:lnTo>
                    <a:pt x="278" y="216"/>
                  </a:lnTo>
                  <a:cubicBezTo>
                    <a:pt x="215" y="266"/>
                    <a:pt x="132" y="325"/>
                    <a:pt x="159" y="325"/>
                  </a:cubicBezTo>
                  <a:cubicBezTo>
                    <a:pt x="194" y="313"/>
                    <a:pt x="231" y="292"/>
                    <a:pt x="248" y="276"/>
                  </a:cubicBezTo>
                  <a:lnTo>
                    <a:pt x="248" y="276"/>
                  </a:lnTo>
                  <a:cubicBezTo>
                    <a:pt x="205" y="320"/>
                    <a:pt x="1" y="514"/>
                    <a:pt x="8" y="514"/>
                  </a:cubicBezTo>
                  <a:cubicBezTo>
                    <a:pt x="9" y="514"/>
                    <a:pt x="9" y="513"/>
                    <a:pt x="10" y="513"/>
                  </a:cubicBezTo>
                  <a:cubicBezTo>
                    <a:pt x="36" y="500"/>
                    <a:pt x="240" y="312"/>
                    <a:pt x="240" y="312"/>
                  </a:cubicBezTo>
                  <a:lnTo>
                    <a:pt x="240" y="312"/>
                  </a:lnTo>
                  <a:cubicBezTo>
                    <a:pt x="240" y="312"/>
                    <a:pt x="154" y="449"/>
                    <a:pt x="169" y="449"/>
                  </a:cubicBezTo>
                  <a:cubicBezTo>
                    <a:pt x="170" y="449"/>
                    <a:pt x="171" y="449"/>
                    <a:pt x="172" y="448"/>
                  </a:cubicBezTo>
                  <a:cubicBezTo>
                    <a:pt x="185" y="419"/>
                    <a:pt x="253" y="338"/>
                    <a:pt x="279" y="299"/>
                  </a:cubicBezTo>
                  <a:lnTo>
                    <a:pt x="279" y="299"/>
                  </a:lnTo>
                  <a:cubicBezTo>
                    <a:pt x="279" y="312"/>
                    <a:pt x="266" y="325"/>
                    <a:pt x="266" y="325"/>
                  </a:cubicBezTo>
                  <a:lnTo>
                    <a:pt x="279" y="325"/>
                  </a:lnTo>
                  <a:cubicBezTo>
                    <a:pt x="292" y="325"/>
                    <a:pt x="347" y="270"/>
                    <a:pt x="347" y="270"/>
                  </a:cubicBezTo>
                  <a:lnTo>
                    <a:pt x="347" y="270"/>
                  </a:lnTo>
                  <a:cubicBezTo>
                    <a:pt x="347" y="270"/>
                    <a:pt x="192" y="542"/>
                    <a:pt x="225" y="542"/>
                  </a:cubicBezTo>
                  <a:cubicBezTo>
                    <a:pt x="225" y="542"/>
                    <a:pt x="226" y="542"/>
                    <a:pt x="227" y="542"/>
                  </a:cubicBezTo>
                  <a:cubicBezTo>
                    <a:pt x="240" y="513"/>
                    <a:pt x="279" y="461"/>
                    <a:pt x="308" y="419"/>
                  </a:cubicBezTo>
                  <a:lnTo>
                    <a:pt x="308" y="419"/>
                  </a:lnTo>
                  <a:cubicBezTo>
                    <a:pt x="256" y="508"/>
                    <a:pt x="143" y="706"/>
                    <a:pt x="156" y="706"/>
                  </a:cubicBezTo>
                  <a:cubicBezTo>
                    <a:pt x="156" y="706"/>
                    <a:pt x="157" y="705"/>
                    <a:pt x="159" y="704"/>
                  </a:cubicBezTo>
                  <a:cubicBezTo>
                    <a:pt x="198" y="662"/>
                    <a:pt x="389" y="312"/>
                    <a:pt x="389" y="312"/>
                  </a:cubicBezTo>
                  <a:lnTo>
                    <a:pt x="389" y="312"/>
                  </a:lnTo>
                  <a:cubicBezTo>
                    <a:pt x="389" y="312"/>
                    <a:pt x="352" y="407"/>
                    <a:pt x="358" y="407"/>
                  </a:cubicBezTo>
                  <a:cubicBezTo>
                    <a:pt x="359" y="407"/>
                    <a:pt x="359" y="407"/>
                    <a:pt x="360" y="406"/>
                  </a:cubicBezTo>
                  <a:cubicBezTo>
                    <a:pt x="373" y="393"/>
                    <a:pt x="415" y="312"/>
                    <a:pt x="441" y="270"/>
                  </a:cubicBezTo>
                  <a:lnTo>
                    <a:pt x="441" y="244"/>
                  </a:lnTo>
                  <a:cubicBezTo>
                    <a:pt x="454" y="231"/>
                    <a:pt x="454" y="231"/>
                    <a:pt x="454" y="218"/>
                  </a:cubicBezTo>
                  <a:lnTo>
                    <a:pt x="454" y="244"/>
                  </a:lnTo>
                  <a:cubicBezTo>
                    <a:pt x="454" y="257"/>
                    <a:pt x="441" y="257"/>
                    <a:pt x="441" y="270"/>
                  </a:cubicBezTo>
                  <a:lnTo>
                    <a:pt x="441" y="286"/>
                  </a:lnTo>
                  <a:cubicBezTo>
                    <a:pt x="441" y="270"/>
                    <a:pt x="454" y="257"/>
                    <a:pt x="454" y="257"/>
                  </a:cubicBezTo>
                  <a:cubicBezTo>
                    <a:pt x="483" y="299"/>
                    <a:pt x="522" y="380"/>
                    <a:pt x="535" y="393"/>
                  </a:cubicBezTo>
                  <a:cubicBezTo>
                    <a:pt x="536" y="394"/>
                    <a:pt x="537" y="394"/>
                    <a:pt x="537" y="394"/>
                  </a:cubicBezTo>
                  <a:cubicBezTo>
                    <a:pt x="546" y="394"/>
                    <a:pt x="509" y="299"/>
                    <a:pt x="509" y="299"/>
                  </a:cubicBezTo>
                  <a:lnTo>
                    <a:pt x="509" y="299"/>
                  </a:lnTo>
                  <a:cubicBezTo>
                    <a:pt x="509" y="299"/>
                    <a:pt x="697" y="649"/>
                    <a:pt x="739" y="691"/>
                  </a:cubicBezTo>
                  <a:cubicBezTo>
                    <a:pt x="740" y="693"/>
                    <a:pt x="741" y="693"/>
                    <a:pt x="742" y="693"/>
                  </a:cubicBezTo>
                  <a:cubicBezTo>
                    <a:pt x="750" y="693"/>
                    <a:pt x="680" y="564"/>
                    <a:pt x="632" y="468"/>
                  </a:cubicBezTo>
                  <a:lnTo>
                    <a:pt x="632" y="468"/>
                  </a:lnTo>
                  <a:cubicBezTo>
                    <a:pt x="649" y="495"/>
                    <a:pt x="669" y="520"/>
                    <a:pt x="684" y="529"/>
                  </a:cubicBezTo>
                  <a:cubicBezTo>
                    <a:pt x="685" y="530"/>
                    <a:pt x="686" y="531"/>
                    <a:pt x="687" y="531"/>
                  </a:cubicBezTo>
                  <a:cubicBezTo>
                    <a:pt x="700" y="531"/>
                    <a:pt x="551" y="257"/>
                    <a:pt x="551" y="257"/>
                  </a:cubicBezTo>
                  <a:lnTo>
                    <a:pt x="551" y="257"/>
                  </a:lnTo>
                  <a:cubicBezTo>
                    <a:pt x="551" y="257"/>
                    <a:pt x="603" y="312"/>
                    <a:pt x="632" y="325"/>
                  </a:cubicBezTo>
                  <a:lnTo>
                    <a:pt x="632" y="312"/>
                  </a:lnTo>
                  <a:cubicBezTo>
                    <a:pt x="632" y="312"/>
                    <a:pt x="632" y="310"/>
                    <a:pt x="631" y="306"/>
                  </a:cubicBezTo>
                  <a:lnTo>
                    <a:pt x="631" y="306"/>
                  </a:lnTo>
                  <a:cubicBezTo>
                    <a:pt x="664" y="351"/>
                    <a:pt x="717" y="421"/>
                    <a:pt x="739" y="432"/>
                  </a:cubicBezTo>
                  <a:cubicBezTo>
                    <a:pt x="740" y="433"/>
                    <a:pt x="740" y="433"/>
                    <a:pt x="740" y="433"/>
                  </a:cubicBezTo>
                  <a:cubicBezTo>
                    <a:pt x="742" y="433"/>
                    <a:pt x="658" y="312"/>
                    <a:pt x="658" y="312"/>
                  </a:cubicBezTo>
                  <a:lnTo>
                    <a:pt x="658" y="312"/>
                  </a:lnTo>
                  <a:cubicBezTo>
                    <a:pt x="658" y="312"/>
                    <a:pt x="859" y="487"/>
                    <a:pt x="888" y="500"/>
                  </a:cubicBezTo>
                  <a:cubicBezTo>
                    <a:pt x="889" y="500"/>
                    <a:pt x="890" y="500"/>
                    <a:pt x="891" y="500"/>
                  </a:cubicBezTo>
                  <a:cubicBezTo>
                    <a:pt x="908" y="500"/>
                    <a:pt x="761" y="367"/>
                    <a:pt x="692" y="296"/>
                  </a:cubicBezTo>
                  <a:lnTo>
                    <a:pt x="692" y="296"/>
                  </a:lnTo>
                  <a:cubicBezTo>
                    <a:pt x="706" y="305"/>
                    <a:pt x="722" y="312"/>
                    <a:pt x="739" y="312"/>
                  </a:cubicBezTo>
                  <a:cubicBezTo>
                    <a:pt x="742" y="313"/>
                    <a:pt x="744" y="313"/>
                    <a:pt x="745" y="313"/>
                  </a:cubicBezTo>
                  <a:cubicBezTo>
                    <a:pt x="762" y="313"/>
                    <a:pt x="666" y="241"/>
                    <a:pt x="603" y="205"/>
                  </a:cubicBezTo>
                  <a:lnTo>
                    <a:pt x="603" y="189"/>
                  </a:lnTo>
                  <a:cubicBezTo>
                    <a:pt x="603" y="205"/>
                    <a:pt x="616" y="205"/>
                    <a:pt x="632" y="218"/>
                  </a:cubicBezTo>
                  <a:cubicBezTo>
                    <a:pt x="635" y="219"/>
                    <a:pt x="638" y="219"/>
                    <a:pt x="640" y="219"/>
                  </a:cubicBezTo>
                  <a:cubicBezTo>
                    <a:pt x="674" y="219"/>
                    <a:pt x="603" y="137"/>
                    <a:pt x="603" y="137"/>
                  </a:cubicBezTo>
                  <a:lnTo>
                    <a:pt x="603" y="137"/>
                  </a:lnTo>
                  <a:cubicBezTo>
                    <a:pt x="603" y="137"/>
                    <a:pt x="807" y="286"/>
                    <a:pt x="833" y="299"/>
                  </a:cubicBezTo>
                  <a:cubicBezTo>
                    <a:pt x="858" y="299"/>
                    <a:pt x="705" y="195"/>
                    <a:pt x="697" y="189"/>
                  </a:cubicBezTo>
                  <a:lnTo>
                    <a:pt x="697" y="189"/>
                  </a:lnTo>
                  <a:cubicBezTo>
                    <a:pt x="701" y="192"/>
                    <a:pt x="741" y="218"/>
                    <a:pt x="778" y="218"/>
                  </a:cubicBezTo>
                  <a:cubicBezTo>
                    <a:pt x="807" y="218"/>
                    <a:pt x="697" y="163"/>
                    <a:pt x="645" y="137"/>
                  </a:cubicBezTo>
                  <a:lnTo>
                    <a:pt x="671" y="137"/>
                  </a:lnTo>
                  <a:cubicBezTo>
                    <a:pt x="713" y="137"/>
                    <a:pt x="483" y="1"/>
                    <a:pt x="4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9" name="Google Shape;719;p27"/>
            <p:cNvSpPr/>
            <p:nvPr/>
          </p:nvSpPr>
          <p:spPr>
            <a:xfrm>
              <a:off x="7313218" y="4433160"/>
              <a:ext cx="4563" cy="5740"/>
            </a:xfrm>
            <a:custGeom>
              <a:avLst/>
              <a:gdLst/>
              <a:ahLst/>
              <a:cxnLst/>
              <a:rect l="l" t="t" r="r" b="b"/>
              <a:pathLst>
                <a:path w="31" h="39" extrusionOk="0">
                  <a:moveTo>
                    <a:pt x="1" y="0"/>
                  </a:moveTo>
                  <a:lnTo>
                    <a:pt x="1" y="0"/>
                  </a:lnTo>
                  <a:cubicBezTo>
                    <a:pt x="17" y="26"/>
                    <a:pt x="17" y="39"/>
                    <a:pt x="17" y="39"/>
                  </a:cubicBezTo>
                  <a:cubicBezTo>
                    <a:pt x="30" y="39"/>
                    <a:pt x="17" y="13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0" name="Google Shape;720;p27"/>
            <p:cNvSpPr/>
            <p:nvPr/>
          </p:nvSpPr>
          <p:spPr>
            <a:xfrm>
              <a:off x="7307478" y="4460831"/>
              <a:ext cx="3974" cy="8242"/>
            </a:xfrm>
            <a:custGeom>
              <a:avLst/>
              <a:gdLst/>
              <a:ahLst/>
              <a:cxnLst/>
              <a:rect l="l" t="t" r="r" b="b"/>
              <a:pathLst>
                <a:path w="27" h="56" extrusionOk="0">
                  <a:moveTo>
                    <a:pt x="27" y="0"/>
                  </a:moveTo>
                  <a:lnTo>
                    <a:pt x="27" y="0"/>
                  </a:lnTo>
                  <a:cubicBezTo>
                    <a:pt x="14" y="26"/>
                    <a:pt x="1" y="55"/>
                    <a:pt x="1" y="55"/>
                  </a:cubicBezTo>
                  <a:cubicBezTo>
                    <a:pt x="14" y="55"/>
                    <a:pt x="14" y="26"/>
                    <a:pt x="27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7226524" y="4406814"/>
              <a:ext cx="172209" cy="130112"/>
            </a:xfrm>
            <a:custGeom>
              <a:avLst/>
              <a:gdLst/>
              <a:ahLst/>
              <a:cxnLst/>
              <a:rect l="l" t="t" r="r" b="b"/>
              <a:pathLst>
                <a:path w="1170" h="884" extrusionOk="0">
                  <a:moveTo>
                    <a:pt x="404" y="250"/>
                  </a:moveTo>
                  <a:lnTo>
                    <a:pt x="404" y="250"/>
                  </a:lnTo>
                  <a:cubicBezTo>
                    <a:pt x="399" y="255"/>
                    <a:pt x="395" y="259"/>
                    <a:pt x="391" y="260"/>
                  </a:cubicBezTo>
                  <a:lnTo>
                    <a:pt x="391" y="260"/>
                  </a:lnTo>
                  <a:cubicBezTo>
                    <a:pt x="395" y="257"/>
                    <a:pt x="399" y="254"/>
                    <a:pt x="404" y="250"/>
                  </a:cubicBezTo>
                  <a:close/>
                  <a:moveTo>
                    <a:pt x="590" y="312"/>
                  </a:moveTo>
                  <a:lnTo>
                    <a:pt x="590" y="312"/>
                  </a:lnTo>
                  <a:cubicBezTo>
                    <a:pt x="587" y="315"/>
                    <a:pt x="585" y="317"/>
                    <a:pt x="583" y="321"/>
                  </a:cubicBezTo>
                  <a:lnTo>
                    <a:pt x="583" y="321"/>
                  </a:lnTo>
                  <a:cubicBezTo>
                    <a:pt x="587" y="315"/>
                    <a:pt x="590" y="312"/>
                    <a:pt x="590" y="312"/>
                  </a:cubicBezTo>
                  <a:close/>
                  <a:moveTo>
                    <a:pt x="590" y="312"/>
                  </a:moveTo>
                  <a:cubicBezTo>
                    <a:pt x="590" y="325"/>
                    <a:pt x="590" y="341"/>
                    <a:pt x="606" y="354"/>
                  </a:cubicBezTo>
                  <a:cubicBezTo>
                    <a:pt x="606" y="341"/>
                    <a:pt x="590" y="325"/>
                    <a:pt x="590" y="312"/>
                  </a:cubicBezTo>
                  <a:close/>
                  <a:moveTo>
                    <a:pt x="632" y="192"/>
                  </a:moveTo>
                  <a:cubicBezTo>
                    <a:pt x="687" y="244"/>
                    <a:pt x="739" y="312"/>
                    <a:pt x="781" y="354"/>
                  </a:cubicBezTo>
                  <a:cubicBezTo>
                    <a:pt x="726" y="312"/>
                    <a:pt x="645" y="231"/>
                    <a:pt x="619" y="218"/>
                  </a:cubicBezTo>
                  <a:lnTo>
                    <a:pt x="619" y="205"/>
                  </a:lnTo>
                  <a:cubicBezTo>
                    <a:pt x="632" y="218"/>
                    <a:pt x="658" y="231"/>
                    <a:pt x="671" y="244"/>
                  </a:cubicBezTo>
                  <a:cubicBezTo>
                    <a:pt x="671" y="244"/>
                    <a:pt x="658" y="218"/>
                    <a:pt x="632" y="192"/>
                  </a:cubicBezTo>
                  <a:close/>
                  <a:moveTo>
                    <a:pt x="538" y="205"/>
                  </a:moveTo>
                  <a:cubicBezTo>
                    <a:pt x="509" y="244"/>
                    <a:pt x="496" y="260"/>
                    <a:pt x="509" y="260"/>
                  </a:cubicBezTo>
                  <a:cubicBezTo>
                    <a:pt x="525" y="244"/>
                    <a:pt x="538" y="231"/>
                    <a:pt x="551" y="231"/>
                  </a:cubicBezTo>
                  <a:cubicBezTo>
                    <a:pt x="525" y="260"/>
                    <a:pt x="444" y="325"/>
                    <a:pt x="402" y="367"/>
                  </a:cubicBezTo>
                  <a:cubicBezTo>
                    <a:pt x="428" y="325"/>
                    <a:pt x="496" y="260"/>
                    <a:pt x="538" y="205"/>
                  </a:cubicBezTo>
                  <a:close/>
                  <a:moveTo>
                    <a:pt x="583" y="321"/>
                  </a:moveTo>
                  <a:cubicBezTo>
                    <a:pt x="580" y="326"/>
                    <a:pt x="577" y="333"/>
                    <a:pt x="577" y="341"/>
                  </a:cubicBezTo>
                  <a:lnTo>
                    <a:pt x="577" y="367"/>
                  </a:lnTo>
                  <a:cubicBezTo>
                    <a:pt x="577" y="347"/>
                    <a:pt x="577" y="332"/>
                    <a:pt x="583" y="321"/>
                  </a:cubicBezTo>
                  <a:close/>
                  <a:moveTo>
                    <a:pt x="619" y="1"/>
                  </a:moveTo>
                  <a:cubicBezTo>
                    <a:pt x="619" y="1"/>
                    <a:pt x="277" y="180"/>
                    <a:pt x="304" y="180"/>
                  </a:cubicBezTo>
                  <a:cubicBezTo>
                    <a:pt x="305" y="180"/>
                    <a:pt x="306" y="179"/>
                    <a:pt x="308" y="179"/>
                  </a:cubicBezTo>
                  <a:lnTo>
                    <a:pt x="334" y="179"/>
                  </a:lnTo>
                  <a:cubicBezTo>
                    <a:pt x="266" y="218"/>
                    <a:pt x="133" y="286"/>
                    <a:pt x="172" y="286"/>
                  </a:cubicBezTo>
                  <a:cubicBezTo>
                    <a:pt x="227" y="273"/>
                    <a:pt x="266" y="260"/>
                    <a:pt x="266" y="260"/>
                  </a:cubicBezTo>
                  <a:lnTo>
                    <a:pt x="266" y="260"/>
                  </a:lnTo>
                  <a:cubicBezTo>
                    <a:pt x="266" y="260"/>
                    <a:pt x="83" y="381"/>
                    <a:pt x="100" y="381"/>
                  </a:cubicBezTo>
                  <a:cubicBezTo>
                    <a:pt x="101" y="381"/>
                    <a:pt x="102" y="381"/>
                    <a:pt x="104" y="380"/>
                  </a:cubicBezTo>
                  <a:cubicBezTo>
                    <a:pt x="133" y="380"/>
                    <a:pt x="389" y="192"/>
                    <a:pt x="389" y="192"/>
                  </a:cubicBezTo>
                  <a:lnTo>
                    <a:pt x="389" y="192"/>
                  </a:lnTo>
                  <a:cubicBezTo>
                    <a:pt x="389" y="192"/>
                    <a:pt x="319" y="281"/>
                    <a:pt x="343" y="281"/>
                  </a:cubicBezTo>
                  <a:cubicBezTo>
                    <a:pt x="347" y="281"/>
                    <a:pt x="354" y="278"/>
                    <a:pt x="363" y="273"/>
                  </a:cubicBezTo>
                  <a:cubicBezTo>
                    <a:pt x="367" y="273"/>
                    <a:pt x="375" y="270"/>
                    <a:pt x="384" y="264"/>
                  </a:cubicBezTo>
                  <a:lnTo>
                    <a:pt x="384" y="264"/>
                  </a:lnTo>
                  <a:cubicBezTo>
                    <a:pt x="308" y="324"/>
                    <a:pt x="192" y="408"/>
                    <a:pt x="207" y="408"/>
                  </a:cubicBezTo>
                  <a:cubicBezTo>
                    <a:pt x="209" y="408"/>
                    <a:pt x="211" y="407"/>
                    <a:pt x="214" y="406"/>
                  </a:cubicBezTo>
                  <a:cubicBezTo>
                    <a:pt x="266" y="393"/>
                    <a:pt x="321" y="354"/>
                    <a:pt x="334" y="341"/>
                  </a:cubicBezTo>
                  <a:lnTo>
                    <a:pt x="334" y="341"/>
                  </a:lnTo>
                  <a:cubicBezTo>
                    <a:pt x="309" y="366"/>
                    <a:pt x="1" y="650"/>
                    <a:pt x="21" y="650"/>
                  </a:cubicBezTo>
                  <a:cubicBezTo>
                    <a:pt x="21" y="650"/>
                    <a:pt x="22" y="649"/>
                    <a:pt x="23" y="649"/>
                  </a:cubicBezTo>
                  <a:cubicBezTo>
                    <a:pt x="65" y="623"/>
                    <a:pt x="321" y="393"/>
                    <a:pt x="321" y="393"/>
                  </a:cubicBezTo>
                  <a:lnTo>
                    <a:pt x="321" y="393"/>
                  </a:lnTo>
                  <a:cubicBezTo>
                    <a:pt x="321" y="393"/>
                    <a:pt x="217" y="558"/>
                    <a:pt x="224" y="558"/>
                  </a:cubicBezTo>
                  <a:cubicBezTo>
                    <a:pt x="224" y="558"/>
                    <a:pt x="225" y="557"/>
                    <a:pt x="227" y="555"/>
                  </a:cubicBezTo>
                  <a:cubicBezTo>
                    <a:pt x="252" y="530"/>
                    <a:pt x="328" y="430"/>
                    <a:pt x="371" y="373"/>
                  </a:cubicBezTo>
                  <a:lnTo>
                    <a:pt x="371" y="373"/>
                  </a:lnTo>
                  <a:cubicBezTo>
                    <a:pt x="363" y="387"/>
                    <a:pt x="363" y="406"/>
                    <a:pt x="363" y="406"/>
                  </a:cubicBezTo>
                  <a:lnTo>
                    <a:pt x="363" y="422"/>
                  </a:lnTo>
                  <a:cubicBezTo>
                    <a:pt x="389" y="406"/>
                    <a:pt x="457" y="341"/>
                    <a:pt x="457" y="341"/>
                  </a:cubicBezTo>
                  <a:lnTo>
                    <a:pt x="457" y="341"/>
                  </a:lnTo>
                  <a:cubicBezTo>
                    <a:pt x="457" y="341"/>
                    <a:pt x="267" y="679"/>
                    <a:pt x="292" y="679"/>
                  </a:cubicBezTo>
                  <a:cubicBezTo>
                    <a:pt x="292" y="679"/>
                    <a:pt x="294" y="679"/>
                    <a:pt x="295" y="678"/>
                  </a:cubicBezTo>
                  <a:cubicBezTo>
                    <a:pt x="311" y="660"/>
                    <a:pt x="340" y="627"/>
                    <a:pt x="365" y="591"/>
                  </a:cubicBezTo>
                  <a:lnTo>
                    <a:pt x="365" y="591"/>
                  </a:lnTo>
                  <a:cubicBezTo>
                    <a:pt x="297" y="708"/>
                    <a:pt x="207" y="883"/>
                    <a:pt x="221" y="883"/>
                  </a:cubicBezTo>
                  <a:cubicBezTo>
                    <a:pt x="222" y="883"/>
                    <a:pt x="224" y="882"/>
                    <a:pt x="227" y="879"/>
                  </a:cubicBezTo>
                  <a:cubicBezTo>
                    <a:pt x="282" y="827"/>
                    <a:pt x="509" y="380"/>
                    <a:pt x="509" y="380"/>
                  </a:cubicBezTo>
                  <a:lnTo>
                    <a:pt x="509" y="380"/>
                  </a:lnTo>
                  <a:cubicBezTo>
                    <a:pt x="509" y="380"/>
                    <a:pt x="462" y="504"/>
                    <a:pt x="469" y="504"/>
                  </a:cubicBezTo>
                  <a:cubicBezTo>
                    <a:pt x="469" y="504"/>
                    <a:pt x="469" y="504"/>
                    <a:pt x="470" y="503"/>
                  </a:cubicBezTo>
                  <a:cubicBezTo>
                    <a:pt x="496" y="503"/>
                    <a:pt x="551" y="393"/>
                    <a:pt x="577" y="341"/>
                  </a:cubicBezTo>
                  <a:lnTo>
                    <a:pt x="577" y="299"/>
                  </a:lnTo>
                  <a:cubicBezTo>
                    <a:pt x="590" y="286"/>
                    <a:pt x="590" y="286"/>
                    <a:pt x="590" y="273"/>
                  </a:cubicBezTo>
                  <a:lnTo>
                    <a:pt x="590" y="299"/>
                  </a:lnTo>
                  <a:lnTo>
                    <a:pt x="590" y="312"/>
                  </a:lnTo>
                  <a:cubicBezTo>
                    <a:pt x="619" y="380"/>
                    <a:pt x="687" y="474"/>
                    <a:pt x="700" y="487"/>
                  </a:cubicBezTo>
                  <a:cubicBezTo>
                    <a:pt x="701" y="488"/>
                    <a:pt x="703" y="488"/>
                    <a:pt x="704" y="488"/>
                  </a:cubicBezTo>
                  <a:cubicBezTo>
                    <a:pt x="718" y="488"/>
                    <a:pt x="658" y="367"/>
                    <a:pt x="658" y="367"/>
                  </a:cubicBezTo>
                  <a:lnTo>
                    <a:pt x="658" y="367"/>
                  </a:lnTo>
                  <a:cubicBezTo>
                    <a:pt x="658" y="367"/>
                    <a:pt x="901" y="811"/>
                    <a:pt x="956" y="866"/>
                  </a:cubicBezTo>
                  <a:cubicBezTo>
                    <a:pt x="959" y="869"/>
                    <a:pt x="960" y="870"/>
                    <a:pt x="961" y="870"/>
                  </a:cubicBezTo>
                  <a:cubicBezTo>
                    <a:pt x="972" y="870"/>
                    <a:pt x="865" y="680"/>
                    <a:pt x="797" y="564"/>
                  </a:cubicBezTo>
                  <a:lnTo>
                    <a:pt x="797" y="564"/>
                  </a:lnTo>
                  <a:cubicBezTo>
                    <a:pt x="824" y="604"/>
                    <a:pt x="857" y="644"/>
                    <a:pt x="875" y="665"/>
                  </a:cubicBezTo>
                  <a:cubicBezTo>
                    <a:pt x="876" y="666"/>
                    <a:pt x="877" y="666"/>
                    <a:pt x="878" y="666"/>
                  </a:cubicBezTo>
                  <a:cubicBezTo>
                    <a:pt x="900" y="666"/>
                    <a:pt x="713" y="325"/>
                    <a:pt x="713" y="325"/>
                  </a:cubicBezTo>
                  <a:lnTo>
                    <a:pt x="713" y="325"/>
                  </a:lnTo>
                  <a:cubicBezTo>
                    <a:pt x="713" y="325"/>
                    <a:pt x="781" y="393"/>
                    <a:pt x="807" y="406"/>
                  </a:cubicBezTo>
                  <a:lnTo>
                    <a:pt x="807" y="393"/>
                  </a:lnTo>
                  <a:cubicBezTo>
                    <a:pt x="820" y="393"/>
                    <a:pt x="807" y="367"/>
                    <a:pt x="807" y="354"/>
                  </a:cubicBezTo>
                  <a:lnTo>
                    <a:pt x="807" y="354"/>
                  </a:lnTo>
                  <a:cubicBezTo>
                    <a:pt x="833" y="406"/>
                    <a:pt x="930" y="516"/>
                    <a:pt x="943" y="542"/>
                  </a:cubicBezTo>
                  <a:cubicBezTo>
                    <a:pt x="945" y="544"/>
                    <a:pt x="946" y="544"/>
                    <a:pt x="946" y="544"/>
                  </a:cubicBezTo>
                  <a:cubicBezTo>
                    <a:pt x="954" y="544"/>
                    <a:pt x="849" y="380"/>
                    <a:pt x="849" y="380"/>
                  </a:cubicBezTo>
                  <a:lnTo>
                    <a:pt x="849" y="380"/>
                  </a:lnTo>
                  <a:cubicBezTo>
                    <a:pt x="849" y="380"/>
                    <a:pt x="1105" y="610"/>
                    <a:pt x="1144" y="636"/>
                  </a:cubicBezTo>
                  <a:cubicBezTo>
                    <a:pt x="1145" y="636"/>
                    <a:pt x="1146" y="636"/>
                    <a:pt x="1146" y="636"/>
                  </a:cubicBezTo>
                  <a:cubicBezTo>
                    <a:pt x="1169" y="636"/>
                    <a:pt x="944" y="420"/>
                    <a:pt x="859" y="347"/>
                  </a:cubicBezTo>
                  <a:lnTo>
                    <a:pt x="859" y="347"/>
                  </a:lnTo>
                  <a:cubicBezTo>
                    <a:pt x="884" y="364"/>
                    <a:pt x="919" y="384"/>
                    <a:pt x="956" y="393"/>
                  </a:cubicBezTo>
                  <a:cubicBezTo>
                    <a:pt x="958" y="394"/>
                    <a:pt x="960" y="394"/>
                    <a:pt x="961" y="394"/>
                  </a:cubicBezTo>
                  <a:cubicBezTo>
                    <a:pt x="980" y="394"/>
                    <a:pt x="869" y="308"/>
                    <a:pt x="781" y="244"/>
                  </a:cubicBezTo>
                  <a:lnTo>
                    <a:pt x="781" y="231"/>
                  </a:lnTo>
                  <a:lnTo>
                    <a:pt x="807" y="260"/>
                  </a:lnTo>
                  <a:cubicBezTo>
                    <a:pt x="816" y="265"/>
                    <a:pt x="823" y="268"/>
                    <a:pt x="827" y="268"/>
                  </a:cubicBezTo>
                  <a:cubicBezTo>
                    <a:pt x="851" y="268"/>
                    <a:pt x="781" y="179"/>
                    <a:pt x="781" y="179"/>
                  </a:cubicBezTo>
                  <a:lnTo>
                    <a:pt x="781" y="179"/>
                  </a:lnTo>
                  <a:cubicBezTo>
                    <a:pt x="781" y="179"/>
                    <a:pt x="1037" y="367"/>
                    <a:pt x="1076" y="367"/>
                  </a:cubicBezTo>
                  <a:cubicBezTo>
                    <a:pt x="1077" y="368"/>
                    <a:pt x="1078" y="368"/>
                    <a:pt x="1078" y="368"/>
                  </a:cubicBezTo>
                  <a:cubicBezTo>
                    <a:pt x="1087" y="368"/>
                    <a:pt x="901" y="244"/>
                    <a:pt x="901" y="244"/>
                  </a:cubicBezTo>
                  <a:lnTo>
                    <a:pt x="901" y="244"/>
                  </a:lnTo>
                  <a:cubicBezTo>
                    <a:pt x="901" y="244"/>
                    <a:pt x="943" y="260"/>
                    <a:pt x="995" y="273"/>
                  </a:cubicBezTo>
                  <a:cubicBezTo>
                    <a:pt x="1037" y="273"/>
                    <a:pt x="901" y="205"/>
                    <a:pt x="833" y="163"/>
                  </a:cubicBezTo>
                  <a:lnTo>
                    <a:pt x="875" y="163"/>
                  </a:lnTo>
                  <a:cubicBezTo>
                    <a:pt x="877" y="164"/>
                    <a:pt x="879" y="164"/>
                    <a:pt x="880" y="164"/>
                  </a:cubicBezTo>
                  <a:cubicBezTo>
                    <a:pt x="904" y="164"/>
                    <a:pt x="619" y="1"/>
                    <a:pt x="61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2" name="Google Shape;722;p27"/>
            <p:cNvSpPr/>
            <p:nvPr/>
          </p:nvSpPr>
          <p:spPr>
            <a:xfrm>
              <a:off x="7315720" y="4458917"/>
              <a:ext cx="2061" cy="7654"/>
            </a:xfrm>
            <a:custGeom>
              <a:avLst/>
              <a:gdLst/>
              <a:ahLst/>
              <a:cxnLst/>
              <a:rect l="l" t="t" r="r" b="b"/>
              <a:pathLst>
                <a:path w="14" h="52" extrusionOk="0">
                  <a:moveTo>
                    <a:pt x="0" y="0"/>
                  </a:moveTo>
                  <a:cubicBezTo>
                    <a:pt x="0" y="26"/>
                    <a:pt x="13" y="52"/>
                    <a:pt x="13" y="52"/>
                  </a:cubicBezTo>
                  <a:cubicBezTo>
                    <a:pt x="13" y="52"/>
                    <a:pt x="0" y="26"/>
                    <a:pt x="0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3" name="Google Shape;723;p27"/>
            <p:cNvSpPr/>
            <p:nvPr/>
          </p:nvSpPr>
          <p:spPr>
            <a:xfrm>
              <a:off x="7306153" y="4504692"/>
              <a:ext cx="3385" cy="10156"/>
            </a:xfrm>
            <a:custGeom>
              <a:avLst/>
              <a:gdLst/>
              <a:ahLst/>
              <a:cxnLst/>
              <a:rect l="l" t="t" r="r" b="b"/>
              <a:pathLst>
                <a:path w="23" h="69" extrusionOk="0">
                  <a:moveTo>
                    <a:pt x="23" y="0"/>
                  </a:moveTo>
                  <a:lnTo>
                    <a:pt x="23" y="0"/>
                  </a:lnTo>
                  <a:cubicBezTo>
                    <a:pt x="12" y="33"/>
                    <a:pt x="1" y="68"/>
                    <a:pt x="6" y="68"/>
                  </a:cubicBezTo>
                  <a:cubicBezTo>
                    <a:pt x="7" y="68"/>
                    <a:pt x="8" y="67"/>
                    <a:pt x="10" y="65"/>
                  </a:cubicBezTo>
                  <a:cubicBezTo>
                    <a:pt x="10" y="65"/>
                    <a:pt x="10" y="39"/>
                    <a:pt x="23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7206065" y="4438753"/>
              <a:ext cx="212833" cy="162198"/>
            </a:xfrm>
            <a:custGeom>
              <a:avLst/>
              <a:gdLst/>
              <a:ahLst/>
              <a:cxnLst/>
              <a:rect l="l" t="t" r="r" b="b"/>
              <a:pathLst>
                <a:path w="1446" h="1102" extrusionOk="0">
                  <a:moveTo>
                    <a:pt x="716" y="367"/>
                  </a:moveTo>
                  <a:cubicBezTo>
                    <a:pt x="716" y="367"/>
                    <a:pt x="716" y="380"/>
                    <a:pt x="729" y="380"/>
                  </a:cubicBezTo>
                  <a:cubicBezTo>
                    <a:pt x="729" y="367"/>
                    <a:pt x="716" y="367"/>
                    <a:pt x="716" y="367"/>
                  </a:cubicBezTo>
                  <a:close/>
                  <a:moveTo>
                    <a:pt x="731" y="402"/>
                  </a:moveTo>
                  <a:cubicBezTo>
                    <a:pt x="733" y="410"/>
                    <a:pt x="737" y="420"/>
                    <a:pt x="745" y="432"/>
                  </a:cubicBezTo>
                  <a:cubicBezTo>
                    <a:pt x="745" y="422"/>
                    <a:pt x="736" y="412"/>
                    <a:pt x="731" y="402"/>
                  </a:cubicBezTo>
                  <a:close/>
                  <a:moveTo>
                    <a:pt x="784" y="231"/>
                  </a:moveTo>
                  <a:cubicBezTo>
                    <a:pt x="839" y="299"/>
                    <a:pt x="920" y="380"/>
                    <a:pt x="959" y="432"/>
                  </a:cubicBezTo>
                  <a:cubicBezTo>
                    <a:pt x="891" y="380"/>
                    <a:pt x="784" y="286"/>
                    <a:pt x="758" y="257"/>
                  </a:cubicBezTo>
                  <a:cubicBezTo>
                    <a:pt x="771" y="257"/>
                    <a:pt x="810" y="270"/>
                    <a:pt x="826" y="299"/>
                  </a:cubicBezTo>
                  <a:cubicBezTo>
                    <a:pt x="839" y="299"/>
                    <a:pt x="810" y="270"/>
                    <a:pt x="784" y="231"/>
                  </a:cubicBezTo>
                  <a:close/>
                  <a:moveTo>
                    <a:pt x="664" y="244"/>
                  </a:moveTo>
                  <a:lnTo>
                    <a:pt x="664" y="244"/>
                  </a:lnTo>
                  <a:cubicBezTo>
                    <a:pt x="639" y="280"/>
                    <a:pt x="616" y="315"/>
                    <a:pt x="619" y="315"/>
                  </a:cubicBezTo>
                  <a:cubicBezTo>
                    <a:pt x="619" y="315"/>
                    <a:pt x="620" y="314"/>
                    <a:pt x="622" y="312"/>
                  </a:cubicBezTo>
                  <a:cubicBezTo>
                    <a:pt x="635" y="299"/>
                    <a:pt x="664" y="286"/>
                    <a:pt x="677" y="270"/>
                  </a:cubicBezTo>
                  <a:lnTo>
                    <a:pt x="690" y="270"/>
                  </a:lnTo>
                  <a:cubicBezTo>
                    <a:pt x="648" y="312"/>
                    <a:pt x="541" y="393"/>
                    <a:pt x="486" y="461"/>
                  </a:cubicBezTo>
                  <a:cubicBezTo>
                    <a:pt x="528" y="406"/>
                    <a:pt x="596" y="312"/>
                    <a:pt x="664" y="244"/>
                  </a:cubicBezTo>
                  <a:close/>
                  <a:moveTo>
                    <a:pt x="1174" y="660"/>
                  </a:moveTo>
                  <a:lnTo>
                    <a:pt x="1174" y="660"/>
                  </a:lnTo>
                  <a:cubicBezTo>
                    <a:pt x="1177" y="665"/>
                    <a:pt x="1179" y="667"/>
                    <a:pt x="1179" y="667"/>
                  </a:cubicBezTo>
                  <a:cubicBezTo>
                    <a:pt x="1179" y="667"/>
                    <a:pt x="1178" y="665"/>
                    <a:pt x="1176" y="662"/>
                  </a:cubicBezTo>
                  <a:cubicBezTo>
                    <a:pt x="1175" y="661"/>
                    <a:pt x="1175" y="661"/>
                    <a:pt x="1174" y="660"/>
                  </a:cubicBezTo>
                  <a:close/>
                  <a:moveTo>
                    <a:pt x="771" y="1"/>
                  </a:moveTo>
                  <a:cubicBezTo>
                    <a:pt x="771" y="1"/>
                    <a:pt x="323" y="219"/>
                    <a:pt x="362" y="219"/>
                  </a:cubicBezTo>
                  <a:cubicBezTo>
                    <a:pt x="363" y="219"/>
                    <a:pt x="364" y="218"/>
                    <a:pt x="366" y="218"/>
                  </a:cubicBezTo>
                  <a:cubicBezTo>
                    <a:pt x="373" y="218"/>
                    <a:pt x="381" y="218"/>
                    <a:pt x="388" y="216"/>
                  </a:cubicBezTo>
                  <a:lnTo>
                    <a:pt x="388" y="216"/>
                  </a:lnTo>
                  <a:cubicBezTo>
                    <a:pt x="304" y="269"/>
                    <a:pt x="165" y="351"/>
                    <a:pt x="204" y="351"/>
                  </a:cubicBezTo>
                  <a:cubicBezTo>
                    <a:pt x="272" y="338"/>
                    <a:pt x="324" y="312"/>
                    <a:pt x="324" y="312"/>
                  </a:cubicBezTo>
                  <a:lnTo>
                    <a:pt x="324" y="312"/>
                  </a:lnTo>
                  <a:cubicBezTo>
                    <a:pt x="324" y="312"/>
                    <a:pt x="86" y="475"/>
                    <a:pt x="107" y="475"/>
                  </a:cubicBezTo>
                  <a:cubicBezTo>
                    <a:pt x="107" y="475"/>
                    <a:pt x="109" y="474"/>
                    <a:pt x="110" y="474"/>
                  </a:cubicBezTo>
                  <a:cubicBezTo>
                    <a:pt x="149" y="461"/>
                    <a:pt x="486" y="231"/>
                    <a:pt x="486" y="231"/>
                  </a:cubicBezTo>
                  <a:lnTo>
                    <a:pt x="486" y="231"/>
                  </a:lnTo>
                  <a:cubicBezTo>
                    <a:pt x="486" y="231"/>
                    <a:pt x="394" y="345"/>
                    <a:pt x="417" y="345"/>
                  </a:cubicBezTo>
                  <a:cubicBezTo>
                    <a:pt x="420" y="345"/>
                    <a:pt x="426" y="343"/>
                    <a:pt x="434" y="338"/>
                  </a:cubicBezTo>
                  <a:cubicBezTo>
                    <a:pt x="460" y="325"/>
                    <a:pt x="502" y="299"/>
                    <a:pt x="528" y="257"/>
                  </a:cubicBezTo>
                  <a:lnTo>
                    <a:pt x="528" y="257"/>
                  </a:lnTo>
                  <a:cubicBezTo>
                    <a:pt x="515" y="286"/>
                    <a:pt x="486" y="312"/>
                    <a:pt x="486" y="312"/>
                  </a:cubicBezTo>
                  <a:cubicBezTo>
                    <a:pt x="372" y="389"/>
                    <a:pt x="220" y="501"/>
                    <a:pt x="252" y="501"/>
                  </a:cubicBezTo>
                  <a:cubicBezTo>
                    <a:pt x="254" y="501"/>
                    <a:pt x="256" y="501"/>
                    <a:pt x="259" y="500"/>
                  </a:cubicBezTo>
                  <a:cubicBezTo>
                    <a:pt x="308" y="490"/>
                    <a:pt x="358" y="457"/>
                    <a:pt x="386" y="435"/>
                  </a:cubicBezTo>
                  <a:lnTo>
                    <a:pt x="386" y="435"/>
                  </a:lnTo>
                  <a:cubicBezTo>
                    <a:pt x="301" y="511"/>
                    <a:pt x="1" y="799"/>
                    <a:pt x="13" y="799"/>
                  </a:cubicBezTo>
                  <a:cubicBezTo>
                    <a:pt x="14" y="799"/>
                    <a:pt x="15" y="799"/>
                    <a:pt x="16" y="798"/>
                  </a:cubicBezTo>
                  <a:cubicBezTo>
                    <a:pt x="68" y="785"/>
                    <a:pt x="379" y="487"/>
                    <a:pt x="379" y="487"/>
                  </a:cubicBezTo>
                  <a:lnTo>
                    <a:pt x="379" y="487"/>
                  </a:lnTo>
                  <a:cubicBezTo>
                    <a:pt x="379" y="487"/>
                    <a:pt x="257" y="693"/>
                    <a:pt x="269" y="693"/>
                  </a:cubicBezTo>
                  <a:cubicBezTo>
                    <a:pt x="269" y="693"/>
                    <a:pt x="270" y="692"/>
                    <a:pt x="272" y="691"/>
                  </a:cubicBezTo>
                  <a:cubicBezTo>
                    <a:pt x="298" y="662"/>
                    <a:pt x="405" y="513"/>
                    <a:pt x="447" y="448"/>
                  </a:cubicBezTo>
                  <a:lnTo>
                    <a:pt x="447" y="448"/>
                  </a:lnTo>
                  <a:cubicBezTo>
                    <a:pt x="447" y="474"/>
                    <a:pt x="434" y="500"/>
                    <a:pt x="447" y="500"/>
                  </a:cubicBezTo>
                  <a:lnTo>
                    <a:pt x="447" y="513"/>
                  </a:lnTo>
                  <a:cubicBezTo>
                    <a:pt x="473" y="500"/>
                    <a:pt x="567" y="419"/>
                    <a:pt x="567" y="419"/>
                  </a:cubicBezTo>
                  <a:lnTo>
                    <a:pt x="567" y="419"/>
                  </a:lnTo>
                  <a:cubicBezTo>
                    <a:pt x="567" y="419"/>
                    <a:pt x="333" y="840"/>
                    <a:pt x="360" y="840"/>
                  </a:cubicBezTo>
                  <a:cubicBezTo>
                    <a:pt x="362" y="840"/>
                    <a:pt x="364" y="839"/>
                    <a:pt x="366" y="837"/>
                  </a:cubicBezTo>
                  <a:cubicBezTo>
                    <a:pt x="392" y="811"/>
                    <a:pt x="447" y="717"/>
                    <a:pt x="486" y="649"/>
                  </a:cubicBezTo>
                  <a:lnTo>
                    <a:pt x="486" y="649"/>
                  </a:lnTo>
                  <a:cubicBezTo>
                    <a:pt x="410" y="788"/>
                    <a:pt x="242" y="1101"/>
                    <a:pt x="264" y="1101"/>
                  </a:cubicBezTo>
                  <a:cubicBezTo>
                    <a:pt x="266" y="1101"/>
                    <a:pt x="268" y="1100"/>
                    <a:pt x="272" y="1096"/>
                  </a:cubicBezTo>
                  <a:cubicBezTo>
                    <a:pt x="324" y="1041"/>
                    <a:pt x="635" y="474"/>
                    <a:pt x="635" y="474"/>
                  </a:cubicBezTo>
                  <a:lnTo>
                    <a:pt x="635" y="474"/>
                  </a:lnTo>
                  <a:cubicBezTo>
                    <a:pt x="635" y="474"/>
                    <a:pt x="560" y="624"/>
                    <a:pt x="580" y="624"/>
                  </a:cubicBezTo>
                  <a:cubicBezTo>
                    <a:pt x="581" y="624"/>
                    <a:pt x="582" y="624"/>
                    <a:pt x="583" y="623"/>
                  </a:cubicBezTo>
                  <a:cubicBezTo>
                    <a:pt x="607" y="611"/>
                    <a:pt x="665" y="498"/>
                    <a:pt x="704" y="426"/>
                  </a:cubicBezTo>
                  <a:lnTo>
                    <a:pt x="704" y="426"/>
                  </a:lnTo>
                  <a:cubicBezTo>
                    <a:pt x="703" y="433"/>
                    <a:pt x="703" y="440"/>
                    <a:pt x="703" y="448"/>
                  </a:cubicBezTo>
                  <a:cubicBezTo>
                    <a:pt x="716" y="419"/>
                    <a:pt x="716" y="406"/>
                    <a:pt x="729" y="380"/>
                  </a:cubicBezTo>
                  <a:lnTo>
                    <a:pt x="729" y="380"/>
                  </a:lnTo>
                  <a:cubicBezTo>
                    <a:pt x="716" y="393"/>
                    <a:pt x="716" y="393"/>
                    <a:pt x="716" y="406"/>
                  </a:cubicBezTo>
                  <a:lnTo>
                    <a:pt x="716" y="367"/>
                  </a:lnTo>
                  <a:cubicBezTo>
                    <a:pt x="716" y="351"/>
                    <a:pt x="716" y="338"/>
                    <a:pt x="729" y="338"/>
                  </a:cubicBezTo>
                  <a:lnTo>
                    <a:pt x="729" y="367"/>
                  </a:lnTo>
                  <a:lnTo>
                    <a:pt x="729" y="380"/>
                  </a:lnTo>
                  <a:cubicBezTo>
                    <a:pt x="729" y="385"/>
                    <a:pt x="729" y="389"/>
                    <a:pt x="730" y="394"/>
                  </a:cubicBezTo>
                  <a:lnTo>
                    <a:pt x="730" y="394"/>
                  </a:lnTo>
                  <a:cubicBezTo>
                    <a:pt x="729" y="394"/>
                    <a:pt x="729" y="393"/>
                    <a:pt x="729" y="393"/>
                  </a:cubicBezTo>
                  <a:lnTo>
                    <a:pt x="729" y="393"/>
                  </a:lnTo>
                  <a:cubicBezTo>
                    <a:pt x="729" y="396"/>
                    <a:pt x="730" y="399"/>
                    <a:pt x="731" y="402"/>
                  </a:cubicBezTo>
                  <a:lnTo>
                    <a:pt x="731" y="402"/>
                  </a:lnTo>
                  <a:cubicBezTo>
                    <a:pt x="730" y="399"/>
                    <a:pt x="730" y="397"/>
                    <a:pt x="730" y="394"/>
                  </a:cubicBezTo>
                  <a:lnTo>
                    <a:pt x="730" y="394"/>
                  </a:lnTo>
                  <a:cubicBezTo>
                    <a:pt x="772" y="462"/>
                    <a:pt x="839" y="594"/>
                    <a:pt x="865" y="610"/>
                  </a:cubicBezTo>
                  <a:cubicBezTo>
                    <a:pt x="866" y="611"/>
                    <a:pt x="867" y="611"/>
                    <a:pt x="867" y="611"/>
                  </a:cubicBezTo>
                  <a:cubicBezTo>
                    <a:pt x="885" y="611"/>
                    <a:pt x="810" y="461"/>
                    <a:pt x="810" y="461"/>
                  </a:cubicBezTo>
                  <a:lnTo>
                    <a:pt x="810" y="461"/>
                  </a:lnTo>
                  <a:cubicBezTo>
                    <a:pt x="810" y="461"/>
                    <a:pt x="1108" y="1015"/>
                    <a:pt x="1176" y="1080"/>
                  </a:cubicBezTo>
                  <a:cubicBezTo>
                    <a:pt x="1179" y="1082"/>
                    <a:pt x="1181" y="1083"/>
                    <a:pt x="1183" y="1083"/>
                  </a:cubicBezTo>
                  <a:cubicBezTo>
                    <a:pt x="1204" y="1083"/>
                    <a:pt x="1105" y="894"/>
                    <a:pt x="1023" y="748"/>
                  </a:cubicBezTo>
                  <a:lnTo>
                    <a:pt x="1023" y="748"/>
                  </a:lnTo>
                  <a:cubicBezTo>
                    <a:pt x="1046" y="780"/>
                    <a:pt x="1068" y="805"/>
                    <a:pt x="1082" y="811"/>
                  </a:cubicBezTo>
                  <a:cubicBezTo>
                    <a:pt x="1084" y="813"/>
                    <a:pt x="1086" y="814"/>
                    <a:pt x="1087" y="814"/>
                  </a:cubicBezTo>
                  <a:cubicBezTo>
                    <a:pt x="1111" y="814"/>
                    <a:pt x="878" y="406"/>
                    <a:pt x="878" y="406"/>
                  </a:cubicBezTo>
                  <a:lnTo>
                    <a:pt x="878" y="406"/>
                  </a:lnTo>
                  <a:cubicBezTo>
                    <a:pt x="878" y="406"/>
                    <a:pt x="959" y="487"/>
                    <a:pt x="1001" y="487"/>
                  </a:cubicBezTo>
                  <a:cubicBezTo>
                    <a:pt x="1014" y="487"/>
                    <a:pt x="1001" y="461"/>
                    <a:pt x="1001" y="432"/>
                  </a:cubicBezTo>
                  <a:lnTo>
                    <a:pt x="1001" y="432"/>
                  </a:lnTo>
                  <a:cubicBezTo>
                    <a:pt x="1039" y="498"/>
                    <a:pt x="1145" y="630"/>
                    <a:pt x="1174" y="660"/>
                  </a:cubicBezTo>
                  <a:lnTo>
                    <a:pt x="1174" y="660"/>
                  </a:lnTo>
                  <a:cubicBezTo>
                    <a:pt x="1151" y="625"/>
                    <a:pt x="1053" y="474"/>
                    <a:pt x="1053" y="474"/>
                  </a:cubicBezTo>
                  <a:lnTo>
                    <a:pt x="1053" y="474"/>
                  </a:lnTo>
                  <a:cubicBezTo>
                    <a:pt x="1053" y="474"/>
                    <a:pt x="1377" y="756"/>
                    <a:pt x="1419" y="785"/>
                  </a:cubicBezTo>
                  <a:cubicBezTo>
                    <a:pt x="1421" y="786"/>
                    <a:pt x="1422" y="786"/>
                    <a:pt x="1423" y="786"/>
                  </a:cubicBezTo>
                  <a:cubicBezTo>
                    <a:pt x="1446" y="786"/>
                    <a:pt x="1154" y="501"/>
                    <a:pt x="1063" y="415"/>
                  </a:cubicBezTo>
                  <a:lnTo>
                    <a:pt x="1063" y="415"/>
                  </a:lnTo>
                  <a:cubicBezTo>
                    <a:pt x="1091" y="440"/>
                    <a:pt x="1140" y="478"/>
                    <a:pt x="1189" y="487"/>
                  </a:cubicBezTo>
                  <a:cubicBezTo>
                    <a:pt x="1231" y="487"/>
                    <a:pt x="1082" y="380"/>
                    <a:pt x="972" y="299"/>
                  </a:cubicBezTo>
                  <a:cubicBezTo>
                    <a:pt x="972" y="299"/>
                    <a:pt x="959" y="299"/>
                    <a:pt x="959" y="286"/>
                  </a:cubicBezTo>
                  <a:lnTo>
                    <a:pt x="959" y="286"/>
                  </a:lnTo>
                  <a:cubicBezTo>
                    <a:pt x="972" y="299"/>
                    <a:pt x="1001" y="312"/>
                    <a:pt x="1014" y="325"/>
                  </a:cubicBezTo>
                  <a:cubicBezTo>
                    <a:pt x="1020" y="327"/>
                    <a:pt x="1024" y="328"/>
                    <a:pt x="1027" y="328"/>
                  </a:cubicBezTo>
                  <a:cubicBezTo>
                    <a:pt x="1063" y="328"/>
                    <a:pt x="959" y="205"/>
                    <a:pt x="959" y="205"/>
                  </a:cubicBezTo>
                  <a:lnTo>
                    <a:pt x="959" y="205"/>
                  </a:lnTo>
                  <a:cubicBezTo>
                    <a:pt x="959" y="205"/>
                    <a:pt x="1296" y="448"/>
                    <a:pt x="1338" y="461"/>
                  </a:cubicBezTo>
                  <a:cubicBezTo>
                    <a:pt x="1339" y="461"/>
                    <a:pt x="1340" y="462"/>
                    <a:pt x="1341" y="462"/>
                  </a:cubicBezTo>
                  <a:cubicBezTo>
                    <a:pt x="1360" y="462"/>
                    <a:pt x="1121" y="286"/>
                    <a:pt x="1121" y="286"/>
                  </a:cubicBezTo>
                  <a:lnTo>
                    <a:pt x="1121" y="286"/>
                  </a:lnTo>
                  <a:cubicBezTo>
                    <a:pt x="1121" y="286"/>
                    <a:pt x="1176" y="325"/>
                    <a:pt x="1244" y="325"/>
                  </a:cubicBezTo>
                  <a:cubicBezTo>
                    <a:pt x="1246" y="326"/>
                    <a:pt x="1248" y="326"/>
                    <a:pt x="1249" y="326"/>
                  </a:cubicBezTo>
                  <a:cubicBezTo>
                    <a:pt x="1263" y="326"/>
                    <a:pt x="1116" y="240"/>
                    <a:pt x="1040" y="189"/>
                  </a:cubicBezTo>
                  <a:lnTo>
                    <a:pt x="1040" y="189"/>
                  </a:lnTo>
                  <a:cubicBezTo>
                    <a:pt x="1040" y="189"/>
                    <a:pt x="1069" y="205"/>
                    <a:pt x="1082" y="205"/>
                  </a:cubicBezTo>
                  <a:cubicBezTo>
                    <a:pt x="1150" y="205"/>
                    <a:pt x="771" y="1"/>
                    <a:pt x="7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5" name="Google Shape;725;p27"/>
            <p:cNvSpPr/>
            <p:nvPr/>
          </p:nvSpPr>
          <p:spPr>
            <a:xfrm>
              <a:off x="7315720" y="4502190"/>
              <a:ext cx="3827" cy="10156"/>
            </a:xfrm>
            <a:custGeom>
              <a:avLst/>
              <a:gdLst/>
              <a:ahLst/>
              <a:cxnLst/>
              <a:rect l="l" t="t" r="r" b="b"/>
              <a:pathLst>
                <a:path w="26" h="69" extrusionOk="0">
                  <a:moveTo>
                    <a:pt x="0" y="1"/>
                  </a:moveTo>
                  <a:cubicBezTo>
                    <a:pt x="0" y="43"/>
                    <a:pt x="13" y="69"/>
                    <a:pt x="13" y="69"/>
                  </a:cubicBezTo>
                  <a:cubicBezTo>
                    <a:pt x="26" y="69"/>
                    <a:pt x="13" y="43"/>
                    <a:pt x="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6" name="Google Shape;726;p27"/>
            <p:cNvSpPr/>
            <p:nvPr/>
          </p:nvSpPr>
          <p:spPr>
            <a:xfrm>
              <a:off x="7305711" y="4532215"/>
              <a:ext cx="3827" cy="12364"/>
            </a:xfrm>
            <a:custGeom>
              <a:avLst/>
              <a:gdLst/>
              <a:ahLst/>
              <a:cxnLst/>
              <a:rect l="l" t="t" r="r" b="b"/>
              <a:pathLst>
                <a:path w="26" h="84" extrusionOk="0">
                  <a:moveTo>
                    <a:pt x="26" y="1"/>
                  </a:moveTo>
                  <a:cubicBezTo>
                    <a:pt x="16" y="32"/>
                    <a:pt x="6" y="72"/>
                    <a:pt x="2" y="82"/>
                  </a:cubicBezTo>
                  <a:lnTo>
                    <a:pt x="2" y="82"/>
                  </a:lnTo>
                  <a:cubicBezTo>
                    <a:pt x="13" y="80"/>
                    <a:pt x="14" y="54"/>
                    <a:pt x="26" y="1"/>
                  </a:cubicBezTo>
                  <a:close/>
                  <a:moveTo>
                    <a:pt x="2" y="82"/>
                  </a:moveTo>
                  <a:cubicBezTo>
                    <a:pt x="1" y="82"/>
                    <a:pt x="1" y="82"/>
                    <a:pt x="0" y="82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1" y="84"/>
                    <a:pt x="1" y="83"/>
                    <a:pt x="2" y="82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7" name="Google Shape;727;p27"/>
            <p:cNvSpPr/>
            <p:nvPr/>
          </p:nvSpPr>
          <p:spPr>
            <a:xfrm>
              <a:off x="7188550" y="4454502"/>
              <a:ext cx="248305" cy="189869"/>
            </a:xfrm>
            <a:custGeom>
              <a:avLst/>
              <a:gdLst/>
              <a:ahLst/>
              <a:cxnLst/>
              <a:rect l="l" t="t" r="r" b="b"/>
              <a:pathLst>
                <a:path w="1687" h="1290" extrusionOk="0">
                  <a:moveTo>
                    <a:pt x="835" y="435"/>
                  </a:moveTo>
                  <a:cubicBezTo>
                    <a:pt x="835" y="448"/>
                    <a:pt x="835" y="448"/>
                    <a:pt x="848" y="448"/>
                  </a:cubicBezTo>
                  <a:lnTo>
                    <a:pt x="835" y="435"/>
                  </a:lnTo>
                  <a:close/>
                  <a:moveTo>
                    <a:pt x="848" y="406"/>
                  </a:moveTo>
                  <a:lnTo>
                    <a:pt x="848" y="435"/>
                  </a:lnTo>
                  <a:lnTo>
                    <a:pt x="848" y="448"/>
                  </a:lnTo>
                  <a:cubicBezTo>
                    <a:pt x="835" y="461"/>
                    <a:pt x="835" y="474"/>
                    <a:pt x="835" y="487"/>
                  </a:cubicBezTo>
                  <a:lnTo>
                    <a:pt x="835" y="435"/>
                  </a:lnTo>
                  <a:cubicBezTo>
                    <a:pt x="835" y="422"/>
                    <a:pt x="835" y="406"/>
                    <a:pt x="848" y="406"/>
                  </a:cubicBezTo>
                  <a:close/>
                  <a:moveTo>
                    <a:pt x="916" y="273"/>
                  </a:moveTo>
                  <a:lnTo>
                    <a:pt x="916" y="273"/>
                  </a:lnTo>
                  <a:cubicBezTo>
                    <a:pt x="984" y="354"/>
                    <a:pt x="1065" y="461"/>
                    <a:pt x="1120" y="516"/>
                  </a:cubicBezTo>
                  <a:cubicBezTo>
                    <a:pt x="1039" y="448"/>
                    <a:pt x="916" y="341"/>
                    <a:pt x="877" y="312"/>
                  </a:cubicBezTo>
                  <a:lnTo>
                    <a:pt x="890" y="299"/>
                  </a:lnTo>
                  <a:cubicBezTo>
                    <a:pt x="903" y="312"/>
                    <a:pt x="945" y="325"/>
                    <a:pt x="958" y="354"/>
                  </a:cubicBezTo>
                  <a:cubicBezTo>
                    <a:pt x="960" y="356"/>
                    <a:pt x="961" y="356"/>
                    <a:pt x="961" y="356"/>
                  </a:cubicBezTo>
                  <a:cubicBezTo>
                    <a:pt x="964" y="356"/>
                    <a:pt x="941" y="318"/>
                    <a:pt x="916" y="273"/>
                  </a:cubicBezTo>
                  <a:close/>
                  <a:moveTo>
                    <a:pt x="767" y="299"/>
                  </a:moveTo>
                  <a:lnTo>
                    <a:pt x="767" y="299"/>
                  </a:lnTo>
                  <a:cubicBezTo>
                    <a:pt x="744" y="335"/>
                    <a:pt x="722" y="370"/>
                    <a:pt x="725" y="370"/>
                  </a:cubicBezTo>
                  <a:cubicBezTo>
                    <a:pt x="725" y="370"/>
                    <a:pt x="726" y="369"/>
                    <a:pt x="728" y="367"/>
                  </a:cubicBezTo>
                  <a:cubicBezTo>
                    <a:pt x="741" y="354"/>
                    <a:pt x="767" y="341"/>
                    <a:pt x="796" y="325"/>
                  </a:cubicBezTo>
                  <a:lnTo>
                    <a:pt x="796" y="325"/>
                  </a:lnTo>
                  <a:cubicBezTo>
                    <a:pt x="754" y="367"/>
                    <a:pt x="634" y="474"/>
                    <a:pt x="566" y="542"/>
                  </a:cubicBezTo>
                  <a:cubicBezTo>
                    <a:pt x="621" y="474"/>
                    <a:pt x="702" y="380"/>
                    <a:pt x="767" y="299"/>
                  </a:cubicBezTo>
                  <a:close/>
                  <a:moveTo>
                    <a:pt x="890" y="1"/>
                  </a:moveTo>
                  <a:cubicBezTo>
                    <a:pt x="890" y="1"/>
                    <a:pt x="349" y="273"/>
                    <a:pt x="430" y="273"/>
                  </a:cubicBezTo>
                  <a:cubicBezTo>
                    <a:pt x="443" y="260"/>
                    <a:pt x="472" y="260"/>
                    <a:pt x="485" y="260"/>
                  </a:cubicBezTo>
                  <a:cubicBezTo>
                    <a:pt x="385" y="308"/>
                    <a:pt x="212" y="407"/>
                    <a:pt x="234" y="407"/>
                  </a:cubicBezTo>
                  <a:cubicBezTo>
                    <a:pt x="236" y="407"/>
                    <a:pt x="238" y="407"/>
                    <a:pt x="242" y="406"/>
                  </a:cubicBezTo>
                  <a:cubicBezTo>
                    <a:pt x="323" y="406"/>
                    <a:pt x="391" y="367"/>
                    <a:pt x="391" y="367"/>
                  </a:cubicBezTo>
                  <a:lnTo>
                    <a:pt x="391" y="367"/>
                  </a:lnTo>
                  <a:cubicBezTo>
                    <a:pt x="391" y="367"/>
                    <a:pt x="99" y="556"/>
                    <a:pt x="131" y="556"/>
                  </a:cubicBezTo>
                  <a:cubicBezTo>
                    <a:pt x="132" y="556"/>
                    <a:pt x="133" y="555"/>
                    <a:pt x="135" y="555"/>
                  </a:cubicBezTo>
                  <a:cubicBezTo>
                    <a:pt x="187" y="542"/>
                    <a:pt x="566" y="273"/>
                    <a:pt x="566" y="273"/>
                  </a:cubicBezTo>
                  <a:lnTo>
                    <a:pt x="566" y="273"/>
                  </a:lnTo>
                  <a:cubicBezTo>
                    <a:pt x="566" y="273"/>
                    <a:pt x="447" y="412"/>
                    <a:pt x="489" y="412"/>
                  </a:cubicBezTo>
                  <a:cubicBezTo>
                    <a:pt x="494" y="412"/>
                    <a:pt x="501" y="410"/>
                    <a:pt x="511" y="406"/>
                  </a:cubicBezTo>
                  <a:cubicBezTo>
                    <a:pt x="540" y="380"/>
                    <a:pt x="579" y="354"/>
                    <a:pt x="621" y="312"/>
                  </a:cubicBezTo>
                  <a:lnTo>
                    <a:pt x="621" y="312"/>
                  </a:lnTo>
                  <a:cubicBezTo>
                    <a:pt x="592" y="341"/>
                    <a:pt x="579" y="367"/>
                    <a:pt x="566" y="380"/>
                  </a:cubicBezTo>
                  <a:cubicBezTo>
                    <a:pt x="430" y="461"/>
                    <a:pt x="242" y="597"/>
                    <a:pt x="310" y="597"/>
                  </a:cubicBezTo>
                  <a:cubicBezTo>
                    <a:pt x="366" y="573"/>
                    <a:pt x="430" y="525"/>
                    <a:pt x="459" y="500"/>
                  </a:cubicBezTo>
                  <a:lnTo>
                    <a:pt x="459" y="500"/>
                  </a:lnTo>
                  <a:cubicBezTo>
                    <a:pt x="376" y="582"/>
                    <a:pt x="0" y="948"/>
                    <a:pt x="22" y="948"/>
                  </a:cubicBezTo>
                  <a:cubicBezTo>
                    <a:pt x="22" y="948"/>
                    <a:pt x="23" y="948"/>
                    <a:pt x="25" y="947"/>
                  </a:cubicBezTo>
                  <a:cubicBezTo>
                    <a:pt x="93" y="908"/>
                    <a:pt x="459" y="568"/>
                    <a:pt x="459" y="568"/>
                  </a:cubicBezTo>
                  <a:lnTo>
                    <a:pt x="459" y="568"/>
                  </a:lnTo>
                  <a:cubicBezTo>
                    <a:pt x="459" y="568"/>
                    <a:pt x="306" y="802"/>
                    <a:pt x="317" y="802"/>
                  </a:cubicBezTo>
                  <a:cubicBezTo>
                    <a:pt x="318" y="802"/>
                    <a:pt x="320" y="801"/>
                    <a:pt x="323" y="798"/>
                  </a:cubicBezTo>
                  <a:cubicBezTo>
                    <a:pt x="349" y="772"/>
                    <a:pt x="483" y="612"/>
                    <a:pt x="523" y="531"/>
                  </a:cubicBezTo>
                  <a:lnTo>
                    <a:pt x="523" y="531"/>
                  </a:lnTo>
                  <a:cubicBezTo>
                    <a:pt x="511" y="557"/>
                    <a:pt x="511" y="597"/>
                    <a:pt x="511" y="597"/>
                  </a:cubicBezTo>
                  <a:cubicBezTo>
                    <a:pt x="566" y="597"/>
                    <a:pt x="660" y="503"/>
                    <a:pt x="660" y="503"/>
                  </a:cubicBezTo>
                  <a:lnTo>
                    <a:pt x="660" y="503"/>
                  </a:lnTo>
                  <a:cubicBezTo>
                    <a:pt x="660" y="503"/>
                    <a:pt x="385" y="975"/>
                    <a:pt x="412" y="975"/>
                  </a:cubicBezTo>
                  <a:cubicBezTo>
                    <a:pt x="413" y="975"/>
                    <a:pt x="415" y="975"/>
                    <a:pt x="417" y="973"/>
                  </a:cubicBezTo>
                  <a:cubicBezTo>
                    <a:pt x="459" y="947"/>
                    <a:pt x="524" y="840"/>
                    <a:pt x="579" y="772"/>
                  </a:cubicBezTo>
                  <a:lnTo>
                    <a:pt x="579" y="772"/>
                  </a:lnTo>
                  <a:cubicBezTo>
                    <a:pt x="491" y="924"/>
                    <a:pt x="283" y="1289"/>
                    <a:pt x="303" y="1289"/>
                  </a:cubicBezTo>
                  <a:cubicBezTo>
                    <a:pt x="304" y="1289"/>
                    <a:pt x="307" y="1287"/>
                    <a:pt x="310" y="1284"/>
                  </a:cubicBezTo>
                  <a:cubicBezTo>
                    <a:pt x="391" y="1203"/>
                    <a:pt x="741" y="555"/>
                    <a:pt x="741" y="555"/>
                  </a:cubicBezTo>
                  <a:lnTo>
                    <a:pt x="741" y="555"/>
                  </a:lnTo>
                  <a:cubicBezTo>
                    <a:pt x="741" y="555"/>
                    <a:pt x="659" y="733"/>
                    <a:pt x="669" y="733"/>
                  </a:cubicBezTo>
                  <a:cubicBezTo>
                    <a:pt x="670" y="733"/>
                    <a:pt x="671" y="732"/>
                    <a:pt x="673" y="730"/>
                  </a:cubicBezTo>
                  <a:cubicBezTo>
                    <a:pt x="701" y="718"/>
                    <a:pt x="775" y="582"/>
                    <a:pt x="827" y="500"/>
                  </a:cubicBezTo>
                  <a:lnTo>
                    <a:pt x="827" y="500"/>
                  </a:lnTo>
                  <a:cubicBezTo>
                    <a:pt x="822" y="510"/>
                    <a:pt x="822" y="520"/>
                    <a:pt x="822" y="529"/>
                  </a:cubicBezTo>
                  <a:cubicBezTo>
                    <a:pt x="835" y="503"/>
                    <a:pt x="835" y="474"/>
                    <a:pt x="848" y="461"/>
                  </a:cubicBezTo>
                  <a:cubicBezTo>
                    <a:pt x="848" y="461"/>
                    <a:pt x="848" y="461"/>
                    <a:pt x="848" y="461"/>
                  </a:cubicBezTo>
                  <a:lnTo>
                    <a:pt x="848" y="461"/>
                  </a:lnTo>
                  <a:cubicBezTo>
                    <a:pt x="848" y="474"/>
                    <a:pt x="864" y="487"/>
                    <a:pt x="864" y="503"/>
                  </a:cubicBezTo>
                  <a:cubicBezTo>
                    <a:pt x="864" y="499"/>
                    <a:pt x="864" y="494"/>
                    <a:pt x="864" y="490"/>
                  </a:cubicBezTo>
                  <a:lnTo>
                    <a:pt x="864" y="490"/>
                  </a:lnTo>
                  <a:cubicBezTo>
                    <a:pt x="910" y="574"/>
                    <a:pt x="985" y="694"/>
                    <a:pt x="997" y="717"/>
                  </a:cubicBezTo>
                  <a:cubicBezTo>
                    <a:pt x="998" y="717"/>
                    <a:pt x="1000" y="718"/>
                    <a:pt x="1001" y="718"/>
                  </a:cubicBezTo>
                  <a:cubicBezTo>
                    <a:pt x="1033" y="718"/>
                    <a:pt x="945" y="542"/>
                    <a:pt x="945" y="542"/>
                  </a:cubicBezTo>
                  <a:lnTo>
                    <a:pt x="945" y="542"/>
                  </a:lnTo>
                  <a:cubicBezTo>
                    <a:pt x="945" y="542"/>
                    <a:pt x="1295" y="1190"/>
                    <a:pt x="1376" y="1258"/>
                  </a:cubicBezTo>
                  <a:cubicBezTo>
                    <a:pt x="1379" y="1261"/>
                    <a:pt x="1382" y="1263"/>
                    <a:pt x="1383" y="1263"/>
                  </a:cubicBezTo>
                  <a:cubicBezTo>
                    <a:pt x="1403" y="1263"/>
                    <a:pt x="1195" y="898"/>
                    <a:pt x="1107" y="746"/>
                  </a:cubicBezTo>
                  <a:lnTo>
                    <a:pt x="1107" y="746"/>
                  </a:lnTo>
                  <a:cubicBezTo>
                    <a:pt x="1146" y="811"/>
                    <a:pt x="1214" y="921"/>
                    <a:pt x="1253" y="960"/>
                  </a:cubicBezTo>
                  <a:cubicBezTo>
                    <a:pt x="1255" y="962"/>
                    <a:pt x="1258" y="962"/>
                    <a:pt x="1259" y="962"/>
                  </a:cubicBezTo>
                  <a:cubicBezTo>
                    <a:pt x="1299" y="962"/>
                    <a:pt x="1026" y="474"/>
                    <a:pt x="1026" y="474"/>
                  </a:cubicBezTo>
                  <a:lnTo>
                    <a:pt x="1026" y="474"/>
                  </a:lnTo>
                  <a:cubicBezTo>
                    <a:pt x="1026" y="474"/>
                    <a:pt x="1120" y="568"/>
                    <a:pt x="1159" y="584"/>
                  </a:cubicBezTo>
                  <a:lnTo>
                    <a:pt x="1172" y="568"/>
                  </a:lnTo>
                  <a:cubicBezTo>
                    <a:pt x="1172" y="568"/>
                    <a:pt x="1159" y="542"/>
                    <a:pt x="1159" y="516"/>
                  </a:cubicBezTo>
                  <a:lnTo>
                    <a:pt x="1159" y="516"/>
                  </a:lnTo>
                  <a:cubicBezTo>
                    <a:pt x="1201" y="584"/>
                    <a:pt x="1334" y="759"/>
                    <a:pt x="1363" y="785"/>
                  </a:cubicBezTo>
                  <a:cubicBezTo>
                    <a:pt x="1365" y="786"/>
                    <a:pt x="1366" y="787"/>
                    <a:pt x="1367" y="787"/>
                  </a:cubicBezTo>
                  <a:cubicBezTo>
                    <a:pt x="1385" y="787"/>
                    <a:pt x="1227" y="555"/>
                    <a:pt x="1227" y="555"/>
                  </a:cubicBezTo>
                  <a:lnTo>
                    <a:pt x="1227" y="555"/>
                  </a:lnTo>
                  <a:cubicBezTo>
                    <a:pt x="1227" y="555"/>
                    <a:pt x="1593" y="892"/>
                    <a:pt x="1658" y="921"/>
                  </a:cubicBezTo>
                  <a:cubicBezTo>
                    <a:pt x="1659" y="922"/>
                    <a:pt x="1661" y="922"/>
                    <a:pt x="1661" y="922"/>
                  </a:cubicBezTo>
                  <a:cubicBezTo>
                    <a:pt x="1686" y="922"/>
                    <a:pt x="1252" y="515"/>
                    <a:pt x="1214" y="474"/>
                  </a:cubicBezTo>
                  <a:lnTo>
                    <a:pt x="1214" y="474"/>
                  </a:lnTo>
                  <a:cubicBezTo>
                    <a:pt x="1227" y="487"/>
                    <a:pt x="1308" y="555"/>
                    <a:pt x="1376" y="568"/>
                  </a:cubicBezTo>
                  <a:cubicBezTo>
                    <a:pt x="1379" y="569"/>
                    <a:pt x="1381" y="569"/>
                    <a:pt x="1383" y="569"/>
                  </a:cubicBezTo>
                  <a:cubicBezTo>
                    <a:pt x="1412" y="569"/>
                    <a:pt x="1246" y="444"/>
                    <a:pt x="1133" y="367"/>
                  </a:cubicBezTo>
                  <a:cubicBezTo>
                    <a:pt x="1120" y="354"/>
                    <a:pt x="1120" y="354"/>
                    <a:pt x="1120" y="341"/>
                  </a:cubicBezTo>
                  <a:lnTo>
                    <a:pt x="1120" y="341"/>
                  </a:lnTo>
                  <a:cubicBezTo>
                    <a:pt x="1133" y="354"/>
                    <a:pt x="1159" y="367"/>
                    <a:pt x="1172" y="380"/>
                  </a:cubicBezTo>
                  <a:cubicBezTo>
                    <a:pt x="1181" y="385"/>
                    <a:pt x="1188" y="387"/>
                    <a:pt x="1192" y="387"/>
                  </a:cubicBezTo>
                  <a:cubicBezTo>
                    <a:pt x="1224" y="387"/>
                    <a:pt x="1120" y="260"/>
                    <a:pt x="1120" y="260"/>
                  </a:cubicBezTo>
                  <a:lnTo>
                    <a:pt x="1120" y="260"/>
                  </a:lnTo>
                  <a:cubicBezTo>
                    <a:pt x="1120" y="260"/>
                    <a:pt x="1496" y="529"/>
                    <a:pt x="1551" y="542"/>
                  </a:cubicBezTo>
                  <a:cubicBezTo>
                    <a:pt x="1552" y="542"/>
                    <a:pt x="1553" y="543"/>
                    <a:pt x="1554" y="543"/>
                  </a:cubicBezTo>
                  <a:cubicBezTo>
                    <a:pt x="1575" y="543"/>
                    <a:pt x="1295" y="354"/>
                    <a:pt x="1295" y="354"/>
                  </a:cubicBezTo>
                  <a:lnTo>
                    <a:pt x="1295" y="354"/>
                  </a:lnTo>
                  <a:cubicBezTo>
                    <a:pt x="1295" y="354"/>
                    <a:pt x="1363" y="380"/>
                    <a:pt x="1444" y="393"/>
                  </a:cubicBezTo>
                  <a:cubicBezTo>
                    <a:pt x="1447" y="394"/>
                    <a:pt x="1449" y="394"/>
                    <a:pt x="1451" y="394"/>
                  </a:cubicBezTo>
                  <a:cubicBezTo>
                    <a:pt x="1474" y="394"/>
                    <a:pt x="1319" y="305"/>
                    <a:pt x="1217" y="241"/>
                  </a:cubicBezTo>
                  <a:lnTo>
                    <a:pt x="1217" y="241"/>
                  </a:lnTo>
                  <a:cubicBezTo>
                    <a:pt x="1226" y="244"/>
                    <a:pt x="1237" y="244"/>
                    <a:pt x="1253" y="244"/>
                  </a:cubicBezTo>
                  <a:cubicBezTo>
                    <a:pt x="1334" y="244"/>
                    <a:pt x="890" y="1"/>
                    <a:pt x="89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8" name="Google Shape;728;p27"/>
            <p:cNvSpPr/>
            <p:nvPr/>
          </p:nvSpPr>
          <p:spPr>
            <a:xfrm>
              <a:off x="7315720" y="4528536"/>
              <a:ext cx="3827" cy="13983"/>
            </a:xfrm>
            <a:custGeom>
              <a:avLst/>
              <a:gdLst/>
              <a:ahLst/>
              <a:cxnLst/>
              <a:rect l="l" t="t" r="r" b="b"/>
              <a:pathLst>
                <a:path w="26" h="95" extrusionOk="0">
                  <a:moveTo>
                    <a:pt x="0" y="0"/>
                  </a:moveTo>
                  <a:lnTo>
                    <a:pt x="0" y="0"/>
                  </a:lnTo>
                  <a:cubicBezTo>
                    <a:pt x="13" y="52"/>
                    <a:pt x="13" y="94"/>
                    <a:pt x="26" y="94"/>
                  </a:cubicBezTo>
                  <a:cubicBezTo>
                    <a:pt x="26" y="94"/>
                    <a:pt x="13" y="52"/>
                    <a:pt x="0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9" name="Google Shape;729;p27"/>
            <p:cNvSpPr/>
            <p:nvPr/>
          </p:nvSpPr>
          <p:spPr>
            <a:xfrm>
              <a:off x="7271711" y="4478346"/>
              <a:ext cx="95525" cy="177947"/>
            </a:xfrm>
            <a:custGeom>
              <a:avLst/>
              <a:gdLst/>
              <a:ahLst/>
              <a:cxnLst/>
              <a:rect l="l" t="t" r="r" b="b"/>
              <a:pathLst>
                <a:path w="649" h="1209" extrusionOk="0">
                  <a:moveTo>
                    <a:pt x="257" y="1"/>
                  </a:moveTo>
                  <a:lnTo>
                    <a:pt x="163" y="341"/>
                  </a:lnTo>
                  <a:lnTo>
                    <a:pt x="1" y="1041"/>
                  </a:lnTo>
                  <a:lnTo>
                    <a:pt x="231" y="448"/>
                  </a:lnTo>
                  <a:lnTo>
                    <a:pt x="231" y="448"/>
                  </a:lnTo>
                  <a:cubicBezTo>
                    <a:pt x="231" y="448"/>
                    <a:pt x="150" y="730"/>
                    <a:pt x="150" y="853"/>
                  </a:cubicBezTo>
                  <a:cubicBezTo>
                    <a:pt x="150" y="866"/>
                    <a:pt x="152" y="872"/>
                    <a:pt x="155" y="872"/>
                  </a:cubicBezTo>
                  <a:cubicBezTo>
                    <a:pt x="181" y="872"/>
                    <a:pt x="299" y="487"/>
                    <a:pt x="299" y="487"/>
                  </a:cubicBezTo>
                  <a:lnTo>
                    <a:pt x="299" y="487"/>
                  </a:lnTo>
                  <a:cubicBezTo>
                    <a:pt x="299" y="487"/>
                    <a:pt x="226" y="1209"/>
                    <a:pt x="241" y="1209"/>
                  </a:cubicBezTo>
                  <a:cubicBezTo>
                    <a:pt x="242" y="1209"/>
                    <a:pt x="243" y="1207"/>
                    <a:pt x="244" y="1203"/>
                  </a:cubicBezTo>
                  <a:cubicBezTo>
                    <a:pt x="257" y="1122"/>
                    <a:pt x="312" y="542"/>
                    <a:pt x="312" y="542"/>
                  </a:cubicBezTo>
                  <a:cubicBezTo>
                    <a:pt x="312" y="542"/>
                    <a:pt x="419" y="908"/>
                    <a:pt x="445" y="934"/>
                  </a:cubicBezTo>
                  <a:cubicBezTo>
                    <a:pt x="446" y="935"/>
                    <a:pt x="446" y="935"/>
                    <a:pt x="447" y="935"/>
                  </a:cubicBezTo>
                  <a:cubicBezTo>
                    <a:pt x="469" y="935"/>
                    <a:pt x="380" y="529"/>
                    <a:pt x="380" y="529"/>
                  </a:cubicBezTo>
                  <a:lnTo>
                    <a:pt x="380" y="529"/>
                  </a:lnTo>
                  <a:cubicBezTo>
                    <a:pt x="380" y="529"/>
                    <a:pt x="607" y="1028"/>
                    <a:pt x="623" y="1028"/>
                  </a:cubicBezTo>
                  <a:cubicBezTo>
                    <a:pt x="649" y="1028"/>
                    <a:pt x="257" y="1"/>
                    <a:pt x="25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0" name="Google Shape;730;p27"/>
            <p:cNvSpPr/>
            <p:nvPr/>
          </p:nvSpPr>
          <p:spPr>
            <a:xfrm>
              <a:off x="7282750" y="4375463"/>
              <a:ext cx="58728" cy="32675"/>
            </a:xfrm>
            <a:custGeom>
              <a:avLst/>
              <a:gdLst/>
              <a:ahLst/>
              <a:cxnLst/>
              <a:rect l="l" t="t" r="r" b="b"/>
              <a:pathLst>
                <a:path w="399" h="222" extrusionOk="0">
                  <a:moveTo>
                    <a:pt x="90" y="81"/>
                  </a:moveTo>
                  <a:cubicBezTo>
                    <a:pt x="89" y="81"/>
                    <a:pt x="89" y="81"/>
                    <a:pt x="88" y="81"/>
                  </a:cubicBezTo>
                  <a:cubicBezTo>
                    <a:pt x="87" y="82"/>
                    <a:pt x="87" y="82"/>
                    <a:pt x="87" y="82"/>
                  </a:cubicBezTo>
                  <a:cubicBezTo>
                    <a:pt x="88" y="82"/>
                    <a:pt x="89" y="82"/>
                    <a:pt x="90" y="81"/>
                  </a:cubicBezTo>
                  <a:close/>
                  <a:moveTo>
                    <a:pt x="208" y="0"/>
                  </a:moveTo>
                  <a:cubicBezTo>
                    <a:pt x="208" y="0"/>
                    <a:pt x="109" y="70"/>
                    <a:pt x="90" y="81"/>
                  </a:cubicBezTo>
                  <a:lnTo>
                    <a:pt x="90" y="81"/>
                  </a:lnTo>
                  <a:cubicBezTo>
                    <a:pt x="108" y="78"/>
                    <a:pt x="182" y="52"/>
                    <a:pt x="182" y="52"/>
                  </a:cubicBezTo>
                  <a:lnTo>
                    <a:pt x="182" y="52"/>
                  </a:lnTo>
                  <a:cubicBezTo>
                    <a:pt x="182" y="52"/>
                    <a:pt x="1" y="163"/>
                    <a:pt x="16" y="163"/>
                  </a:cubicBezTo>
                  <a:cubicBezTo>
                    <a:pt x="17" y="163"/>
                    <a:pt x="18" y="163"/>
                    <a:pt x="20" y="162"/>
                  </a:cubicBezTo>
                  <a:cubicBezTo>
                    <a:pt x="46" y="149"/>
                    <a:pt x="169" y="107"/>
                    <a:pt x="169" y="107"/>
                  </a:cubicBezTo>
                  <a:lnTo>
                    <a:pt x="169" y="107"/>
                  </a:lnTo>
                  <a:cubicBezTo>
                    <a:pt x="169" y="107"/>
                    <a:pt x="2" y="221"/>
                    <a:pt x="16" y="221"/>
                  </a:cubicBezTo>
                  <a:cubicBezTo>
                    <a:pt x="17" y="221"/>
                    <a:pt x="23" y="219"/>
                    <a:pt x="33" y="214"/>
                  </a:cubicBezTo>
                  <a:cubicBezTo>
                    <a:pt x="101" y="188"/>
                    <a:pt x="224" y="107"/>
                    <a:pt x="224" y="107"/>
                  </a:cubicBezTo>
                  <a:cubicBezTo>
                    <a:pt x="224" y="107"/>
                    <a:pt x="368" y="202"/>
                    <a:pt x="385" y="202"/>
                  </a:cubicBezTo>
                  <a:cubicBezTo>
                    <a:pt x="386" y="202"/>
                    <a:pt x="386" y="202"/>
                    <a:pt x="386" y="201"/>
                  </a:cubicBezTo>
                  <a:cubicBezTo>
                    <a:pt x="399" y="201"/>
                    <a:pt x="250" y="94"/>
                    <a:pt x="250" y="94"/>
                  </a:cubicBezTo>
                  <a:lnTo>
                    <a:pt x="250" y="94"/>
                  </a:lnTo>
                  <a:cubicBezTo>
                    <a:pt x="250" y="94"/>
                    <a:pt x="338" y="123"/>
                    <a:pt x="363" y="123"/>
                  </a:cubicBezTo>
                  <a:cubicBezTo>
                    <a:pt x="367" y="123"/>
                    <a:pt x="370" y="122"/>
                    <a:pt x="370" y="120"/>
                  </a:cubicBezTo>
                  <a:cubicBezTo>
                    <a:pt x="370" y="110"/>
                    <a:pt x="314" y="92"/>
                    <a:pt x="288" y="85"/>
                  </a:cubicBezTo>
                  <a:lnTo>
                    <a:pt x="288" y="85"/>
                  </a:lnTo>
                  <a:cubicBezTo>
                    <a:pt x="301" y="88"/>
                    <a:pt x="321" y="93"/>
                    <a:pt x="336" y="93"/>
                  </a:cubicBezTo>
                  <a:cubicBezTo>
                    <a:pt x="348" y="93"/>
                    <a:pt x="357" y="90"/>
                    <a:pt x="357" y="81"/>
                  </a:cubicBezTo>
                  <a:cubicBezTo>
                    <a:pt x="344" y="68"/>
                    <a:pt x="208" y="0"/>
                    <a:pt x="20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1" name="Google Shape;731;p27"/>
            <p:cNvSpPr/>
            <p:nvPr/>
          </p:nvSpPr>
          <p:spPr>
            <a:xfrm>
              <a:off x="7104800" y="4668214"/>
              <a:ext cx="815419" cy="33264"/>
            </a:xfrm>
            <a:custGeom>
              <a:avLst/>
              <a:gdLst/>
              <a:ahLst/>
              <a:cxnLst/>
              <a:rect l="l" t="t" r="r" b="b"/>
              <a:pathLst>
                <a:path w="5540" h="226" extrusionOk="0">
                  <a:moveTo>
                    <a:pt x="4403" y="0"/>
                  </a:moveTo>
                  <a:cubicBezTo>
                    <a:pt x="3103" y="0"/>
                    <a:pt x="1148" y="36"/>
                    <a:pt x="1148" y="36"/>
                  </a:cubicBezTo>
                  <a:cubicBezTo>
                    <a:pt x="1148" y="36"/>
                    <a:pt x="1" y="88"/>
                    <a:pt x="69" y="130"/>
                  </a:cubicBezTo>
                  <a:cubicBezTo>
                    <a:pt x="92" y="143"/>
                    <a:pt x="212" y="147"/>
                    <a:pt x="361" y="147"/>
                  </a:cubicBezTo>
                  <a:cubicBezTo>
                    <a:pt x="644" y="147"/>
                    <a:pt x="1033" y="132"/>
                    <a:pt x="1076" y="130"/>
                  </a:cubicBezTo>
                  <a:lnTo>
                    <a:pt x="1076" y="130"/>
                  </a:lnTo>
                  <a:cubicBezTo>
                    <a:pt x="1037" y="132"/>
                    <a:pt x="734" y="146"/>
                    <a:pt x="798" y="198"/>
                  </a:cubicBezTo>
                  <a:cubicBezTo>
                    <a:pt x="822" y="218"/>
                    <a:pt x="1237" y="225"/>
                    <a:pt x="1809" y="225"/>
                  </a:cubicBezTo>
                  <a:cubicBezTo>
                    <a:pt x="3172" y="225"/>
                    <a:pt x="5428" y="185"/>
                    <a:pt x="5428" y="185"/>
                  </a:cubicBezTo>
                  <a:cubicBezTo>
                    <a:pt x="5428" y="185"/>
                    <a:pt x="4592" y="117"/>
                    <a:pt x="4754" y="88"/>
                  </a:cubicBezTo>
                  <a:cubicBezTo>
                    <a:pt x="4784" y="83"/>
                    <a:pt x="4828" y="82"/>
                    <a:pt x="4881" y="82"/>
                  </a:cubicBezTo>
                  <a:cubicBezTo>
                    <a:pt x="4986" y="82"/>
                    <a:pt x="5124" y="88"/>
                    <a:pt x="5246" y="88"/>
                  </a:cubicBezTo>
                  <a:cubicBezTo>
                    <a:pt x="5397" y="88"/>
                    <a:pt x="5523" y="78"/>
                    <a:pt x="5535" y="36"/>
                  </a:cubicBezTo>
                  <a:cubicBezTo>
                    <a:pt x="5539" y="9"/>
                    <a:pt x="5053" y="0"/>
                    <a:pt x="4403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2" name="Google Shape;732;p27"/>
            <p:cNvSpPr/>
            <p:nvPr/>
          </p:nvSpPr>
          <p:spPr>
            <a:xfrm>
              <a:off x="7178247" y="4544137"/>
              <a:ext cx="107447" cy="137029"/>
            </a:xfrm>
            <a:custGeom>
              <a:avLst/>
              <a:gdLst/>
              <a:ahLst/>
              <a:cxnLst/>
              <a:rect l="l" t="t" r="r" b="b"/>
              <a:pathLst>
                <a:path w="730" h="931" extrusionOk="0">
                  <a:moveTo>
                    <a:pt x="270" y="1"/>
                  </a:moveTo>
                  <a:cubicBezTo>
                    <a:pt x="270" y="1"/>
                    <a:pt x="56" y="137"/>
                    <a:pt x="1" y="432"/>
                  </a:cubicBezTo>
                  <a:lnTo>
                    <a:pt x="1" y="931"/>
                  </a:lnTo>
                  <a:lnTo>
                    <a:pt x="730" y="931"/>
                  </a:lnTo>
                  <a:lnTo>
                    <a:pt x="730" y="351"/>
                  </a:lnTo>
                  <a:cubicBezTo>
                    <a:pt x="662" y="244"/>
                    <a:pt x="474" y="1"/>
                    <a:pt x="270" y="1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3" name="Google Shape;733;p27"/>
            <p:cNvSpPr/>
            <p:nvPr/>
          </p:nvSpPr>
          <p:spPr>
            <a:xfrm>
              <a:off x="7285547" y="4595652"/>
              <a:ext cx="3974" cy="85514"/>
            </a:xfrm>
            <a:custGeom>
              <a:avLst/>
              <a:gdLst/>
              <a:ahLst/>
              <a:cxnLst/>
              <a:rect l="l" t="t" r="r" b="b"/>
              <a:pathLst>
                <a:path w="27" h="581" extrusionOk="0">
                  <a:moveTo>
                    <a:pt x="1" y="1"/>
                  </a:moveTo>
                  <a:lnTo>
                    <a:pt x="1" y="581"/>
                  </a:lnTo>
                  <a:lnTo>
                    <a:pt x="27" y="581"/>
                  </a:lnTo>
                  <a:lnTo>
                    <a:pt x="27" y="43"/>
                  </a:lnTo>
                  <a:cubicBezTo>
                    <a:pt x="27" y="43"/>
                    <a:pt x="27" y="30"/>
                    <a:pt x="1" y="1"/>
                  </a:cubicBezTo>
                  <a:close/>
                </a:path>
              </a:pathLst>
            </a:custGeom>
            <a:solidFill>
              <a:srgbClr val="C5C6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4" name="Google Shape;734;p27"/>
            <p:cNvSpPr/>
            <p:nvPr/>
          </p:nvSpPr>
          <p:spPr>
            <a:xfrm>
              <a:off x="7289373" y="4578137"/>
              <a:ext cx="139387" cy="103029"/>
            </a:xfrm>
            <a:custGeom>
              <a:avLst/>
              <a:gdLst/>
              <a:ahLst/>
              <a:cxnLst/>
              <a:rect l="l" t="t" r="r" b="b"/>
              <a:pathLst>
                <a:path w="947" h="700" extrusionOk="0">
                  <a:moveTo>
                    <a:pt x="380" y="0"/>
                  </a:moveTo>
                  <a:lnTo>
                    <a:pt x="1" y="133"/>
                  </a:lnTo>
                  <a:lnTo>
                    <a:pt x="1" y="700"/>
                  </a:lnTo>
                  <a:lnTo>
                    <a:pt x="947" y="700"/>
                  </a:lnTo>
                  <a:lnTo>
                    <a:pt x="947" y="201"/>
                  </a:lnTo>
                  <a:lnTo>
                    <a:pt x="380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5" name="Google Shape;735;p27"/>
            <p:cNvSpPr/>
            <p:nvPr/>
          </p:nvSpPr>
          <p:spPr>
            <a:xfrm>
              <a:off x="7178247" y="4540458"/>
              <a:ext cx="254340" cy="67264"/>
            </a:xfrm>
            <a:custGeom>
              <a:avLst/>
              <a:gdLst/>
              <a:ahLst/>
              <a:cxnLst/>
              <a:rect l="l" t="t" r="r" b="b"/>
              <a:pathLst>
                <a:path w="1728" h="457" extrusionOk="0">
                  <a:moveTo>
                    <a:pt x="312" y="0"/>
                  </a:moveTo>
                  <a:cubicBezTo>
                    <a:pt x="312" y="0"/>
                    <a:pt x="56" y="120"/>
                    <a:pt x="1" y="457"/>
                  </a:cubicBezTo>
                  <a:cubicBezTo>
                    <a:pt x="1" y="457"/>
                    <a:pt x="108" y="81"/>
                    <a:pt x="312" y="39"/>
                  </a:cubicBezTo>
                  <a:cubicBezTo>
                    <a:pt x="312" y="39"/>
                    <a:pt x="380" y="39"/>
                    <a:pt x="461" y="94"/>
                  </a:cubicBezTo>
                  <a:cubicBezTo>
                    <a:pt x="513" y="120"/>
                    <a:pt x="581" y="175"/>
                    <a:pt x="623" y="256"/>
                  </a:cubicBezTo>
                  <a:cubicBezTo>
                    <a:pt x="662" y="308"/>
                    <a:pt x="691" y="376"/>
                    <a:pt x="704" y="457"/>
                  </a:cubicBezTo>
                  <a:lnTo>
                    <a:pt x="1728" y="457"/>
                  </a:lnTo>
                  <a:cubicBezTo>
                    <a:pt x="1728" y="457"/>
                    <a:pt x="1728" y="363"/>
                    <a:pt x="1676" y="256"/>
                  </a:cubicBezTo>
                  <a:cubicBezTo>
                    <a:pt x="1663" y="201"/>
                    <a:pt x="1621" y="146"/>
                    <a:pt x="1566" y="107"/>
                  </a:cubicBezTo>
                  <a:cubicBezTo>
                    <a:pt x="1540" y="65"/>
                    <a:pt x="1485" y="39"/>
                    <a:pt x="1433" y="26"/>
                  </a:cubicBezTo>
                  <a:lnTo>
                    <a:pt x="312" y="0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6" name="Google Shape;736;p27"/>
            <p:cNvSpPr/>
            <p:nvPr/>
          </p:nvSpPr>
          <p:spPr>
            <a:xfrm>
              <a:off x="7200178" y="4637747"/>
              <a:ext cx="51663" cy="43420"/>
            </a:xfrm>
            <a:custGeom>
              <a:avLst/>
              <a:gdLst/>
              <a:ahLst/>
              <a:cxnLst/>
              <a:rect l="l" t="t" r="r" b="b"/>
              <a:pathLst>
                <a:path w="351" h="295" extrusionOk="0">
                  <a:moveTo>
                    <a:pt x="1" y="0"/>
                  </a:moveTo>
                  <a:lnTo>
                    <a:pt x="1" y="295"/>
                  </a:lnTo>
                  <a:lnTo>
                    <a:pt x="351" y="295"/>
                  </a:lnTo>
                  <a:lnTo>
                    <a:pt x="351" y="0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7" name="Google Shape;737;p27"/>
            <p:cNvSpPr/>
            <p:nvPr/>
          </p:nvSpPr>
          <p:spPr>
            <a:xfrm>
              <a:off x="7222256" y="4637747"/>
              <a:ext cx="1913" cy="43420"/>
            </a:xfrm>
            <a:custGeom>
              <a:avLst/>
              <a:gdLst/>
              <a:ahLst/>
              <a:cxnLst/>
              <a:rect l="l" t="t" r="r" b="b"/>
              <a:pathLst>
                <a:path w="13" h="295" extrusionOk="0">
                  <a:moveTo>
                    <a:pt x="0" y="0"/>
                  </a:moveTo>
                  <a:lnTo>
                    <a:pt x="0" y="295"/>
                  </a:lnTo>
                  <a:lnTo>
                    <a:pt x="13" y="29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8" name="Google Shape;738;p27"/>
            <p:cNvSpPr/>
            <p:nvPr/>
          </p:nvSpPr>
          <p:spPr>
            <a:xfrm>
              <a:off x="7379011" y="4414909"/>
              <a:ext cx="208565" cy="266258"/>
            </a:xfrm>
            <a:custGeom>
              <a:avLst/>
              <a:gdLst/>
              <a:ahLst/>
              <a:cxnLst/>
              <a:rect l="l" t="t" r="r" b="b"/>
              <a:pathLst>
                <a:path w="1417" h="1809" extrusionOk="0">
                  <a:moveTo>
                    <a:pt x="528" y="1"/>
                  </a:moveTo>
                  <a:cubicBezTo>
                    <a:pt x="523" y="1"/>
                    <a:pt x="518" y="1"/>
                    <a:pt x="513" y="1"/>
                  </a:cubicBezTo>
                  <a:cubicBezTo>
                    <a:pt x="513" y="1"/>
                    <a:pt x="95" y="270"/>
                    <a:pt x="1" y="853"/>
                  </a:cubicBezTo>
                  <a:lnTo>
                    <a:pt x="1" y="1809"/>
                  </a:lnTo>
                  <a:lnTo>
                    <a:pt x="1417" y="1809"/>
                  </a:lnTo>
                  <a:lnTo>
                    <a:pt x="1417" y="691"/>
                  </a:lnTo>
                  <a:cubicBezTo>
                    <a:pt x="1286" y="490"/>
                    <a:pt x="915" y="1"/>
                    <a:pt x="528" y="1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39" name="Google Shape;739;p27"/>
            <p:cNvSpPr/>
            <p:nvPr/>
          </p:nvSpPr>
          <p:spPr>
            <a:xfrm>
              <a:off x="7587428" y="4516614"/>
              <a:ext cx="8243" cy="164553"/>
            </a:xfrm>
            <a:custGeom>
              <a:avLst/>
              <a:gdLst/>
              <a:ahLst/>
              <a:cxnLst/>
              <a:rect l="l" t="t" r="r" b="b"/>
              <a:pathLst>
                <a:path w="56" h="1118" extrusionOk="0">
                  <a:moveTo>
                    <a:pt x="1" y="0"/>
                  </a:moveTo>
                  <a:lnTo>
                    <a:pt x="1" y="1118"/>
                  </a:lnTo>
                  <a:lnTo>
                    <a:pt x="56" y="1118"/>
                  </a:lnTo>
                  <a:lnTo>
                    <a:pt x="56" y="65"/>
                  </a:lnTo>
                  <a:cubicBezTo>
                    <a:pt x="56" y="65"/>
                    <a:pt x="43" y="39"/>
                    <a:pt x="1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0" name="Google Shape;740;p27"/>
            <p:cNvSpPr/>
            <p:nvPr/>
          </p:nvSpPr>
          <p:spPr>
            <a:xfrm>
              <a:off x="7595523" y="4480848"/>
              <a:ext cx="268764" cy="200319"/>
            </a:xfrm>
            <a:custGeom>
              <a:avLst/>
              <a:gdLst/>
              <a:ahLst/>
              <a:cxnLst/>
              <a:rect l="l" t="t" r="r" b="b"/>
              <a:pathLst>
                <a:path w="1826" h="1361" extrusionOk="0">
                  <a:moveTo>
                    <a:pt x="743" y="0"/>
                  </a:moveTo>
                  <a:lnTo>
                    <a:pt x="1" y="282"/>
                  </a:lnTo>
                  <a:lnTo>
                    <a:pt x="1" y="1361"/>
                  </a:lnTo>
                  <a:lnTo>
                    <a:pt x="1825" y="1361"/>
                  </a:lnTo>
                  <a:lnTo>
                    <a:pt x="1825" y="405"/>
                  </a:lnTo>
                  <a:lnTo>
                    <a:pt x="743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1" name="Google Shape;741;p27"/>
            <p:cNvSpPr/>
            <p:nvPr/>
          </p:nvSpPr>
          <p:spPr>
            <a:xfrm>
              <a:off x="7375331" y="4406814"/>
              <a:ext cx="498377" cy="133791"/>
            </a:xfrm>
            <a:custGeom>
              <a:avLst/>
              <a:gdLst/>
              <a:ahLst/>
              <a:cxnLst/>
              <a:rect l="l" t="t" r="r" b="b"/>
              <a:pathLst>
                <a:path w="3386" h="909" extrusionOk="0">
                  <a:moveTo>
                    <a:pt x="606" y="1"/>
                  </a:moveTo>
                  <a:cubicBezTo>
                    <a:pt x="606" y="1"/>
                    <a:pt x="133" y="244"/>
                    <a:pt x="0" y="908"/>
                  </a:cubicBezTo>
                  <a:lnTo>
                    <a:pt x="26" y="908"/>
                  </a:lnTo>
                  <a:cubicBezTo>
                    <a:pt x="26" y="908"/>
                    <a:pt x="214" y="163"/>
                    <a:pt x="606" y="82"/>
                  </a:cubicBezTo>
                  <a:cubicBezTo>
                    <a:pt x="606" y="82"/>
                    <a:pt x="742" y="82"/>
                    <a:pt x="917" y="179"/>
                  </a:cubicBezTo>
                  <a:cubicBezTo>
                    <a:pt x="1024" y="244"/>
                    <a:pt x="1134" y="341"/>
                    <a:pt x="1228" y="503"/>
                  </a:cubicBezTo>
                  <a:cubicBezTo>
                    <a:pt x="1296" y="610"/>
                    <a:pt x="1348" y="746"/>
                    <a:pt x="1390" y="908"/>
                  </a:cubicBezTo>
                  <a:lnTo>
                    <a:pt x="3373" y="908"/>
                  </a:lnTo>
                  <a:cubicBezTo>
                    <a:pt x="3373" y="908"/>
                    <a:pt x="3386" y="717"/>
                    <a:pt x="3292" y="516"/>
                  </a:cubicBezTo>
                  <a:cubicBezTo>
                    <a:pt x="3240" y="406"/>
                    <a:pt x="3172" y="312"/>
                    <a:pt x="3078" y="218"/>
                  </a:cubicBezTo>
                  <a:cubicBezTo>
                    <a:pt x="3010" y="150"/>
                    <a:pt x="2916" y="98"/>
                    <a:pt x="2819" y="56"/>
                  </a:cubicBezTo>
                  <a:lnTo>
                    <a:pt x="606" y="1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2" name="Google Shape;742;p27"/>
            <p:cNvSpPr/>
            <p:nvPr/>
          </p:nvSpPr>
          <p:spPr>
            <a:xfrm>
              <a:off x="7418604" y="4597565"/>
              <a:ext cx="101707" cy="83601"/>
            </a:xfrm>
            <a:custGeom>
              <a:avLst/>
              <a:gdLst/>
              <a:ahLst/>
              <a:cxnLst/>
              <a:rect l="l" t="t" r="r" b="b"/>
              <a:pathLst>
                <a:path w="691" h="568" extrusionOk="0">
                  <a:moveTo>
                    <a:pt x="1" y="1"/>
                  </a:moveTo>
                  <a:lnTo>
                    <a:pt x="1" y="568"/>
                  </a:lnTo>
                  <a:lnTo>
                    <a:pt x="691" y="568"/>
                  </a:lnTo>
                  <a:lnTo>
                    <a:pt x="691" y="1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3" name="Google Shape;743;p27"/>
            <p:cNvSpPr/>
            <p:nvPr/>
          </p:nvSpPr>
          <p:spPr>
            <a:xfrm>
              <a:off x="7464379" y="4597565"/>
              <a:ext cx="2061" cy="83601"/>
            </a:xfrm>
            <a:custGeom>
              <a:avLst/>
              <a:gdLst/>
              <a:ahLst/>
              <a:cxnLst/>
              <a:rect l="l" t="t" r="r" b="b"/>
              <a:pathLst>
                <a:path w="14" h="568" extrusionOk="0">
                  <a:moveTo>
                    <a:pt x="1" y="1"/>
                  </a:moveTo>
                  <a:lnTo>
                    <a:pt x="1" y="568"/>
                  </a:lnTo>
                  <a:lnTo>
                    <a:pt x="14" y="568"/>
                  </a:lnTo>
                  <a:lnTo>
                    <a:pt x="14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4" name="Google Shape;744;p27"/>
            <p:cNvSpPr/>
            <p:nvPr/>
          </p:nvSpPr>
          <p:spPr>
            <a:xfrm>
              <a:off x="7828374" y="4559886"/>
              <a:ext cx="133057" cy="159549"/>
            </a:xfrm>
            <a:custGeom>
              <a:avLst/>
              <a:gdLst/>
              <a:ahLst/>
              <a:cxnLst/>
              <a:rect l="l" t="t" r="r" b="b"/>
              <a:pathLst>
                <a:path w="904" h="1084" extrusionOk="0">
                  <a:moveTo>
                    <a:pt x="862" y="338"/>
                  </a:moveTo>
                  <a:cubicBezTo>
                    <a:pt x="836" y="338"/>
                    <a:pt x="810" y="367"/>
                    <a:pt x="810" y="393"/>
                  </a:cubicBezTo>
                  <a:cubicBezTo>
                    <a:pt x="810" y="406"/>
                    <a:pt x="823" y="419"/>
                    <a:pt x="836" y="435"/>
                  </a:cubicBezTo>
                  <a:lnTo>
                    <a:pt x="862" y="435"/>
                  </a:lnTo>
                  <a:cubicBezTo>
                    <a:pt x="891" y="435"/>
                    <a:pt x="904" y="419"/>
                    <a:pt x="904" y="393"/>
                  </a:cubicBezTo>
                  <a:cubicBezTo>
                    <a:pt x="904" y="367"/>
                    <a:pt x="891" y="338"/>
                    <a:pt x="862" y="338"/>
                  </a:cubicBezTo>
                  <a:close/>
                  <a:moveTo>
                    <a:pt x="486" y="1"/>
                  </a:moveTo>
                  <a:cubicBezTo>
                    <a:pt x="350" y="1"/>
                    <a:pt x="227" y="124"/>
                    <a:pt x="227" y="273"/>
                  </a:cubicBezTo>
                  <a:cubicBezTo>
                    <a:pt x="227" y="406"/>
                    <a:pt x="324" y="516"/>
                    <a:pt x="457" y="529"/>
                  </a:cubicBezTo>
                  <a:lnTo>
                    <a:pt x="457" y="678"/>
                  </a:lnTo>
                  <a:lnTo>
                    <a:pt x="405" y="623"/>
                  </a:lnTo>
                  <a:lnTo>
                    <a:pt x="405" y="568"/>
                  </a:lnTo>
                  <a:lnTo>
                    <a:pt x="389" y="568"/>
                  </a:lnTo>
                  <a:lnTo>
                    <a:pt x="389" y="662"/>
                  </a:lnTo>
                  <a:lnTo>
                    <a:pt x="282" y="555"/>
                  </a:lnTo>
                  <a:lnTo>
                    <a:pt x="282" y="529"/>
                  </a:lnTo>
                  <a:cubicBezTo>
                    <a:pt x="282" y="461"/>
                    <a:pt x="243" y="419"/>
                    <a:pt x="188" y="419"/>
                  </a:cubicBezTo>
                  <a:cubicBezTo>
                    <a:pt x="146" y="419"/>
                    <a:pt x="107" y="448"/>
                    <a:pt x="94" y="474"/>
                  </a:cubicBezTo>
                  <a:lnTo>
                    <a:pt x="65" y="474"/>
                  </a:lnTo>
                  <a:cubicBezTo>
                    <a:pt x="26" y="474"/>
                    <a:pt x="0" y="500"/>
                    <a:pt x="0" y="542"/>
                  </a:cubicBezTo>
                  <a:cubicBezTo>
                    <a:pt x="0" y="581"/>
                    <a:pt x="26" y="623"/>
                    <a:pt x="65" y="623"/>
                  </a:cubicBezTo>
                  <a:cubicBezTo>
                    <a:pt x="94" y="623"/>
                    <a:pt x="107" y="610"/>
                    <a:pt x="120" y="597"/>
                  </a:cubicBezTo>
                  <a:cubicBezTo>
                    <a:pt x="133" y="610"/>
                    <a:pt x="162" y="623"/>
                    <a:pt x="188" y="623"/>
                  </a:cubicBezTo>
                  <a:cubicBezTo>
                    <a:pt x="214" y="623"/>
                    <a:pt x="243" y="610"/>
                    <a:pt x="269" y="581"/>
                  </a:cubicBezTo>
                  <a:lnTo>
                    <a:pt x="457" y="730"/>
                  </a:lnTo>
                  <a:lnTo>
                    <a:pt x="457" y="1083"/>
                  </a:lnTo>
                  <a:lnTo>
                    <a:pt x="525" y="1083"/>
                  </a:lnTo>
                  <a:lnTo>
                    <a:pt x="525" y="691"/>
                  </a:lnTo>
                  <a:lnTo>
                    <a:pt x="567" y="678"/>
                  </a:lnTo>
                  <a:lnTo>
                    <a:pt x="606" y="691"/>
                  </a:lnTo>
                  <a:lnTo>
                    <a:pt x="619" y="678"/>
                  </a:lnTo>
                  <a:lnTo>
                    <a:pt x="593" y="662"/>
                  </a:lnTo>
                  <a:lnTo>
                    <a:pt x="742" y="581"/>
                  </a:lnTo>
                  <a:cubicBezTo>
                    <a:pt x="755" y="610"/>
                    <a:pt x="781" y="623"/>
                    <a:pt x="810" y="623"/>
                  </a:cubicBezTo>
                  <a:cubicBezTo>
                    <a:pt x="862" y="623"/>
                    <a:pt x="904" y="581"/>
                    <a:pt x="904" y="529"/>
                  </a:cubicBezTo>
                  <a:cubicBezTo>
                    <a:pt x="904" y="487"/>
                    <a:pt x="875" y="448"/>
                    <a:pt x="836" y="435"/>
                  </a:cubicBezTo>
                  <a:lnTo>
                    <a:pt x="810" y="435"/>
                  </a:lnTo>
                  <a:cubicBezTo>
                    <a:pt x="768" y="435"/>
                    <a:pt x="729" y="474"/>
                    <a:pt x="729" y="529"/>
                  </a:cubicBezTo>
                  <a:lnTo>
                    <a:pt x="729" y="555"/>
                  </a:lnTo>
                  <a:lnTo>
                    <a:pt x="619" y="610"/>
                  </a:lnTo>
                  <a:lnTo>
                    <a:pt x="632" y="542"/>
                  </a:lnTo>
                  <a:lnTo>
                    <a:pt x="606" y="542"/>
                  </a:lnTo>
                  <a:lnTo>
                    <a:pt x="606" y="610"/>
                  </a:lnTo>
                  <a:lnTo>
                    <a:pt x="525" y="636"/>
                  </a:lnTo>
                  <a:lnTo>
                    <a:pt x="525" y="529"/>
                  </a:lnTo>
                  <a:cubicBezTo>
                    <a:pt x="661" y="500"/>
                    <a:pt x="755" y="393"/>
                    <a:pt x="755" y="273"/>
                  </a:cubicBezTo>
                  <a:cubicBezTo>
                    <a:pt x="755" y="124"/>
                    <a:pt x="632" y="1"/>
                    <a:pt x="4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5" name="Google Shape;745;p27"/>
            <p:cNvSpPr/>
            <p:nvPr/>
          </p:nvSpPr>
          <p:spPr>
            <a:xfrm>
              <a:off x="5379910" y="4673513"/>
              <a:ext cx="1665427" cy="22078"/>
            </a:xfrm>
            <a:custGeom>
              <a:avLst/>
              <a:gdLst/>
              <a:ahLst/>
              <a:cxnLst/>
              <a:rect l="l" t="t" r="r" b="b"/>
              <a:pathLst>
                <a:path w="11315" h="150" extrusionOk="0">
                  <a:moveTo>
                    <a:pt x="892" y="0"/>
                  </a:moveTo>
                  <a:lnTo>
                    <a:pt x="1" y="149"/>
                  </a:lnTo>
                  <a:lnTo>
                    <a:pt x="10787" y="149"/>
                  </a:lnTo>
                  <a:lnTo>
                    <a:pt x="11315" y="0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6" name="Google Shape;746;p27"/>
            <p:cNvSpPr/>
            <p:nvPr/>
          </p:nvSpPr>
          <p:spPr>
            <a:xfrm>
              <a:off x="5536812" y="4639513"/>
              <a:ext cx="1600222" cy="22225"/>
            </a:xfrm>
            <a:custGeom>
              <a:avLst/>
              <a:gdLst/>
              <a:ahLst/>
              <a:cxnLst/>
              <a:rect l="l" t="t" r="r" b="b"/>
              <a:pathLst>
                <a:path w="10872" h="151" extrusionOk="0">
                  <a:moveTo>
                    <a:pt x="908" y="1"/>
                  </a:moveTo>
                  <a:lnTo>
                    <a:pt x="1" y="150"/>
                  </a:lnTo>
                  <a:lnTo>
                    <a:pt x="10343" y="150"/>
                  </a:lnTo>
                  <a:lnTo>
                    <a:pt x="10871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7" name="Google Shape;747;p27"/>
            <p:cNvSpPr/>
            <p:nvPr/>
          </p:nvSpPr>
          <p:spPr>
            <a:xfrm>
              <a:off x="7581688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8" name="Google Shape;748;p27"/>
            <p:cNvSpPr/>
            <p:nvPr/>
          </p:nvSpPr>
          <p:spPr>
            <a:xfrm>
              <a:off x="7571679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9" name="Google Shape;749;p27"/>
            <p:cNvSpPr/>
            <p:nvPr/>
          </p:nvSpPr>
          <p:spPr>
            <a:xfrm>
              <a:off x="7561670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0" name="Google Shape;750;p27"/>
            <p:cNvSpPr/>
            <p:nvPr/>
          </p:nvSpPr>
          <p:spPr>
            <a:xfrm>
              <a:off x="7551662" y="4685435"/>
              <a:ext cx="4416" cy="17662"/>
            </a:xfrm>
            <a:custGeom>
              <a:avLst/>
              <a:gdLst/>
              <a:ahLst/>
              <a:cxnLst/>
              <a:rect l="l" t="t" r="r" b="b"/>
              <a:pathLst>
                <a:path w="30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1" name="Google Shape;751;p27"/>
            <p:cNvSpPr/>
            <p:nvPr/>
          </p:nvSpPr>
          <p:spPr>
            <a:xfrm>
              <a:off x="7542242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2" name="Google Shape;752;p27"/>
            <p:cNvSpPr/>
            <p:nvPr/>
          </p:nvSpPr>
          <p:spPr>
            <a:xfrm>
              <a:off x="7533999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3" name="Google Shape;753;p27"/>
            <p:cNvSpPr/>
            <p:nvPr/>
          </p:nvSpPr>
          <p:spPr>
            <a:xfrm>
              <a:off x="7523990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4" name="Google Shape;754;p27"/>
            <p:cNvSpPr/>
            <p:nvPr/>
          </p:nvSpPr>
          <p:spPr>
            <a:xfrm>
              <a:off x="7513982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5" name="Google Shape;755;p27"/>
            <p:cNvSpPr/>
            <p:nvPr/>
          </p:nvSpPr>
          <p:spPr>
            <a:xfrm>
              <a:off x="7503973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6" name="Google Shape;756;p27"/>
            <p:cNvSpPr/>
            <p:nvPr/>
          </p:nvSpPr>
          <p:spPr>
            <a:xfrm>
              <a:off x="7494553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7" name="Google Shape;757;p27"/>
            <p:cNvSpPr/>
            <p:nvPr/>
          </p:nvSpPr>
          <p:spPr>
            <a:xfrm>
              <a:off x="7484544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8" name="Google Shape;758;p27"/>
            <p:cNvSpPr/>
            <p:nvPr/>
          </p:nvSpPr>
          <p:spPr>
            <a:xfrm>
              <a:off x="7474388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9" name="Google Shape;759;p27"/>
            <p:cNvSpPr/>
            <p:nvPr/>
          </p:nvSpPr>
          <p:spPr>
            <a:xfrm>
              <a:off x="7464379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0" name="Google Shape;760;p27"/>
            <p:cNvSpPr/>
            <p:nvPr/>
          </p:nvSpPr>
          <p:spPr>
            <a:xfrm>
              <a:off x="7454371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1" name="Google Shape;761;p27"/>
            <p:cNvSpPr/>
            <p:nvPr/>
          </p:nvSpPr>
          <p:spPr>
            <a:xfrm>
              <a:off x="7444362" y="4685435"/>
              <a:ext cx="4416" cy="17662"/>
            </a:xfrm>
            <a:custGeom>
              <a:avLst/>
              <a:gdLst/>
              <a:ahLst/>
              <a:cxnLst/>
              <a:rect l="l" t="t" r="r" b="b"/>
              <a:pathLst>
                <a:path w="30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2" name="Google Shape;762;p27"/>
            <p:cNvSpPr/>
            <p:nvPr/>
          </p:nvSpPr>
          <p:spPr>
            <a:xfrm>
              <a:off x="7436855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3" name="Google Shape;763;p27"/>
            <p:cNvSpPr/>
            <p:nvPr/>
          </p:nvSpPr>
          <p:spPr>
            <a:xfrm>
              <a:off x="7426699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4" name="Google Shape;764;p27"/>
            <p:cNvSpPr/>
            <p:nvPr/>
          </p:nvSpPr>
          <p:spPr>
            <a:xfrm>
              <a:off x="7416691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5" name="Google Shape;765;p27"/>
            <p:cNvSpPr/>
            <p:nvPr/>
          </p:nvSpPr>
          <p:spPr>
            <a:xfrm>
              <a:off x="7406682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6" name="Google Shape;766;p27"/>
            <p:cNvSpPr/>
            <p:nvPr/>
          </p:nvSpPr>
          <p:spPr>
            <a:xfrm>
              <a:off x="7396673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7" name="Google Shape;767;p27"/>
            <p:cNvSpPr/>
            <p:nvPr/>
          </p:nvSpPr>
          <p:spPr>
            <a:xfrm>
              <a:off x="7387253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8" name="Google Shape;768;p27"/>
            <p:cNvSpPr/>
            <p:nvPr/>
          </p:nvSpPr>
          <p:spPr>
            <a:xfrm>
              <a:off x="7377244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9" name="Google Shape;769;p27"/>
            <p:cNvSpPr/>
            <p:nvPr/>
          </p:nvSpPr>
          <p:spPr>
            <a:xfrm>
              <a:off x="7367088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0" name="Google Shape;770;p27"/>
            <p:cNvSpPr/>
            <p:nvPr/>
          </p:nvSpPr>
          <p:spPr>
            <a:xfrm>
              <a:off x="7357080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1" name="Google Shape;771;p27"/>
            <p:cNvSpPr/>
            <p:nvPr/>
          </p:nvSpPr>
          <p:spPr>
            <a:xfrm>
              <a:off x="7348984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2" name="Google Shape;772;p27"/>
            <p:cNvSpPr/>
            <p:nvPr/>
          </p:nvSpPr>
          <p:spPr>
            <a:xfrm>
              <a:off x="7339564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3" name="Google Shape;773;p27"/>
            <p:cNvSpPr/>
            <p:nvPr/>
          </p:nvSpPr>
          <p:spPr>
            <a:xfrm>
              <a:off x="7329556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4" name="Google Shape;774;p27"/>
            <p:cNvSpPr/>
            <p:nvPr/>
          </p:nvSpPr>
          <p:spPr>
            <a:xfrm>
              <a:off x="7319400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5" name="Google Shape;775;p27"/>
            <p:cNvSpPr/>
            <p:nvPr/>
          </p:nvSpPr>
          <p:spPr>
            <a:xfrm>
              <a:off x="7309391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6" name="Google Shape;776;p27"/>
            <p:cNvSpPr/>
            <p:nvPr/>
          </p:nvSpPr>
          <p:spPr>
            <a:xfrm>
              <a:off x="7299382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7" name="Google Shape;777;p27"/>
            <p:cNvSpPr/>
            <p:nvPr/>
          </p:nvSpPr>
          <p:spPr>
            <a:xfrm>
              <a:off x="7289373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8" name="Google Shape;778;p27"/>
            <p:cNvSpPr/>
            <p:nvPr/>
          </p:nvSpPr>
          <p:spPr>
            <a:xfrm>
              <a:off x="7279953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9" name="Google Shape;779;p27"/>
            <p:cNvSpPr/>
            <p:nvPr/>
          </p:nvSpPr>
          <p:spPr>
            <a:xfrm>
              <a:off x="7269945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0" name="Google Shape;780;p27"/>
            <p:cNvSpPr/>
            <p:nvPr/>
          </p:nvSpPr>
          <p:spPr>
            <a:xfrm>
              <a:off x="7261702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1" name="Google Shape;781;p27"/>
            <p:cNvSpPr/>
            <p:nvPr/>
          </p:nvSpPr>
          <p:spPr>
            <a:xfrm>
              <a:off x="7251693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2" name="Google Shape;782;p27"/>
            <p:cNvSpPr/>
            <p:nvPr/>
          </p:nvSpPr>
          <p:spPr>
            <a:xfrm>
              <a:off x="7241685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3" name="Google Shape;783;p27"/>
            <p:cNvSpPr/>
            <p:nvPr/>
          </p:nvSpPr>
          <p:spPr>
            <a:xfrm>
              <a:off x="7232265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4" name="Google Shape;784;p27"/>
            <p:cNvSpPr/>
            <p:nvPr/>
          </p:nvSpPr>
          <p:spPr>
            <a:xfrm>
              <a:off x="7222256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5" name="Google Shape;785;p27"/>
            <p:cNvSpPr/>
            <p:nvPr/>
          </p:nvSpPr>
          <p:spPr>
            <a:xfrm>
              <a:off x="7212100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6" name="Google Shape;786;p27"/>
            <p:cNvSpPr/>
            <p:nvPr/>
          </p:nvSpPr>
          <p:spPr>
            <a:xfrm>
              <a:off x="7202091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7" name="Google Shape;787;p27"/>
            <p:cNvSpPr/>
            <p:nvPr/>
          </p:nvSpPr>
          <p:spPr>
            <a:xfrm>
              <a:off x="7192083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8" name="Google Shape;788;p27"/>
            <p:cNvSpPr/>
            <p:nvPr/>
          </p:nvSpPr>
          <p:spPr>
            <a:xfrm>
              <a:off x="7182074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9" name="Google Shape;789;p27"/>
            <p:cNvSpPr/>
            <p:nvPr/>
          </p:nvSpPr>
          <p:spPr>
            <a:xfrm>
              <a:off x="7172654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0" name="Google Shape;790;p27"/>
            <p:cNvSpPr/>
            <p:nvPr/>
          </p:nvSpPr>
          <p:spPr>
            <a:xfrm>
              <a:off x="7164411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1" name="Google Shape;791;p27"/>
            <p:cNvSpPr/>
            <p:nvPr/>
          </p:nvSpPr>
          <p:spPr>
            <a:xfrm>
              <a:off x="7154403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2" name="Google Shape;792;p27"/>
            <p:cNvSpPr/>
            <p:nvPr/>
          </p:nvSpPr>
          <p:spPr>
            <a:xfrm>
              <a:off x="7144394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3" name="Google Shape;793;p27"/>
            <p:cNvSpPr/>
            <p:nvPr/>
          </p:nvSpPr>
          <p:spPr>
            <a:xfrm>
              <a:off x="7134385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4" name="Google Shape;794;p27"/>
            <p:cNvSpPr/>
            <p:nvPr/>
          </p:nvSpPr>
          <p:spPr>
            <a:xfrm>
              <a:off x="7124965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5" name="Google Shape;795;p27"/>
            <p:cNvSpPr/>
            <p:nvPr/>
          </p:nvSpPr>
          <p:spPr>
            <a:xfrm>
              <a:off x="7114956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6" name="Google Shape;796;p27"/>
            <p:cNvSpPr/>
            <p:nvPr/>
          </p:nvSpPr>
          <p:spPr>
            <a:xfrm>
              <a:off x="7104800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7" name="Google Shape;797;p27"/>
            <p:cNvSpPr/>
            <p:nvPr/>
          </p:nvSpPr>
          <p:spPr>
            <a:xfrm>
              <a:off x="7094792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8" name="Google Shape;798;p27"/>
            <p:cNvSpPr/>
            <p:nvPr/>
          </p:nvSpPr>
          <p:spPr>
            <a:xfrm>
              <a:off x="7084783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9" name="Google Shape;799;p27"/>
            <p:cNvSpPr/>
            <p:nvPr/>
          </p:nvSpPr>
          <p:spPr>
            <a:xfrm>
              <a:off x="7077276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0" name="Google Shape;800;p27"/>
            <p:cNvSpPr/>
            <p:nvPr/>
          </p:nvSpPr>
          <p:spPr>
            <a:xfrm>
              <a:off x="7067268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1" name="Google Shape;801;p27"/>
            <p:cNvSpPr/>
            <p:nvPr/>
          </p:nvSpPr>
          <p:spPr>
            <a:xfrm>
              <a:off x="7057112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2" name="Google Shape;802;p27"/>
            <p:cNvSpPr/>
            <p:nvPr/>
          </p:nvSpPr>
          <p:spPr>
            <a:xfrm>
              <a:off x="7047103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3" name="Google Shape;803;p27"/>
            <p:cNvSpPr/>
            <p:nvPr/>
          </p:nvSpPr>
          <p:spPr>
            <a:xfrm>
              <a:off x="7037094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4" name="Google Shape;804;p27"/>
            <p:cNvSpPr/>
            <p:nvPr/>
          </p:nvSpPr>
          <p:spPr>
            <a:xfrm>
              <a:off x="7027085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5" name="Google Shape;805;p27"/>
            <p:cNvSpPr/>
            <p:nvPr/>
          </p:nvSpPr>
          <p:spPr>
            <a:xfrm>
              <a:off x="7017665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6" name="Google Shape;806;p27"/>
            <p:cNvSpPr/>
            <p:nvPr/>
          </p:nvSpPr>
          <p:spPr>
            <a:xfrm>
              <a:off x="7007657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7" name="Google Shape;807;p27"/>
            <p:cNvSpPr/>
            <p:nvPr/>
          </p:nvSpPr>
          <p:spPr>
            <a:xfrm>
              <a:off x="6997501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8" name="Google Shape;808;p27"/>
            <p:cNvSpPr/>
            <p:nvPr/>
          </p:nvSpPr>
          <p:spPr>
            <a:xfrm>
              <a:off x="6987492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9" name="Google Shape;809;p27"/>
            <p:cNvSpPr/>
            <p:nvPr/>
          </p:nvSpPr>
          <p:spPr>
            <a:xfrm>
              <a:off x="6979397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0" name="Google Shape;810;p27"/>
            <p:cNvSpPr/>
            <p:nvPr/>
          </p:nvSpPr>
          <p:spPr>
            <a:xfrm>
              <a:off x="6969977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1" name="Google Shape;811;p27"/>
            <p:cNvSpPr/>
            <p:nvPr/>
          </p:nvSpPr>
          <p:spPr>
            <a:xfrm>
              <a:off x="6959968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2" name="Google Shape;812;p27"/>
            <p:cNvSpPr/>
            <p:nvPr/>
          </p:nvSpPr>
          <p:spPr>
            <a:xfrm>
              <a:off x="6949812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6939803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6929794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6919786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6910366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6900357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6892114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6882106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6872097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6862677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6852668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6842512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6832503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6822495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6" name="Google Shape;826;p27"/>
            <p:cNvSpPr/>
            <p:nvPr/>
          </p:nvSpPr>
          <p:spPr>
            <a:xfrm>
              <a:off x="6812486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7" name="Google Shape;827;p27"/>
            <p:cNvSpPr/>
            <p:nvPr/>
          </p:nvSpPr>
          <p:spPr>
            <a:xfrm>
              <a:off x="6803066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8" name="Google Shape;828;p27"/>
            <p:cNvSpPr/>
            <p:nvPr/>
          </p:nvSpPr>
          <p:spPr>
            <a:xfrm>
              <a:off x="6794823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9" name="Google Shape;829;p27"/>
            <p:cNvSpPr/>
            <p:nvPr/>
          </p:nvSpPr>
          <p:spPr>
            <a:xfrm>
              <a:off x="6784815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6774806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6764797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6755377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6745368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6735213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6725204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6715195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6707688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6697680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9" name="Google Shape;839;p27"/>
            <p:cNvSpPr/>
            <p:nvPr/>
          </p:nvSpPr>
          <p:spPr>
            <a:xfrm>
              <a:off x="6687524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0" name="Google Shape;840;p27"/>
            <p:cNvSpPr/>
            <p:nvPr/>
          </p:nvSpPr>
          <p:spPr>
            <a:xfrm>
              <a:off x="6677515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1" name="Google Shape;841;p27"/>
            <p:cNvSpPr/>
            <p:nvPr/>
          </p:nvSpPr>
          <p:spPr>
            <a:xfrm>
              <a:off x="6667506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2" name="Google Shape;842;p27"/>
            <p:cNvSpPr/>
            <p:nvPr/>
          </p:nvSpPr>
          <p:spPr>
            <a:xfrm>
              <a:off x="6657498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3" name="Google Shape;843;p27"/>
            <p:cNvSpPr/>
            <p:nvPr/>
          </p:nvSpPr>
          <p:spPr>
            <a:xfrm>
              <a:off x="6648078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4" name="Google Shape;844;p27"/>
            <p:cNvSpPr/>
            <p:nvPr/>
          </p:nvSpPr>
          <p:spPr>
            <a:xfrm>
              <a:off x="6638069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5" name="Google Shape;845;p27"/>
            <p:cNvSpPr/>
            <p:nvPr/>
          </p:nvSpPr>
          <p:spPr>
            <a:xfrm>
              <a:off x="6627913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6" name="Google Shape;846;p27"/>
            <p:cNvSpPr/>
            <p:nvPr/>
          </p:nvSpPr>
          <p:spPr>
            <a:xfrm>
              <a:off x="6617904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7" name="Google Shape;847;p27"/>
            <p:cNvSpPr/>
            <p:nvPr/>
          </p:nvSpPr>
          <p:spPr>
            <a:xfrm>
              <a:off x="6609809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8" name="Google Shape;848;p27"/>
            <p:cNvSpPr/>
            <p:nvPr/>
          </p:nvSpPr>
          <p:spPr>
            <a:xfrm>
              <a:off x="6600389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9" name="Google Shape;849;p27"/>
            <p:cNvSpPr/>
            <p:nvPr/>
          </p:nvSpPr>
          <p:spPr>
            <a:xfrm>
              <a:off x="6590380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0" name="Google Shape;850;p27"/>
            <p:cNvSpPr/>
            <p:nvPr/>
          </p:nvSpPr>
          <p:spPr>
            <a:xfrm>
              <a:off x="6580224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1" name="Google Shape;851;p27"/>
            <p:cNvSpPr/>
            <p:nvPr/>
          </p:nvSpPr>
          <p:spPr>
            <a:xfrm>
              <a:off x="6570215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2" name="Google Shape;852;p27"/>
            <p:cNvSpPr/>
            <p:nvPr/>
          </p:nvSpPr>
          <p:spPr>
            <a:xfrm>
              <a:off x="6560207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3" name="Google Shape;853;p27"/>
            <p:cNvSpPr/>
            <p:nvPr/>
          </p:nvSpPr>
          <p:spPr>
            <a:xfrm>
              <a:off x="6550198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4" name="Google Shape;854;p27"/>
            <p:cNvSpPr/>
            <p:nvPr/>
          </p:nvSpPr>
          <p:spPr>
            <a:xfrm>
              <a:off x="6540778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5" name="Google Shape;855;p27"/>
            <p:cNvSpPr/>
            <p:nvPr/>
          </p:nvSpPr>
          <p:spPr>
            <a:xfrm>
              <a:off x="6530769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6" name="Google Shape;856;p27"/>
            <p:cNvSpPr/>
            <p:nvPr/>
          </p:nvSpPr>
          <p:spPr>
            <a:xfrm>
              <a:off x="6522527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7" name="Google Shape;857;p27"/>
            <p:cNvSpPr/>
            <p:nvPr/>
          </p:nvSpPr>
          <p:spPr>
            <a:xfrm>
              <a:off x="6512518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8" name="Google Shape;858;p27"/>
            <p:cNvSpPr/>
            <p:nvPr/>
          </p:nvSpPr>
          <p:spPr>
            <a:xfrm>
              <a:off x="6502509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9" name="Google Shape;859;p27"/>
            <p:cNvSpPr/>
            <p:nvPr/>
          </p:nvSpPr>
          <p:spPr>
            <a:xfrm>
              <a:off x="6493089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0" name="Google Shape;860;p27"/>
            <p:cNvSpPr/>
            <p:nvPr/>
          </p:nvSpPr>
          <p:spPr>
            <a:xfrm>
              <a:off x="6483080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1" name="Google Shape;861;p27"/>
            <p:cNvSpPr/>
            <p:nvPr/>
          </p:nvSpPr>
          <p:spPr>
            <a:xfrm>
              <a:off x="6472924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2" name="Google Shape;862;p27"/>
            <p:cNvSpPr/>
            <p:nvPr/>
          </p:nvSpPr>
          <p:spPr>
            <a:xfrm>
              <a:off x="6462916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3" name="Google Shape;863;p27"/>
            <p:cNvSpPr/>
            <p:nvPr/>
          </p:nvSpPr>
          <p:spPr>
            <a:xfrm>
              <a:off x="6452907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4" name="Google Shape;864;p27"/>
            <p:cNvSpPr/>
            <p:nvPr/>
          </p:nvSpPr>
          <p:spPr>
            <a:xfrm>
              <a:off x="6442898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5" name="Google Shape;865;p27"/>
            <p:cNvSpPr/>
            <p:nvPr/>
          </p:nvSpPr>
          <p:spPr>
            <a:xfrm>
              <a:off x="6435392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6" name="Google Shape;866;p27"/>
            <p:cNvSpPr/>
            <p:nvPr/>
          </p:nvSpPr>
          <p:spPr>
            <a:xfrm>
              <a:off x="6425236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7" name="Google Shape;867;p27"/>
            <p:cNvSpPr/>
            <p:nvPr/>
          </p:nvSpPr>
          <p:spPr>
            <a:xfrm>
              <a:off x="6415227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8" name="Google Shape;868;p27"/>
            <p:cNvSpPr/>
            <p:nvPr/>
          </p:nvSpPr>
          <p:spPr>
            <a:xfrm>
              <a:off x="6405218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9" name="Google Shape;869;p27"/>
            <p:cNvSpPr/>
            <p:nvPr/>
          </p:nvSpPr>
          <p:spPr>
            <a:xfrm>
              <a:off x="6395209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0" name="Google Shape;870;p27"/>
            <p:cNvSpPr/>
            <p:nvPr/>
          </p:nvSpPr>
          <p:spPr>
            <a:xfrm>
              <a:off x="6385789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1" name="Google Shape;871;p27"/>
            <p:cNvSpPr/>
            <p:nvPr/>
          </p:nvSpPr>
          <p:spPr>
            <a:xfrm>
              <a:off x="6375781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2" name="Google Shape;872;p27"/>
            <p:cNvSpPr/>
            <p:nvPr/>
          </p:nvSpPr>
          <p:spPr>
            <a:xfrm>
              <a:off x="6365625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3" name="Google Shape;873;p27"/>
            <p:cNvSpPr/>
            <p:nvPr/>
          </p:nvSpPr>
          <p:spPr>
            <a:xfrm>
              <a:off x="6355616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4" name="Google Shape;874;p27"/>
            <p:cNvSpPr/>
            <p:nvPr/>
          </p:nvSpPr>
          <p:spPr>
            <a:xfrm>
              <a:off x="6345607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5" name="Google Shape;875;p27"/>
            <p:cNvSpPr/>
            <p:nvPr/>
          </p:nvSpPr>
          <p:spPr>
            <a:xfrm>
              <a:off x="6338101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6" name="Google Shape;876;p27"/>
            <p:cNvSpPr/>
            <p:nvPr/>
          </p:nvSpPr>
          <p:spPr>
            <a:xfrm>
              <a:off x="6328092" y="4685435"/>
              <a:ext cx="1913" cy="17662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7" name="Google Shape;877;p27"/>
            <p:cNvSpPr/>
            <p:nvPr/>
          </p:nvSpPr>
          <p:spPr>
            <a:xfrm>
              <a:off x="6317936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8" name="Google Shape;878;p27"/>
            <p:cNvSpPr/>
            <p:nvPr/>
          </p:nvSpPr>
          <p:spPr>
            <a:xfrm>
              <a:off x="6307927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9" name="Google Shape;879;p27"/>
            <p:cNvSpPr/>
            <p:nvPr/>
          </p:nvSpPr>
          <p:spPr>
            <a:xfrm>
              <a:off x="6297918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80" name="Google Shape;880;p27"/>
            <p:cNvSpPr/>
            <p:nvPr/>
          </p:nvSpPr>
          <p:spPr>
            <a:xfrm>
              <a:off x="6287910" y="4685435"/>
              <a:ext cx="4563" cy="17662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81" name="Google Shape;881;p27"/>
            <p:cNvSpPr/>
            <p:nvPr/>
          </p:nvSpPr>
          <p:spPr>
            <a:xfrm>
              <a:off x="6278490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82" name="Google Shape;882;p27"/>
            <p:cNvSpPr/>
            <p:nvPr/>
          </p:nvSpPr>
          <p:spPr>
            <a:xfrm>
              <a:off x="6268481" y="4685435"/>
              <a:ext cx="3827" cy="17662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83" name="Google Shape;883;p27"/>
            <p:cNvSpPr/>
            <p:nvPr/>
          </p:nvSpPr>
          <p:spPr>
            <a:xfrm>
              <a:off x="6258325" y="4685435"/>
              <a:ext cx="3974" cy="17662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84" name="Google Shape;884;p27"/>
            <p:cNvSpPr/>
            <p:nvPr/>
          </p:nvSpPr>
          <p:spPr>
            <a:xfrm>
              <a:off x="6250230" y="4685435"/>
              <a:ext cx="2061" cy="17662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85" name="Google Shape;885;p27"/>
            <p:cNvSpPr/>
            <p:nvPr/>
          </p:nvSpPr>
          <p:spPr>
            <a:xfrm>
              <a:off x="6240221" y="4685435"/>
              <a:ext cx="2649" cy="17662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886" name="Google Shape;886;p27"/>
          <p:cNvSpPr txBox="1">
            <a:spLocks noGrp="1"/>
          </p:cNvSpPr>
          <p:nvPr>
            <p:ph type="title"/>
          </p:nvPr>
        </p:nvSpPr>
        <p:spPr>
          <a:xfrm>
            <a:off x="3168000" y="2147125"/>
            <a:ext cx="2808000" cy="5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87" name="Google Shape;887;p27"/>
          <p:cNvSpPr txBox="1">
            <a:spLocks noGrp="1"/>
          </p:cNvSpPr>
          <p:nvPr>
            <p:ph type="body" idx="1"/>
          </p:nvPr>
        </p:nvSpPr>
        <p:spPr>
          <a:xfrm>
            <a:off x="3168012" y="2466191"/>
            <a:ext cx="2808000" cy="71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30192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1"/>
                </a:solidFill>
              </a:defRPr>
            </a:lvl1pPr>
            <a:lvl2pPr marL="914378" lvl="1" indent="-330192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566" lvl="2" indent="-330192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754" lvl="3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5943" lvl="4" indent="-330192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132" lvl="5" indent="-330192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320" lvl="6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509" lvl="7" indent="-330192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697" lvl="8" indent="-330192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888" name="Google Shape;888;p27"/>
          <p:cNvSpPr txBox="1">
            <a:spLocks noGrp="1"/>
          </p:cNvSpPr>
          <p:nvPr>
            <p:ph type="title" idx="2" hasCustomPrompt="1"/>
          </p:nvPr>
        </p:nvSpPr>
        <p:spPr>
          <a:xfrm>
            <a:off x="3168000" y="1084875"/>
            <a:ext cx="2808000" cy="71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6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504132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9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" name="Google Shape;986;p33"/>
          <p:cNvSpPr/>
          <p:nvPr/>
        </p:nvSpPr>
        <p:spPr>
          <a:xfrm>
            <a:off x="586" y="2305744"/>
            <a:ext cx="9165022" cy="1259419"/>
          </a:xfrm>
          <a:custGeom>
            <a:avLst/>
            <a:gdLst/>
            <a:ahLst/>
            <a:cxnLst/>
            <a:rect l="l" t="t" r="r" b="b"/>
            <a:pathLst>
              <a:path w="51070" h="8953" extrusionOk="0">
                <a:moveTo>
                  <a:pt x="51070" y="1"/>
                </a:moveTo>
                <a:cubicBezTo>
                  <a:pt x="49881" y="56"/>
                  <a:pt x="49100" y="432"/>
                  <a:pt x="48371" y="513"/>
                </a:cubicBezTo>
                <a:cubicBezTo>
                  <a:pt x="47629" y="594"/>
                  <a:pt x="46547" y="756"/>
                  <a:pt x="45941" y="879"/>
                </a:cubicBezTo>
                <a:cubicBezTo>
                  <a:pt x="45332" y="986"/>
                  <a:pt x="46952" y="1744"/>
                  <a:pt x="46223" y="1932"/>
                </a:cubicBezTo>
                <a:cubicBezTo>
                  <a:pt x="45494" y="2107"/>
                  <a:pt x="44914" y="2512"/>
                  <a:pt x="44334" y="2878"/>
                </a:cubicBezTo>
                <a:cubicBezTo>
                  <a:pt x="44159" y="2985"/>
                  <a:pt x="44010" y="3024"/>
                  <a:pt x="43822" y="3024"/>
                </a:cubicBezTo>
                <a:cubicBezTo>
                  <a:pt x="43631" y="3024"/>
                  <a:pt x="43388" y="2985"/>
                  <a:pt x="42996" y="2959"/>
                </a:cubicBezTo>
                <a:cubicBezTo>
                  <a:pt x="42607" y="2917"/>
                  <a:pt x="42066" y="2878"/>
                  <a:pt x="41295" y="2878"/>
                </a:cubicBezTo>
                <a:lnTo>
                  <a:pt x="40945" y="2878"/>
                </a:lnTo>
                <a:cubicBezTo>
                  <a:pt x="38314" y="2917"/>
                  <a:pt x="39610" y="3983"/>
                  <a:pt x="39056" y="4038"/>
                </a:cubicBezTo>
                <a:cubicBezTo>
                  <a:pt x="38557" y="4093"/>
                  <a:pt x="38408" y="4537"/>
                  <a:pt x="37828" y="4537"/>
                </a:cubicBezTo>
                <a:cubicBezTo>
                  <a:pt x="37773" y="4537"/>
                  <a:pt x="37705" y="4537"/>
                  <a:pt x="37637" y="4524"/>
                </a:cubicBezTo>
                <a:cubicBezTo>
                  <a:pt x="37488" y="4511"/>
                  <a:pt x="37326" y="4498"/>
                  <a:pt x="37138" y="4498"/>
                </a:cubicBezTo>
                <a:cubicBezTo>
                  <a:pt x="36422" y="4498"/>
                  <a:pt x="35531" y="4673"/>
                  <a:pt x="35194" y="4997"/>
                </a:cubicBezTo>
                <a:cubicBezTo>
                  <a:pt x="35045" y="5146"/>
                  <a:pt x="34925" y="5185"/>
                  <a:pt x="34750" y="5185"/>
                </a:cubicBezTo>
                <a:cubicBezTo>
                  <a:pt x="34426" y="5185"/>
                  <a:pt x="33940" y="5010"/>
                  <a:pt x="32858" y="4997"/>
                </a:cubicBezTo>
                <a:lnTo>
                  <a:pt x="32832" y="4997"/>
                </a:lnTo>
                <a:cubicBezTo>
                  <a:pt x="32048" y="4997"/>
                  <a:pt x="31549" y="5308"/>
                  <a:pt x="31076" y="5616"/>
                </a:cubicBezTo>
                <a:cubicBezTo>
                  <a:pt x="30603" y="5927"/>
                  <a:pt x="30133" y="6238"/>
                  <a:pt x="29417" y="6238"/>
                </a:cubicBezTo>
                <a:lnTo>
                  <a:pt x="29307" y="6238"/>
                </a:lnTo>
                <a:cubicBezTo>
                  <a:pt x="27768" y="6170"/>
                  <a:pt x="25623" y="6225"/>
                  <a:pt x="24583" y="5940"/>
                </a:cubicBezTo>
                <a:cubicBezTo>
                  <a:pt x="23556" y="5671"/>
                  <a:pt x="23880" y="5240"/>
                  <a:pt x="23491" y="4997"/>
                </a:cubicBezTo>
                <a:cubicBezTo>
                  <a:pt x="23394" y="4942"/>
                  <a:pt x="23287" y="4929"/>
                  <a:pt x="23167" y="4929"/>
                </a:cubicBezTo>
                <a:cubicBezTo>
                  <a:pt x="23018" y="4929"/>
                  <a:pt x="22843" y="4955"/>
                  <a:pt x="22652" y="4984"/>
                </a:cubicBezTo>
                <a:cubicBezTo>
                  <a:pt x="22464" y="5023"/>
                  <a:pt x="22234" y="5049"/>
                  <a:pt x="21991" y="5049"/>
                </a:cubicBezTo>
                <a:cubicBezTo>
                  <a:pt x="21829" y="5049"/>
                  <a:pt x="21667" y="5036"/>
                  <a:pt x="21479" y="4997"/>
                </a:cubicBezTo>
                <a:cubicBezTo>
                  <a:pt x="20494" y="4822"/>
                  <a:pt x="18777" y="5130"/>
                  <a:pt x="18278" y="4469"/>
                </a:cubicBezTo>
                <a:cubicBezTo>
                  <a:pt x="17779" y="3821"/>
                  <a:pt x="14500" y="2836"/>
                  <a:pt x="12974" y="2619"/>
                </a:cubicBezTo>
                <a:cubicBezTo>
                  <a:pt x="11448" y="2405"/>
                  <a:pt x="11785" y="2593"/>
                  <a:pt x="11448" y="2405"/>
                </a:cubicBezTo>
                <a:cubicBezTo>
                  <a:pt x="11150" y="2214"/>
                  <a:pt x="11043" y="1919"/>
                  <a:pt x="9948" y="1919"/>
                </a:cubicBezTo>
                <a:cubicBezTo>
                  <a:pt x="9841" y="1919"/>
                  <a:pt x="9721" y="1919"/>
                  <a:pt x="9585" y="1932"/>
                </a:cubicBezTo>
                <a:lnTo>
                  <a:pt x="9397" y="1932"/>
                </a:lnTo>
                <a:cubicBezTo>
                  <a:pt x="8004" y="1932"/>
                  <a:pt x="6465" y="1122"/>
                  <a:pt x="4913" y="704"/>
                </a:cubicBezTo>
                <a:cubicBezTo>
                  <a:pt x="4375" y="568"/>
                  <a:pt x="3646" y="513"/>
                  <a:pt x="2930" y="513"/>
                </a:cubicBezTo>
                <a:cubicBezTo>
                  <a:pt x="1472" y="513"/>
                  <a:pt x="1" y="704"/>
                  <a:pt x="1" y="704"/>
                </a:cubicBezTo>
                <a:lnTo>
                  <a:pt x="14" y="3335"/>
                </a:lnTo>
                <a:cubicBezTo>
                  <a:pt x="121" y="3309"/>
                  <a:pt x="1012" y="3066"/>
                  <a:pt x="1524" y="3066"/>
                </a:cubicBezTo>
                <a:cubicBezTo>
                  <a:pt x="1647" y="3066"/>
                  <a:pt x="1741" y="3079"/>
                  <a:pt x="1809" y="3105"/>
                </a:cubicBezTo>
                <a:cubicBezTo>
                  <a:pt x="2201" y="3267"/>
                  <a:pt x="3105" y="3471"/>
                  <a:pt x="4213" y="3471"/>
                </a:cubicBezTo>
                <a:lnTo>
                  <a:pt x="4359" y="3471"/>
                </a:lnTo>
                <a:cubicBezTo>
                  <a:pt x="5143" y="3458"/>
                  <a:pt x="5467" y="3322"/>
                  <a:pt x="5710" y="3322"/>
                </a:cubicBezTo>
                <a:cubicBezTo>
                  <a:pt x="5846" y="3322"/>
                  <a:pt x="5953" y="3348"/>
                  <a:pt x="6089" y="3471"/>
                </a:cubicBezTo>
                <a:cubicBezTo>
                  <a:pt x="6452" y="3740"/>
                  <a:pt x="6507" y="3944"/>
                  <a:pt x="6967" y="3944"/>
                </a:cubicBezTo>
                <a:cubicBezTo>
                  <a:pt x="7032" y="3944"/>
                  <a:pt x="7100" y="3931"/>
                  <a:pt x="7194" y="3931"/>
                </a:cubicBezTo>
                <a:cubicBezTo>
                  <a:pt x="7871" y="3863"/>
                  <a:pt x="7453" y="3889"/>
                  <a:pt x="7871" y="3863"/>
                </a:cubicBezTo>
                <a:lnTo>
                  <a:pt x="7910" y="3863"/>
                </a:lnTo>
                <a:cubicBezTo>
                  <a:pt x="8302" y="3863"/>
                  <a:pt x="8613" y="4200"/>
                  <a:pt x="8613" y="4200"/>
                </a:cubicBezTo>
                <a:cubicBezTo>
                  <a:pt x="8613" y="4200"/>
                  <a:pt x="8963" y="4174"/>
                  <a:pt x="9287" y="4174"/>
                </a:cubicBezTo>
                <a:cubicBezTo>
                  <a:pt x="9449" y="4174"/>
                  <a:pt x="9611" y="4174"/>
                  <a:pt x="9721" y="4200"/>
                </a:cubicBezTo>
                <a:cubicBezTo>
                  <a:pt x="10045" y="4268"/>
                  <a:pt x="9436" y="4401"/>
                  <a:pt x="10314" y="4550"/>
                </a:cubicBezTo>
                <a:cubicBezTo>
                  <a:pt x="10476" y="4563"/>
                  <a:pt x="10612" y="4579"/>
                  <a:pt x="10732" y="4579"/>
                </a:cubicBezTo>
                <a:cubicBezTo>
                  <a:pt x="10949" y="4579"/>
                  <a:pt x="11124" y="4550"/>
                  <a:pt x="11286" y="4524"/>
                </a:cubicBezTo>
                <a:cubicBezTo>
                  <a:pt x="11435" y="4498"/>
                  <a:pt x="11568" y="4482"/>
                  <a:pt x="11691" y="4482"/>
                </a:cubicBezTo>
                <a:cubicBezTo>
                  <a:pt x="11798" y="4482"/>
                  <a:pt x="11908" y="4498"/>
                  <a:pt x="12002" y="4550"/>
                </a:cubicBezTo>
                <a:cubicBezTo>
                  <a:pt x="12420" y="4754"/>
                  <a:pt x="12770" y="5198"/>
                  <a:pt x="13512" y="5227"/>
                </a:cubicBezTo>
                <a:cubicBezTo>
                  <a:pt x="14270" y="5266"/>
                  <a:pt x="16052" y="5373"/>
                  <a:pt x="16010" y="5778"/>
                </a:cubicBezTo>
                <a:cubicBezTo>
                  <a:pt x="15984" y="6008"/>
                  <a:pt x="16295" y="6021"/>
                  <a:pt x="16645" y="6021"/>
                </a:cubicBezTo>
                <a:lnTo>
                  <a:pt x="16875" y="6021"/>
                </a:lnTo>
                <a:cubicBezTo>
                  <a:pt x="17092" y="6021"/>
                  <a:pt x="17280" y="6037"/>
                  <a:pt x="17400" y="6089"/>
                </a:cubicBezTo>
                <a:cubicBezTo>
                  <a:pt x="17740" y="6264"/>
                  <a:pt x="17860" y="6264"/>
                  <a:pt x="18482" y="6400"/>
                </a:cubicBezTo>
                <a:cubicBezTo>
                  <a:pt x="19101" y="6536"/>
                  <a:pt x="21709" y="6494"/>
                  <a:pt x="21450" y="6669"/>
                </a:cubicBezTo>
                <a:cubicBezTo>
                  <a:pt x="21207" y="6847"/>
                  <a:pt x="19506" y="6847"/>
                  <a:pt x="20426" y="6941"/>
                </a:cubicBezTo>
                <a:cubicBezTo>
                  <a:pt x="21343" y="7048"/>
                  <a:pt x="24029" y="7116"/>
                  <a:pt x="24016" y="7252"/>
                </a:cubicBezTo>
                <a:cubicBezTo>
                  <a:pt x="24003" y="7398"/>
                  <a:pt x="20533" y="7427"/>
                  <a:pt x="20426" y="7738"/>
                </a:cubicBezTo>
                <a:cubicBezTo>
                  <a:pt x="20332" y="8046"/>
                  <a:pt x="18333" y="8830"/>
                  <a:pt x="18482" y="8937"/>
                </a:cubicBezTo>
                <a:cubicBezTo>
                  <a:pt x="18482" y="8937"/>
                  <a:pt x="18495" y="8937"/>
                  <a:pt x="18508" y="8953"/>
                </a:cubicBezTo>
                <a:lnTo>
                  <a:pt x="28335" y="8953"/>
                </a:lnTo>
                <a:cubicBezTo>
                  <a:pt x="28445" y="8898"/>
                  <a:pt x="28565" y="8856"/>
                  <a:pt x="28675" y="8856"/>
                </a:cubicBezTo>
                <a:cubicBezTo>
                  <a:pt x="28889" y="8856"/>
                  <a:pt x="29485" y="8749"/>
                  <a:pt x="29997" y="8642"/>
                </a:cubicBezTo>
                <a:cubicBezTo>
                  <a:pt x="30509" y="8532"/>
                  <a:pt x="29942" y="8519"/>
                  <a:pt x="29997" y="8451"/>
                </a:cubicBezTo>
                <a:cubicBezTo>
                  <a:pt x="30052" y="8399"/>
                  <a:pt x="30658" y="8386"/>
                  <a:pt x="31131" y="8344"/>
                </a:cubicBezTo>
                <a:cubicBezTo>
                  <a:pt x="31591" y="8305"/>
                  <a:pt x="31429" y="8127"/>
                  <a:pt x="31468" y="8007"/>
                </a:cubicBezTo>
                <a:cubicBezTo>
                  <a:pt x="31481" y="7926"/>
                  <a:pt x="31818" y="7913"/>
                  <a:pt x="32184" y="7913"/>
                </a:cubicBezTo>
                <a:lnTo>
                  <a:pt x="32858" y="7913"/>
                </a:lnTo>
                <a:cubicBezTo>
                  <a:pt x="33305" y="7913"/>
                  <a:pt x="33263" y="7466"/>
                  <a:pt x="33454" y="7278"/>
                </a:cubicBezTo>
                <a:cubicBezTo>
                  <a:pt x="33506" y="7223"/>
                  <a:pt x="33600" y="7197"/>
                  <a:pt x="33697" y="7197"/>
                </a:cubicBezTo>
                <a:cubicBezTo>
                  <a:pt x="33791" y="7197"/>
                  <a:pt x="33911" y="7223"/>
                  <a:pt x="34034" y="7236"/>
                </a:cubicBezTo>
                <a:cubicBezTo>
                  <a:pt x="34154" y="7265"/>
                  <a:pt x="34277" y="7278"/>
                  <a:pt x="34384" y="7278"/>
                </a:cubicBezTo>
                <a:lnTo>
                  <a:pt x="34478" y="7278"/>
                </a:lnTo>
                <a:cubicBezTo>
                  <a:pt x="34844" y="7236"/>
                  <a:pt x="34951" y="7048"/>
                  <a:pt x="35450" y="6873"/>
                </a:cubicBezTo>
                <a:cubicBezTo>
                  <a:pt x="35573" y="6831"/>
                  <a:pt x="35693" y="6818"/>
                  <a:pt x="35816" y="6818"/>
                </a:cubicBezTo>
                <a:cubicBezTo>
                  <a:pt x="35949" y="6818"/>
                  <a:pt x="36098" y="6831"/>
                  <a:pt x="36234" y="6860"/>
                </a:cubicBezTo>
                <a:cubicBezTo>
                  <a:pt x="36354" y="6873"/>
                  <a:pt x="36490" y="6899"/>
                  <a:pt x="36613" y="6899"/>
                </a:cubicBezTo>
                <a:cubicBezTo>
                  <a:pt x="36678" y="6899"/>
                  <a:pt x="36746" y="6886"/>
                  <a:pt x="36814" y="6873"/>
                </a:cubicBezTo>
                <a:cubicBezTo>
                  <a:pt x="37206" y="6766"/>
                  <a:pt x="37812" y="6468"/>
                  <a:pt x="38204" y="6319"/>
                </a:cubicBezTo>
                <a:cubicBezTo>
                  <a:pt x="38314" y="6280"/>
                  <a:pt x="38421" y="6264"/>
                  <a:pt x="38515" y="6264"/>
                </a:cubicBezTo>
                <a:cubicBezTo>
                  <a:pt x="38622" y="6264"/>
                  <a:pt x="38719" y="6280"/>
                  <a:pt x="38826" y="6293"/>
                </a:cubicBezTo>
                <a:cubicBezTo>
                  <a:pt x="38933" y="6319"/>
                  <a:pt x="39056" y="6332"/>
                  <a:pt x="39176" y="6332"/>
                </a:cubicBezTo>
                <a:cubicBezTo>
                  <a:pt x="39244" y="6332"/>
                  <a:pt x="39299" y="6332"/>
                  <a:pt x="39367" y="6319"/>
                </a:cubicBezTo>
                <a:cubicBezTo>
                  <a:pt x="39853" y="6251"/>
                  <a:pt x="39960" y="6021"/>
                  <a:pt x="40258" y="5875"/>
                </a:cubicBezTo>
                <a:cubicBezTo>
                  <a:pt x="40352" y="5833"/>
                  <a:pt x="40433" y="5807"/>
                  <a:pt x="40527" y="5807"/>
                </a:cubicBezTo>
                <a:cubicBezTo>
                  <a:pt x="40608" y="5807"/>
                  <a:pt x="40702" y="5833"/>
                  <a:pt x="40809" y="5846"/>
                </a:cubicBezTo>
                <a:cubicBezTo>
                  <a:pt x="40919" y="5859"/>
                  <a:pt x="41039" y="5875"/>
                  <a:pt x="41175" y="5875"/>
                </a:cubicBezTo>
                <a:lnTo>
                  <a:pt x="41337" y="5875"/>
                </a:lnTo>
                <a:cubicBezTo>
                  <a:pt x="41849" y="5833"/>
                  <a:pt x="41891" y="5483"/>
                  <a:pt x="41972" y="5373"/>
                </a:cubicBezTo>
                <a:cubicBezTo>
                  <a:pt x="41998" y="5334"/>
                  <a:pt x="42186" y="5321"/>
                  <a:pt x="42429" y="5321"/>
                </a:cubicBezTo>
                <a:cubicBezTo>
                  <a:pt x="42795" y="5321"/>
                  <a:pt x="43255" y="5360"/>
                  <a:pt x="43511" y="5402"/>
                </a:cubicBezTo>
                <a:cubicBezTo>
                  <a:pt x="43550" y="5415"/>
                  <a:pt x="43579" y="5415"/>
                  <a:pt x="43618" y="5415"/>
                </a:cubicBezTo>
                <a:cubicBezTo>
                  <a:pt x="43955" y="5415"/>
                  <a:pt x="44240" y="5091"/>
                  <a:pt x="44360" y="5078"/>
                </a:cubicBezTo>
                <a:cubicBezTo>
                  <a:pt x="45144" y="4968"/>
                  <a:pt x="45102" y="4942"/>
                  <a:pt x="45455" y="4903"/>
                </a:cubicBezTo>
                <a:cubicBezTo>
                  <a:pt x="45805" y="4861"/>
                  <a:pt x="45264" y="4511"/>
                  <a:pt x="45455" y="4375"/>
                </a:cubicBezTo>
                <a:cubicBezTo>
                  <a:pt x="45643" y="4255"/>
                  <a:pt x="46495" y="4268"/>
                  <a:pt x="46819" y="4187"/>
                </a:cubicBezTo>
                <a:cubicBezTo>
                  <a:pt x="47143" y="4106"/>
                  <a:pt x="47412" y="3996"/>
                  <a:pt x="47561" y="3902"/>
                </a:cubicBezTo>
                <a:cubicBezTo>
                  <a:pt x="47613" y="3876"/>
                  <a:pt x="47668" y="3876"/>
                  <a:pt x="47749" y="3876"/>
                </a:cubicBezTo>
                <a:cubicBezTo>
                  <a:pt x="47830" y="3876"/>
                  <a:pt x="47924" y="3889"/>
                  <a:pt x="48034" y="3889"/>
                </a:cubicBezTo>
                <a:cubicBezTo>
                  <a:pt x="48128" y="3902"/>
                  <a:pt x="48248" y="3915"/>
                  <a:pt x="48371" y="3915"/>
                </a:cubicBezTo>
                <a:cubicBezTo>
                  <a:pt x="48410" y="3915"/>
                  <a:pt x="48452" y="3915"/>
                  <a:pt x="48478" y="3902"/>
                </a:cubicBezTo>
                <a:cubicBezTo>
                  <a:pt x="48896" y="3889"/>
                  <a:pt x="49045" y="3701"/>
                  <a:pt x="49518" y="3539"/>
                </a:cubicBezTo>
                <a:cubicBezTo>
                  <a:pt x="49829" y="3445"/>
                  <a:pt x="50367" y="3429"/>
                  <a:pt x="50733" y="3429"/>
                </a:cubicBezTo>
                <a:cubicBezTo>
                  <a:pt x="50934" y="3429"/>
                  <a:pt x="51070" y="3445"/>
                  <a:pt x="51070" y="3445"/>
                </a:cubicBezTo>
                <a:lnTo>
                  <a:pt x="51070" y="1"/>
                </a:ln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7" name="Google Shape;987;p33"/>
          <p:cNvSpPr/>
          <p:nvPr/>
        </p:nvSpPr>
        <p:spPr>
          <a:xfrm>
            <a:off x="587" y="2619229"/>
            <a:ext cx="3781927" cy="815048"/>
          </a:xfrm>
          <a:custGeom>
            <a:avLst/>
            <a:gdLst/>
            <a:ahLst/>
            <a:cxnLst/>
            <a:rect l="l" t="t" r="r" b="b"/>
            <a:pathLst>
              <a:path w="21074" h="5794" extrusionOk="0">
                <a:moveTo>
                  <a:pt x="14" y="1"/>
                </a:moveTo>
                <a:cubicBezTo>
                  <a:pt x="1" y="1"/>
                  <a:pt x="1" y="14"/>
                  <a:pt x="1" y="14"/>
                </a:cubicBezTo>
                <a:lnTo>
                  <a:pt x="1" y="5794"/>
                </a:lnTo>
                <a:lnTo>
                  <a:pt x="21074" y="5794"/>
                </a:lnTo>
                <a:cubicBezTo>
                  <a:pt x="20721" y="5564"/>
                  <a:pt x="18793" y="5700"/>
                  <a:pt x="18508" y="5619"/>
                </a:cubicBezTo>
                <a:lnTo>
                  <a:pt x="27" y="5619"/>
                </a:lnTo>
                <a:lnTo>
                  <a:pt x="14" y="1"/>
                </a:lnTo>
                <a:close/>
              </a:path>
            </a:pathLst>
          </a:custGeom>
          <a:solidFill>
            <a:srgbClr val="ADF0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8" name="Google Shape;988;p33"/>
          <p:cNvSpPr/>
          <p:nvPr/>
        </p:nvSpPr>
        <p:spPr>
          <a:xfrm>
            <a:off x="2920" y="2736902"/>
            <a:ext cx="4309911" cy="828265"/>
          </a:xfrm>
          <a:custGeom>
            <a:avLst/>
            <a:gdLst/>
            <a:ahLst/>
            <a:cxnLst/>
            <a:rect l="l" t="t" r="r" b="b"/>
            <a:pathLst>
              <a:path w="24016" h="5888" extrusionOk="0">
                <a:moveTo>
                  <a:pt x="1511" y="1"/>
                </a:moveTo>
                <a:cubicBezTo>
                  <a:pt x="999" y="1"/>
                  <a:pt x="108" y="244"/>
                  <a:pt x="1" y="270"/>
                </a:cubicBezTo>
                <a:lnTo>
                  <a:pt x="14" y="5888"/>
                </a:lnTo>
                <a:lnTo>
                  <a:pt x="18495" y="5888"/>
                </a:lnTo>
                <a:cubicBezTo>
                  <a:pt x="18482" y="5872"/>
                  <a:pt x="18469" y="5872"/>
                  <a:pt x="18469" y="5872"/>
                </a:cubicBezTo>
                <a:cubicBezTo>
                  <a:pt x="18320" y="5765"/>
                  <a:pt x="20319" y="4981"/>
                  <a:pt x="20413" y="4673"/>
                </a:cubicBezTo>
                <a:cubicBezTo>
                  <a:pt x="20520" y="4362"/>
                  <a:pt x="23990" y="4333"/>
                  <a:pt x="24003" y="4187"/>
                </a:cubicBezTo>
                <a:cubicBezTo>
                  <a:pt x="24016" y="4051"/>
                  <a:pt x="21330" y="3983"/>
                  <a:pt x="20413" y="3876"/>
                </a:cubicBezTo>
                <a:cubicBezTo>
                  <a:pt x="19493" y="3782"/>
                  <a:pt x="21194" y="3782"/>
                  <a:pt x="21437" y="3604"/>
                </a:cubicBezTo>
                <a:cubicBezTo>
                  <a:pt x="21696" y="3429"/>
                  <a:pt x="19088" y="3471"/>
                  <a:pt x="18469" y="3335"/>
                </a:cubicBezTo>
                <a:cubicBezTo>
                  <a:pt x="17847" y="3199"/>
                  <a:pt x="17727" y="3199"/>
                  <a:pt x="17387" y="3024"/>
                </a:cubicBezTo>
                <a:cubicBezTo>
                  <a:pt x="17267" y="2972"/>
                  <a:pt x="17079" y="2956"/>
                  <a:pt x="16862" y="2956"/>
                </a:cubicBezTo>
                <a:lnTo>
                  <a:pt x="16632" y="2956"/>
                </a:lnTo>
                <a:cubicBezTo>
                  <a:pt x="16282" y="2956"/>
                  <a:pt x="15971" y="2943"/>
                  <a:pt x="15997" y="2713"/>
                </a:cubicBezTo>
                <a:cubicBezTo>
                  <a:pt x="16039" y="2308"/>
                  <a:pt x="14257" y="2201"/>
                  <a:pt x="13499" y="2162"/>
                </a:cubicBezTo>
                <a:cubicBezTo>
                  <a:pt x="12757" y="2133"/>
                  <a:pt x="12407" y="1689"/>
                  <a:pt x="11989" y="1485"/>
                </a:cubicBezTo>
                <a:cubicBezTo>
                  <a:pt x="11895" y="1433"/>
                  <a:pt x="11785" y="1417"/>
                  <a:pt x="11678" y="1417"/>
                </a:cubicBezTo>
                <a:cubicBezTo>
                  <a:pt x="11555" y="1417"/>
                  <a:pt x="11422" y="1433"/>
                  <a:pt x="11273" y="1459"/>
                </a:cubicBezTo>
                <a:cubicBezTo>
                  <a:pt x="11111" y="1485"/>
                  <a:pt x="10936" y="1514"/>
                  <a:pt x="10719" y="1514"/>
                </a:cubicBezTo>
                <a:cubicBezTo>
                  <a:pt x="10599" y="1514"/>
                  <a:pt x="10463" y="1498"/>
                  <a:pt x="10301" y="1485"/>
                </a:cubicBezTo>
                <a:cubicBezTo>
                  <a:pt x="9423" y="1336"/>
                  <a:pt x="10032" y="1203"/>
                  <a:pt x="9708" y="1135"/>
                </a:cubicBezTo>
                <a:cubicBezTo>
                  <a:pt x="9598" y="1109"/>
                  <a:pt x="9436" y="1109"/>
                  <a:pt x="9274" y="1109"/>
                </a:cubicBezTo>
                <a:cubicBezTo>
                  <a:pt x="8950" y="1109"/>
                  <a:pt x="8600" y="1135"/>
                  <a:pt x="8600" y="1135"/>
                </a:cubicBezTo>
                <a:cubicBezTo>
                  <a:pt x="8600" y="1135"/>
                  <a:pt x="8289" y="798"/>
                  <a:pt x="7897" y="798"/>
                </a:cubicBezTo>
                <a:lnTo>
                  <a:pt x="7858" y="798"/>
                </a:lnTo>
                <a:cubicBezTo>
                  <a:pt x="7440" y="824"/>
                  <a:pt x="7858" y="798"/>
                  <a:pt x="7181" y="866"/>
                </a:cubicBezTo>
                <a:cubicBezTo>
                  <a:pt x="7087" y="866"/>
                  <a:pt x="7019" y="879"/>
                  <a:pt x="6954" y="879"/>
                </a:cubicBezTo>
                <a:cubicBezTo>
                  <a:pt x="6494" y="879"/>
                  <a:pt x="6439" y="675"/>
                  <a:pt x="6076" y="406"/>
                </a:cubicBezTo>
                <a:cubicBezTo>
                  <a:pt x="5940" y="283"/>
                  <a:pt x="5833" y="257"/>
                  <a:pt x="5697" y="257"/>
                </a:cubicBezTo>
                <a:cubicBezTo>
                  <a:pt x="5454" y="257"/>
                  <a:pt x="5130" y="393"/>
                  <a:pt x="4346" y="406"/>
                </a:cubicBezTo>
                <a:lnTo>
                  <a:pt x="4200" y="406"/>
                </a:lnTo>
                <a:cubicBezTo>
                  <a:pt x="3092" y="406"/>
                  <a:pt x="2188" y="202"/>
                  <a:pt x="1796" y="40"/>
                </a:cubicBezTo>
                <a:cubicBezTo>
                  <a:pt x="1728" y="14"/>
                  <a:pt x="1634" y="1"/>
                  <a:pt x="151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9" name="Google Shape;989;p33"/>
          <p:cNvSpPr/>
          <p:nvPr/>
        </p:nvSpPr>
        <p:spPr>
          <a:xfrm>
            <a:off x="5039464" y="3409662"/>
            <a:ext cx="4126130" cy="15052"/>
          </a:xfrm>
          <a:custGeom>
            <a:avLst/>
            <a:gdLst/>
            <a:ahLst/>
            <a:cxnLst/>
            <a:rect l="l" t="t" r="r" b="b"/>
            <a:pathLst>
              <a:path w="22992" h="107" extrusionOk="0">
                <a:moveTo>
                  <a:pt x="257" y="0"/>
                </a:moveTo>
                <a:cubicBezTo>
                  <a:pt x="111" y="52"/>
                  <a:pt x="1" y="107"/>
                  <a:pt x="1" y="107"/>
                </a:cubicBezTo>
                <a:lnTo>
                  <a:pt x="22992" y="107"/>
                </a:lnTo>
                <a:lnTo>
                  <a:pt x="22992" y="0"/>
                </a:lnTo>
                <a:close/>
              </a:path>
            </a:pathLst>
          </a:custGeom>
          <a:solidFill>
            <a:srgbClr val="ADF0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0" name="Google Shape;990;p33"/>
          <p:cNvSpPr/>
          <p:nvPr/>
        </p:nvSpPr>
        <p:spPr>
          <a:xfrm>
            <a:off x="5085406" y="2787966"/>
            <a:ext cx="4080203" cy="777202"/>
          </a:xfrm>
          <a:custGeom>
            <a:avLst/>
            <a:gdLst/>
            <a:ahLst/>
            <a:cxnLst/>
            <a:rect l="l" t="t" r="r" b="b"/>
            <a:pathLst>
              <a:path w="22736" h="5525" extrusionOk="0">
                <a:moveTo>
                  <a:pt x="22399" y="1"/>
                </a:moveTo>
                <a:cubicBezTo>
                  <a:pt x="22033" y="1"/>
                  <a:pt x="21495" y="17"/>
                  <a:pt x="21184" y="111"/>
                </a:cubicBezTo>
                <a:cubicBezTo>
                  <a:pt x="20711" y="273"/>
                  <a:pt x="20562" y="461"/>
                  <a:pt x="20144" y="474"/>
                </a:cubicBezTo>
                <a:cubicBezTo>
                  <a:pt x="20118" y="487"/>
                  <a:pt x="20076" y="487"/>
                  <a:pt x="20037" y="487"/>
                </a:cubicBezTo>
                <a:cubicBezTo>
                  <a:pt x="19914" y="487"/>
                  <a:pt x="19794" y="474"/>
                  <a:pt x="19700" y="461"/>
                </a:cubicBezTo>
                <a:cubicBezTo>
                  <a:pt x="19590" y="461"/>
                  <a:pt x="19496" y="448"/>
                  <a:pt x="19415" y="448"/>
                </a:cubicBezTo>
                <a:cubicBezTo>
                  <a:pt x="19334" y="448"/>
                  <a:pt x="19279" y="448"/>
                  <a:pt x="19227" y="474"/>
                </a:cubicBezTo>
                <a:cubicBezTo>
                  <a:pt x="19078" y="568"/>
                  <a:pt x="18809" y="678"/>
                  <a:pt x="18485" y="759"/>
                </a:cubicBezTo>
                <a:cubicBezTo>
                  <a:pt x="18161" y="840"/>
                  <a:pt x="17309" y="827"/>
                  <a:pt x="17121" y="947"/>
                </a:cubicBezTo>
                <a:cubicBezTo>
                  <a:pt x="16930" y="1083"/>
                  <a:pt x="17471" y="1433"/>
                  <a:pt x="17121" y="1475"/>
                </a:cubicBezTo>
                <a:cubicBezTo>
                  <a:pt x="16768" y="1514"/>
                  <a:pt x="16810" y="1540"/>
                  <a:pt x="16026" y="1650"/>
                </a:cubicBezTo>
                <a:cubicBezTo>
                  <a:pt x="15906" y="1663"/>
                  <a:pt x="15621" y="1987"/>
                  <a:pt x="15284" y="1987"/>
                </a:cubicBezTo>
                <a:cubicBezTo>
                  <a:pt x="15245" y="1987"/>
                  <a:pt x="15216" y="1987"/>
                  <a:pt x="15177" y="1974"/>
                </a:cubicBezTo>
                <a:cubicBezTo>
                  <a:pt x="14921" y="1932"/>
                  <a:pt x="14461" y="1893"/>
                  <a:pt x="14095" y="1893"/>
                </a:cubicBezTo>
                <a:cubicBezTo>
                  <a:pt x="13852" y="1893"/>
                  <a:pt x="13664" y="1906"/>
                  <a:pt x="13638" y="1945"/>
                </a:cubicBezTo>
                <a:cubicBezTo>
                  <a:pt x="13557" y="2055"/>
                  <a:pt x="13515" y="2405"/>
                  <a:pt x="13003" y="2447"/>
                </a:cubicBezTo>
                <a:lnTo>
                  <a:pt x="12841" y="2447"/>
                </a:lnTo>
                <a:cubicBezTo>
                  <a:pt x="12705" y="2447"/>
                  <a:pt x="12585" y="2431"/>
                  <a:pt x="12475" y="2418"/>
                </a:cubicBezTo>
                <a:cubicBezTo>
                  <a:pt x="12368" y="2405"/>
                  <a:pt x="12274" y="2379"/>
                  <a:pt x="12193" y="2379"/>
                </a:cubicBezTo>
                <a:cubicBezTo>
                  <a:pt x="12099" y="2379"/>
                  <a:pt x="12018" y="2405"/>
                  <a:pt x="11924" y="2447"/>
                </a:cubicBezTo>
                <a:cubicBezTo>
                  <a:pt x="11626" y="2593"/>
                  <a:pt x="11519" y="2823"/>
                  <a:pt x="11033" y="2891"/>
                </a:cubicBezTo>
                <a:cubicBezTo>
                  <a:pt x="10965" y="2904"/>
                  <a:pt x="10910" y="2904"/>
                  <a:pt x="10842" y="2904"/>
                </a:cubicBezTo>
                <a:cubicBezTo>
                  <a:pt x="10722" y="2904"/>
                  <a:pt x="10599" y="2891"/>
                  <a:pt x="10492" y="2865"/>
                </a:cubicBezTo>
                <a:cubicBezTo>
                  <a:pt x="10385" y="2852"/>
                  <a:pt x="10288" y="2836"/>
                  <a:pt x="10181" y="2836"/>
                </a:cubicBezTo>
                <a:cubicBezTo>
                  <a:pt x="10087" y="2836"/>
                  <a:pt x="9980" y="2852"/>
                  <a:pt x="9870" y="2891"/>
                </a:cubicBezTo>
                <a:cubicBezTo>
                  <a:pt x="9478" y="3040"/>
                  <a:pt x="8872" y="3338"/>
                  <a:pt x="8480" y="3445"/>
                </a:cubicBezTo>
                <a:cubicBezTo>
                  <a:pt x="8412" y="3458"/>
                  <a:pt x="8344" y="3471"/>
                  <a:pt x="8279" y="3471"/>
                </a:cubicBezTo>
                <a:cubicBezTo>
                  <a:pt x="8156" y="3471"/>
                  <a:pt x="8020" y="3445"/>
                  <a:pt x="7900" y="3432"/>
                </a:cubicBezTo>
                <a:cubicBezTo>
                  <a:pt x="7764" y="3403"/>
                  <a:pt x="7615" y="3390"/>
                  <a:pt x="7482" y="3390"/>
                </a:cubicBezTo>
                <a:cubicBezTo>
                  <a:pt x="7359" y="3390"/>
                  <a:pt x="7239" y="3403"/>
                  <a:pt x="7116" y="3445"/>
                </a:cubicBezTo>
                <a:cubicBezTo>
                  <a:pt x="6617" y="3620"/>
                  <a:pt x="6510" y="3808"/>
                  <a:pt x="6144" y="3850"/>
                </a:cubicBezTo>
                <a:lnTo>
                  <a:pt x="6050" y="3850"/>
                </a:lnTo>
                <a:cubicBezTo>
                  <a:pt x="5943" y="3850"/>
                  <a:pt x="5820" y="3837"/>
                  <a:pt x="5700" y="3808"/>
                </a:cubicBezTo>
                <a:cubicBezTo>
                  <a:pt x="5577" y="3795"/>
                  <a:pt x="5457" y="3769"/>
                  <a:pt x="5363" y="3769"/>
                </a:cubicBezTo>
                <a:cubicBezTo>
                  <a:pt x="5266" y="3769"/>
                  <a:pt x="5172" y="3795"/>
                  <a:pt x="5120" y="3850"/>
                </a:cubicBezTo>
                <a:cubicBezTo>
                  <a:pt x="4929" y="4038"/>
                  <a:pt x="4971" y="4485"/>
                  <a:pt x="4524" y="4485"/>
                </a:cubicBezTo>
                <a:lnTo>
                  <a:pt x="3850" y="4485"/>
                </a:lnTo>
                <a:cubicBezTo>
                  <a:pt x="3484" y="4485"/>
                  <a:pt x="3147" y="4498"/>
                  <a:pt x="3134" y="4579"/>
                </a:cubicBezTo>
                <a:cubicBezTo>
                  <a:pt x="3095" y="4699"/>
                  <a:pt x="3257" y="4877"/>
                  <a:pt x="2797" y="4916"/>
                </a:cubicBezTo>
                <a:cubicBezTo>
                  <a:pt x="2324" y="4958"/>
                  <a:pt x="1718" y="4971"/>
                  <a:pt x="1663" y="5023"/>
                </a:cubicBezTo>
                <a:cubicBezTo>
                  <a:pt x="1608" y="5091"/>
                  <a:pt x="2175" y="5104"/>
                  <a:pt x="1663" y="5214"/>
                </a:cubicBezTo>
                <a:cubicBezTo>
                  <a:pt x="1151" y="5321"/>
                  <a:pt x="555" y="5428"/>
                  <a:pt x="341" y="5428"/>
                </a:cubicBezTo>
                <a:cubicBezTo>
                  <a:pt x="231" y="5428"/>
                  <a:pt x="111" y="5470"/>
                  <a:pt x="1" y="5525"/>
                </a:cubicBezTo>
                <a:lnTo>
                  <a:pt x="22736" y="5525"/>
                </a:lnTo>
                <a:lnTo>
                  <a:pt x="22736" y="17"/>
                </a:lnTo>
                <a:cubicBezTo>
                  <a:pt x="22736" y="17"/>
                  <a:pt x="22600" y="1"/>
                  <a:pt x="2239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1" name="Google Shape;991;p33"/>
          <p:cNvSpPr/>
          <p:nvPr/>
        </p:nvSpPr>
        <p:spPr>
          <a:xfrm>
            <a:off x="-1065563" y="1243837"/>
            <a:ext cx="3825549" cy="689283"/>
          </a:xfrm>
          <a:custGeom>
            <a:avLst/>
            <a:gdLst/>
            <a:ahLst/>
            <a:cxnLst/>
            <a:rect l="l" t="t" r="r" b="b"/>
            <a:pathLst>
              <a:path w="21317" h="4900" extrusionOk="0">
                <a:moveTo>
                  <a:pt x="1" y="1"/>
                </a:moveTo>
                <a:lnTo>
                  <a:pt x="1" y="4900"/>
                </a:lnTo>
                <a:cubicBezTo>
                  <a:pt x="876" y="4806"/>
                  <a:pt x="3225" y="4712"/>
                  <a:pt x="3889" y="4469"/>
                </a:cubicBezTo>
                <a:cubicBezTo>
                  <a:pt x="4550" y="4226"/>
                  <a:pt x="5995" y="4375"/>
                  <a:pt x="7194" y="4281"/>
                </a:cubicBezTo>
                <a:cubicBezTo>
                  <a:pt x="8396" y="4171"/>
                  <a:pt x="9504" y="3795"/>
                  <a:pt x="10327" y="3740"/>
                </a:cubicBezTo>
                <a:lnTo>
                  <a:pt x="10596" y="3740"/>
                </a:lnTo>
                <a:cubicBezTo>
                  <a:pt x="10813" y="3740"/>
                  <a:pt x="11001" y="3753"/>
                  <a:pt x="11205" y="3766"/>
                </a:cubicBezTo>
                <a:cubicBezTo>
                  <a:pt x="11406" y="3782"/>
                  <a:pt x="11636" y="3795"/>
                  <a:pt x="11921" y="3795"/>
                </a:cubicBezTo>
                <a:cubicBezTo>
                  <a:pt x="12190" y="3795"/>
                  <a:pt x="12514" y="3782"/>
                  <a:pt x="12945" y="3740"/>
                </a:cubicBezTo>
                <a:cubicBezTo>
                  <a:pt x="14458" y="3604"/>
                  <a:pt x="18129" y="3552"/>
                  <a:pt x="19049" y="3552"/>
                </a:cubicBezTo>
                <a:cubicBezTo>
                  <a:pt x="19979" y="3552"/>
                  <a:pt x="21317" y="3024"/>
                  <a:pt x="20303" y="2972"/>
                </a:cubicBezTo>
                <a:cubicBezTo>
                  <a:pt x="19305" y="2930"/>
                  <a:pt x="19305" y="2972"/>
                  <a:pt x="18482" y="2742"/>
                </a:cubicBezTo>
                <a:cubicBezTo>
                  <a:pt x="18226" y="2661"/>
                  <a:pt x="17886" y="2632"/>
                  <a:pt x="17523" y="2632"/>
                </a:cubicBezTo>
                <a:cubicBezTo>
                  <a:pt x="17131" y="2632"/>
                  <a:pt x="16713" y="2661"/>
                  <a:pt x="16308" y="2687"/>
                </a:cubicBezTo>
                <a:cubicBezTo>
                  <a:pt x="15903" y="2713"/>
                  <a:pt x="15511" y="2742"/>
                  <a:pt x="15187" y="2742"/>
                </a:cubicBezTo>
                <a:lnTo>
                  <a:pt x="14944" y="2742"/>
                </a:lnTo>
                <a:cubicBezTo>
                  <a:pt x="14014" y="2687"/>
                  <a:pt x="13447" y="2350"/>
                  <a:pt x="13690" y="2175"/>
                </a:cubicBezTo>
                <a:cubicBezTo>
                  <a:pt x="13946" y="1984"/>
                  <a:pt x="16538" y="1822"/>
                  <a:pt x="17549" y="1770"/>
                </a:cubicBezTo>
                <a:cubicBezTo>
                  <a:pt x="18550" y="1728"/>
                  <a:pt x="19386" y="1242"/>
                  <a:pt x="19911" y="1148"/>
                </a:cubicBezTo>
                <a:cubicBezTo>
                  <a:pt x="20141" y="1109"/>
                  <a:pt x="19927" y="1093"/>
                  <a:pt x="19603" y="1093"/>
                </a:cubicBezTo>
                <a:cubicBezTo>
                  <a:pt x="19182" y="1093"/>
                  <a:pt x="18563" y="1122"/>
                  <a:pt x="18482" y="1148"/>
                </a:cubicBezTo>
                <a:lnTo>
                  <a:pt x="18440" y="1148"/>
                </a:lnTo>
                <a:cubicBezTo>
                  <a:pt x="18184" y="1148"/>
                  <a:pt x="16833" y="717"/>
                  <a:pt x="16010" y="704"/>
                </a:cubicBezTo>
                <a:lnTo>
                  <a:pt x="15971" y="704"/>
                </a:lnTo>
                <a:cubicBezTo>
                  <a:pt x="15579" y="704"/>
                  <a:pt x="15323" y="769"/>
                  <a:pt x="15012" y="837"/>
                </a:cubicBezTo>
                <a:cubicBezTo>
                  <a:pt x="14701" y="905"/>
                  <a:pt x="14322" y="960"/>
                  <a:pt x="13690" y="960"/>
                </a:cubicBezTo>
                <a:lnTo>
                  <a:pt x="13366" y="960"/>
                </a:lnTo>
                <a:cubicBezTo>
                  <a:pt x="11772" y="905"/>
                  <a:pt x="12433" y="866"/>
                  <a:pt x="11772" y="730"/>
                </a:cubicBezTo>
                <a:cubicBezTo>
                  <a:pt x="11422" y="649"/>
                  <a:pt x="10962" y="623"/>
                  <a:pt x="10489" y="623"/>
                </a:cubicBezTo>
                <a:cubicBezTo>
                  <a:pt x="10084" y="623"/>
                  <a:pt x="9653" y="649"/>
                  <a:pt x="9261" y="704"/>
                </a:cubicBezTo>
                <a:cubicBezTo>
                  <a:pt x="9193" y="717"/>
                  <a:pt x="9112" y="730"/>
                  <a:pt x="9031" y="730"/>
                </a:cubicBezTo>
                <a:cubicBezTo>
                  <a:pt x="8315" y="730"/>
                  <a:pt x="7696" y="189"/>
                  <a:pt x="6345" y="189"/>
                </a:cubicBezTo>
                <a:cubicBezTo>
                  <a:pt x="4861" y="189"/>
                  <a:pt x="1" y="1"/>
                  <a:pt x="1" y="1"/>
                </a:cubicBez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2" name="Google Shape;992;p33"/>
          <p:cNvSpPr/>
          <p:nvPr/>
        </p:nvSpPr>
        <p:spPr>
          <a:xfrm>
            <a:off x="586" y="3177413"/>
            <a:ext cx="5676300" cy="319323"/>
          </a:xfrm>
          <a:custGeom>
            <a:avLst/>
            <a:gdLst/>
            <a:ahLst/>
            <a:cxnLst/>
            <a:rect l="l" t="t" r="r" b="b"/>
            <a:pathLst>
              <a:path w="31630" h="2270" extrusionOk="0">
                <a:moveTo>
                  <a:pt x="15211" y="0"/>
                </a:moveTo>
                <a:cubicBezTo>
                  <a:pt x="9192" y="0"/>
                  <a:pt x="1" y="2270"/>
                  <a:pt x="1" y="2270"/>
                </a:cubicBezTo>
                <a:lnTo>
                  <a:pt x="31523" y="2270"/>
                </a:lnTo>
                <a:cubicBezTo>
                  <a:pt x="31630" y="2121"/>
                  <a:pt x="21641" y="70"/>
                  <a:pt x="15472" y="2"/>
                </a:cubicBezTo>
                <a:cubicBezTo>
                  <a:pt x="15386" y="1"/>
                  <a:pt x="15299" y="0"/>
                  <a:pt x="1521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3" name="Google Shape;993;p33"/>
          <p:cNvSpPr/>
          <p:nvPr/>
        </p:nvSpPr>
        <p:spPr>
          <a:xfrm>
            <a:off x="3944579" y="3177413"/>
            <a:ext cx="5254750" cy="319323"/>
          </a:xfrm>
          <a:custGeom>
            <a:avLst/>
            <a:gdLst/>
            <a:ahLst/>
            <a:cxnLst/>
            <a:rect l="l" t="t" r="r" b="b"/>
            <a:pathLst>
              <a:path w="29281" h="2270" extrusionOk="0">
                <a:moveTo>
                  <a:pt x="14071" y="0"/>
                </a:moveTo>
                <a:cubicBezTo>
                  <a:pt x="8512" y="0"/>
                  <a:pt x="1" y="2270"/>
                  <a:pt x="1" y="2270"/>
                </a:cubicBezTo>
                <a:lnTo>
                  <a:pt x="29187" y="2270"/>
                </a:lnTo>
                <a:cubicBezTo>
                  <a:pt x="29281" y="2121"/>
                  <a:pt x="20034" y="70"/>
                  <a:pt x="14312" y="2"/>
                </a:cubicBezTo>
                <a:cubicBezTo>
                  <a:pt x="14232" y="1"/>
                  <a:pt x="14152" y="0"/>
                  <a:pt x="1407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4" name="Google Shape;994;p33"/>
          <p:cNvSpPr/>
          <p:nvPr/>
        </p:nvSpPr>
        <p:spPr>
          <a:xfrm>
            <a:off x="785544" y="3327511"/>
            <a:ext cx="8396904" cy="518795"/>
          </a:xfrm>
          <a:custGeom>
            <a:avLst/>
            <a:gdLst/>
            <a:ahLst/>
            <a:cxnLst/>
            <a:rect l="l" t="t" r="r" b="b"/>
            <a:pathLst>
              <a:path w="46790" h="3688" extrusionOk="0">
                <a:moveTo>
                  <a:pt x="24123" y="1"/>
                </a:moveTo>
                <a:cubicBezTo>
                  <a:pt x="12297" y="1"/>
                  <a:pt x="1" y="1838"/>
                  <a:pt x="1" y="1838"/>
                </a:cubicBezTo>
                <a:lnTo>
                  <a:pt x="1" y="3688"/>
                </a:lnTo>
                <a:lnTo>
                  <a:pt x="46790" y="3688"/>
                </a:lnTo>
                <a:lnTo>
                  <a:pt x="46790" y="2528"/>
                </a:lnTo>
                <a:cubicBezTo>
                  <a:pt x="46790" y="2528"/>
                  <a:pt x="35949" y="1"/>
                  <a:pt x="2412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5" name="Google Shape;995;p33"/>
          <p:cNvSpPr/>
          <p:nvPr/>
        </p:nvSpPr>
        <p:spPr>
          <a:xfrm>
            <a:off x="785544" y="3364085"/>
            <a:ext cx="8396904" cy="489957"/>
          </a:xfrm>
          <a:custGeom>
            <a:avLst/>
            <a:gdLst/>
            <a:ahLst/>
            <a:cxnLst/>
            <a:rect l="l" t="t" r="r" b="b"/>
            <a:pathLst>
              <a:path w="46790" h="3483" extrusionOk="0">
                <a:moveTo>
                  <a:pt x="24123" y="0"/>
                </a:moveTo>
                <a:cubicBezTo>
                  <a:pt x="12297" y="0"/>
                  <a:pt x="1" y="1740"/>
                  <a:pt x="1" y="1740"/>
                </a:cubicBezTo>
                <a:lnTo>
                  <a:pt x="1" y="3483"/>
                </a:lnTo>
                <a:lnTo>
                  <a:pt x="46790" y="3483"/>
                </a:lnTo>
                <a:lnTo>
                  <a:pt x="46790" y="2388"/>
                </a:lnTo>
                <a:cubicBezTo>
                  <a:pt x="46790" y="2388"/>
                  <a:pt x="35949" y="0"/>
                  <a:pt x="2412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6" name="Google Shape;996;p33"/>
          <p:cNvSpPr/>
          <p:nvPr/>
        </p:nvSpPr>
        <p:spPr>
          <a:xfrm>
            <a:off x="586" y="3344532"/>
            <a:ext cx="8171862" cy="1244236"/>
          </a:xfrm>
          <a:custGeom>
            <a:avLst/>
            <a:gdLst/>
            <a:ahLst/>
            <a:cxnLst/>
            <a:rect l="l" t="t" r="r" b="b"/>
            <a:pathLst>
              <a:path w="45536" h="8845" extrusionOk="0">
                <a:moveTo>
                  <a:pt x="10609" y="1"/>
                </a:moveTo>
                <a:cubicBezTo>
                  <a:pt x="2565" y="1"/>
                  <a:pt x="1" y="719"/>
                  <a:pt x="1" y="719"/>
                </a:cubicBezTo>
                <a:lnTo>
                  <a:pt x="1" y="8845"/>
                </a:lnTo>
                <a:lnTo>
                  <a:pt x="45536" y="8845"/>
                </a:lnTo>
                <a:lnTo>
                  <a:pt x="45536" y="3230"/>
                </a:lnTo>
                <a:cubicBezTo>
                  <a:pt x="44954" y="3336"/>
                  <a:pt x="44228" y="3384"/>
                  <a:pt x="43384" y="3384"/>
                </a:cubicBezTo>
                <a:cubicBezTo>
                  <a:pt x="36402" y="3384"/>
                  <a:pt x="21312" y="137"/>
                  <a:pt x="12676" y="16"/>
                </a:cubicBezTo>
                <a:cubicBezTo>
                  <a:pt x="11950" y="6"/>
                  <a:pt x="11262" y="1"/>
                  <a:pt x="10609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7" name="Google Shape;997;p33"/>
          <p:cNvSpPr/>
          <p:nvPr/>
        </p:nvSpPr>
        <p:spPr>
          <a:xfrm>
            <a:off x="587" y="3344813"/>
            <a:ext cx="1756189" cy="509229"/>
          </a:xfrm>
          <a:custGeom>
            <a:avLst/>
            <a:gdLst/>
            <a:ahLst/>
            <a:cxnLst/>
            <a:rect l="l" t="t" r="r" b="b"/>
            <a:pathLst>
              <a:path w="9786" h="3620" extrusionOk="0">
                <a:moveTo>
                  <a:pt x="9786" y="1"/>
                </a:moveTo>
                <a:cubicBezTo>
                  <a:pt x="8937" y="1"/>
                  <a:pt x="6789" y="56"/>
                  <a:pt x="6789" y="56"/>
                </a:cubicBezTo>
                <a:cubicBezTo>
                  <a:pt x="3455" y="986"/>
                  <a:pt x="1" y="3620"/>
                  <a:pt x="1" y="3620"/>
                </a:cubicBezTo>
                <a:lnTo>
                  <a:pt x="3403" y="3620"/>
                </a:lnTo>
                <a:cubicBezTo>
                  <a:pt x="6993" y="798"/>
                  <a:pt x="9786" y="1"/>
                  <a:pt x="9786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8" name="Google Shape;998;p33"/>
          <p:cNvSpPr/>
          <p:nvPr/>
        </p:nvSpPr>
        <p:spPr>
          <a:xfrm>
            <a:off x="1141414" y="3348470"/>
            <a:ext cx="1657307" cy="505572"/>
          </a:xfrm>
          <a:custGeom>
            <a:avLst/>
            <a:gdLst/>
            <a:ahLst/>
            <a:cxnLst/>
            <a:rect l="l" t="t" r="r" b="b"/>
            <a:pathLst>
              <a:path w="9235" h="3594" extrusionOk="0">
                <a:moveTo>
                  <a:pt x="7048" y="1"/>
                </a:moveTo>
                <a:cubicBezTo>
                  <a:pt x="3957" y="678"/>
                  <a:pt x="1" y="3594"/>
                  <a:pt x="1" y="3594"/>
                </a:cubicBezTo>
                <a:lnTo>
                  <a:pt x="3416" y="3594"/>
                </a:lnTo>
                <a:cubicBezTo>
                  <a:pt x="6131" y="1135"/>
                  <a:pt x="9235" y="124"/>
                  <a:pt x="9235" y="124"/>
                </a:cubicBezTo>
                <a:cubicBezTo>
                  <a:pt x="8723" y="82"/>
                  <a:pt x="7048" y="1"/>
                  <a:pt x="7048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9" name="Google Shape;999;p33"/>
          <p:cNvSpPr/>
          <p:nvPr/>
        </p:nvSpPr>
        <p:spPr>
          <a:xfrm>
            <a:off x="2328720" y="3409663"/>
            <a:ext cx="1458466" cy="444380"/>
          </a:xfrm>
          <a:custGeom>
            <a:avLst/>
            <a:gdLst/>
            <a:ahLst/>
            <a:cxnLst/>
            <a:rect l="l" t="t" r="r" b="b"/>
            <a:pathLst>
              <a:path w="8127" h="3159" extrusionOk="0">
                <a:moveTo>
                  <a:pt x="6047" y="0"/>
                </a:moveTo>
                <a:cubicBezTo>
                  <a:pt x="2969" y="823"/>
                  <a:pt x="1" y="3159"/>
                  <a:pt x="1" y="3159"/>
                </a:cubicBezTo>
                <a:lnTo>
                  <a:pt x="3092" y="3159"/>
                </a:lnTo>
                <a:cubicBezTo>
                  <a:pt x="5927" y="875"/>
                  <a:pt x="8127" y="243"/>
                  <a:pt x="8127" y="243"/>
                </a:cubicBezTo>
                <a:cubicBezTo>
                  <a:pt x="7359" y="146"/>
                  <a:pt x="6047" y="0"/>
                  <a:pt x="604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0" name="Google Shape;1000;p33"/>
          <p:cNvSpPr/>
          <p:nvPr/>
        </p:nvSpPr>
        <p:spPr>
          <a:xfrm>
            <a:off x="3673055" y="3507992"/>
            <a:ext cx="1156077" cy="346051"/>
          </a:xfrm>
          <a:custGeom>
            <a:avLst/>
            <a:gdLst/>
            <a:ahLst/>
            <a:cxnLst/>
            <a:rect l="l" t="t" r="r" b="b"/>
            <a:pathLst>
              <a:path w="6442" h="2460" extrusionOk="0">
                <a:moveTo>
                  <a:pt x="4281" y="1"/>
                </a:moveTo>
                <a:cubicBezTo>
                  <a:pt x="1501" y="1164"/>
                  <a:pt x="1" y="2460"/>
                  <a:pt x="1" y="2460"/>
                </a:cubicBezTo>
                <a:lnTo>
                  <a:pt x="3416" y="2460"/>
                </a:lnTo>
                <a:cubicBezTo>
                  <a:pt x="5496" y="662"/>
                  <a:pt x="6442" y="325"/>
                  <a:pt x="6442" y="325"/>
                </a:cubicBezTo>
                <a:cubicBezTo>
                  <a:pt x="5402" y="137"/>
                  <a:pt x="4281" y="1"/>
                  <a:pt x="428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1" name="Google Shape;1001;p33"/>
          <p:cNvSpPr/>
          <p:nvPr/>
        </p:nvSpPr>
        <p:spPr>
          <a:xfrm>
            <a:off x="586" y="3342983"/>
            <a:ext cx="5564676" cy="307788"/>
          </a:xfrm>
          <a:custGeom>
            <a:avLst/>
            <a:gdLst/>
            <a:ahLst/>
            <a:cxnLst/>
            <a:rect l="l" t="t" r="r" b="b"/>
            <a:pathLst>
              <a:path w="31008" h="2188" extrusionOk="0">
                <a:moveTo>
                  <a:pt x="10056" y="1"/>
                </a:moveTo>
                <a:cubicBezTo>
                  <a:pt x="6796" y="1"/>
                  <a:pt x="3184" y="185"/>
                  <a:pt x="1" y="730"/>
                </a:cubicBezTo>
                <a:lnTo>
                  <a:pt x="1" y="960"/>
                </a:lnTo>
                <a:cubicBezTo>
                  <a:pt x="1" y="960"/>
                  <a:pt x="3199" y="257"/>
                  <a:pt x="10476" y="150"/>
                </a:cubicBezTo>
                <a:cubicBezTo>
                  <a:pt x="10657" y="147"/>
                  <a:pt x="10842" y="146"/>
                  <a:pt x="11031" y="146"/>
                </a:cubicBezTo>
                <a:cubicBezTo>
                  <a:pt x="18370" y="146"/>
                  <a:pt x="30496" y="2188"/>
                  <a:pt x="30496" y="2188"/>
                </a:cubicBezTo>
                <a:lnTo>
                  <a:pt x="31008" y="2094"/>
                </a:lnTo>
                <a:cubicBezTo>
                  <a:pt x="31008" y="2094"/>
                  <a:pt x="20938" y="620"/>
                  <a:pt x="17037" y="283"/>
                </a:cubicBezTo>
                <a:cubicBezTo>
                  <a:pt x="15260" y="129"/>
                  <a:pt x="12781" y="1"/>
                  <a:pt x="10056" y="1"/>
                </a:cubicBezTo>
                <a:close/>
              </a:path>
            </a:pathLst>
          </a:custGeom>
          <a:solidFill>
            <a:srgbClr val="FFFA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2" name="Google Shape;1002;p33"/>
          <p:cNvSpPr/>
          <p:nvPr/>
        </p:nvSpPr>
        <p:spPr>
          <a:xfrm>
            <a:off x="586" y="3659495"/>
            <a:ext cx="8171862" cy="547773"/>
          </a:xfrm>
          <a:custGeom>
            <a:avLst/>
            <a:gdLst/>
            <a:ahLst/>
            <a:cxnLst/>
            <a:rect l="l" t="t" r="r" b="b"/>
            <a:pathLst>
              <a:path w="45536" h="3894" extrusionOk="0">
                <a:moveTo>
                  <a:pt x="10726" y="0"/>
                </a:moveTo>
                <a:cubicBezTo>
                  <a:pt x="2590" y="0"/>
                  <a:pt x="1" y="314"/>
                  <a:pt x="1" y="314"/>
                </a:cubicBezTo>
                <a:lnTo>
                  <a:pt x="1" y="3894"/>
                </a:lnTo>
                <a:lnTo>
                  <a:pt x="45536" y="3894"/>
                </a:lnTo>
                <a:lnTo>
                  <a:pt x="45536" y="1422"/>
                </a:lnTo>
                <a:cubicBezTo>
                  <a:pt x="44956" y="1468"/>
                  <a:pt x="44232" y="1489"/>
                  <a:pt x="43390" y="1489"/>
                </a:cubicBezTo>
                <a:cubicBezTo>
                  <a:pt x="36411" y="1489"/>
                  <a:pt x="21315" y="64"/>
                  <a:pt x="12676" y="6"/>
                </a:cubicBezTo>
                <a:cubicBezTo>
                  <a:pt x="11993" y="2"/>
                  <a:pt x="11344" y="0"/>
                  <a:pt x="1072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3" name="Google Shape;1003;p33"/>
          <p:cNvSpPr/>
          <p:nvPr/>
        </p:nvSpPr>
        <p:spPr>
          <a:xfrm>
            <a:off x="4196360" y="3364085"/>
            <a:ext cx="4986099" cy="505009"/>
          </a:xfrm>
          <a:custGeom>
            <a:avLst/>
            <a:gdLst/>
            <a:ahLst/>
            <a:cxnLst/>
            <a:rect l="l" t="t" r="r" b="b"/>
            <a:pathLst>
              <a:path w="27784" h="3590" extrusionOk="0">
                <a:moveTo>
                  <a:pt x="27784" y="0"/>
                </a:moveTo>
                <a:cubicBezTo>
                  <a:pt x="13745" y="201"/>
                  <a:pt x="1" y="3415"/>
                  <a:pt x="1" y="3415"/>
                </a:cubicBezTo>
                <a:lnTo>
                  <a:pt x="21061" y="3548"/>
                </a:lnTo>
                <a:lnTo>
                  <a:pt x="27784" y="3590"/>
                </a:lnTo>
                <a:lnTo>
                  <a:pt x="27784" y="0"/>
                </a:ln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4" name="Google Shape;1004;p33"/>
          <p:cNvSpPr/>
          <p:nvPr/>
        </p:nvSpPr>
        <p:spPr>
          <a:xfrm>
            <a:off x="4196360" y="3496597"/>
            <a:ext cx="4986099" cy="505572"/>
          </a:xfrm>
          <a:custGeom>
            <a:avLst/>
            <a:gdLst/>
            <a:ahLst/>
            <a:cxnLst/>
            <a:rect l="l" t="t" r="r" b="b"/>
            <a:pathLst>
              <a:path w="27784" h="3594" extrusionOk="0">
                <a:moveTo>
                  <a:pt x="27784" y="1"/>
                </a:moveTo>
                <a:cubicBezTo>
                  <a:pt x="13745" y="218"/>
                  <a:pt x="1" y="3432"/>
                  <a:pt x="1" y="3432"/>
                </a:cubicBezTo>
                <a:lnTo>
                  <a:pt x="21061" y="3552"/>
                </a:lnTo>
                <a:lnTo>
                  <a:pt x="27784" y="3594"/>
                </a:lnTo>
                <a:lnTo>
                  <a:pt x="27784" y="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5" name="Google Shape;1005;p33"/>
          <p:cNvSpPr/>
          <p:nvPr/>
        </p:nvSpPr>
        <p:spPr>
          <a:xfrm>
            <a:off x="586" y="3826894"/>
            <a:ext cx="9181860" cy="1316541"/>
          </a:xfrm>
          <a:custGeom>
            <a:avLst/>
            <a:gdLst/>
            <a:ahLst/>
            <a:cxnLst/>
            <a:rect l="l" t="t" r="r" b="b"/>
            <a:pathLst>
              <a:path w="51164" h="9359" extrusionOk="0">
                <a:moveTo>
                  <a:pt x="28954" y="0"/>
                </a:moveTo>
                <a:cubicBezTo>
                  <a:pt x="13795" y="0"/>
                  <a:pt x="1" y="193"/>
                  <a:pt x="1" y="193"/>
                </a:cubicBezTo>
                <a:lnTo>
                  <a:pt x="1" y="9359"/>
                </a:lnTo>
                <a:lnTo>
                  <a:pt x="51164" y="9359"/>
                </a:lnTo>
                <a:lnTo>
                  <a:pt x="51164" y="193"/>
                </a:lnTo>
                <a:cubicBezTo>
                  <a:pt x="44455" y="48"/>
                  <a:pt x="36534" y="0"/>
                  <a:pt x="28954" y="0"/>
                </a:cubicBezTo>
                <a:close/>
              </a:path>
            </a:pathLst>
          </a:custGeom>
          <a:solidFill>
            <a:srgbClr val="FFC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6" name="Google Shape;1006;p33"/>
          <p:cNvSpPr/>
          <p:nvPr/>
        </p:nvSpPr>
        <p:spPr>
          <a:xfrm>
            <a:off x="586" y="3897511"/>
            <a:ext cx="9181860" cy="421451"/>
          </a:xfrm>
          <a:custGeom>
            <a:avLst/>
            <a:gdLst/>
            <a:ahLst/>
            <a:cxnLst/>
            <a:rect l="l" t="t" r="r" b="b"/>
            <a:pathLst>
              <a:path w="51164" h="2996" extrusionOk="0">
                <a:moveTo>
                  <a:pt x="28954" y="1"/>
                </a:moveTo>
                <a:cubicBezTo>
                  <a:pt x="13795" y="1"/>
                  <a:pt x="1" y="67"/>
                  <a:pt x="1" y="67"/>
                </a:cubicBezTo>
                <a:lnTo>
                  <a:pt x="1" y="2996"/>
                </a:lnTo>
                <a:lnTo>
                  <a:pt x="51164" y="2996"/>
                </a:lnTo>
                <a:lnTo>
                  <a:pt x="51164" y="67"/>
                </a:lnTo>
                <a:cubicBezTo>
                  <a:pt x="44455" y="17"/>
                  <a:pt x="36534" y="1"/>
                  <a:pt x="28954" y="1"/>
                </a:cubicBezTo>
                <a:close/>
              </a:path>
            </a:pathLst>
          </a:custGeom>
          <a:solidFill>
            <a:srgbClr val="FF8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7" name="Google Shape;1007;p33"/>
          <p:cNvSpPr/>
          <p:nvPr/>
        </p:nvSpPr>
        <p:spPr>
          <a:xfrm>
            <a:off x="586" y="3963766"/>
            <a:ext cx="9181860" cy="1179668"/>
          </a:xfrm>
          <a:custGeom>
            <a:avLst/>
            <a:gdLst/>
            <a:ahLst/>
            <a:cxnLst/>
            <a:rect l="l" t="t" r="r" b="b"/>
            <a:pathLst>
              <a:path w="51164" h="8386" extrusionOk="0">
                <a:moveTo>
                  <a:pt x="51164" y="1"/>
                </a:moveTo>
                <a:cubicBezTo>
                  <a:pt x="51164" y="1"/>
                  <a:pt x="12488" y="1783"/>
                  <a:pt x="1" y="4579"/>
                </a:cubicBezTo>
                <a:lnTo>
                  <a:pt x="1" y="8386"/>
                </a:lnTo>
                <a:lnTo>
                  <a:pt x="51164" y="8386"/>
                </a:lnTo>
                <a:lnTo>
                  <a:pt x="51164" y="1"/>
                </a:ln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8" name="Google Shape;1008;p33"/>
          <p:cNvSpPr/>
          <p:nvPr/>
        </p:nvSpPr>
        <p:spPr>
          <a:xfrm>
            <a:off x="7922847" y="3759935"/>
            <a:ext cx="494411" cy="105503"/>
          </a:xfrm>
          <a:custGeom>
            <a:avLst/>
            <a:gdLst/>
            <a:ahLst/>
            <a:cxnLst/>
            <a:rect l="l" t="t" r="r" b="b"/>
            <a:pathLst>
              <a:path w="2755" h="750" extrusionOk="0">
                <a:moveTo>
                  <a:pt x="1395" y="1"/>
                </a:moveTo>
                <a:cubicBezTo>
                  <a:pt x="598" y="1"/>
                  <a:pt x="1" y="734"/>
                  <a:pt x="1" y="734"/>
                </a:cubicBezTo>
                <a:lnTo>
                  <a:pt x="2755" y="750"/>
                </a:lnTo>
                <a:cubicBezTo>
                  <a:pt x="2755" y="750"/>
                  <a:pt x="2525" y="167"/>
                  <a:pt x="1621" y="21"/>
                </a:cubicBezTo>
                <a:cubicBezTo>
                  <a:pt x="1544" y="7"/>
                  <a:pt x="1468" y="1"/>
                  <a:pt x="1395" y="1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9" name="Google Shape;1009;p33"/>
          <p:cNvSpPr/>
          <p:nvPr/>
        </p:nvSpPr>
        <p:spPr>
          <a:xfrm>
            <a:off x="8310121" y="3720125"/>
            <a:ext cx="656642" cy="145313"/>
          </a:xfrm>
          <a:custGeom>
            <a:avLst/>
            <a:gdLst/>
            <a:ahLst/>
            <a:cxnLst/>
            <a:rect l="l" t="t" r="r" b="b"/>
            <a:pathLst>
              <a:path w="3659" h="1033" extrusionOk="0">
                <a:moveTo>
                  <a:pt x="1939" y="0"/>
                </a:moveTo>
                <a:cubicBezTo>
                  <a:pt x="757" y="0"/>
                  <a:pt x="1" y="1004"/>
                  <a:pt x="1" y="1004"/>
                </a:cubicBezTo>
                <a:lnTo>
                  <a:pt x="3659" y="1033"/>
                </a:lnTo>
                <a:cubicBezTo>
                  <a:pt x="3659" y="1033"/>
                  <a:pt x="3390" y="87"/>
                  <a:pt x="2094" y="6"/>
                </a:cubicBezTo>
                <a:cubicBezTo>
                  <a:pt x="2041" y="2"/>
                  <a:pt x="1990" y="0"/>
                  <a:pt x="1939" y="0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0" name="Google Shape;1010;p33"/>
          <p:cNvSpPr/>
          <p:nvPr/>
        </p:nvSpPr>
        <p:spPr>
          <a:xfrm>
            <a:off x="8365934" y="3762185"/>
            <a:ext cx="538019" cy="103253"/>
          </a:xfrm>
          <a:custGeom>
            <a:avLst/>
            <a:gdLst/>
            <a:ahLst/>
            <a:cxnLst/>
            <a:rect l="l" t="t" r="r" b="b"/>
            <a:pathLst>
              <a:path w="2998" h="734" extrusionOk="0">
                <a:moveTo>
                  <a:pt x="1586" y="1"/>
                </a:moveTo>
                <a:cubicBezTo>
                  <a:pt x="619" y="1"/>
                  <a:pt x="1" y="718"/>
                  <a:pt x="1" y="718"/>
                </a:cubicBezTo>
                <a:lnTo>
                  <a:pt x="2998" y="734"/>
                </a:lnTo>
                <a:cubicBezTo>
                  <a:pt x="2998" y="734"/>
                  <a:pt x="2781" y="57"/>
                  <a:pt x="1715" y="5"/>
                </a:cubicBezTo>
                <a:cubicBezTo>
                  <a:pt x="1671" y="2"/>
                  <a:pt x="1628" y="1"/>
                  <a:pt x="1586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1" name="Google Shape;1011;p33"/>
          <p:cNvSpPr/>
          <p:nvPr/>
        </p:nvSpPr>
        <p:spPr>
          <a:xfrm>
            <a:off x="4661521" y="3749525"/>
            <a:ext cx="644977" cy="115913"/>
          </a:xfrm>
          <a:custGeom>
            <a:avLst/>
            <a:gdLst/>
            <a:ahLst/>
            <a:cxnLst/>
            <a:rect l="l" t="t" r="r" b="b"/>
            <a:pathLst>
              <a:path w="3594" h="824" extrusionOk="0">
                <a:moveTo>
                  <a:pt x="1950" y="0"/>
                </a:moveTo>
                <a:cubicBezTo>
                  <a:pt x="881" y="0"/>
                  <a:pt x="1" y="808"/>
                  <a:pt x="1" y="808"/>
                </a:cubicBezTo>
                <a:lnTo>
                  <a:pt x="3594" y="824"/>
                </a:lnTo>
                <a:cubicBezTo>
                  <a:pt x="3594" y="824"/>
                  <a:pt x="3377" y="147"/>
                  <a:pt x="2188" y="14"/>
                </a:cubicBezTo>
                <a:cubicBezTo>
                  <a:pt x="2108" y="5"/>
                  <a:pt x="2028" y="0"/>
                  <a:pt x="1950" y="0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2" name="Google Shape;1012;p33"/>
          <p:cNvSpPr/>
          <p:nvPr/>
        </p:nvSpPr>
        <p:spPr>
          <a:xfrm>
            <a:off x="5199363" y="3711261"/>
            <a:ext cx="707788" cy="154176"/>
          </a:xfrm>
          <a:custGeom>
            <a:avLst/>
            <a:gdLst/>
            <a:ahLst/>
            <a:cxnLst/>
            <a:rect l="l" t="t" r="r" b="b"/>
            <a:pathLst>
              <a:path w="3944" h="1096" extrusionOk="0">
                <a:moveTo>
                  <a:pt x="2071" y="1"/>
                </a:moveTo>
                <a:cubicBezTo>
                  <a:pt x="814" y="1"/>
                  <a:pt x="1" y="1067"/>
                  <a:pt x="1" y="1067"/>
                </a:cubicBezTo>
                <a:lnTo>
                  <a:pt x="3944" y="1096"/>
                </a:lnTo>
                <a:cubicBezTo>
                  <a:pt x="3944" y="1096"/>
                  <a:pt x="3471" y="14"/>
                  <a:pt x="2094" y="1"/>
                </a:cubicBezTo>
                <a:cubicBezTo>
                  <a:pt x="2086" y="1"/>
                  <a:pt x="2079" y="1"/>
                  <a:pt x="2071" y="1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3" name="Google Shape;1013;p33"/>
          <p:cNvSpPr/>
          <p:nvPr/>
        </p:nvSpPr>
        <p:spPr>
          <a:xfrm>
            <a:off x="7348396" y="3907218"/>
            <a:ext cx="656642" cy="92702"/>
          </a:xfrm>
          <a:custGeom>
            <a:avLst/>
            <a:gdLst/>
            <a:ahLst/>
            <a:cxnLst/>
            <a:rect l="l" t="t" r="r" b="b"/>
            <a:pathLst>
              <a:path w="3659" h="659" extrusionOk="0">
                <a:moveTo>
                  <a:pt x="1994" y="0"/>
                </a:moveTo>
                <a:cubicBezTo>
                  <a:pt x="896" y="0"/>
                  <a:pt x="1" y="659"/>
                  <a:pt x="1" y="659"/>
                </a:cubicBezTo>
                <a:lnTo>
                  <a:pt x="3659" y="659"/>
                </a:lnTo>
                <a:cubicBezTo>
                  <a:pt x="3659" y="659"/>
                  <a:pt x="3445" y="121"/>
                  <a:pt x="2230" y="11"/>
                </a:cubicBezTo>
                <a:cubicBezTo>
                  <a:pt x="2150" y="4"/>
                  <a:pt x="2072" y="0"/>
                  <a:pt x="1994" y="0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4" name="Google Shape;1014;p33"/>
          <p:cNvSpPr/>
          <p:nvPr/>
        </p:nvSpPr>
        <p:spPr>
          <a:xfrm>
            <a:off x="5327856" y="3778362"/>
            <a:ext cx="538019" cy="79338"/>
          </a:xfrm>
          <a:custGeom>
            <a:avLst/>
            <a:gdLst/>
            <a:ahLst/>
            <a:cxnLst/>
            <a:rect l="l" t="t" r="r" b="b"/>
            <a:pathLst>
              <a:path w="2998" h="564" extrusionOk="0">
                <a:moveTo>
                  <a:pt x="1640" y="1"/>
                </a:moveTo>
                <a:cubicBezTo>
                  <a:pt x="742" y="1"/>
                  <a:pt x="1" y="564"/>
                  <a:pt x="1" y="564"/>
                </a:cubicBezTo>
                <a:lnTo>
                  <a:pt x="2998" y="564"/>
                </a:lnTo>
                <a:cubicBezTo>
                  <a:pt x="2998" y="564"/>
                  <a:pt x="2823" y="104"/>
                  <a:pt x="1838" y="10"/>
                </a:cubicBezTo>
                <a:cubicBezTo>
                  <a:pt x="1771" y="4"/>
                  <a:pt x="1705" y="1"/>
                  <a:pt x="1640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5" name="Google Shape;1015;p33"/>
          <p:cNvSpPr/>
          <p:nvPr/>
        </p:nvSpPr>
        <p:spPr>
          <a:xfrm>
            <a:off x="4858029" y="3791726"/>
            <a:ext cx="380454" cy="65975"/>
          </a:xfrm>
          <a:custGeom>
            <a:avLst/>
            <a:gdLst/>
            <a:ahLst/>
            <a:cxnLst/>
            <a:rect l="l" t="t" r="r" b="b"/>
            <a:pathLst>
              <a:path w="2120" h="469" extrusionOk="0">
                <a:moveTo>
                  <a:pt x="1152" y="1"/>
                </a:moveTo>
                <a:cubicBezTo>
                  <a:pt x="514" y="1"/>
                  <a:pt x="1" y="469"/>
                  <a:pt x="1" y="469"/>
                </a:cubicBezTo>
                <a:lnTo>
                  <a:pt x="2120" y="469"/>
                </a:lnTo>
                <a:cubicBezTo>
                  <a:pt x="2120" y="469"/>
                  <a:pt x="1997" y="90"/>
                  <a:pt x="1297" y="9"/>
                </a:cubicBezTo>
                <a:cubicBezTo>
                  <a:pt x="1248" y="3"/>
                  <a:pt x="1199" y="1"/>
                  <a:pt x="1152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6" name="Google Shape;1016;p33"/>
          <p:cNvSpPr/>
          <p:nvPr/>
        </p:nvSpPr>
        <p:spPr>
          <a:xfrm>
            <a:off x="5657524" y="3774564"/>
            <a:ext cx="656642" cy="92702"/>
          </a:xfrm>
          <a:custGeom>
            <a:avLst/>
            <a:gdLst/>
            <a:ahLst/>
            <a:cxnLst/>
            <a:rect l="l" t="t" r="r" b="b"/>
            <a:pathLst>
              <a:path w="3659" h="659" extrusionOk="0">
                <a:moveTo>
                  <a:pt x="1996" y="0"/>
                </a:moveTo>
                <a:cubicBezTo>
                  <a:pt x="891" y="0"/>
                  <a:pt x="1" y="659"/>
                  <a:pt x="1" y="659"/>
                </a:cubicBezTo>
                <a:lnTo>
                  <a:pt x="3659" y="659"/>
                </a:lnTo>
                <a:cubicBezTo>
                  <a:pt x="3659" y="659"/>
                  <a:pt x="3442" y="118"/>
                  <a:pt x="2240" y="11"/>
                </a:cubicBezTo>
                <a:cubicBezTo>
                  <a:pt x="2157" y="3"/>
                  <a:pt x="2076" y="0"/>
                  <a:pt x="1996" y="0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7" name="Google Shape;1017;p33"/>
          <p:cNvSpPr/>
          <p:nvPr/>
        </p:nvSpPr>
        <p:spPr>
          <a:xfrm>
            <a:off x="5831958" y="4079539"/>
            <a:ext cx="2306232" cy="651870"/>
          </a:xfrm>
          <a:custGeom>
            <a:avLst/>
            <a:gdLst/>
            <a:ahLst/>
            <a:cxnLst/>
            <a:rect l="l" t="t" r="r" b="b"/>
            <a:pathLst>
              <a:path w="12851" h="4634" extrusionOk="0">
                <a:moveTo>
                  <a:pt x="4009" y="1"/>
                </a:moveTo>
                <a:cubicBezTo>
                  <a:pt x="4009" y="1"/>
                  <a:pt x="2512" y="56"/>
                  <a:pt x="1" y="260"/>
                </a:cubicBezTo>
                <a:cubicBezTo>
                  <a:pt x="1" y="260"/>
                  <a:pt x="6170" y="1893"/>
                  <a:pt x="10045" y="4634"/>
                </a:cubicBezTo>
                <a:cubicBezTo>
                  <a:pt x="10045" y="4634"/>
                  <a:pt x="12339" y="4213"/>
                  <a:pt x="12851" y="4119"/>
                </a:cubicBezTo>
                <a:cubicBezTo>
                  <a:pt x="12851" y="4119"/>
                  <a:pt x="9815" y="1556"/>
                  <a:pt x="4009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8" name="Google Shape;1018;p33"/>
          <p:cNvSpPr/>
          <p:nvPr/>
        </p:nvSpPr>
        <p:spPr>
          <a:xfrm>
            <a:off x="4402201" y="4159301"/>
            <a:ext cx="2384118" cy="619516"/>
          </a:xfrm>
          <a:custGeom>
            <a:avLst/>
            <a:gdLst/>
            <a:ahLst/>
            <a:cxnLst/>
            <a:rect l="l" t="t" r="r" b="b"/>
            <a:pathLst>
              <a:path w="13285" h="4404" extrusionOk="0">
                <a:moveTo>
                  <a:pt x="3662" y="1"/>
                </a:moveTo>
                <a:cubicBezTo>
                  <a:pt x="3662" y="1"/>
                  <a:pt x="785" y="163"/>
                  <a:pt x="1" y="286"/>
                </a:cubicBezTo>
                <a:cubicBezTo>
                  <a:pt x="1" y="286"/>
                  <a:pt x="7197" y="2123"/>
                  <a:pt x="10249" y="4404"/>
                </a:cubicBezTo>
                <a:cubicBezTo>
                  <a:pt x="10249" y="4404"/>
                  <a:pt x="12773" y="4229"/>
                  <a:pt x="13285" y="4132"/>
                </a:cubicBezTo>
                <a:cubicBezTo>
                  <a:pt x="13285" y="4132"/>
                  <a:pt x="9465" y="1556"/>
                  <a:pt x="3662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19" name="Google Shape;1019;p33"/>
          <p:cNvSpPr/>
          <p:nvPr/>
        </p:nvSpPr>
        <p:spPr>
          <a:xfrm>
            <a:off x="7307119" y="4007516"/>
            <a:ext cx="1875350" cy="737117"/>
          </a:xfrm>
          <a:custGeom>
            <a:avLst/>
            <a:gdLst/>
            <a:ahLst/>
            <a:cxnLst/>
            <a:rect l="l" t="t" r="r" b="b"/>
            <a:pathLst>
              <a:path w="10450" h="5240" extrusionOk="0">
                <a:moveTo>
                  <a:pt x="4566" y="1"/>
                </a:moveTo>
                <a:cubicBezTo>
                  <a:pt x="4566" y="1"/>
                  <a:pt x="2661" y="43"/>
                  <a:pt x="1" y="257"/>
                </a:cubicBezTo>
                <a:cubicBezTo>
                  <a:pt x="1" y="257"/>
                  <a:pt x="5227" y="1323"/>
                  <a:pt x="10450" y="5240"/>
                </a:cubicBezTo>
                <a:lnTo>
                  <a:pt x="9248" y="4307"/>
                </a:lnTo>
                <a:lnTo>
                  <a:pt x="10450" y="4443"/>
                </a:lnTo>
                <a:lnTo>
                  <a:pt x="10450" y="2593"/>
                </a:lnTo>
                <a:cubicBezTo>
                  <a:pt x="7482" y="743"/>
                  <a:pt x="4566" y="1"/>
                  <a:pt x="4566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0" name="Google Shape;1020;p33"/>
          <p:cNvSpPr/>
          <p:nvPr/>
        </p:nvSpPr>
        <p:spPr>
          <a:xfrm>
            <a:off x="4038794" y="3963767"/>
            <a:ext cx="5143665" cy="289079"/>
          </a:xfrm>
          <a:custGeom>
            <a:avLst/>
            <a:gdLst/>
            <a:ahLst/>
            <a:cxnLst/>
            <a:rect l="l" t="t" r="r" b="b"/>
            <a:pathLst>
              <a:path w="28662" h="2055" extrusionOk="0">
                <a:moveTo>
                  <a:pt x="28662" y="1"/>
                </a:moveTo>
                <a:cubicBezTo>
                  <a:pt x="28662" y="1"/>
                  <a:pt x="21589" y="354"/>
                  <a:pt x="16486" y="678"/>
                </a:cubicBezTo>
                <a:cubicBezTo>
                  <a:pt x="11383" y="1002"/>
                  <a:pt x="908" y="1689"/>
                  <a:pt x="1" y="1838"/>
                </a:cubicBezTo>
                <a:cubicBezTo>
                  <a:pt x="1" y="1838"/>
                  <a:pt x="1122" y="2000"/>
                  <a:pt x="1488" y="2055"/>
                </a:cubicBezTo>
                <a:cubicBezTo>
                  <a:pt x="1488" y="2055"/>
                  <a:pt x="8360" y="1595"/>
                  <a:pt x="13071" y="1216"/>
                </a:cubicBezTo>
                <a:cubicBezTo>
                  <a:pt x="17782" y="840"/>
                  <a:pt x="28662" y="393"/>
                  <a:pt x="28662" y="393"/>
                </a:cubicBezTo>
                <a:lnTo>
                  <a:pt x="28662" y="1"/>
                </a:ln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1" name="Google Shape;1021;p33"/>
          <p:cNvSpPr/>
          <p:nvPr/>
        </p:nvSpPr>
        <p:spPr>
          <a:xfrm>
            <a:off x="586" y="4080664"/>
            <a:ext cx="9181860" cy="1062770"/>
          </a:xfrm>
          <a:custGeom>
            <a:avLst/>
            <a:gdLst/>
            <a:ahLst/>
            <a:cxnLst/>
            <a:rect l="l" t="t" r="r" b="b"/>
            <a:pathLst>
              <a:path w="51164" h="7555" extrusionOk="0">
                <a:moveTo>
                  <a:pt x="7656" y="1"/>
                </a:moveTo>
                <a:cubicBezTo>
                  <a:pt x="2876" y="1"/>
                  <a:pt x="1" y="385"/>
                  <a:pt x="1" y="385"/>
                </a:cubicBezTo>
                <a:lnTo>
                  <a:pt x="1" y="7555"/>
                </a:lnTo>
                <a:lnTo>
                  <a:pt x="51164" y="7555"/>
                </a:lnTo>
                <a:lnTo>
                  <a:pt x="51164" y="3249"/>
                </a:lnTo>
                <a:cubicBezTo>
                  <a:pt x="49225" y="3578"/>
                  <a:pt x="47012" y="3826"/>
                  <a:pt x="44108" y="3826"/>
                </a:cubicBezTo>
                <a:cubicBezTo>
                  <a:pt x="39852" y="3826"/>
                  <a:pt x="34112" y="3292"/>
                  <a:pt x="25581" y="1694"/>
                </a:cubicBezTo>
                <a:cubicBezTo>
                  <a:pt x="18442" y="347"/>
                  <a:pt x="12191" y="1"/>
                  <a:pt x="765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2" name="Google Shape;1022;p33"/>
          <p:cNvSpPr/>
          <p:nvPr/>
        </p:nvSpPr>
        <p:spPr>
          <a:xfrm>
            <a:off x="586" y="4059143"/>
            <a:ext cx="9181860" cy="588427"/>
          </a:xfrm>
          <a:custGeom>
            <a:avLst/>
            <a:gdLst/>
            <a:ahLst/>
            <a:cxnLst/>
            <a:rect l="l" t="t" r="r" b="b"/>
            <a:pathLst>
              <a:path w="51164" h="4183" extrusionOk="0">
                <a:moveTo>
                  <a:pt x="7629" y="0"/>
                </a:moveTo>
                <a:cubicBezTo>
                  <a:pt x="4994" y="0"/>
                  <a:pt x="2508" y="145"/>
                  <a:pt x="1" y="431"/>
                </a:cubicBezTo>
                <a:lnTo>
                  <a:pt x="1" y="1105"/>
                </a:lnTo>
                <a:cubicBezTo>
                  <a:pt x="1" y="1105"/>
                  <a:pt x="4651" y="656"/>
                  <a:pt x="10046" y="656"/>
                </a:cubicBezTo>
                <a:cubicBezTo>
                  <a:pt x="12743" y="656"/>
                  <a:pt x="15627" y="768"/>
                  <a:pt x="18210" y="1105"/>
                </a:cubicBezTo>
                <a:cubicBezTo>
                  <a:pt x="24431" y="1920"/>
                  <a:pt x="37415" y="4183"/>
                  <a:pt x="45913" y="4183"/>
                </a:cubicBezTo>
                <a:cubicBezTo>
                  <a:pt x="47984" y="4183"/>
                  <a:pt x="49788" y="4049"/>
                  <a:pt x="51164" y="3726"/>
                </a:cubicBezTo>
                <a:lnTo>
                  <a:pt x="51164" y="3402"/>
                </a:lnTo>
                <a:cubicBezTo>
                  <a:pt x="51164" y="3402"/>
                  <a:pt x="49472" y="3778"/>
                  <a:pt x="45715" y="3778"/>
                </a:cubicBezTo>
                <a:cubicBezTo>
                  <a:pt x="42433" y="3778"/>
                  <a:pt x="37573" y="3491"/>
                  <a:pt x="30888" y="2414"/>
                </a:cubicBezTo>
                <a:cubicBezTo>
                  <a:pt x="20832" y="796"/>
                  <a:pt x="13818" y="0"/>
                  <a:pt x="7629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3" name="Google Shape;1023;p33"/>
          <p:cNvSpPr/>
          <p:nvPr/>
        </p:nvSpPr>
        <p:spPr>
          <a:xfrm>
            <a:off x="587" y="4089105"/>
            <a:ext cx="3495869" cy="1054330"/>
          </a:xfrm>
          <a:custGeom>
            <a:avLst/>
            <a:gdLst/>
            <a:ahLst/>
            <a:cxnLst/>
            <a:rect l="l" t="t" r="r" b="b"/>
            <a:pathLst>
              <a:path w="19480" h="7495" extrusionOk="0">
                <a:moveTo>
                  <a:pt x="13405" y="1"/>
                </a:moveTo>
                <a:cubicBezTo>
                  <a:pt x="4589" y="2282"/>
                  <a:pt x="1" y="7495"/>
                  <a:pt x="1" y="7495"/>
                </a:cubicBezTo>
                <a:lnTo>
                  <a:pt x="10058" y="7495"/>
                </a:lnTo>
                <a:cubicBezTo>
                  <a:pt x="13674" y="3121"/>
                  <a:pt x="19480" y="581"/>
                  <a:pt x="19480" y="581"/>
                </a:cubicBezTo>
                <a:cubicBezTo>
                  <a:pt x="17118" y="299"/>
                  <a:pt x="13405" y="1"/>
                  <a:pt x="13405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4" name="Google Shape;1024;p33"/>
          <p:cNvSpPr/>
          <p:nvPr/>
        </p:nvSpPr>
        <p:spPr>
          <a:xfrm>
            <a:off x="3321853" y="4321073"/>
            <a:ext cx="2813205" cy="822363"/>
          </a:xfrm>
          <a:custGeom>
            <a:avLst/>
            <a:gdLst/>
            <a:ahLst/>
            <a:cxnLst/>
            <a:rect l="l" t="t" r="r" b="b"/>
            <a:pathLst>
              <a:path w="15676" h="5846" extrusionOk="0">
                <a:moveTo>
                  <a:pt x="8843" y="1"/>
                </a:moveTo>
                <a:cubicBezTo>
                  <a:pt x="2849" y="2321"/>
                  <a:pt x="1" y="5846"/>
                  <a:pt x="1" y="5846"/>
                </a:cubicBezTo>
                <a:lnTo>
                  <a:pt x="10071" y="5846"/>
                </a:lnTo>
                <a:cubicBezTo>
                  <a:pt x="13677" y="1472"/>
                  <a:pt x="15676" y="1025"/>
                  <a:pt x="15676" y="1025"/>
                </a:cubicBezTo>
                <a:cubicBezTo>
                  <a:pt x="13327" y="756"/>
                  <a:pt x="8843" y="1"/>
                  <a:pt x="884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5" name="Google Shape;1025;p33"/>
          <p:cNvSpPr/>
          <p:nvPr/>
        </p:nvSpPr>
        <p:spPr>
          <a:xfrm>
            <a:off x="6384337" y="4562183"/>
            <a:ext cx="2582420" cy="581253"/>
          </a:xfrm>
          <a:custGeom>
            <a:avLst/>
            <a:gdLst/>
            <a:ahLst/>
            <a:cxnLst/>
            <a:rect l="l" t="t" r="r" b="b"/>
            <a:pathLst>
              <a:path w="14390" h="4132" extrusionOk="0">
                <a:moveTo>
                  <a:pt x="14390" y="1"/>
                </a:moveTo>
                <a:lnTo>
                  <a:pt x="14390" y="1"/>
                </a:lnTo>
                <a:cubicBezTo>
                  <a:pt x="13070" y="161"/>
                  <a:pt x="11559" y="209"/>
                  <a:pt x="10213" y="209"/>
                </a:cubicBezTo>
                <a:cubicBezTo>
                  <a:pt x="8146" y="209"/>
                  <a:pt x="6468" y="95"/>
                  <a:pt x="6468" y="95"/>
                </a:cubicBezTo>
                <a:cubicBezTo>
                  <a:pt x="2418" y="1647"/>
                  <a:pt x="1" y="4132"/>
                  <a:pt x="1" y="4132"/>
                </a:cubicBezTo>
                <a:lnTo>
                  <a:pt x="10058" y="4132"/>
                </a:lnTo>
                <a:cubicBezTo>
                  <a:pt x="12501" y="811"/>
                  <a:pt x="14389" y="1"/>
                  <a:pt x="1439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6" name="Google Shape;1026;p33"/>
          <p:cNvSpPr/>
          <p:nvPr/>
        </p:nvSpPr>
        <p:spPr>
          <a:xfrm>
            <a:off x="6588743" y="1277625"/>
            <a:ext cx="3312114" cy="562117"/>
          </a:xfrm>
          <a:custGeom>
            <a:avLst/>
            <a:gdLst/>
            <a:ahLst/>
            <a:cxnLst/>
            <a:rect l="l" t="t" r="r" b="b"/>
            <a:pathLst>
              <a:path w="18456" h="3996" extrusionOk="0">
                <a:moveTo>
                  <a:pt x="18456" y="1"/>
                </a:moveTo>
                <a:cubicBezTo>
                  <a:pt x="18456" y="1"/>
                  <a:pt x="17944" y="202"/>
                  <a:pt x="17607" y="202"/>
                </a:cubicBezTo>
                <a:lnTo>
                  <a:pt x="17241" y="202"/>
                </a:lnTo>
                <a:cubicBezTo>
                  <a:pt x="16324" y="202"/>
                  <a:pt x="13907" y="215"/>
                  <a:pt x="12828" y="474"/>
                </a:cubicBezTo>
                <a:cubicBezTo>
                  <a:pt x="11477" y="782"/>
                  <a:pt x="12543" y="701"/>
                  <a:pt x="11221" y="905"/>
                </a:cubicBezTo>
                <a:cubicBezTo>
                  <a:pt x="9912" y="1093"/>
                  <a:pt x="10019" y="1135"/>
                  <a:pt x="9358" y="1297"/>
                </a:cubicBezTo>
                <a:cubicBezTo>
                  <a:pt x="8681" y="1446"/>
                  <a:pt x="7926" y="1365"/>
                  <a:pt x="7184" y="1446"/>
                </a:cubicBezTo>
                <a:cubicBezTo>
                  <a:pt x="6442" y="1527"/>
                  <a:pt x="6562" y="1608"/>
                  <a:pt x="5888" y="1689"/>
                </a:cubicBezTo>
                <a:cubicBezTo>
                  <a:pt x="5279" y="1754"/>
                  <a:pt x="4793" y="1890"/>
                  <a:pt x="4200" y="1890"/>
                </a:cubicBezTo>
                <a:cubicBezTo>
                  <a:pt x="4132" y="1890"/>
                  <a:pt x="4064" y="1877"/>
                  <a:pt x="3983" y="1877"/>
                </a:cubicBezTo>
                <a:cubicBezTo>
                  <a:pt x="3782" y="1864"/>
                  <a:pt x="3432" y="1864"/>
                  <a:pt x="3027" y="1864"/>
                </a:cubicBezTo>
                <a:cubicBezTo>
                  <a:pt x="2094" y="1864"/>
                  <a:pt x="947" y="1890"/>
                  <a:pt x="947" y="1890"/>
                </a:cubicBezTo>
                <a:cubicBezTo>
                  <a:pt x="947" y="1890"/>
                  <a:pt x="1" y="2078"/>
                  <a:pt x="163" y="2078"/>
                </a:cubicBezTo>
                <a:lnTo>
                  <a:pt x="244" y="2078"/>
                </a:lnTo>
                <a:cubicBezTo>
                  <a:pt x="273" y="2065"/>
                  <a:pt x="312" y="2065"/>
                  <a:pt x="367" y="2065"/>
                </a:cubicBezTo>
                <a:cubicBezTo>
                  <a:pt x="853" y="2065"/>
                  <a:pt x="1906" y="2240"/>
                  <a:pt x="3228" y="2350"/>
                </a:cubicBezTo>
                <a:cubicBezTo>
                  <a:pt x="4673" y="2457"/>
                  <a:pt x="5010" y="2389"/>
                  <a:pt x="6306" y="2538"/>
                </a:cubicBezTo>
                <a:cubicBezTo>
                  <a:pt x="6468" y="2564"/>
                  <a:pt x="6643" y="2564"/>
                  <a:pt x="6818" y="2564"/>
                </a:cubicBezTo>
                <a:cubicBezTo>
                  <a:pt x="7210" y="2564"/>
                  <a:pt x="7602" y="2525"/>
                  <a:pt x="7994" y="2483"/>
                </a:cubicBezTo>
                <a:cubicBezTo>
                  <a:pt x="8386" y="2444"/>
                  <a:pt x="8778" y="2402"/>
                  <a:pt x="9128" y="2402"/>
                </a:cubicBezTo>
                <a:cubicBezTo>
                  <a:pt x="9465" y="2402"/>
                  <a:pt x="9789" y="2431"/>
                  <a:pt x="10074" y="2538"/>
                </a:cubicBezTo>
                <a:cubicBezTo>
                  <a:pt x="11140" y="2930"/>
                  <a:pt x="8924" y="2823"/>
                  <a:pt x="8872" y="2969"/>
                </a:cubicBezTo>
                <a:cubicBezTo>
                  <a:pt x="8817" y="3131"/>
                  <a:pt x="9815" y="3131"/>
                  <a:pt x="10680" y="3280"/>
                </a:cubicBezTo>
                <a:cubicBezTo>
                  <a:pt x="11545" y="3442"/>
                  <a:pt x="13703" y="3241"/>
                  <a:pt x="13920" y="3523"/>
                </a:cubicBezTo>
                <a:lnTo>
                  <a:pt x="14137" y="3795"/>
                </a:lnTo>
                <a:cubicBezTo>
                  <a:pt x="14137" y="3795"/>
                  <a:pt x="14461" y="3727"/>
                  <a:pt x="14811" y="3727"/>
                </a:cubicBezTo>
                <a:cubicBezTo>
                  <a:pt x="14986" y="3727"/>
                  <a:pt x="15148" y="3740"/>
                  <a:pt x="15297" y="3795"/>
                </a:cubicBezTo>
                <a:cubicBezTo>
                  <a:pt x="15702" y="3941"/>
                  <a:pt x="15472" y="3941"/>
                  <a:pt x="16162" y="3983"/>
                </a:cubicBezTo>
                <a:cubicBezTo>
                  <a:pt x="16214" y="3996"/>
                  <a:pt x="16269" y="3996"/>
                  <a:pt x="16324" y="3996"/>
                </a:cubicBezTo>
                <a:cubicBezTo>
                  <a:pt x="16619" y="3996"/>
                  <a:pt x="16930" y="3957"/>
                  <a:pt x="17186" y="3915"/>
                </a:cubicBezTo>
                <a:cubicBezTo>
                  <a:pt x="17445" y="3876"/>
                  <a:pt x="17659" y="3821"/>
                  <a:pt x="17769" y="3821"/>
                </a:cubicBezTo>
                <a:cubicBezTo>
                  <a:pt x="17795" y="3821"/>
                  <a:pt x="17808" y="3834"/>
                  <a:pt x="17821" y="3834"/>
                </a:cubicBezTo>
                <a:cubicBezTo>
                  <a:pt x="18012" y="3876"/>
                  <a:pt x="18456" y="3996"/>
                  <a:pt x="18456" y="3996"/>
                </a:cubicBezTo>
                <a:lnTo>
                  <a:pt x="18456" y="1"/>
                </a:ln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7" name="Google Shape;1027;p33"/>
          <p:cNvSpPr txBox="1">
            <a:spLocks noGrp="1"/>
          </p:cNvSpPr>
          <p:nvPr>
            <p:ph type="title"/>
          </p:nvPr>
        </p:nvSpPr>
        <p:spPr>
          <a:xfrm>
            <a:off x="2549400" y="740275"/>
            <a:ext cx="4045200" cy="13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1028" name="Google Shape;1028;p33"/>
          <p:cNvSpPr txBox="1">
            <a:spLocks noGrp="1"/>
          </p:cNvSpPr>
          <p:nvPr>
            <p:ph type="subTitle" idx="1"/>
          </p:nvPr>
        </p:nvSpPr>
        <p:spPr>
          <a:xfrm>
            <a:off x="2549400" y="2079175"/>
            <a:ext cx="4045200" cy="95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8635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bg>
      <p:bgPr>
        <a:solidFill>
          <a:schemeClr val="accent4"/>
        </a:solidFill>
        <a:effectLst/>
      </p:bgPr>
    </p:bg>
    <p:spTree>
      <p:nvGrpSpPr>
        <p:cNvPr id="1" name="Shape 10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045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2"/>
        </a:solidFill>
        <a:effectLst/>
      </p:bgPr>
    </p:bg>
    <p:spTree>
      <p:nvGrpSpPr>
        <p:cNvPr id="1" name="Shape 10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" name="Google Shape;1078;p38"/>
          <p:cNvSpPr/>
          <p:nvPr/>
        </p:nvSpPr>
        <p:spPr>
          <a:xfrm>
            <a:off x="3732677" y="4686974"/>
            <a:ext cx="53213" cy="1666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79" name="Google Shape;1079;p38"/>
          <p:cNvSpPr/>
          <p:nvPr/>
        </p:nvSpPr>
        <p:spPr>
          <a:xfrm>
            <a:off x="7203255" y="4470882"/>
            <a:ext cx="448045" cy="10828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80" name="Google Shape;1080;p38"/>
          <p:cNvSpPr/>
          <p:nvPr/>
        </p:nvSpPr>
        <p:spPr>
          <a:xfrm>
            <a:off x="13" y="3991052"/>
            <a:ext cx="9144012" cy="619999"/>
          </a:xfrm>
          <a:custGeom>
            <a:avLst/>
            <a:gdLst/>
            <a:ahLst/>
            <a:cxnLst/>
            <a:rect l="l" t="t" r="r" b="b"/>
            <a:pathLst>
              <a:path w="40501" h="5369" extrusionOk="0">
                <a:moveTo>
                  <a:pt x="34477" y="1"/>
                </a:moveTo>
                <a:cubicBezTo>
                  <a:pt x="31201" y="1"/>
                  <a:pt x="27125" y="3907"/>
                  <a:pt x="23815" y="4222"/>
                </a:cubicBezTo>
                <a:cubicBezTo>
                  <a:pt x="23673" y="4235"/>
                  <a:pt x="23530" y="4242"/>
                  <a:pt x="23385" y="4242"/>
                </a:cubicBezTo>
                <a:cubicBezTo>
                  <a:pt x="20043" y="4242"/>
                  <a:pt x="15781" y="801"/>
                  <a:pt x="11124" y="78"/>
                </a:cubicBezTo>
                <a:cubicBezTo>
                  <a:pt x="10838" y="34"/>
                  <a:pt x="10548" y="13"/>
                  <a:pt x="10254" y="13"/>
                </a:cubicBezTo>
                <a:cubicBezTo>
                  <a:pt x="5549" y="13"/>
                  <a:pt x="1" y="5369"/>
                  <a:pt x="1" y="5369"/>
                </a:cubicBezTo>
                <a:lnTo>
                  <a:pt x="40501" y="5369"/>
                </a:lnTo>
                <a:lnTo>
                  <a:pt x="40501" y="2278"/>
                </a:lnTo>
                <a:cubicBezTo>
                  <a:pt x="40501" y="2278"/>
                  <a:pt x="38071" y="253"/>
                  <a:pt x="34750" y="10"/>
                </a:cubicBezTo>
                <a:cubicBezTo>
                  <a:pt x="34660" y="4"/>
                  <a:pt x="34569" y="1"/>
                  <a:pt x="3447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81" name="Google Shape;1081;p38"/>
          <p:cNvSpPr/>
          <p:nvPr/>
        </p:nvSpPr>
        <p:spPr>
          <a:xfrm>
            <a:off x="-12" y="4251774"/>
            <a:ext cx="9144012" cy="620005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82" name="Google Shape;1082;p38"/>
          <p:cNvSpPr/>
          <p:nvPr/>
        </p:nvSpPr>
        <p:spPr>
          <a:xfrm>
            <a:off x="3640339" y="4125702"/>
            <a:ext cx="5503657" cy="1236353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83" name="Google Shape;1083;p38"/>
          <p:cNvSpPr/>
          <p:nvPr/>
        </p:nvSpPr>
        <p:spPr>
          <a:xfrm>
            <a:off x="-11" y="4569318"/>
            <a:ext cx="8961901" cy="567316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84" name="Google Shape;1084;p38"/>
          <p:cNvSpPr/>
          <p:nvPr/>
        </p:nvSpPr>
        <p:spPr>
          <a:xfrm>
            <a:off x="-12" y="4794717"/>
            <a:ext cx="9144012" cy="567330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085" name="Google Shape;1085;p38"/>
          <p:cNvGrpSpPr/>
          <p:nvPr/>
        </p:nvGrpSpPr>
        <p:grpSpPr>
          <a:xfrm flipH="1">
            <a:off x="582210" y="3888980"/>
            <a:ext cx="2581522" cy="876781"/>
            <a:chOff x="1260750" y="1341725"/>
            <a:chExt cx="438475" cy="148925"/>
          </a:xfrm>
        </p:grpSpPr>
        <p:sp>
          <p:nvSpPr>
            <p:cNvPr id="1086" name="Google Shape;1086;p38"/>
            <p:cNvSpPr/>
            <p:nvPr/>
          </p:nvSpPr>
          <p:spPr>
            <a:xfrm>
              <a:off x="1644550" y="1363050"/>
              <a:ext cx="33375" cy="121100"/>
            </a:xfrm>
            <a:custGeom>
              <a:avLst/>
              <a:gdLst/>
              <a:ahLst/>
              <a:cxnLst/>
              <a:rect l="l" t="t" r="r" b="b"/>
              <a:pathLst>
                <a:path w="1335" h="4844" extrusionOk="0">
                  <a:moveTo>
                    <a:pt x="0" y="0"/>
                  </a:moveTo>
                  <a:lnTo>
                    <a:pt x="0" y="4698"/>
                  </a:lnTo>
                  <a:lnTo>
                    <a:pt x="1335" y="4844"/>
                  </a:lnTo>
                  <a:lnTo>
                    <a:pt x="1335" y="0"/>
                  </a:lnTo>
                  <a:close/>
                </a:path>
              </a:pathLst>
            </a:custGeom>
            <a:solidFill>
              <a:srgbClr val="FFC6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87" name="Google Shape;1087;p38"/>
            <p:cNvSpPr/>
            <p:nvPr/>
          </p:nvSpPr>
          <p:spPr>
            <a:xfrm>
              <a:off x="1643150" y="1341725"/>
              <a:ext cx="35825" cy="21350"/>
            </a:xfrm>
            <a:custGeom>
              <a:avLst/>
              <a:gdLst/>
              <a:ahLst/>
              <a:cxnLst/>
              <a:rect l="l" t="t" r="r" b="b"/>
              <a:pathLst>
                <a:path w="1433" h="854" extrusionOk="0">
                  <a:moveTo>
                    <a:pt x="717" y="1"/>
                  </a:moveTo>
                  <a:cubicBezTo>
                    <a:pt x="1" y="1"/>
                    <a:pt x="56" y="853"/>
                    <a:pt x="56" y="853"/>
                  </a:cubicBezTo>
                  <a:lnTo>
                    <a:pt x="1391" y="853"/>
                  </a:lnTo>
                  <a:cubicBezTo>
                    <a:pt x="1391" y="853"/>
                    <a:pt x="1433" y="1"/>
                    <a:pt x="717" y="1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88" name="Google Shape;1088;p38"/>
            <p:cNvSpPr/>
            <p:nvPr/>
          </p:nvSpPr>
          <p:spPr>
            <a:xfrm>
              <a:off x="1663075" y="1424750"/>
              <a:ext cx="6425" cy="3125"/>
            </a:xfrm>
            <a:custGeom>
              <a:avLst/>
              <a:gdLst/>
              <a:ahLst/>
              <a:cxnLst/>
              <a:rect l="l" t="t" r="r" b="b"/>
              <a:pathLst>
                <a:path w="257" h="125" extrusionOk="0">
                  <a:moveTo>
                    <a:pt x="1" y="1"/>
                  </a:moveTo>
                  <a:lnTo>
                    <a:pt x="1" y="124"/>
                  </a:lnTo>
                  <a:lnTo>
                    <a:pt x="257" y="124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89" name="Google Shape;1089;p38"/>
            <p:cNvSpPr/>
            <p:nvPr/>
          </p:nvSpPr>
          <p:spPr>
            <a:xfrm>
              <a:off x="1670875" y="1424750"/>
              <a:ext cx="6400" cy="3125"/>
            </a:xfrm>
            <a:custGeom>
              <a:avLst/>
              <a:gdLst/>
              <a:ahLst/>
              <a:cxnLst/>
              <a:rect l="l" t="t" r="r" b="b"/>
              <a:pathLst>
                <a:path w="256" h="125" extrusionOk="0">
                  <a:moveTo>
                    <a:pt x="0" y="1"/>
                  </a:moveTo>
                  <a:lnTo>
                    <a:pt x="0" y="124"/>
                  </a:lnTo>
                  <a:lnTo>
                    <a:pt x="256" y="124"/>
                  </a:lnTo>
                  <a:lnTo>
                    <a:pt x="256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0" name="Google Shape;1090;p38"/>
            <p:cNvSpPr/>
            <p:nvPr/>
          </p:nvSpPr>
          <p:spPr>
            <a:xfrm>
              <a:off x="1666825" y="1429125"/>
              <a:ext cx="6725" cy="3425"/>
            </a:xfrm>
            <a:custGeom>
              <a:avLst/>
              <a:gdLst/>
              <a:ahLst/>
              <a:cxnLst/>
              <a:rect l="l" t="t" r="r" b="b"/>
              <a:pathLst>
                <a:path w="269" h="137" extrusionOk="0">
                  <a:moveTo>
                    <a:pt x="0" y="1"/>
                  </a:moveTo>
                  <a:lnTo>
                    <a:pt x="0" y="137"/>
                  </a:lnTo>
                  <a:lnTo>
                    <a:pt x="269" y="137"/>
                  </a:lnTo>
                  <a:lnTo>
                    <a:pt x="269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1" name="Google Shape;1091;p38"/>
            <p:cNvSpPr/>
            <p:nvPr/>
          </p:nvSpPr>
          <p:spPr>
            <a:xfrm>
              <a:off x="1648275" y="1369125"/>
              <a:ext cx="6400" cy="3000"/>
            </a:xfrm>
            <a:custGeom>
              <a:avLst/>
              <a:gdLst/>
              <a:ahLst/>
              <a:cxnLst/>
              <a:rect l="l" t="t" r="r" b="b"/>
              <a:pathLst>
                <a:path w="256" h="120" extrusionOk="0">
                  <a:moveTo>
                    <a:pt x="0" y="0"/>
                  </a:moveTo>
                  <a:lnTo>
                    <a:pt x="0" y="120"/>
                  </a:lnTo>
                  <a:lnTo>
                    <a:pt x="256" y="120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2" name="Google Shape;1092;p38"/>
            <p:cNvSpPr/>
            <p:nvPr/>
          </p:nvSpPr>
          <p:spPr>
            <a:xfrm>
              <a:off x="1655950" y="1369125"/>
              <a:ext cx="6525" cy="3000"/>
            </a:xfrm>
            <a:custGeom>
              <a:avLst/>
              <a:gdLst/>
              <a:ahLst/>
              <a:cxnLst/>
              <a:rect l="l" t="t" r="r" b="b"/>
              <a:pathLst>
                <a:path w="261" h="120" extrusionOk="0">
                  <a:moveTo>
                    <a:pt x="1" y="0"/>
                  </a:moveTo>
                  <a:lnTo>
                    <a:pt x="1" y="120"/>
                  </a:lnTo>
                  <a:lnTo>
                    <a:pt x="260" y="120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3" name="Google Shape;1093;p38"/>
            <p:cNvSpPr/>
            <p:nvPr/>
          </p:nvSpPr>
          <p:spPr>
            <a:xfrm>
              <a:off x="1651900" y="1373500"/>
              <a:ext cx="6525" cy="3325"/>
            </a:xfrm>
            <a:custGeom>
              <a:avLst/>
              <a:gdLst/>
              <a:ahLst/>
              <a:cxnLst/>
              <a:rect l="l" t="t" r="r" b="b"/>
              <a:pathLst>
                <a:path w="261" h="133" extrusionOk="0">
                  <a:moveTo>
                    <a:pt x="1" y="0"/>
                  </a:moveTo>
                  <a:lnTo>
                    <a:pt x="1" y="133"/>
                  </a:lnTo>
                  <a:lnTo>
                    <a:pt x="260" y="133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4" name="Google Shape;1094;p38"/>
            <p:cNvSpPr/>
            <p:nvPr/>
          </p:nvSpPr>
          <p:spPr>
            <a:xfrm>
              <a:off x="1667450" y="139065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5" name="Google Shape;1095;p38"/>
            <p:cNvSpPr/>
            <p:nvPr/>
          </p:nvSpPr>
          <p:spPr>
            <a:xfrm>
              <a:off x="1659675" y="139065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6" name="Google Shape;1096;p38"/>
            <p:cNvSpPr/>
            <p:nvPr/>
          </p:nvSpPr>
          <p:spPr>
            <a:xfrm>
              <a:off x="1663400" y="1386275"/>
              <a:ext cx="6750" cy="3125"/>
            </a:xfrm>
            <a:custGeom>
              <a:avLst/>
              <a:gdLst/>
              <a:ahLst/>
              <a:cxnLst/>
              <a:rect l="l" t="t" r="r" b="b"/>
              <a:pathLst>
                <a:path w="270" h="125" extrusionOk="0">
                  <a:moveTo>
                    <a:pt x="1" y="1"/>
                  </a:moveTo>
                  <a:lnTo>
                    <a:pt x="1" y="124"/>
                  </a:lnTo>
                  <a:lnTo>
                    <a:pt x="270" y="124"/>
                  </a:lnTo>
                  <a:lnTo>
                    <a:pt x="270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7" name="Google Shape;1097;p38"/>
            <p:cNvSpPr/>
            <p:nvPr/>
          </p:nvSpPr>
          <p:spPr>
            <a:xfrm>
              <a:off x="1663075" y="143350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8" name="Google Shape;1098;p38"/>
            <p:cNvSpPr/>
            <p:nvPr/>
          </p:nvSpPr>
          <p:spPr>
            <a:xfrm>
              <a:off x="1655300" y="143350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99" name="Google Shape;1099;p38"/>
            <p:cNvSpPr/>
            <p:nvPr/>
          </p:nvSpPr>
          <p:spPr>
            <a:xfrm>
              <a:off x="1659350" y="1429125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0" name="Google Shape;1100;p38"/>
            <p:cNvSpPr/>
            <p:nvPr/>
          </p:nvSpPr>
          <p:spPr>
            <a:xfrm>
              <a:off x="1648900" y="140920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1" name="Google Shape;1101;p38"/>
            <p:cNvSpPr/>
            <p:nvPr/>
          </p:nvSpPr>
          <p:spPr>
            <a:xfrm>
              <a:off x="1656700" y="1409200"/>
              <a:ext cx="6400" cy="3425"/>
            </a:xfrm>
            <a:custGeom>
              <a:avLst/>
              <a:gdLst/>
              <a:ahLst/>
              <a:cxnLst/>
              <a:rect l="l" t="t" r="r" b="b"/>
              <a:pathLst>
                <a:path w="256" h="137" extrusionOk="0">
                  <a:moveTo>
                    <a:pt x="0" y="1"/>
                  </a:moveTo>
                  <a:lnTo>
                    <a:pt x="0" y="137"/>
                  </a:lnTo>
                  <a:lnTo>
                    <a:pt x="256" y="137"/>
                  </a:lnTo>
                  <a:lnTo>
                    <a:pt x="256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2" name="Google Shape;1102;p38"/>
            <p:cNvSpPr/>
            <p:nvPr/>
          </p:nvSpPr>
          <p:spPr>
            <a:xfrm>
              <a:off x="1664050" y="1409200"/>
              <a:ext cx="6525" cy="3425"/>
            </a:xfrm>
            <a:custGeom>
              <a:avLst/>
              <a:gdLst/>
              <a:ahLst/>
              <a:cxnLst/>
              <a:rect l="l" t="t" r="r" b="b"/>
              <a:pathLst>
                <a:path w="261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60" y="137"/>
                  </a:lnTo>
                  <a:lnTo>
                    <a:pt x="260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3" name="Google Shape;1103;p38"/>
            <p:cNvSpPr/>
            <p:nvPr/>
          </p:nvSpPr>
          <p:spPr>
            <a:xfrm>
              <a:off x="1652650" y="1413675"/>
              <a:ext cx="6400" cy="3325"/>
            </a:xfrm>
            <a:custGeom>
              <a:avLst/>
              <a:gdLst/>
              <a:ahLst/>
              <a:cxnLst/>
              <a:rect l="l" t="t" r="r" b="b"/>
              <a:pathLst>
                <a:path w="256" h="133" extrusionOk="0">
                  <a:moveTo>
                    <a:pt x="0" y="0"/>
                  </a:moveTo>
                  <a:lnTo>
                    <a:pt x="0" y="133"/>
                  </a:lnTo>
                  <a:lnTo>
                    <a:pt x="256" y="133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4" name="Google Shape;1104;p38"/>
            <p:cNvSpPr/>
            <p:nvPr/>
          </p:nvSpPr>
          <p:spPr>
            <a:xfrm>
              <a:off x="1660000" y="1413675"/>
              <a:ext cx="6825" cy="3325"/>
            </a:xfrm>
            <a:custGeom>
              <a:avLst/>
              <a:gdLst/>
              <a:ahLst/>
              <a:cxnLst/>
              <a:rect l="l" t="t" r="r" b="b"/>
              <a:pathLst>
                <a:path w="273" h="133" extrusionOk="0">
                  <a:moveTo>
                    <a:pt x="1" y="0"/>
                  </a:moveTo>
                  <a:lnTo>
                    <a:pt x="1" y="133"/>
                  </a:lnTo>
                  <a:lnTo>
                    <a:pt x="273" y="133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5" name="Google Shape;1105;p38"/>
            <p:cNvSpPr/>
            <p:nvPr/>
          </p:nvSpPr>
          <p:spPr>
            <a:xfrm>
              <a:off x="1569300" y="1378825"/>
              <a:ext cx="34450" cy="102325"/>
            </a:xfrm>
            <a:custGeom>
              <a:avLst/>
              <a:gdLst/>
              <a:ahLst/>
              <a:cxnLst/>
              <a:rect l="l" t="t" r="r" b="b"/>
              <a:pathLst>
                <a:path w="1378" h="4093" extrusionOk="0">
                  <a:moveTo>
                    <a:pt x="606" y="367"/>
                  </a:moveTo>
                  <a:lnTo>
                    <a:pt x="606" y="1002"/>
                  </a:lnTo>
                  <a:lnTo>
                    <a:pt x="512" y="1002"/>
                  </a:lnTo>
                  <a:lnTo>
                    <a:pt x="606" y="367"/>
                  </a:lnTo>
                  <a:close/>
                  <a:moveTo>
                    <a:pt x="661" y="312"/>
                  </a:moveTo>
                  <a:lnTo>
                    <a:pt x="794" y="1002"/>
                  </a:lnTo>
                  <a:lnTo>
                    <a:pt x="661" y="1002"/>
                  </a:lnTo>
                  <a:lnTo>
                    <a:pt x="661" y="312"/>
                  </a:lnTo>
                  <a:close/>
                  <a:moveTo>
                    <a:pt x="606" y="1054"/>
                  </a:moveTo>
                  <a:lnTo>
                    <a:pt x="606" y="1663"/>
                  </a:lnTo>
                  <a:lnTo>
                    <a:pt x="418" y="1663"/>
                  </a:lnTo>
                  <a:lnTo>
                    <a:pt x="512" y="1054"/>
                  </a:lnTo>
                  <a:close/>
                  <a:moveTo>
                    <a:pt x="794" y="1054"/>
                  </a:moveTo>
                  <a:lnTo>
                    <a:pt x="904" y="1663"/>
                  </a:lnTo>
                  <a:lnTo>
                    <a:pt x="661" y="1663"/>
                  </a:lnTo>
                  <a:lnTo>
                    <a:pt x="661" y="1054"/>
                  </a:lnTo>
                  <a:close/>
                  <a:moveTo>
                    <a:pt x="606" y="1718"/>
                  </a:moveTo>
                  <a:lnTo>
                    <a:pt x="606" y="2499"/>
                  </a:lnTo>
                  <a:lnTo>
                    <a:pt x="282" y="2499"/>
                  </a:lnTo>
                  <a:lnTo>
                    <a:pt x="405" y="1718"/>
                  </a:lnTo>
                  <a:close/>
                  <a:moveTo>
                    <a:pt x="917" y="1718"/>
                  </a:moveTo>
                  <a:lnTo>
                    <a:pt x="1066" y="2499"/>
                  </a:lnTo>
                  <a:lnTo>
                    <a:pt x="661" y="2499"/>
                  </a:lnTo>
                  <a:lnTo>
                    <a:pt x="661" y="1718"/>
                  </a:lnTo>
                  <a:close/>
                  <a:moveTo>
                    <a:pt x="606" y="2554"/>
                  </a:moveTo>
                  <a:lnTo>
                    <a:pt x="606" y="4038"/>
                  </a:lnTo>
                  <a:lnTo>
                    <a:pt x="52" y="4038"/>
                  </a:lnTo>
                  <a:lnTo>
                    <a:pt x="282" y="2554"/>
                  </a:lnTo>
                  <a:close/>
                  <a:moveTo>
                    <a:pt x="606" y="1"/>
                  </a:moveTo>
                  <a:lnTo>
                    <a:pt x="0" y="4093"/>
                  </a:lnTo>
                  <a:lnTo>
                    <a:pt x="661" y="4093"/>
                  </a:lnTo>
                  <a:lnTo>
                    <a:pt x="661" y="2554"/>
                  </a:lnTo>
                  <a:lnTo>
                    <a:pt x="1066" y="2554"/>
                  </a:lnTo>
                  <a:lnTo>
                    <a:pt x="1322" y="3931"/>
                  </a:lnTo>
                  <a:lnTo>
                    <a:pt x="1377" y="3918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6" name="Google Shape;1106;p38"/>
            <p:cNvSpPr/>
            <p:nvPr/>
          </p:nvSpPr>
          <p:spPr>
            <a:xfrm>
              <a:off x="1573975" y="1380525"/>
              <a:ext cx="10475" cy="10475"/>
            </a:xfrm>
            <a:custGeom>
              <a:avLst/>
              <a:gdLst/>
              <a:ahLst/>
              <a:cxnLst/>
              <a:rect l="l" t="t" r="r" b="b"/>
              <a:pathLst>
                <a:path w="419" h="419" extrusionOk="0">
                  <a:moveTo>
                    <a:pt x="364" y="1"/>
                  </a:moveTo>
                  <a:lnTo>
                    <a:pt x="1" y="205"/>
                  </a:lnTo>
                  <a:lnTo>
                    <a:pt x="69" y="312"/>
                  </a:lnTo>
                  <a:lnTo>
                    <a:pt x="299" y="124"/>
                  </a:lnTo>
                  <a:lnTo>
                    <a:pt x="95" y="338"/>
                  </a:lnTo>
                  <a:lnTo>
                    <a:pt x="202" y="419"/>
                  </a:lnTo>
                  <a:lnTo>
                    <a:pt x="419" y="56"/>
                  </a:lnTo>
                  <a:cubicBezTo>
                    <a:pt x="393" y="43"/>
                    <a:pt x="380" y="30"/>
                    <a:pt x="364" y="1"/>
                  </a:cubicBez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7" name="Google Shape;1107;p38"/>
            <p:cNvSpPr/>
            <p:nvPr/>
          </p:nvSpPr>
          <p:spPr>
            <a:xfrm>
              <a:off x="1572275" y="1366675"/>
              <a:ext cx="26350" cy="24750"/>
            </a:xfrm>
            <a:custGeom>
              <a:avLst/>
              <a:gdLst/>
              <a:ahLst/>
              <a:cxnLst/>
              <a:rect l="l" t="t" r="r" b="b"/>
              <a:pathLst>
                <a:path w="1054" h="990" extrusionOk="0">
                  <a:moveTo>
                    <a:pt x="529" y="419"/>
                  </a:moveTo>
                  <a:lnTo>
                    <a:pt x="529" y="422"/>
                  </a:lnTo>
                  <a:lnTo>
                    <a:pt x="529" y="419"/>
                  </a:lnTo>
                  <a:lnTo>
                    <a:pt x="529" y="419"/>
                  </a:lnTo>
                  <a:cubicBezTo>
                    <a:pt x="529" y="419"/>
                    <a:pt x="529" y="419"/>
                    <a:pt x="529" y="419"/>
                  </a:cubicBezTo>
                  <a:close/>
                  <a:moveTo>
                    <a:pt x="487" y="1"/>
                  </a:moveTo>
                  <a:lnTo>
                    <a:pt x="380" y="17"/>
                  </a:lnTo>
                  <a:lnTo>
                    <a:pt x="474" y="380"/>
                  </a:lnTo>
                  <a:lnTo>
                    <a:pt x="286" y="56"/>
                  </a:lnTo>
                  <a:lnTo>
                    <a:pt x="189" y="124"/>
                  </a:lnTo>
                  <a:lnTo>
                    <a:pt x="432" y="422"/>
                  </a:lnTo>
                  <a:lnTo>
                    <a:pt x="137" y="163"/>
                  </a:lnTo>
                  <a:lnTo>
                    <a:pt x="69" y="260"/>
                  </a:lnTo>
                  <a:lnTo>
                    <a:pt x="419" y="474"/>
                  </a:lnTo>
                  <a:lnTo>
                    <a:pt x="419" y="474"/>
                  </a:lnTo>
                  <a:lnTo>
                    <a:pt x="27" y="367"/>
                  </a:lnTo>
                  <a:lnTo>
                    <a:pt x="14" y="474"/>
                  </a:lnTo>
                  <a:lnTo>
                    <a:pt x="338" y="516"/>
                  </a:lnTo>
                  <a:lnTo>
                    <a:pt x="1" y="542"/>
                  </a:lnTo>
                  <a:lnTo>
                    <a:pt x="14" y="665"/>
                  </a:lnTo>
                  <a:lnTo>
                    <a:pt x="432" y="555"/>
                  </a:lnTo>
                  <a:cubicBezTo>
                    <a:pt x="432" y="542"/>
                    <a:pt x="419" y="542"/>
                    <a:pt x="419" y="529"/>
                  </a:cubicBezTo>
                  <a:cubicBezTo>
                    <a:pt x="419" y="474"/>
                    <a:pt x="448" y="422"/>
                    <a:pt x="500" y="422"/>
                  </a:cubicBezTo>
                  <a:cubicBezTo>
                    <a:pt x="508" y="420"/>
                    <a:pt x="516" y="419"/>
                    <a:pt x="524" y="419"/>
                  </a:cubicBezTo>
                  <a:cubicBezTo>
                    <a:pt x="526" y="419"/>
                    <a:pt x="527" y="419"/>
                    <a:pt x="529" y="419"/>
                  </a:cubicBezTo>
                  <a:lnTo>
                    <a:pt x="529" y="419"/>
                  </a:lnTo>
                  <a:lnTo>
                    <a:pt x="487" y="1"/>
                  </a:lnTo>
                  <a:close/>
                  <a:moveTo>
                    <a:pt x="568" y="1"/>
                  </a:moveTo>
                  <a:lnTo>
                    <a:pt x="529" y="419"/>
                  </a:lnTo>
                  <a:lnTo>
                    <a:pt x="529" y="419"/>
                  </a:lnTo>
                  <a:cubicBezTo>
                    <a:pt x="573" y="421"/>
                    <a:pt x="610" y="458"/>
                    <a:pt x="610" y="503"/>
                  </a:cubicBezTo>
                  <a:cubicBezTo>
                    <a:pt x="623" y="542"/>
                    <a:pt x="594" y="584"/>
                    <a:pt x="555" y="610"/>
                  </a:cubicBezTo>
                  <a:lnTo>
                    <a:pt x="772" y="989"/>
                  </a:lnTo>
                  <a:lnTo>
                    <a:pt x="866" y="921"/>
                  </a:lnTo>
                  <a:lnTo>
                    <a:pt x="649" y="649"/>
                  </a:lnTo>
                  <a:lnTo>
                    <a:pt x="905" y="866"/>
                  </a:lnTo>
                  <a:lnTo>
                    <a:pt x="973" y="772"/>
                  </a:lnTo>
                  <a:lnTo>
                    <a:pt x="636" y="568"/>
                  </a:lnTo>
                  <a:lnTo>
                    <a:pt x="1028" y="678"/>
                  </a:lnTo>
                  <a:lnTo>
                    <a:pt x="1054" y="555"/>
                  </a:lnTo>
                  <a:lnTo>
                    <a:pt x="649" y="516"/>
                  </a:lnTo>
                  <a:lnTo>
                    <a:pt x="1041" y="487"/>
                  </a:lnTo>
                  <a:lnTo>
                    <a:pt x="1015" y="367"/>
                  </a:lnTo>
                  <a:lnTo>
                    <a:pt x="662" y="461"/>
                  </a:lnTo>
                  <a:lnTo>
                    <a:pt x="662" y="461"/>
                  </a:lnTo>
                  <a:lnTo>
                    <a:pt x="986" y="286"/>
                  </a:lnTo>
                  <a:lnTo>
                    <a:pt x="918" y="179"/>
                  </a:lnTo>
                  <a:lnTo>
                    <a:pt x="594" y="448"/>
                  </a:lnTo>
                  <a:lnTo>
                    <a:pt x="866" y="137"/>
                  </a:lnTo>
                  <a:lnTo>
                    <a:pt x="772" y="56"/>
                  </a:lnTo>
                  <a:lnTo>
                    <a:pt x="581" y="367"/>
                  </a:lnTo>
                  <a:lnTo>
                    <a:pt x="691" y="30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8" name="Google Shape;1108;p38"/>
            <p:cNvSpPr/>
            <p:nvPr/>
          </p:nvSpPr>
          <p:spPr>
            <a:xfrm>
              <a:off x="1581775" y="1381900"/>
              <a:ext cx="7050" cy="10800"/>
            </a:xfrm>
            <a:custGeom>
              <a:avLst/>
              <a:gdLst/>
              <a:ahLst/>
              <a:cxnLst/>
              <a:rect l="l" t="t" r="r" b="b"/>
              <a:pathLst>
                <a:path w="282" h="432" extrusionOk="0">
                  <a:moveTo>
                    <a:pt x="107" y="1"/>
                  </a:moveTo>
                  <a:lnTo>
                    <a:pt x="0" y="406"/>
                  </a:lnTo>
                  <a:lnTo>
                    <a:pt x="107" y="432"/>
                  </a:lnTo>
                  <a:lnTo>
                    <a:pt x="133" y="121"/>
                  </a:lnTo>
                  <a:lnTo>
                    <a:pt x="162" y="419"/>
                  </a:lnTo>
                  <a:lnTo>
                    <a:pt x="282" y="406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09" name="Google Shape;1109;p38"/>
            <p:cNvSpPr/>
            <p:nvPr/>
          </p:nvSpPr>
          <p:spPr>
            <a:xfrm>
              <a:off x="1586125" y="13816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1" y="13"/>
                  </a:moveTo>
                  <a:lnTo>
                    <a:pt x="1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0" name="Google Shape;1110;p38"/>
            <p:cNvSpPr/>
            <p:nvPr/>
          </p:nvSpPr>
          <p:spPr>
            <a:xfrm>
              <a:off x="1619925" y="1424750"/>
              <a:ext cx="325" cy="1425"/>
            </a:xfrm>
            <a:custGeom>
              <a:avLst/>
              <a:gdLst/>
              <a:ahLst/>
              <a:cxnLst/>
              <a:rect l="l" t="t" r="r" b="b"/>
              <a:pathLst>
                <a:path w="13" h="57" extrusionOk="0">
                  <a:moveTo>
                    <a:pt x="0" y="56"/>
                  </a:moveTo>
                  <a:cubicBezTo>
                    <a:pt x="0" y="56"/>
                    <a:pt x="0" y="27"/>
                    <a:pt x="13" y="1"/>
                  </a:cubicBezTo>
                  <a:cubicBezTo>
                    <a:pt x="0" y="27"/>
                    <a:pt x="0" y="56"/>
                    <a:pt x="0" y="56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1" name="Google Shape;1111;p38"/>
            <p:cNvSpPr/>
            <p:nvPr/>
          </p:nvSpPr>
          <p:spPr>
            <a:xfrm>
              <a:off x="1608825" y="1417725"/>
              <a:ext cx="23150" cy="17575"/>
            </a:xfrm>
            <a:custGeom>
              <a:avLst/>
              <a:gdLst/>
              <a:ahLst/>
              <a:cxnLst/>
              <a:rect l="l" t="t" r="r" b="b"/>
              <a:pathLst>
                <a:path w="926" h="703" extrusionOk="0">
                  <a:moveTo>
                    <a:pt x="347" y="175"/>
                  </a:moveTo>
                  <a:cubicBezTo>
                    <a:pt x="336" y="186"/>
                    <a:pt x="325" y="197"/>
                    <a:pt x="313" y="200"/>
                  </a:cubicBezTo>
                  <a:lnTo>
                    <a:pt x="313" y="200"/>
                  </a:lnTo>
                  <a:cubicBezTo>
                    <a:pt x="323" y="192"/>
                    <a:pt x="333" y="182"/>
                    <a:pt x="347" y="175"/>
                  </a:cubicBezTo>
                  <a:close/>
                  <a:moveTo>
                    <a:pt x="509" y="146"/>
                  </a:moveTo>
                  <a:cubicBezTo>
                    <a:pt x="537" y="186"/>
                    <a:pt x="586" y="251"/>
                    <a:pt x="615" y="279"/>
                  </a:cubicBezTo>
                  <a:lnTo>
                    <a:pt x="615" y="279"/>
                  </a:lnTo>
                  <a:cubicBezTo>
                    <a:pt x="573" y="240"/>
                    <a:pt x="508" y="188"/>
                    <a:pt x="483" y="175"/>
                  </a:cubicBezTo>
                  <a:lnTo>
                    <a:pt x="483" y="162"/>
                  </a:lnTo>
                  <a:cubicBezTo>
                    <a:pt x="496" y="175"/>
                    <a:pt x="525" y="175"/>
                    <a:pt x="525" y="188"/>
                  </a:cubicBezTo>
                  <a:cubicBezTo>
                    <a:pt x="527" y="190"/>
                    <a:pt x="529" y="191"/>
                    <a:pt x="530" y="191"/>
                  </a:cubicBezTo>
                  <a:cubicBezTo>
                    <a:pt x="533" y="191"/>
                    <a:pt x="522" y="170"/>
                    <a:pt x="509" y="146"/>
                  </a:cubicBezTo>
                  <a:close/>
                  <a:moveTo>
                    <a:pt x="428" y="162"/>
                  </a:moveTo>
                  <a:lnTo>
                    <a:pt x="428" y="162"/>
                  </a:lnTo>
                  <a:cubicBezTo>
                    <a:pt x="407" y="183"/>
                    <a:pt x="394" y="204"/>
                    <a:pt x="397" y="204"/>
                  </a:cubicBezTo>
                  <a:cubicBezTo>
                    <a:pt x="398" y="204"/>
                    <a:pt x="400" y="203"/>
                    <a:pt x="402" y="201"/>
                  </a:cubicBezTo>
                  <a:cubicBezTo>
                    <a:pt x="415" y="188"/>
                    <a:pt x="428" y="188"/>
                    <a:pt x="444" y="175"/>
                  </a:cubicBezTo>
                  <a:lnTo>
                    <a:pt x="444" y="188"/>
                  </a:lnTo>
                  <a:cubicBezTo>
                    <a:pt x="415" y="201"/>
                    <a:pt x="347" y="256"/>
                    <a:pt x="321" y="295"/>
                  </a:cubicBezTo>
                  <a:cubicBezTo>
                    <a:pt x="347" y="256"/>
                    <a:pt x="389" y="201"/>
                    <a:pt x="428" y="162"/>
                  </a:cubicBezTo>
                  <a:close/>
                  <a:moveTo>
                    <a:pt x="496" y="0"/>
                  </a:moveTo>
                  <a:cubicBezTo>
                    <a:pt x="496" y="0"/>
                    <a:pt x="201" y="146"/>
                    <a:pt x="240" y="146"/>
                  </a:cubicBezTo>
                  <a:cubicBezTo>
                    <a:pt x="244" y="146"/>
                    <a:pt x="247" y="146"/>
                    <a:pt x="249" y="145"/>
                  </a:cubicBezTo>
                  <a:lnTo>
                    <a:pt x="249" y="145"/>
                  </a:lnTo>
                  <a:cubicBezTo>
                    <a:pt x="194" y="185"/>
                    <a:pt x="107" y="227"/>
                    <a:pt x="133" y="227"/>
                  </a:cubicBezTo>
                  <a:cubicBezTo>
                    <a:pt x="185" y="214"/>
                    <a:pt x="214" y="201"/>
                    <a:pt x="214" y="201"/>
                  </a:cubicBezTo>
                  <a:lnTo>
                    <a:pt x="214" y="201"/>
                  </a:lnTo>
                  <a:cubicBezTo>
                    <a:pt x="214" y="201"/>
                    <a:pt x="52" y="308"/>
                    <a:pt x="78" y="308"/>
                  </a:cubicBezTo>
                  <a:cubicBezTo>
                    <a:pt x="104" y="295"/>
                    <a:pt x="308" y="146"/>
                    <a:pt x="308" y="146"/>
                  </a:cubicBezTo>
                  <a:lnTo>
                    <a:pt x="308" y="146"/>
                  </a:lnTo>
                  <a:cubicBezTo>
                    <a:pt x="308" y="146"/>
                    <a:pt x="257" y="219"/>
                    <a:pt x="271" y="219"/>
                  </a:cubicBezTo>
                  <a:cubicBezTo>
                    <a:pt x="273" y="219"/>
                    <a:pt x="277" y="218"/>
                    <a:pt x="282" y="214"/>
                  </a:cubicBezTo>
                  <a:cubicBezTo>
                    <a:pt x="287" y="214"/>
                    <a:pt x="291" y="213"/>
                    <a:pt x="294" y="212"/>
                  </a:cubicBezTo>
                  <a:lnTo>
                    <a:pt x="294" y="212"/>
                  </a:lnTo>
                  <a:cubicBezTo>
                    <a:pt x="228" y="265"/>
                    <a:pt x="148" y="324"/>
                    <a:pt x="172" y="324"/>
                  </a:cubicBezTo>
                  <a:cubicBezTo>
                    <a:pt x="198" y="314"/>
                    <a:pt x="223" y="300"/>
                    <a:pt x="241" y="288"/>
                  </a:cubicBezTo>
                  <a:lnTo>
                    <a:pt x="241" y="288"/>
                  </a:lnTo>
                  <a:cubicBezTo>
                    <a:pt x="173" y="346"/>
                    <a:pt x="1" y="512"/>
                    <a:pt x="20" y="512"/>
                  </a:cubicBezTo>
                  <a:cubicBezTo>
                    <a:pt x="21" y="512"/>
                    <a:pt x="22" y="512"/>
                    <a:pt x="23" y="512"/>
                  </a:cubicBezTo>
                  <a:cubicBezTo>
                    <a:pt x="52" y="499"/>
                    <a:pt x="253" y="308"/>
                    <a:pt x="253" y="308"/>
                  </a:cubicBezTo>
                  <a:lnTo>
                    <a:pt x="253" y="308"/>
                  </a:lnTo>
                  <a:cubicBezTo>
                    <a:pt x="253" y="308"/>
                    <a:pt x="167" y="445"/>
                    <a:pt x="182" y="445"/>
                  </a:cubicBezTo>
                  <a:cubicBezTo>
                    <a:pt x="183" y="445"/>
                    <a:pt x="184" y="444"/>
                    <a:pt x="185" y="444"/>
                  </a:cubicBezTo>
                  <a:cubicBezTo>
                    <a:pt x="201" y="418"/>
                    <a:pt x="266" y="337"/>
                    <a:pt x="295" y="295"/>
                  </a:cubicBezTo>
                  <a:lnTo>
                    <a:pt x="295" y="295"/>
                  </a:lnTo>
                  <a:cubicBezTo>
                    <a:pt x="295" y="308"/>
                    <a:pt x="282" y="324"/>
                    <a:pt x="282" y="324"/>
                  </a:cubicBezTo>
                  <a:lnTo>
                    <a:pt x="295" y="324"/>
                  </a:lnTo>
                  <a:cubicBezTo>
                    <a:pt x="308" y="324"/>
                    <a:pt x="363" y="269"/>
                    <a:pt x="363" y="269"/>
                  </a:cubicBezTo>
                  <a:lnTo>
                    <a:pt x="363" y="269"/>
                  </a:lnTo>
                  <a:cubicBezTo>
                    <a:pt x="363" y="269"/>
                    <a:pt x="208" y="538"/>
                    <a:pt x="238" y="538"/>
                  </a:cubicBezTo>
                  <a:cubicBezTo>
                    <a:pt x="238" y="538"/>
                    <a:pt x="239" y="538"/>
                    <a:pt x="240" y="538"/>
                  </a:cubicBezTo>
                  <a:cubicBezTo>
                    <a:pt x="253" y="512"/>
                    <a:pt x="295" y="457"/>
                    <a:pt x="321" y="418"/>
                  </a:cubicBezTo>
                  <a:lnTo>
                    <a:pt x="321" y="418"/>
                  </a:lnTo>
                  <a:cubicBezTo>
                    <a:pt x="269" y="506"/>
                    <a:pt x="161" y="703"/>
                    <a:pt x="169" y="703"/>
                  </a:cubicBezTo>
                  <a:cubicBezTo>
                    <a:pt x="169" y="703"/>
                    <a:pt x="170" y="702"/>
                    <a:pt x="172" y="700"/>
                  </a:cubicBezTo>
                  <a:cubicBezTo>
                    <a:pt x="214" y="661"/>
                    <a:pt x="402" y="308"/>
                    <a:pt x="402" y="308"/>
                  </a:cubicBezTo>
                  <a:lnTo>
                    <a:pt x="402" y="308"/>
                  </a:lnTo>
                  <a:cubicBezTo>
                    <a:pt x="402" y="308"/>
                    <a:pt x="367" y="406"/>
                    <a:pt x="374" y="406"/>
                  </a:cubicBezTo>
                  <a:cubicBezTo>
                    <a:pt x="375" y="406"/>
                    <a:pt x="375" y="406"/>
                    <a:pt x="376" y="405"/>
                  </a:cubicBezTo>
                  <a:cubicBezTo>
                    <a:pt x="389" y="389"/>
                    <a:pt x="428" y="308"/>
                    <a:pt x="457" y="269"/>
                  </a:cubicBezTo>
                  <a:lnTo>
                    <a:pt x="457" y="243"/>
                  </a:lnTo>
                  <a:lnTo>
                    <a:pt x="470" y="243"/>
                  </a:lnTo>
                  <a:lnTo>
                    <a:pt x="457" y="227"/>
                  </a:lnTo>
                  <a:cubicBezTo>
                    <a:pt x="470" y="227"/>
                    <a:pt x="470" y="227"/>
                    <a:pt x="470" y="214"/>
                  </a:cubicBezTo>
                  <a:lnTo>
                    <a:pt x="470" y="243"/>
                  </a:lnTo>
                  <a:cubicBezTo>
                    <a:pt x="470" y="256"/>
                    <a:pt x="457" y="256"/>
                    <a:pt x="457" y="269"/>
                  </a:cubicBezTo>
                  <a:lnTo>
                    <a:pt x="457" y="282"/>
                  </a:lnTo>
                  <a:cubicBezTo>
                    <a:pt x="457" y="269"/>
                    <a:pt x="457" y="256"/>
                    <a:pt x="470" y="256"/>
                  </a:cubicBezTo>
                  <a:cubicBezTo>
                    <a:pt x="496" y="295"/>
                    <a:pt x="538" y="376"/>
                    <a:pt x="551" y="389"/>
                  </a:cubicBezTo>
                  <a:cubicBezTo>
                    <a:pt x="552" y="390"/>
                    <a:pt x="552" y="390"/>
                    <a:pt x="553" y="390"/>
                  </a:cubicBezTo>
                  <a:cubicBezTo>
                    <a:pt x="559" y="390"/>
                    <a:pt x="525" y="295"/>
                    <a:pt x="525" y="295"/>
                  </a:cubicBezTo>
                  <a:lnTo>
                    <a:pt x="525" y="295"/>
                  </a:lnTo>
                  <a:cubicBezTo>
                    <a:pt x="525" y="295"/>
                    <a:pt x="713" y="648"/>
                    <a:pt x="752" y="687"/>
                  </a:cubicBezTo>
                  <a:cubicBezTo>
                    <a:pt x="753" y="688"/>
                    <a:pt x="755" y="689"/>
                    <a:pt x="755" y="689"/>
                  </a:cubicBezTo>
                  <a:cubicBezTo>
                    <a:pt x="767" y="689"/>
                    <a:pt x="655" y="494"/>
                    <a:pt x="606" y="405"/>
                  </a:cubicBezTo>
                  <a:lnTo>
                    <a:pt x="606" y="405"/>
                  </a:lnTo>
                  <a:cubicBezTo>
                    <a:pt x="632" y="444"/>
                    <a:pt x="671" y="512"/>
                    <a:pt x="700" y="525"/>
                  </a:cubicBezTo>
                  <a:cubicBezTo>
                    <a:pt x="701" y="526"/>
                    <a:pt x="702" y="527"/>
                    <a:pt x="702" y="527"/>
                  </a:cubicBezTo>
                  <a:cubicBezTo>
                    <a:pt x="713" y="527"/>
                    <a:pt x="564" y="256"/>
                    <a:pt x="564" y="256"/>
                  </a:cubicBezTo>
                  <a:lnTo>
                    <a:pt x="564" y="256"/>
                  </a:lnTo>
                  <a:cubicBezTo>
                    <a:pt x="564" y="256"/>
                    <a:pt x="619" y="308"/>
                    <a:pt x="645" y="324"/>
                  </a:cubicBezTo>
                  <a:lnTo>
                    <a:pt x="645" y="308"/>
                  </a:lnTo>
                  <a:cubicBezTo>
                    <a:pt x="645" y="308"/>
                    <a:pt x="645" y="304"/>
                    <a:pt x="643" y="299"/>
                  </a:cubicBezTo>
                  <a:lnTo>
                    <a:pt x="643" y="299"/>
                  </a:lnTo>
                  <a:cubicBezTo>
                    <a:pt x="674" y="346"/>
                    <a:pt x="729" y="420"/>
                    <a:pt x="752" y="431"/>
                  </a:cubicBezTo>
                  <a:cubicBezTo>
                    <a:pt x="753" y="432"/>
                    <a:pt x="753" y="432"/>
                    <a:pt x="753" y="432"/>
                  </a:cubicBezTo>
                  <a:cubicBezTo>
                    <a:pt x="759" y="432"/>
                    <a:pt x="671" y="308"/>
                    <a:pt x="671" y="308"/>
                  </a:cubicBezTo>
                  <a:lnTo>
                    <a:pt x="671" y="308"/>
                  </a:lnTo>
                  <a:cubicBezTo>
                    <a:pt x="671" y="308"/>
                    <a:pt x="875" y="486"/>
                    <a:pt x="901" y="499"/>
                  </a:cubicBezTo>
                  <a:cubicBezTo>
                    <a:pt x="902" y="499"/>
                    <a:pt x="903" y="500"/>
                    <a:pt x="904" y="500"/>
                  </a:cubicBezTo>
                  <a:cubicBezTo>
                    <a:pt x="926" y="500"/>
                    <a:pt x="751" y="339"/>
                    <a:pt x="690" y="278"/>
                  </a:cubicBezTo>
                  <a:lnTo>
                    <a:pt x="690" y="278"/>
                  </a:lnTo>
                  <a:cubicBezTo>
                    <a:pt x="706" y="289"/>
                    <a:pt x="729" y="300"/>
                    <a:pt x="752" y="308"/>
                  </a:cubicBezTo>
                  <a:cubicBezTo>
                    <a:pt x="756" y="309"/>
                    <a:pt x="758" y="310"/>
                    <a:pt x="760" y="310"/>
                  </a:cubicBezTo>
                  <a:cubicBezTo>
                    <a:pt x="775" y="310"/>
                    <a:pt x="681" y="239"/>
                    <a:pt x="619" y="201"/>
                  </a:cubicBezTo>
                  <a:lnTo>
                    <a:pt x="619" y="188"/>
                  </a:lnTo>
                  <a:cubicBezTo>
                    <a:pt x="619" y="201"/>
                    <a:pt x="632" y="201"/>
                    <a:pt x="645" y="201"/>
                  </a:cubicBezTo>
                  <a:cubicBezTo>
                    <a:pt x="652" y="204"/>
                    <a:pt x="656" y="205"/>
                    <a:pt x="659" y="205"/>
                  </a:cubicBezTo>
                  <a:cubicBezTo>
                    <a:pt x="682" y="205"/>
                    <a:pt x="619" y="133"/>
                    <a:pt x="619" y="133"/>
                  </a:cubicBezTo>
                  <a:lnTo>
                    <a:pt x="619" y="133"/>
                  </a:lnTo>
                  <a:cubicBezTo>
                    <a:pt x="619" y="133"/>
                    <a:pt x="820" y="282"/>
                    <a:pt x="849" y="295"/>
                  </a:cubicBezTo>
                  <a:cubicBezTo>
                    <a:pt x="875" y="295"/>
                    <a:pt x="713" y="188"/>
                    <a:pt x="713" y="188"/>
                  </a:cubicBezTo>
                  <a:lnTo>
                    <a:pt x="713" y="188"/>
                  </a:lnTo>
                  <a:lnTo>
                    <a:pt x="794" y="214"/>
                  </a:lnTo>
                  <a:cubicBezTo>
                    <a:pt x="820" y="214"/>
                    <a:pt x="713" y="162"/>
                    <a:pt x="658" y="133"/>
                  </a:cubicBezTo>
                  <a:lnTo>
                    <a:pt x="687" y="133"/>
                  </a:lnTo>
                  <a:cubicBezTo>
                    <a:pt x="726" y="133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2" name="Google Shape;1112;p38"/>
            <p:cNvSpPr/>
            <p:nvPr/>
          </p:nvSpPr>
          <p:spPr>
            <a:xfrm>
              <a:off x="1620550" y="1424750"/>
              <a:ext cx="675" cy="1100"/>
            </a:xfrm>
            <a:custGeom>
              <a:avLst/>
              <a:gdLst/>
              <a:ahLst/>
              <a:cxnLst/>
              <a:rect l="l" t="t" r="r" b="b"/>
              <a:pathLst>
                <a:path w="27" h="44" extrusionOk="0">
                  <a:moveTo>
                    <a:pt x="1" y="1"/>
                  </a:moveTo>
                  <a:lnTo>
                    <a:pt x="1" y="1"/>
                  </a:lnTo>
                  <a:cubicBezTo>
                    <a:pt x="14" y="27"/>
                    <a:pt x="14" y="43"/>
                    <a:pt x="14" y="43"/>
                  </a:cubicBezTo>
                  <a:cubicBezTo>
                    <a:pt x="27" y="43"/>
                    <a:pt x="14" y="14"/>
                    <a:pt x="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3" name="Google Shape;1113;p38"/>
            <p:cNvSpPr/>
            <p:nvPr/>
          </p:nvSpPr>
          <p:spPr>
            <a:xfrm>
              <a:off x="1619500" y="1429450"/>
              <a:ext cx="750" cy="1400"/>
            </a:xfrm>
            <a:custGeom>
              <a:avLst/>
              <a:gdLst/>
              <a:ahLst/>
              <a:cxnLst/>
              <a:rect l="l" t="t" r="r" b="b"/>
              <a:pathLst>
                <a:path w="30" h="56" extrusionOk="0">
                  <a:moveTo>
                    <a:pt x="30" y="1"/>
                  </a:moveTo>
                  <a:cubicBezTo>
                    <a:pt x="17" y="30"/>
                    <a:pt x="1" y="56"/>
                    <a:pt x="1" y="56"/>
                  </a:cubicBezTo>
                  <a:cubicBezTo>
                    <a:pt x="17" y="56"/>
                    <a:pt x="17" y="30"/>
                    <a:pt x="3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4" name="Google Shape;1114;p38"/>
            <p:cNvSpPr/>
            <p:nvPr/>
          </p:nvSpPr>
          <p:spPr>
            <a:xfrm>
              <a:off x="1605700" y="1420375"/>
              <a:ext cx="29300" cy="22075"/>
            </a:xfrm>
            <a:custGeom>
              <a:avLst/>
              <a:gdLst/>
              <a:ahLst/>
              <a:cxnLst/>
              <a:rect l="l" t="t" r="r" b="b"/>
              <a:pathLst>
                <a:path w="1172" h="883" extrusionOk="0">
                  <a:moveTo>
                    <a:pt x="406" y="250"/>
                  </a:moveTo>
                  <a:cubicBezTo>
                    <a:pt x="403" y="252"/>
                    <a:pt x="401" y="254"/>
                    <a:pt x="398" y="255"/>
                  </a:cubicBezTo>
                  <a:lnTo>
                    <a:pt x="398" y="255"/>
                  </a:lnTo>
                  <a:cubicBezTo>
                    <a:pt x="401" y="254"/>
                    <a:pt x="403" y="252"/>
                    <a:pt x="406" y="250"/>
                  </a:cubicBezTo>
                  <a:close/>
                  <a:moveTo>
                    <a:pt x="595" y="312"/>
                  </a:moveTo>
                  <a:cubicBezTo>
                    <a:pt x="595" y="325"/>
                    <a:pt x="595" y="338"/>
                    <a:pt x="608" y="351"/>
                  </a:cubicBezTo>
                  <a:cubicBezTo>
                    <a:pt x="608" y="338"/>
                    <a:pt x="595" y="325"/>
                    <a:pt x="595" y="312"/>
                  </a:cubicBezTo>
                  <a:close/>
                  <a:moveTo>
                    <a:pt x="634" y="189"/>
                  </a:moveTo>
                  <a:lnTo>
                    <a:pt x="634" y="189"/>
                  </a:lnTo>
                  <a:cubicBezTo>
                    <a:pt x="689" y="244"/>
                    <a:pt x="744" y="312"/>
                    <a:pt x="783" y="351"/>
                  </a:cubicBezTo>
                  <a:cubicBezTo>
                    <a:pt x="731" y="312"/>
                    <a:pt x="650" y="231"/>
                    <a:pt x="621" y="218"/>
                  </a:cubicBezTo>
                  <a:lnTo>
                    <a:pt x="621" y="202"/>
                  </a:lnTo>
                  <a:cubicBezTo>
                    <a:pt x="634" y="218"/>
                    <a:pt x="663" y="231"/>
                    <a:pt x="676" y="244"/>
                  </a:cubicBezTo>
                  <a:cubicBezTo>
                    <a:pt x="676" y="244"/>
                    <a:pt x="663" y="218"/>
                    <a:pt x="634" y="189"/>
                  </a:cubicBezTo>
                  <a:close/>
                  <a:moveTo>
                    <a:pt x="540" y="202"/>
                  </a:moveTo>
                  <a:cubicBezTo>
                    <a:pt x="514" y="244"/>
                    <a:pt x="501" y="257"/>
                    <a:pt x="514" y="257"/>
                  </a:cubicBezTo>
                  <a:cubicBezTo>
                    <a:pt x="527" y="244"/>
                    <a:pt x="540" y="231"/>
                    <a:pt x="553" y="231"/>
                  </a:cubicBezTo>
                  <a:cubicBezTo>
                    <a:pt x="527" y="257"/>
                    <a:pt x="446" y="325"/>
                    <a:pt x="407" y="364"/>
                  </a:cubicBezTo>
                  <a:cubicBezTo>
                    <a:pt x="433" y="325"/>
                    <a:pt x="501" y="257"/>
                    <a:pt x="540" y="202"/>
                  </a:cubicBezTo>
                  <a:close/>
                  <a:moveTo>
                    <a:pt x="595" y="312"/>
                  </a:moveTo>
                  <a:lnTo>
                    <a:pt x="582" y="325"/>
                  </a:lnTo>
                  <a:lnTo>
                    <a:pt x="582" y="364"/>
                  </a:lnTo>
                  <a:cubicBezTo>
                    <a:pt x="582" y="338"/>
                    <a:pt x="582" y="325"/>
                    <a:pt x="595" y="312"/>
                  </a:cubicBezTo>
                  <a:close/>
                  <a:moveTo>
                    <a:pt x="621" y="1"/>
                  </a:moveTo>
                  <a:cubicBezTo>
                    <a:pt x="621" y="1"/>
                    <a:pt x="282" y="177"/>
                    <a:pt x="306" y="177"/>
                  </a:cubicBezTo>
                  <a:cubicBezTo>
                    <a:pt x="307" y="177"/>
                    <a:pt x="308" y="176"/>
                    <a:pt x="310" y="176"/>
                  </a:cubicBezTo>
                  <a:lnTo>
                    <a:pt x="339" y="176"/>
                  </a:lnTo>
                  <a:cubicBezTo>
                    <a:pt x="271" y="218"/>
                    <a:pt x="135" y="283"/>
                    <a:pt x="177" y="283"/>
                  </a:cubicBezTo>
                  <a:cubicBezTo>
                    <a:pt x="229" y="270"/>
                    <a:pt x="271" y="257"/>
                    <a:pt x="271" y="257"/>
                  </a:cubicBezTo>
                  <a:lnTo>
                    <a:pt x="271" y="257"/>
                  </a:lnTo>
                  <a:cubicBezTo>
                    <a:pt x="271" y="257"/>
                    <a:pt x="85" y="381"/>
                    <a:pt x="105" y="381"/>
                  </a:cubicBezTo>
                  <a:cubicBezTo>
                    <a:pt x="106" y="381"/>
                    <a:pt x="107" y="381"/>
                    <a:pt x="109" y="380"/>
                  </a:cubicBezTo>
                  <a:cubicBezTo>
                    <a:pt x="135" y="380"/>
                    <a:pt x="391" y="189"/>
                    <a:pt x="391" y="189"/>
                  </a:cubicBezTo>
                  <a:lnTo>
                    <a:pt x="391" y="189"/>
                  </a:lnTo>
                  <a:cubicBezTo>
                    <a:pt x="391" y="189"/>
                    <a:pt x="322" y="279"/>
                    <a:pt x="345" y="279"/>
                  </a:cubicBezTo>
                  <a:cubicBezTo>
                    <a:pt x="349" y="279"/>
                    <a:pt x="355" y="276"/>
                    <a:pt x="365" y="270"/>
                  </a:cubicBezTo>
                  <a:cubicBezTo>
                    <a:pt x="369" y="270"/>
                    <a:pt x="375" y="268"/>
                    <a:pt x="382" y="264"/>
                  </a:cubicBezTo>
                  <a:lnTo>
                    <a:pt x="382" y="264"/>
                  </a:lnTo>
                  <a:cubicBezTo>
                    <a:pt x="306" y="327"/>
                    <a:pt x="194" y="407"/>
                    <a:pt x="211" y="407"/>
                  </a:cubicBezTo>
                  <a:cubicBezTo>
                    <a:pt x="212" y="407"/>
                    <a:pt x="213" y="407"/>
                    <a:pt x="216" y="406"/>
                  </a:cubicBezTo>
                  <a:cubicBezTo>
                    <a:pt x="264" y="395"/>
                    <a:pt x="312" y="362"/>
                    <a:pt x="332" y="344"/>
                  </a:cubicBezTo>
                  <a:lnTo>
                    <a:pt x="332" y="344"/>
                  </a:lnTo>
                  <a:cubicBezTo>
                    <a:pt x="277" y="394"/>
                    <a:pt x="1" y="649"/>
                    <a:pt x="26" y="649"/>
                  </a:cubicBezTo>
                  <a:cubicBezTo>
                    <a:pt x="26" y="649"/>
                    <a:pt x="27" y="649"/>
                    <a:pt x="28" y="649"/>
                  </a:cubicBezTo>
                  <a:cubicBezTo>
                    <a:pt x="67" y="623"/>
                    <a:pt x="326" y="393"/>
                    <a:pt x="326" y="393"/>
                  </a:cubicBezTo>
                  <a:lnTo>
                    <a:pt x="326" y="393"/>
                  </a:lnTo>
                  <a:cubicBezTo>
                    <a:pt x="326" y="393"/>
                    <a:pt x="218" y="557"/>
                    <a:pt x="226" y="557"/>
                  </a:cubicBezTo>
                  <a:cubicBezTo>
                    <a:pt x="226" y="557"/>
                    <a:pt x="227" y="557"/>
                    <a:pt x="229" y="555"/>
                  </a:cubicBezTo>
                  <a:cubicBezTo>
                    <a:pt x="257" y="527"/>
                    <a:pt x="335" y="424"/>
                    <a:pt x="375" y="368"/>
                  </a:cubicBezTo>
                  <a:lnTo>
                    <a:pt x="375" y="368"/>
                  </a:lnTo>
                  <a:cubicBezTo>
                    <a:pt x="365" y="384"/>
                    <a:pt x="365" y="406"/>
                    <a:pt x="365" y="406"/>
                  </a:cubicBezTo>
                  <a:lnTo>
                    <a:pt x="365" y="419"/>
                  </a:lnTo>
                  <a:cubicBezTo>
                    <a:pt x="391" y="406"/>
                    <a:pt x="459" y="338"/>
                    <a:pt x="459" y="338"/>
                  </a:cubicBezTo>
                  <a:lnTo>
                    <a:pt x="459" y="338"/>
                  </a:lnTo>
                  <a:cubicBezTo>
                    <a:pt x="459" y="338"/>
                    <a:pt x="273" y="677"/>
                    <a:pt x="293" y="677"/>
                  </a:cubicBezTo>
                  <a:cubicBezTo>
                    <a:pt x="294" y="677"/>
                    <a:pt x="295" y="676"/>
                    <a:pt x="297" y="675"/>
                  </a:cubicBezTo>
                  <a:cubicBezTo>
                    <a:pt x="318" y="656"/>
                    <a:pt x="352" y="614"/>
                    <a:pt x="380" y="571"/>
                  </a:cubicBezTo>
                  <a:lnTo>
                    <a:pt x="380" y="571"/>
                  </a:lnTo>
                  <a:cubicBezTo>
                    <a:pt x="312" y="689"/>
                    <a:pt x="211" y="883"/>
                    <a:pt x="224" y="883"/>
                  </a:cubicBezTo>
                  <a:cubicBezTo>
                    <a:pt x="225" y="883"/>
                    <a:pt x="226" y="882"/>
                    <a:pt x="229" y="879"/>
                  </a:cubicBezTo>
                  <a:cubicBezTo>
                    <a:pt x="284" y="824"/>
                    <a:pt x="514" y="380"/>
                    <a:pt x="514" y="380"/>
                  </a:cubicBezTo>
                  <a:lnTo>
                    <a:pt x="514" y="380"/>
                  </a:lnTo>
                  <a:cubicBezTo>
                    <a:pt x="514" y="380"/>
                    <a:pt x="464" y="501"/>
                    <a:pt x="470" y="501"/>
                  </a:cubicBezTo>
                  <a:cubicBezTo>
                    <a:pt x="471" y="501"/>
                    <a:pt x="471" y="501"/>
                    <a:pt x="472" y="500"/>
                  </a:cubicBezTo>
                  <a:cubicBezTo>
                    <a:pt x="501" y="487"/>
                    <a:pt x="553" y="393"/>
                    <a:pt x="582" y="325"/>
                  </a:cubicBezTo>
                  <a:lnTo>
                    <a:pt x="582" y="299"/>
                  </a:lnTo>
                  <a:cubicBezTo>
                    <a:pt x="595" y="283"/>
                    <a:pt x="595" y="283"/>
                    <a:pt x="595" y="270"/>
                  </a:cubicBezTo>
                  <a:lnTo>
                    <a:pt x="595" y="299"/>
                  </a:lnTo>
                  <a:lnTo>
                    <a:pt x="595" y="312"/>
                  </a:lnTo>
                  <a:cubicBezTo>
                    <a:pt x="621" y="380"/>
                    <a:pt x="689" y="474"/>
                    <a:pt x="702" y="487"/>
                  </a:cubicBezTo>
                  <a:cubicBezTo>
                    <a:pt x="703" y="488"/>
                    <a:pt x="704" y="488"/>
                    <a:pt x="705" y="488"/>
                  </a:cubicBezTo>
                  <a:cubicBezTo>
                    <a:pt x="725" y="488"/>
                    <a:pt x="663" y="364"/>
                    <a:pt x="663" y="364"/>
                  </a:cubicBezTo>
                  <a:lnTo>
                    <a:pt x="663" y="364"/>
                  </a:lnTo>
                  <a:cubicBezTo>
                    <a:pt x="663" y="364"/>
                    <a:pt x="906" y="811"/>
                    <a:pt x="958" y="866"/>
                  </a:cubicBezTo>
                  <a:cubicBezTo>
                    <a:pt x="961" y="869"/>
                    <a:pt x="962" y="870"/>
                    <a:pt x="963" y="870"/>
                  </a:cubicBezTo>
                  <a:cubicBezTo>
                    <a:pt x="977" y="870"/>
                    <a:pt x="882" y="701"/>
                    <a:pt x="812" y="583"/>
                  </a:cubicBezTo>
                  <a:lnTo>
                    <a:pt x="812" y="583"/>
                  </a:lnTo>
                  <a:cubicBezTo>
                    <a:pt x="836" y="616"/>
                    <a:pt x="861" y="647"/>
                    <a:pt x="877" y="662"/>
                  </a:cubicBezTo>
                  <a:cubicBezTo>
                    <a:pt x="878" y="663"/>
                    <a:pt x="879" y="663"/>
                    <a:pt x="880" y="663"/>
                  </a:cubicBezTo>
                  <a:cubicBezTo>
                    <a:pt x="905" y="663"/>
                    <a:pt x="715" y="325"/>
                    <a:pt x="715" y="325"/>
                  </a:cubicBezTo>
                  <a:lnTo>
                    <a:pt x="715" y="325"/>
                  </a:lnTo>
                  <a:cubicBezTo>
                    <a:pt x="715" y="325"/>
                    <a:pt x="783" y="393"/>
                    <a:pt x="812" y="406"/>
                  </a:cubicBezTo>
                  <a:lnTo>
                    <a:pt x="812" y="393"/>
                  </a:lnTo>
                  <a:cubicBezTo>
                    <a:pt x="825" y="393"/>
                    <a:pt x="812" y="364"/>
                    <a:pt x="812" y="351"/>
                  </a:cubicBezTo>
                  <a:lnTo>
                    <a:pt x="812" y="351"/>
                  </a:lnTo>
                  <a:cubicBezTo>
                    <a:pt x="838" y="406"/>
                    <a:pt x="932" y="513"/>
                    <a:pt x="945" y="542"/>
                  </a:cubicBezTo>
                  <a:cubicBezTo>
                    <a:pt x="947" y="544"/>
                    <a:pt x="948" y="545"/>
                    <a:pt x="949" y="545"/>
                  </a:cubicBezTo>
                  <a:cubicBezTo>
                    <a:pt x="959" y="545"/>
                    <a:pt x="851" y="380"/>
                    <a:pt x="851" y="380"/>
                  </a:cubicBezTo>
                  <a:lnTo>
                    <a:pt x="851" y="380"/>
                  </a:lnTo>
                  <a:cubicBezTo>
                    <a:pt x="851" y="380"/>
                    <a:pt x="1107" y="607"/>
                    <a:pt x="1149" y="636"/>
                  </a:cubicBezTo>
                  <a:cubicBezTo>
                    <a:pt x="1150" y="636"/>
                    <a:pt x="1150" y="636"/>
                    <a:pt x="1151" y="636"/>
                  </a:cubicBezTo>
                  <a:cubicBezTo>
                    <a:pt x="1172" y="636"/>
                    <a:pt x="944" y="416"/>
                    <a:pt x="862" y="345"/>
                  </a:cubicBezTo>
                  <a:lnTo>
                    <a:pt x="862" y="345"/>
                  </a:lnTo>
                  <a:cubicBezTo>
                    <a:pt x="886" y="362"/>
                    <a:pt x="923" y="384"/>
                    <a:pt x="958" y="393"/>
                  </a:cubicBezTo>
                  <a:cubicBezTo>
                    <a:pt x="960" y="394"/>
                    <a:pt x="962" y="394"/>
                    <a:pt x="964" y="394"/>
                  </a:cubicBezTo>
                  <a:cubicBezTo>
                    <a:pt x="985" y="394"/>
                    <a:pt x="871" y="308"/>
                    <a:pt x="783" y="244"/>
                  </a:cubicBezTo>
                  <a:lnTo>
                    <a:pt x="783" y="231"/>
                  </a:lnTo>
                  <a:lnTo>
                    <a:pt x="812" y="257"/>
                  </a:lnTo>
                  <a:cubicBezTo>
                    <a:pt x="822" y="263"/>
                    <a:pt x="828" y="266"/>
                    <a:pt x="831" y="266"/>
                  </a:cubicBezTo>
                  <a:cubicBezTo>
                    <a:pt x="851" y="266"/>
                    <a:pt x="783" y="176"/>
                    <a:pt x="783" y="176"/>
                  </a:cubicBezTo>
                  <a:lnTo>
                    <a:pt x="783" y="176"/>
                  </a:lnTo>
                  <a:cubicBezTo>
                    <a:pt x="783" y="176"/>
                    <a:pt x="1039" y="364"/>
                    <a:pt x="1081" y="364"/>
                  </a:cubicBezTo>
                  <a:cubicBezTo>
                    <a:pt x="1082" y="365"/>
                    <a:pt x="1083" y="365"/>
                    <a:pt x="1083" y="365"/>
                  </a:cubicBezTo>
                  <a:cubicBezTo>
                    <a:pt x="1085" y="365"/>
                    <a:pt x="906" y="244"/>
                    <a:pt x="906" y="244"/>
                  </a:cubicBezTo>
                  <a:lnTo>
                    <a:pt x="906" y="244"/>
                  </a:lnTo>
                  <a:cubicBezTo>
                    <a:pt x="906" y="244"/>
                    <a:pt x="945" y="257"/>
                    <a:pt x="1000" y="270"/>
                  </a:cubicBezTo>
                  <a:cubicBezTo>
                    <a:pt x="1039" y="270"/>
                    <a:pt x="906" y="202"/>
                    <a:pt x="838" y="163"/>
                  </a:cubicBezTo>
                  <a:lnTo>
                    <a:pt x="877" y="163"/>
                  </a:lnTo>
                  <a:cubicBezTo>
                    <a:pt x="879" y="163"/>
                    <a:pt x="880" y="164"/>
                    <a:pt x="881" y="164"/>
                  </a:cubicBezTo>
                  <a:cubicBezTo>
                    <a:pt x="910" y="164"/>
                    <a:pt x="621" y="1"/>
                    <a:pt x="62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5" name="Google Shape;1115;p38"/>
            <p:cNvSpPr/>
            <p:nvPr/>
          </p:nvSpPr>
          <p:spPr>
            <a:xfrm>
              <a:off x="1620875" y="1429125"/>
              <a:ext cx="350" cy="1400"/>
            </a:xfrm>
            <a:custGeom>
              <a:avLst/>
              <a:gdLst/>
              <a:ahLst/>
              <a:cxnLst/>
              <a:rect l="l" t="t" r="r" b="b"/>
              <a:pathLst>
                <a:path w="14" h="56" extrusionOk="0">
                  <a:moveTo>
                    <a:pt x="1" y="1"/>
                  </a:moveTo>
                  <a:cubicBezTo>
                    <a:pt x="1" y="30"/>
                    <a:pt x="14" y="56"/>
                    <a:pt x="14" y="56"/>
                  </a:cubicBezTo>
                  <a:cubicBezTo>
                    <a:pt x="14" y="56"/>
                    <a:pt x="1" y="30"/>
                    <a:pt x="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6" name="Google Shape;1116;p38"/>
            <p:cNvSpPr/>
            <p:nvPr/>
          </p:nvSpPr>
          <p:spPr>
            <a:xfrm>
              <a:off x="1619275" y="1436925"/>
              <a:ext cx="675" cy="1775"/>
            </a:xfrm>
            <a:custGeom>
              <a:avLst/>
              <a:gdLst/>
              <a:ahLst/>
              <a:cxnLst/>
              <a:rect l="l" t="t" r="r" b="b"/>
              <a:pathLst>
                <a:path w="27" h="71" extrusionOk="0">
                  <a:moveTo>
                    <a:pt x="26" y="0"/>
                  </a:moveTo>
                  <a:cubicBezTo>
                    <a:pt x="12" y="36"/>
                    <a:pt x="0" y="71"/>
                    <a:pt x="6" y="71"/>
                  </a:cubicBezTo>
                  <a:cubicBezTo>
                    <a:pt x="7" y="71"/>
                    <a:pt x="8" y="70"/>
                    <a:pt x="10" y="68"/>
                  </a:cubicBezTo>
                  <a:cubicBezTo>
                    <a:pt x="10" y="68"/>
                    <a:pt x="10" y="42"/>
                    <a:pt x="26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7" name="Google Shape;1117;p38"/>
            <p:cNvSpPr/>
            <p:nvPr/>
          </p:nvSpPr>
          <p:spPr>
            <a:xfrm>
              <a:off x="1602425" y="1425825"/>
              <a:ext cx="35950" cy="27450"/>
            </a:xfrm>
            <a:custGeom>
              <a:avLst/>
              <a:gdLst/>
              <a:ahLst/>
              <a:cxnLst/>
              <a:rect l="l" t="t" r="r" b="b"/>
              <a:pathLst>
                <a:path w="1438" h="1098" extrusionOk="0">
                  <a:moveTo>
                    <a:pt x="713" y="363"/>
                  </a:moveTo>
                  <a:cubicBezTo>
                    <a:pt x="713" y="363"/>
                    <a:pt x="713" y="376"/>
                    <a:pt x="726" y="376"/>
                  </a:cubicBezTo>
                  <a:cubicBezTo>
                    <a:pt x="726" y="363"/>
                    <a:pt x="713" y="363"/>
                    <a:pt x="713" y="363"/>
                  </a:cubicBezTo>
                  <a:close/>
                  <a:moveTo>
                    <a:pt x="731" y="408"/>
                  </a:moveTo>
                  <a:cubicBezTo>
                    <a:pt x="733" y="411"/>
                    <a:pt x="736" y="415"/>
                    <a:pt x="739" y="418"/>
                  </a:cubicBezTo>
                  <a:lnTo>
                    <a:pt x="739" y="418"/>
                  </a:lnTo>
                  <a:cubicBezTo>
                    <a:pt x="739" y="418"/>
                    <a:pt x="735" y="414"/>
                    <a:pt x="731" y="408"/>
                  </a:cubicBezTo>
                  <a:close/>
                  <a:moveTo>
                    <a:pt x="781" y="227"/>
                  </a:moveTo>
                  <a:cubicBezTo>
                    <a:pt x="833" y="295"/>
                    <a:pt x="914" y="376"/>
                    <a:pt x="956" y="431"/>
                  </a:cubicBezTo>
                  <a:cubicBezTo>
                    <a:pt x="888" y="376"/>
                    <a:pt x="781" y="282"/>
                    <a:pt x="752" y="256"/>
                  </a:cubicBezTo>
                  <a:cubicBezTo>
                    <a:pt x="765" y="256"/>
                    <a:pt x="807" y="269"/>
                    <a:pt x="820" y="295"/>
                  </a:cubicBezTo>
                  <a:cubicBezTo>
                    <a:pt x="833" y="295"/>
                    <a:pt x="807" y="269"/>
                    <a:pt x="781" y="227"/>
                  </a:cubicBezTo>
                  <a:close/>
                  <a:moveTo>
                    <a:pt x="658" y="243"/>
                  </a:moveTo>
                  <a:lnTo>
                    <a:pt x="658" y="243"/>
                  </a:lnTo>
                  <a:cubicBezTo>
                    <a:pt x="636" y="276"/>
                    <a:pt x="612" y="311"/>
                    <a:pt x="615" y="311"/>
                  </a:cubicBezTo>
                  <a:cubicBezTo>
                    <a:pt x="615" y="311"/>
                    <a:pt x="617" y="310"/>
                    <a:pt x="619" y="308"/>
                  </a:cubicBezTo>
                  <a:cubicBezTo>
                    <a:pt x="632" y="295"/>
                    <a:pt x="658" y="282"/>
                    <a:pt x="671" y="269"/>
                  </a:cubicBezTo>
                  <a:lnTo>
                    <a:pt x="684" y="269"/>
                  </a:lnTo>
                  <a:cubicBezTo>
                    <a:pt x="645" y="308"/>
                    <a:pt x="538" y="389"/>
                    <a:pt x="483" y="457"/>
                  </a:cubicBezTo>
                  <a:cubicBezTo>
                    <a:pt x="522" y="405"/>
                    <a:pt x="590" y="308"/>
                    <a:pt x="658" y="243"/>
                  </a:cubicBezTo>
                  <a:close/>
                  <a:moveTo>
                    <a:pt x="765" y="0"/>
                  </a:moveTo>
                  <a:cubicBezTo>
                    <a:pt x="765" y="0"/>
                    <a:pt x="295" y="214"/>
                    <a:pt x="360" y="214"/>
                  </a:cubicBezTo>
                  <a:cubicBezTo>
                    <a:pt x="370" y="214"/>
                    <a:pt x="379" y="214"/>
                    <a:pt x="388" y="211"/>
                  </a:cubicBezTo>
                  <a:lnTo>
                    <a:pt x="388" y="211"/>
                  </a:lnTo>
                  <a:cubicBezTo>
                    <a:pt x="303" y="266"/>
                    <a:pt x="161" y="350"/>
                    <a:pt x="198" y="350"/>
                  </a:cubicBezTo>
                  <a:cubicBezTo>
                    <a:pt x="266" y="337"/>
                    <a:pt x="321" y="308"/>
                    <a:pt x="321" y="308"/>
                  </a:cubicBezTo>
                  <a:lnTo>
                    <a:pt x="321" y="308"/>
                  </a:lnTo>
                  <a:cubicBezTo>
                    <a:pt x="321" y="308"/>
                    <a:pt x="87" y="471"/>
                    <a:pt x="100" y="471"/>
                  </a:cubicBezTo>
                  <a:cubicBezTo>
                    <a:pt x="101" y="471"/>
                    <a:pt x="102" y="471"/>
                    <a:pt x="104" y="470"/>
                  </a:cubicBezTo>
                  <a:cubicBezTo>
                    <a:pt x="146" y="457"/>
                    <a:pt x="483" y="227"/>
                    <a:pt x="483" y="227"/>
                  </a:cubicBezTo>
                  <a:lnTo>
                    <a:pt x="483" y="227"/>
                  </a:lnTo>
                  <a:cubicBezTo>
                    <a:pt x="483" y="227"/>
                    <a:pt x="387" y="343"/>
                    <a:pt x="411" y="343"/>
                  </a:cubicBezTo>
                  <a:cubicBezTo>
                    <a:pt x="415" y="343"/>
                    <a:pt x="420" y="342"/>
                    <a:pt x="428" y="337"/>
                  </a:cubicBezTo>
                  <a:cubicBezTo>
                    <a:pt x="457" y="324"/>
                    <a:pt x="496" y="282"/>
                    <a:pt x="522" y="256"/>
                  </a:cubicBezTo>
                  <a:lnTo>
                    <a:pt x="522" y="256"/>
                  </a:lnTo>
                  <a:cubicBezTo>
                    <a:pt x="509" y="282"/>
                    <a:pt x="483" y="308"/>
                    <a:pt x="483" y="308"/>
                  </a:cubicBezTo>
                  <a:cubicBezTo>
                    <a:pt x="366" y="385"/>
                    <a:pt x="214" y="500"/>
                    <a:pt x="246" y="500"/>
                  </a:cubicBezTo>
                  <a:cubicBezTo>
                    <a:pt x="248" y="500"/>
                    <a:pt x="250" y="500"/>
                    <a:pt x="253" y="499"/>
                  </a:cubicBezTo>
                  <a:cubicBezTo>
                    <a:pt x="298" y="491"/>
                    <a:pt x="342" y="464"/>
                    <a:pt x="371" y="443"/>
                  </a:cubicBezTo>
                  <a:lnTo>
                    <a:pt x="371" y="443"/>
                  </a:lnTo>
                  <a:cubicBezTo>
                    <a:pt x="274" y="529"/>
                    <a:pt x="0" y="795"/>
                    <a:pt x="7" y="795"/>
                  </a:cubicBezTo>
                  <a:cubicBezTo>
                    <a:pt x="8" y="795"/>
                    <a:pt x="8" y="795"/>
                    <a:pt x="10" y="794"/>
                  </a:cubicBezTo>
                  <a:cubicBezTo>
                    <a:pt x="65" y="781"/>
                    <a:pt x="376" y="486"/>
                    <a:pt x="376" y="486"/>
                  </a:cubicBezTo>
                  <a:lnTo>
                    <a:pt x="376" y="486"/>
                  </a:lnTo>
                  <a:cubicBezTo>
                    <a:pt x="376" y="486"/>
                    <a:pt x="254" y="689"/>
                    <a:pt x="263" y="689"/>
                  </a:cubicBezTo>
                  <a:cubicBezTo>
                    <a:pt x="264" y="689"/>
                    <a:pt x="264" y="688"/>
                    <a:pt x="266" y="687"/>
                  </a:cubicBezTo>
                  <a:cubicBezTo>
                    <a:pt x="295" y="661"/>
                    <a:pt x="402" y="512"/>
                    <a:pt x="441" y="444"/>
                  </a:cubicBezTo>
                  <a:lnTo>
                    <a:pt x="441" y="444"/>
                  </a:lnTo>
                  <a:cubicBezTo>
                    <a:pt x="441" y="470"/>
                    <a:pt x="428" y="499"/>
                    <a:pt x="441" y="499"/>
                  </a:cubicBezTo>
                  <a:lnTo>
                    <a:pt x="441" y="512"/>
                  </a:lnTo>
                  <a:cubicBezTo>
                    <a:pt x="470" y="499"/>
                    <a:pt x="564" y="418"/>
                    <a:pt x="564" y="418"/>
                  </a:cubicBezTo>
                  <a:lnTo>
                    <a:pt x="564" y="418"/>
                  </a:lnTo>
                  <a:cubicBezTo>
                    <a:pt x="564" y="418"/>
                    <a:pt x="328" y="838"/>
                    <a:pt x="355" y="838"/>
                  </a:cubicBezTo>
                  <a:cubicBezTo>
                    <a:pt x="356" y="838"/>
                    <a:pt x="358" y="838"/>
                    <a:pt x="360" y="836"/>
                  </a:cubicBezTo>
                  <a:cubicBezTo>
                    <a:pt x="389" y="810"/>
                    <a:pt x="441" y="713"/>
                    <a:pt x="483" y="648"/>
                  </a:cubicBezTo>
                  <a:lnTo>
                    <a:pt x="483" y="648"/>
                  </a:lnTo>
                  <a:cubicBezTo>
                    <a:pt x="408" y="783"/>
                    <a:pt x="240" y="1098"/>
                    <a:pt x="258" y="1098"/>
                  </a:cubicBezTo>
                  <a:cubicBezTo>
                    <a:pt x="260" y="1098"/>
                    <a:pt x="262" y="1096"/>
                    <a:pt x="266" y="1092"/>
                  </a:cubicBezTo>
                  <a:cubicBezTo>
                    <a:pt x="321" y="1037"/>
                    <a:pt x="632" y="470"/>
                    <a:pt x="632" y="470"/>
                  </a:cubicBezTo>
                  <a:lnTo>
                    <a:pt x="632" y="470"/>
                  </a:lnTo>
                  <a:cubicBezTo>
                    <a:pt x="632" y="470"/>
                    <a:pt x="557" y="620"/>
                    <a:pt x="574" y="620"/>
                  </a:cubicBezTo>
                  <a:cubicBezTo>
                    <a:pt x="575" y="620"/>
                    <a:pt x="576" y="619"/>
                    <a:pt x="577" y="619"/>
                  </a:cubicBezTo>
                  <a:cubicBezTo>
                    <a:pt x="601" y="607"/>
                    <a:pt x="660" y="491"/>
                    <a:pt x="702" y="422"/>
                  </a:cubicBezTo>
                  <a:lnTo>
                    <a:pt x="702" y="422"/>
                  </a:lnTo>
                  <a:cubicBezTo>
                    <a:pt x="700" y="429"/>
                    <a:pt x="700" y="437"/>
                    <a:pt x="700" y="444"/>
                  </a:cubicBezTo>
                  <a:cubicBezTo>
                    <a:pt x="713" y="418"/>
                    <a:pt x="713" y="405"/>
                    <a:pt x="726" y="376"/>
                  </a:cubicBezTo>
                  <a:lnTo>
                    <a:pt x="726" y="376"/>
                  </a:lnTo>
                  <a:cubicBezTo>
                    <a:pt x="713" y="389"/>
                    <a:pt x="713" y="389"/>
                    <a:pt x="713" y="405"/>
                  </a:cubicBezTo>
                  <a:lnTo>
                    <a:pt x="713" y="363"/>
                  </a:lnTo>
                  <a:cubicBezTo>
                    <a:pt x="713" y="350"/>
                    <a:pt x="713" y="337"/>
                    <a:pt x="726" y="337"/>
                  </a:cubicBezTo>
                  <a:lnTo>
                    <a:pt x="726" y="363"/>
                  </a:lnTo>
                  <a:lnTo>
                    <a:pt x="726" y="376"/>
                  </a:lnTo>
                  <a:cubicBezTo>
                    <a:pt x="726" y="380"/>
                    <a:pt x="726" y="385"/>
                    <a:pt x="726" y="390"/>
                  </a:cubicBezTo>
                  <a:lnTo>
                    <a:pt x="726" y="390"/>
                  </a:lnTo>
                  <a:cubicBezTo>
                    <a:pt x="726" y="389"/>
                    <a:pt x="726" y="389"/>
                    <a:pt x="726" y="389"/>
                  </a:cubicBezTo>
                  <a:lnTo>
                    <a:pt x="726" y="389"/>
                  </a:lnTo>
                  <a:cubicBezTo>
                    <a:pt x="726" y="396"/>
                    <a:pt x="729" y="403"/>
                    <a:pt x="731" y="408"/>
                  </a:cubicBezTo>
                  <a:lnTo>
                    <a:pt x="731" y="408"/>
                  </a:lnTo>
                  <a:cubicBezTo>
                    <a:pt x="728" y="402"/>
                    <a:pt x="727" y="396"/>
                    <a:pt x="726" y="390"/>
                  </a:cubicBezTo>
                  <a:lnTo>
                    <a:pt x="726" y="390"/>
                  </a:lnTo>
                  <a:cubicBezTo>
                    <a:pt x="765" y="458"/>
                    <a:pt x="833" y="593"/>
                    <a:pt x="862" y="606"/>
                  </a:cubicBezTo>
                  <a:cubicBezTo>
                    <a:pt x="863" y="606"/>
                    <a:pt x="864" y="607"/>
                    <a:pt x="865" y="607"/>
                  </a:cubicBezTo>
                  <a:cubicBezTo>
                    <a:pt x="882" y="607"/>
                    <a:pt x="807" y="457"/>
                    <a:pt x="807" y="457"/>
                  </a:cubicBezTo>
                  <a:lnTo>
                    <a:pt x="807" y="457"/>
                  </a:lnTo>
                  <a:cubicBezTo>
                    <a:pt x="807" y="457"/>
                    <a:pt x="1105" y="1011"/>
                    <a:pt x="1170" y="1079"/>
                  </a:cubicBezTo>
                  <a:cubicBezTo>
                    <a:pt x="1173" y="1081"/>
                    <a:pt x="1175" y="1082"/>
                    <a:pt x="1177" y="1082"/>
                  </a:cubicBezTo>
                  <a:cubicBezTo>
                    <a:pt x="1200" y="1082"/>
                    <a:pt x="1095" y="880"/>
                    <a:pt x="1013" y="732"/>
                  </a:cubicBezTo>
                  <a:lnTo>
                    <a:pt x="1013" y="732"/>
                  </a:lnTo>
                  <a:cubicBezTo>
                    <a:pt x="1038" y="766"/>
                    <a:pt x="1062" y="795"/>
                    <a:pt x="1076" y="810"/>
                  </a:cubicBezTo>
                  <a:cubicBezTo>
                    <a:pt x="1078" y="812"/>
                    <a:pt x="1080" y="812"/>
                    <a:pt x="1081" y="812"/>
                  </a:cubicBezTo>
                  <a:cubicBezTo>
                    <a:pt x="1110" y="812"/>
                    <a:pt x="875" y="405"/>
                    <a:pt x="875" y="405"/>
                  </a:cubicBezTo>
                  <a:lnTo>
                    <a:pt x="875" y="405"/>
                  </a:lnTo>
                  <a:cubicBezTo>
                    <a:pt x="875" y="405"/>
                    <a:pt x="956" y="486"/>
                    <a:pt x="995" y="486"/>
                  </a:cubicBezTo>
                  <a:cubicBezTo>
                    <a:pt x="1008" y="486"/>
                    <a:pt x="995" y="457"/>
                    <a:pt x="995" y="431"/>
                  </a:cubicBezTo>
                  <a:lnTo>
                    <a:pt x="995" y="431"/>
                  </a:lnTo>
                  <a:cubicBezTo>
                    <a:pt x="1037" y="499"/>
                    <a:pt x="1144" y="632"/>
                    <a:pt x="1170" y="661"/>
                  </a:cubicBezTo>
                  <a:cubicBezTo>
                    <a:pt x="1171" y="662"/>
                    <a:pt x="1173" y="663"/>
                    <a:pt x="1173" y="663"/>
                  </a:cubicBezTo>
                  <a:cubicBezTo>
                    <a:pt x="1183" y="663"/>
                    <a:pt x="1050" y="470"/>
                    <a:pt x="1050" y="470"/>
                  </a:cubicBezTo>
                  <a:lnTo>
                    <a:pt x="1050" y="470"/>
                  </a:lnTo>
                  <a:cubicBezTo>
                    <a:pt x="1050" y="470"/>
                    <a:pt x="1374" y="755"/>
                    <a:pt x="1413" y="781"/>
                  </a:cubicBezTo>
                  <a:cubicBezTo>
                    <a:pt x="1415" y="782"/>
                    <a:pt x="1416" y="783"/>
                    <a:pt x="1417" y="783"/>
                  </a:cubicBezTo>
                  <a:cubicBezTo>
                    <a:pt x="1437" y="783"/>
                    <a:pt x="1142" y="495"/>
                    <a:pt x="1057" y="409"/>
                  </a:cubicBezTo>
                  <a:lnTo>
                    <a:pt x="1057" y="409"/>
                  </a:lnTo>
                  <a:cubicBezTo>
                    <a:pt x="1084" y="435"/>
                    <a:pt x="1135" y="474"/>
                    <a:pt x="1186" y="486"/>
                  </a:cubicBezTo>
                  <a:cubicBezTo>
                    <a:pt x="1225" y="486"/>
                    <a:pt x="1076" y="376"/>
                    <a:pt x="969" y="295"/>
                  </a:cubicBezTo>
                  <a:cubicBezTo>
                    <a:pt x="969" y="295"/>
                    <a:pt x="956" y="295"/>
                    <a:pt x="956" y="282"/>
                  </a:cubicBezTo>
                  <a:lnTo>
                    <a:pt x="956" y="282"/>
                  </a:lnTo>
                  <a:cubicBezTo>
                    <a:pt x="969" y="295"/>
                    <a:pt x="995" y="308"/>
                    <a:pt x="1008" y="308"/>
                  </a:cubicBezTo>
                  <a:cubicBezTo>
                    <a:pt x="1016" y="313"/>
                    <a:pt x="1022" y="315"/>
                    <a:pt x="1025" y="315"/>
                  </a:cubicBezTo>
                  <a:cubicBezTo>
                    <a:pt x="1048" y="315"/>
                    <a:pt x="956" y="201"/>
                    <a:pt x="956" y="201"/>
                  </a:cubicBezTo>
                  <a:lnTo>
                    <a:pt x="956" y="201"/>
                  </a:lnTo>
                  <a:cubicBezTo>
                    <a:pt x="956" y="201"/>
                    <a:pt x="1293" y="444"/>
                    <a:pt x="1332" y="457"/>
                  </a:cubicBezTo>
                  <a:cubicBezTo>
                    <a:pt x="1368" y="457"/>
                    <a:pt x="1187" y="330"/>
                    <a:pt x="1133" y="292"/>
                  </a:cubicBezTo>
                  <a:lnTo>
                    <a:pt x="1133" y="292"/>
                  </a:lnTo>
                  <a:cubicBezTo>
                    <a:pt x="1153" y="305"/>
                    <a:pt x="1192" y="324"/>
                    <a:pt x="1238" y="324"/>
                  </a:cubicBezTo>
                  <a:cubicBezTo>
                    <a:pt x="1241" y="325"/>
                    <a:pt x="1242" y="325"/>
                    <a:pt x="1244" y="325"/>
                  </a:cubicBezTo>
                  <a:cubicBezTo>
                    <a:pt x="1260" y="325"/>
                    <a:pt x="1113" y="240"/>
                    <a:pt x="1037" y="188"/>
                  </a:cubicBezTo>
                  <a:lnTo>
                    <a:pt x="1037" y="188"/>
                  </a:lnTo>
                  <a:cubicBezTo>
                    <a:pt x="1037" y="188"/>
                    <a:pt x="1063" y="201"/>
                    <a:pt x="1076" y="201"/>
                  </a:cubicBezTo>
                  <a:cubicBezTo>
                    <a:pt x="1144" y="201"/>
                    <a:pt x="765" y="0"/>
                    <a:pt x="765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8" name="Google Shape;1118;p38"/>
            <p:cNvSpPr/>
            <p:nvPr/>
          </p:nvSpPr>
          <p:spPr>
            <a:xfrm>
              <a:off x="1620875" y="1436275"/>
              <a:ext cx="675" cy="2050"/>
            </a:xfrm>
            <a:custGeom>
              <a:avLst/>
              <a:gdLst/>
              <a:ahLst/>
              <a:cxnLst/>
              <a:rect l="l" t="t" r="r" b="b"/>
              <a:pathLst>
                <a:path w="27" h="82" extrusionOk="0">
                  <a:moveTo>
                    <a:pt x="1" y="0"/>
                  </a:moveTo>
                  <a:cubicBezTo>
                    <a:pt x="1" y="52"/>
                    <a:pt x="14" y="81"/>
                    <a:pt x="14" y="81"/>
                  </a:cubicBezTo>
                  <a:cubicBezTo>
                    <a:pt x="27" y="81"/>
                    <a:pt x="14" y="39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19" name="Google Shape;1119;p38"/>
            <p:cNvSpPr/>
            <p:nvPr/>
          </p:nvSpPr>
          <p:spPr>
            <a:xfrm>
              <a:off x="1619175" y="1441600"/>
              <a:ext cx="775" cy="2125"/>
            </a:xfrm>
            <a:custGeom>
              <a:avLst/>
              <a:gdLst/>
              <a:ahLst/>
              <a:cxnLst/>
              <a:rect l="l" t="t" r="r" b="b"/>
              <a:pathLst>
                <a:path w="31" h="85" extrusionOk="0">
                  <a:moveTo>
                    <a:pt x="30" y="1"/>
                  </a:moveTo>
                  <a:cubicBezTo>
                    <a:pt x="18" y="32"/>
                    <a:pt x="8" y="70"/>
                    <a:pt x="3" y="81"/>
                  </a:cubicBezTo>
                  <a:lnTo>
                    <a:pt x="3" y="81"/>
                  </a:lnTo>
                  <a:cubicBezTo>
                    <a:pt x="14" y="76"/>
                    <a:pt x="15" y="40"/>
                    <a:pt x="30" y="1"/>
                  </a:cubicBezTo>
                  <a:close/>
                  <a:moveTo>
                    <a:pt x="3" y="81"/>
                  </a:moveTo>
                  <a:cubicBezTo>
                    <a:pt x="3" y="82"/>
                    <a:pt x="2" y="82"/>
                    <a:pt x="1" y="82"/>
                  </a:cubicBezTo>
                  <a:cubicBezTo>
                    <a:pt x="1" y="84"/>
                    <a:pt x="1" y="85"/>
                    <a:pt x="1" y="85"/>
                  </a:cubicBezTo>
                  <a:cubicBezTo>
                    <a:pt x="2" y="85"/>
                    <a:pt x="3" y="84"/>
                    <a:pt x="3" y="8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0" name="Google Shape;1120;p38"/>
            <p:cNvSpPr/>
            <p:nvPr/>
          </p:nvSpPr>
          <p:spPr>
            <a:xfrm>
              <a:off x="1599350" y="1428475"/>
              <a:ext cx="42125" cy="32225"/>
            </a:xfrm>
            <a:custGeom>
              <a:avLst/>
              <a:gdLst/>
              <a:ahLst/>
              <a:cxnLst/>
              <a:rect l="l" t="t" r="r" b="b"/>
              <a:pathLst>
                <a:path w="1685" h="1289" extrusionOk="0">
                  <a:moveTo>
                    <a:pt x="836" y="432"/>
                  </a:moveTo>
                  <a:cubicBezTo>
                    <a:pt x="836" y="432"/>
                    <a:pt x="836" y="445"/>
                    <a:pt x="849" y="445"/>
                  </a:cubicBezTo>
                  <a:cubicBezTo>
                    <a:pt x="849" y="432"/>
                    <a:pt x="836" y="432"/>
                    <a:pt x="836" y="432"/>
                  </a:cubicBezTo>
                  <a:close/>
                  <a:moveTo>
                    <a:pt x="849" y="406"/>
                  </a:moveTo>
                  <a:lnTo>
                    <a:pt x="849" y="432"/>
                  </a:lnTo>
                  <a:lnTo>
                    <a:pt x="849" y="445"/>
                  </a:lnTo>
                  <a:cubicBezTo>
                    <a:pt x="836" y="461"/>
                    <a:pt x="836" y="474"/>
                    <a:pt x="836" y="487"/>
                  </a:cubicBezTo>
                  <a:lnTo>
                    <a:pt x="836" y="432"/>
                  </a:lnTo>
                  <a:cubicBezTo>
                    <a:pt x="836" y="419"/>
                    <a:pt x="836" y="406"/>
                    <a:pt x="849" y="406"/>
                  </a:cubicBezTo>
                  <a:close/>
                  <a:moveTo>
                    <a:pt x="917" y="270"/>
                  </a:moveTo>
                  <a:lnTo>
                    <a:pt x="917" y="270"/>
                  </a:lnTo>
                  <a:cubicBezTo>
                    <a:pt x="985" y="351"/>
                    <a:pt x="1066" y="461"/>
                    <a:pt x="1118" y="513"/>
                  </a:cubicBezTo>
                  <a:cubicBezTo>
                    <a:pt x="1037" y="445"/>
                    <a:pt x="917" y="338"/>
                    <a:pt x="875" y="312"/>
                  </a:cubicBezTo>
                  <a:lnTo>
                    <a:pt x="888" y="299"/>
                  </a:lnTo>
                  <a:cubicBezTo>
                    <a:pt x="904" y="312"/>
                    <a:pt x="943" y="325"/>
                    <a:pt x="956" y="351"/>
                  </a:cubicBezTo>
                  <a:cubicBezTo>
                    <a:pt x="958" y="353"/>
                    <a:pt x="959" y="353"/>
                    <a:pt x="959" y="353"/>
                  </a:cubicBezTo>
                  <a:cubicBezTo>
                    <a:pt x="962" y="353"/>
                    <a:pt x="940" y="318"/>
                    <a:pt x="917" y="270"/>
                  </a:cubicBezTo>
                  <a:close/>
                  <a:moveTo>
                    <a:pt x="768" y="299"/>
                  </a:moveTo>
                  <a:lnTo>
                    <a:pt x="768" y="299"/>
                  </a:lnTo>
                  <a:cubicBezTo>
                    <a:pt x="746" y="332"/>
                    <a:pt x="722" y="367"/>
                    <a:pt x="723" y="367"/>
                  </a:cubicBezTo>
                  <a:cubicBezTo>
                    <a:pt x="723" y="367"/>
                    <a:pt x="724" y="366"/>
                    <a:pt x="726" y="364"/>
                  </a:cubicBezTo>
                  <a:cubicBezTo>
                    <a:pt x="742" y="351"/>
                    <a:pt x="768" y="338"/>
                    <a:pt x="794" y="325"/>
                  </a:cubicBezTo>
                  <a:lnTo>
                    <a:pt x="794" y="325"/>
                  </a:lnTo>
                  <a:cubicBezTo>
                    <a:pt x="755" y="364"/>
                    <a:pt x="632" y="474"/>
                    <a:pt x="564" y="542"/>
                  </a:cubicBezTo>
                  <a:cubicBezTo>
                    <a:pt x="619" y="474"/>
                    <a:pt x="700" y="380"/>
                    <a:pt x="768" y="299"/>
                  </a:cubicBezTo>
                  <a:close/>
                  <a:moveTo>
                    <a:pt x="888" y="1"/>
                  </a:moveTo>
                  <a:cubicBezTo>
                    <a:pt x="888" y="1"/>
                    <a:pt x="375" y="257"/>
                    <a:pt x="426" y="257"/>
                  </a:cubicBezTo>
                  <a:cubicBezTo>
                    <a:pt x="428" y="257"/>
                    <a:pt x="429" y="257"/>
                    <a:pt x="431" y="257"/>
                  </a:cubicBezTo>
                  <a:lnTo>
                    <a:pt x="483" y="257"/>
                  </a:lnTo>
                  <a:cubicBezTo>
                    <a:pt x="382" y="309"/>
                    <a:pt x="209" y="407"/>
                    <a:pt x="233" y="407"/>
                  </a:cubicBezTo>
                  <a:cubicBezTo>
                    <a:pt x="235" y="407"/>
                    <a:pt x="237" y="407"/>
                    <a:pt x="240" y="406"/>
                  </a:cubicBezTo>
                  <a:cubicBezTo>
                    <a:pt x="321" y="406"/>
                    <a:pt x="389" y="364"/>
                    <a:pt x="389" y="364"/>
                  </a:cubicBezTo>
                  <a:lnTo>
                    <a:pt x="389" y="364"/>
                  </a:lnTo>
                  <a:cubicBezTo>
                    <a:pt x="389" y="364"/>
                    <a:pt x="97" y="556"/>
                    <a:pt x="129" y="556"/>
                  </a:cubicBezTo>
                  <a:cubicBezTo>
                    <a:pt x="130" y="556"/>
                    <a:pt x="131" y="555"/>
                    <a:pt x="133" y="555"/>
                  </a:cubicBezTo>
                  <a:cubicBezTo>
                    <a:pt x="188" y="542"/>
                    <a:pt x="564" y="270"/>
                    <a:pt x="564" y="270"/>
                  </a:cubicBezTo>
                  <a:lnTo>
                    <a:pt x="564" y="270"/>
                  </a:lnTo>
                  <a:cubicBezTo>
                    <a:pt x="564" y="270"/>
                    <a:pt x="446" y="412"/>
                    <a:pt x="491" y="412"/>
                  </a:cubicBezTo>
                  <a:cubicBezTo>
                    <a:pt x="496" y="412"/>
                    <a:pt x="503" y="410"/>
                    <a:pt x="512" y="406"/>
                  </a:cubicBezTo>
                  <a:cubicBezTo>
                    <a:pt x="538" y="380"/>
                    <a:pt x="580" y="351"/>
                    <a:pt x="619" y="312"/>
                  </a:cubicBezTo>
                  <a:lnTo>
                    <a:pt x="619" y="312"/>
                  </a:lnTo>
                  <a:cubicBezTo>
                    <a:pt x="593" y="338"/>
                    <a:pt x="580" y="364"/>
                    <a:pt x="564" y="380"/>
                  </a:cubicBezTo>
                  <a:cubicBezTo>
                    <a:pt x="431" y="461"/>
                    <a:pt x="240" y="594"/>
                    <a:pt x="308" y="594"/>
                  </a:cubicBezTo>
                  <a:cubicBezTo>
                    <a:pt x="376" y="568"/>
                    <a:pt x="457" y="500"/>
                    <a:pt x="470" y="487"/>
                  </a:cubicBezTo>
                  <a:lnTo>
                    <a:pt x="470" y="487"/>
                  </a:lnTo>
                  <a:cubicBezTo>
                    <a:pt x="432" y="525"/>
                    <a:pt x="0" y="932"/>
                    <a:pt x="22" y="932"/>
                  </a:cubicBezTo>
                  <a:cubicBezTo>
                    <a:pt x="23" y="932"/>
                    <a:pt x="24" y="932"/>
                    <a:pt x="26" y="931"/>
                  </a:cubicBezTo>
                  <a:cubicBezTo>
                    <a:pt x="94" y="905"/>
                    <a:pt x="457" y="568"/>
                    <a:pt x="457" y="568"/>
                  </a:cubicBezTo>
                  <a:lnTo>
                    <a:pt x="457" y="568"/>
                  </a:lnTo>
                  <a:cubicBezTo>
                    <a:pt x="457" y="568"/>
                    <a:pt x="305" y="802"/>
                    <a:pt x="316" y="802"/>
                  </a:cubicBezTo>
                  <a:cubicBezTo>
                    <a:pt x="317" y="802"/>
                    <a:pt x="318" y="801"/>
                    <a:pt x="321" y="798"/>
                  </a:cubicBezTo>
                  <a:cubicBezTo>
                    <a:pt x="350" y="769"/>
                    <a:pt x="483" y="607"/>
                    <a:pt x="525" y="526"/>
                  </a:cubicBezTo>
                  <a:lnTo>
                    <a:pt x="525" y="526"/>
                  </a:lnTo>
                  <a:cubicBezTo>
                    <a:pt x="512" y="555"/>
                    <a:pt x="512" y="594"/>
                    <a:pt x="512" y="594"/>
                  </a:cubicBezTo>
                  <a:cubicBezTo>
                    <a:pt x="564" y="594"/>
                    <a:pt x="661" y="500"/>
                    <a:pt x="661" y="500"/>
                  </a:cubicBezTo>
                  <a:lnTo>
                    <a:pt x="661" y="500"/>
                  </a:lnTo>
                  <a:cubicBezTo>
                    <a:pt x="661" y="500"/>
                    <a:pt x="384" y="975"/>
                    <a:pt x="413" y="975"/>
                  </a:cubicBezTo>
                  <a:cubicBezTo>
                    <a:pt x="414" y="975"/>
                    <a:pt x="416" y="974"/>
                    <a:pt x="418" y="973"/>
                  </a:cubicBezTo>
                  <a:cubicBezTo>
                    <a:pt x="457" y="947"/>
                    <a:pt x="525" y="837"/>
                    <a:pt x="580" y="769"/>
                  </a:cubicBezTo>
                  <a:lnTo>
                    <a:pt x="580" y="769"/>
                  </a:lnTo>
                  <a:cubicBezTo>
                    <a:pt x="489" y="921"/>
                    <a:pt x="283" y="1289"/>
                    <a:pt x="302" y="1289"/>
                  </a:cubicBezTo>
                  <a:cubicBezTo>
                    <a:pt x="303" y="1289"/>
                    <a:pt x="305" y="1287"/>
                    <a:pt x="308" y="1284"/>
                  </a:cubicBezTo>
                  <a:cubicBezTo>
                    <a:pt x="389" y="1203"/>
                    <a:pt x="742" y="555"/>
                    <a:pt x="742" y="555"/>
                  </a:cubicBezTo>
                  <a:lnTo>
                    <a:pt x="742" y="555"/>
                  </a:lnTo>
                  <a:cubicBezTo>
                    <a:pt x="742" y="555"/>
                    <a:pt x="656" y="732"/>
                    <a:pt x="670" y="732"/>
                  </a:cubicBezTo>
                  <a:cubicBezTo>
                    <a:pt x="671" y="732"/>
                    <a:pt x="672" y="732"/>
                    <a:pt x="674" y="730"/>
                  </a:cubicBezTo>
                  <a:cubicBezTo>
                    <a:pt x="698" y="718"/>
                    <a:pt x="772" y="585"/>
                    <a:pt x="826" y="502"/>
                  </a:cubicBezTo>
                  <a:lnTo>
                    <a:pt x="826" y="502"/>
                  </a:lnTo>
                  <a:cubicBezTo>
                    <a:pt x="823" y="510"/>
                    <a:pt x="823" y="518"/>
                    <a:pt x="823" y="526"/>
                  </a:cubicBezTo>
                  <a:cubicBezTo>
                    <a:pt x="836" y="500"/>
                    <a:pt x="836" y="474"/>
                    <a:pt x="849" y="461"/>
                  </a:cubicBezTo>
                  <a:cubicBezTo>
                    <a:pt x="849" y="461"/>
                    <a:pt x="849" y="461"/>
                    <a:pt x="849" y="461"/>
                  </a:cubicBezTo>
                  <a:lnTo>
                    <a:pt x="849" y="461"/>
                  </a:lnTo>
                  <a:cubicBezTo>
                    <a:pt x="849" y="474"/>
                    <a:pt x="862" y="487"/>
                    <a:pt x="862" y="500"/>
                  </a:cubicBezTo>
                  <a:cubicBezTo>
                    <a:pt x="862" y="495"/>
                    <a:pt x="862" y="490"/>
                    <a:pt x="861" y="485"/>
                  </a:cubicBezTo>
                  <a:lnTo>
                    <a:pt x="861" y="485"/>
                  </a:lnTo>
                  <a:cubicBezTo>
                    <a:pt x="905" y="568"/>
                    <a:pt x="986" y="691"/>
                    <a:pt x="998" y="717"/>
                  </a:cubicBezTo>
                  <a:cubicBezTo>
                    <a:pt x="999" y="717"/>
                    <a:pt x="1000" y="718"/>
                    <a:pt x="1001" y="718"/>
                  </a:cubicBezTo>
                  <a:cubicBezTo>
                    <a:pt x="1031" y="718"/>
                    <a:pt x="943" y="542"/>
                    <a:pt x="943" y="542"/>
                  </a:cubicBezTo>
                  <a:lnTo>
                    <a:pt x="943" y="542"/>
                  </a:lnTo>
                  <a:cubicBezTo>
                    <a:pt x="943" y="542"/>
                    <a:pt x="1293" y="1190"/>
                    <a:pt x="1374" y="1255"/>
                  </a:cubicBezTo>
                  <a:cubicBezTo>
                    <a:pt x="1377" y="1258"/>
                    <a:pt x="1380" y="1260"/>
                    <a:pt x="1381" y="1260"/>
                  </a:cubicBezTo>
                  <a:cubicBezTo>
                    <a:pt x="1401" y="1260"/>
                    <a:pt x="1193" y="895"/>
                    <a:pt x="1105" y="743"/>
                  </a:cubicBezTo>
                  <a:lnTo>
                    <a:pt x="1105" y="743"/>
                  </a:lnTo>
                  <a:cubicBezTo>
                    <a:pt x="1147" y="811"/>
                    <a:pt x="1212" y="918"/>
                    <a:pt x="1254" y="960"/>
                  </a:cubicBezTo>
                  <a:cubicBezTo>
                    <a:pt x="1256" y="961"/>
                    <a:pt x="1258" y="962"/>
                    <a:pt x="1260" y="962"/>
                  </a:cubicBezTo>
                  <a:cubicBezTo>
                    <a:pt x="1301" y="962"/>
                    <a:pt x="1024" y="474"/>
                    <a:pt x="1024" y="474"/>
                  </a:cubicBezTo>
                  <a:lnTo>
                    <a:pt x="1024" y="474"/>
                  </a:lnTo>
                  <a:cubicBezTo>
                    <a:pt x="1024" y="474"/>
                    <a:pt x="1118" y="568"/>
                    <a:pt x="1160" y="581"/>
                  </a:cubicBezTo>
                  <a:lnTo>
                    <a:pt x="1173" y="568"/>
                  </a:lnTo>
                  <a:cubicBezTo>
                    <a:pt x="1173" y="568"/>
                    <a:pt x="1160" y="542"/>
                    <a:pt x="1160" y="513"/>
                  </a:cubicBezTo>
                  <a:lnTo>
                    <a:pt x="1160" y="513"/>
                  </a:lnTo>
                  <a:cubicBezTo>
                    <a:pt x="1199" y="581"/>
                    <a:pt x="1335" y="756"/>
                    <a:pt x="1361" y="785"/>
                  </a:cubicBezTo>
                  <a:cubicBezTo>
                    <a:pt x="1363" y="786"/>
                    <a:pt x="1364" y="787"/>
                    <a:pt x="1366" y="787"/>
                  </a:cubicBezTo>
                  <a:cubicBezTo>
                    <a:pt x="1387" y="787"/>
                    <a:pt x="1228" y="555"/>
                    <a:pt x="1228" y="555"/>
                  </a:cubicBezTo>
                  <a:lnTo>
                    <a:pt x="1228" y="555"/>
                  </a:lnTo>
                  <a:cubicBezTo>
                    <a:pt x="1228" y="555"/>
                    <a:pt x="1591" y="892"/>
                    <a:pt x="1659" y="918"/>
                  </a:cubicBezTo>
                  <a:cubicBezTo>
                    <a:pt x="1661" y="919"/>
                    <a:pt x="1662" y="919"/>
                    <a:pt x="1663" y="919"/>
                  </a:cubicBezTo>
                  <a:cubicBezTo>
                    <a:pt x="1685" y="919"/>
                    <a:pt x="1253" y="512"/>
                    <a:pt x="1212" y="474"/>
                  </a:cubicBezTo>
                  <a:lnTo>
                    <a:pt x="1212" y="474"/>
                  </a:lnTo>
                  <a:cubicBezTo>
                    <a:pt x="1228" y="487"/>
                    <a:pt x="1309" y="555"/>
                    <a:pt x="1374" y="568"/>
                  </a:cubicBezTo>
                  <a:cubicBezTo>
                    <a:pt x="1376" y="569"/>
                    <a:pt x="1378" y="569"/>
                    <a:pt x="1380" y="569"/>
                  </a:cubicBezTo>
                  <a:cubicBezTo>
                    <a:pt x="1413" y="569"/>
                    <a:pt x="1248" y="441"/>
                    <a:pt x="1131" y="364"/>
                  </a:cubicBezTo>
                  <a:cubicBezTo>
                    <a:pt x="1118" y="351"/>
                    <a:pt x="1118" y="351"/>
                    <a:pt x="1118" y="338"/>
                  </a:cubicBezTo>
                  <a:lnTo>
                    <a:pt x="1118" y="338"/>
                  </a:lnTo>
                  <a:cubicBezTo>
                    <a:pt x="1131" y="351"/>
                    <a:pt x="1160" y="364"/>
                    <a:pt x="1173" y="380"/>
                  </a:cubicBezTo>
                  <a:cubicBezTo>
                    <a:pt x="1182" y="384"/>
                    <a:pt x="1188" y="386"/>
                    <a:pt x="1192" y="386"/>
                  </a:cubicBezTo>
                  <a:cubicBezTo>
                    <a:pt x="1226" y="386"/>
                    <a:pt x="1118" y="257"/>
                    <a:pt x="1118" y="257"/>
                  </a:cubicBezTo>
                  <a:lnTo>
                    <a:pt x="1118" y="257"/>
                  </a:lnTo>
                  <a:cubicBezTo>
                    <a:pt x="1118" y="257"/>
                    <a:pt x="1497" y="526"/>
                    <a:pt x="1552" y="542"/>
                  </a:cubicBezTo>
                  <a:cubicBezTo>
                    <a:pt x="1553" y="542"/>
                    <a:pt x="1554" y="543"/>
                    <a:pt x="1555" y="543"/>
                  </a:cubicBezTo>
                  <a:cubicBezTo>
                    <a:pt x="1573" y="543"/>
                    <a:pt x="1293" y="351"/>
                    <a:pt x="1293" y="351"/>
                  </a:cubicBezTo>
                  <a:lnTo>
                    <a:pt x="1293" y="351"/>
                  </a:lnTo>
                  <a:cubicBezTo>
                    <a:pt x="1293" y="351"/>
                    <a:pt x="1361" y="380"/>
                    <a:pt x="1442" y="393"/>
                  </a:cubicBezTo>
                  <a:cubicBezTo>
                    <a:pt x="1445" y="394"/>
                    <a:pt x="1447" y="394"/>
                    <a:pt x="1449" y="394"/>
                  </a:cubicBezTo>
                  <a:cubicBezTo>
                    <a:pt x="1475" y="394"/>
                    <a:pt x="1319" y="305"/>
                    <a:pt x="1214" y="241"/>
                  </a:cubicBezTo>
                  <a:lnTo>
                    <a:pt x="1214" y="241"/>
                  </a:lnTo>
                  <a:cubicBezTo>
                    <a:pt x="1225" y="244"/>
                    <a:pt x="1237" y="244"/>
                    <a:pt x="1254" y="244"/>
                  </a:cubicBezTo>
                  <a:cubicBezTo>
                    <a:pt x="1335" y="244"/>
                    <a:pt x="888" y="1"/>
                    <a:pt x="888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1" name="Google Shape;1121;p38"/>
            <p:cNvSpPr/>
            <p:nvPr/>
          </p:nvSpPr>
          <p:spPr>
            <a:xfrm>
              <a:off x="1620875" y="1440975"/>
              <a:ext cx="675" cy="2350"/>
            </a:xfrm>
            <a:custGeom>
              <a:avLst/>
              <a:gdLst/>
              <a:ahLst/>
              <a:cxnLst/>
              <a:rect l="l" t="t" r="r" b="b"/>
              <a:pathLst>
                <a:path w="27" h="94" extrusionOk="0">
                  <a:moveTo>
                    <a:pt x="1" y="0"/>
                  </a:moveTo>
                  <a:cubicBezTo>
                    <a:pt x="14" y="55"/>
                    <a:pt x="14" y="94"/>
                    <a:pt x="27" y="94"/>
                  </a:cubicBezTo>
                  <a:cubicBezTo>
                    <a:pt x="27" y="94"/>
                    <a:pt x="14" y="55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2" name="Google Shape;1122;p38"/>
            <p:cNvSpPr/>
            <p:nvPr/>
          </p:nvSpPr>
          <p:spPr>
            <a:xfrm>
              <a:off x="1613425" y="1432525"/>
              <a:ext cx="16225" cy="30225"/>
            </a:xfrm>
            <a:custGeom>
              <a:avLst/>
              <a:gdLst/>
              <a:ahLst/>
              <a:cxnLst/>
              <a:rect l="l" t="t" r="r" b="b"/>
              <a:pathLst>
                <a:path w="649" h="1209" extrusionOk="0">
                  <a:moveTo>
                    <a:pt x="299" y="487"/>
                  </a:moveTo>
                  <a:cubicBezTo>
                    <a:pt x="299" y="487"/>
                    <a:pt x="299" y="487"/>
                    <a:pt x="299" y="487"/>
                  </a:cubicBezTo>
                  <a:cubicBezTo>
                    <a:pt x="299" y="487"/>
                    <a:pt x="299" y="487"/>
                    <a:pt x="298" y="487"/>
                  </a:cubicBezTo>
                  <a:lnTo>
                    <a:pt x="298" y="487"/>
                  </a:lnTo>
                  <a:cubicBezTo>
                    <a:pt x="299" y="487"/>
                    <a:pt x="299" y="487"/>
                    <a:pt x="299" y="487"/>
                  </a:cubicBezTo>
                  <a:close/>
                  <a:moveTo>
                    <a:pt x="260" y="1"/>
                  </a:moveTo>
                  <a:lnTo>
                    <a:pt x="163" y="338"/>
                  </a:lnTo>
                  <a:lnTo>
                    <a:pt x="1" y="1041"/>
                  </a:lnTo>
                  <a:lnTo>
                    <a:pt x="231" y="445"/>
                  </a:lnTo>
                  <a:lnTo>
                    <a:pt x="231" y="445"/>
                  </a:lnTo>
                  <a:cubicBezTo>
                    <a:pt x="231" y="445"/>
                    <a:pt x="150" y="730"/>
                    <a:pt x="150" y="850"/>
                  </a:cubicBezTo>
                  <a:cubicBezTo>
                    <a:pt x="150" y="863"/>
                    <a:pt x="152" y="869"/>
                    <a:pt x="155" y="869"/>
                  </a:cubicBezTo>
                  <a:cubicBezTo>
                    <a:pt x="179" y="869"/>
                    <a:pt x="282" y="530"/>
                    <a:pt x="297" y="490"/>
                  </a:cubicBezTo>
                  <a:lnTo>
                    <a:pt x="297" y="490"/>
                  </a:lnTo>
                  <a:cubicBezTo>
                    <a:pt x="282" y="544"/>
                    <a:pt x="225" y="1209"/>
                    <a:pt x="241" y="1209"/>
                  </a:cubicBezTo>
                  <a:cubicBezTo>
                    <a:pt x="242" y="1209"/>
                    <a:pt x="243" y="1207"/>
                    <a:pt x="244" y="1203"/>
                  </a:cubicBezTo>
                  <a:cubicBezTo>
                    <a:pt x="260" y="1122"/>
                    <a:pt x="312" y="542"/>
                    <a:pt x="312" y="542"/>
                  </a:cubicBezTo>
                  <a:cubicBezTo>
                    <a:pt x="312" y="542"/>
                    <a:pt x="422" y="905"/>
                    <a:pt x="448" y="931"/>
                  </a:cubicBezTo>
                  <a:cubicBezTo>
                    <a:pt x="449" y="932"/>
                    <a:pt x="450" y="932"/>
                    <a:pt x="450" y="932"/>
                  </a:cubicBezTo>
                  <a:cubicBezTo>
                    <a:pt x="468" y="932"/>
                    <a:pt x="380" y="526"/>
                    <a:pt x="380" y="526"/>
                  </a:cubicBezTo>
                  <a:lnTo>
                    <a:pt x="380" y="526"/>
                  </a:lnTo>
                  <a:cubicBezTo>
                    <a:pt x="380" y="526"/>
                    <a:pt x="610" y="1028"/>
                    <a:pt x="623" y="1028"/>
                  </a:cubicBezTo>
                  <a:cubicBezTo>
                    <a:pt x="649" y="1028"/>
                    <a:pt x="260" y="1"/>
                    <a:pt x="26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3" name="Google Shape;1123;p38"/>
            <p:cNvSpPr/>
            <p:nvPr/>
          </p:nvSpPr>
          <p:spPr>
            <a:xfrm>
              <a:off x="1615325" y="1414950"/>
              <a:ext cx="9950" cy="5625"/>
            </a:xfrm>
            <a:custGeom>
              <a:avLst/>
              <a:gdLst/>
              <a:ahLst/>
              <a:cxnLst/>
              <a:rect l="l" t="t" r="r" b="b"/>
              <a:pathLst>
                <a:path w="398" h="225" extrusionOk="0">
                  <a:moveTo>
                    <a:pt x="89" y="82"/>
                  </a:moveTo>
                  <a:cubicBezTo>
                    <a:pt x="88" y="82"/>
                    <a:pt x="87" y="82"/>
                    <a:pt x="87" y="82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6" y="83"/>
                    <a:pt x="87" y="83"/>
                    <a:pt x="89" y="82"/>
                  </a:cubicBezTo>
                  <a:close/>
                  <a:moveTo>
                    <a:pt x="210" y="1"/>
                  </a:moveTo>
                  <a:cubicBezTo>
                    <a:pt x="210" y="1"/>
                    <a:pt x="108" y="71"/>
                    <a:pt x="89" y="82"/>
                  </a:cubicBezTo>
                  <a:lnTo>
                    <a:pt x="89" y="82"/>
                  </a:lnTo>
                  <a:cubicBezTo>
                    <a:pt x="109" y="80"/>
                    <a:pt x="184" y="56"/>
                    <a:pt x="184" y="56"/>
                  </a:cubicBezTo>
                  <a:lnTo>
                    <a:pt x="184" y="56"/>
                  </a:lnTo>
                  <a:cubicBezTo>
                    <a:pt x="184" y="56"/>
                    <a:pt x="0" y="164"/>
                    <a:pt x="17" y="164"/>
                  </a:cubicBezTo>
                  <a:cubicBezTo>
                    <a:pt x="18" y="164"/>
                    <a:pt x="20" y="164"/>
                    <a:pt x="22" y="163"/>
                  </a:cubicBezTo>
                  <a:cubicBezTo>
                    <a:pt x="48" y="150"/>
                    <a:pt x="168" y="111"/>
                    <a:pt x="168" y="111"/>
                  </a:cubicBezTo>
                  <a:lnTo>
                    <a:pt x="168" y="111"/>
                  </a:lnTo>
                  <a:cubicBezTo>
                    <a:pt x="168" y="111"/>
                    <a:pt x="1" y="225"/>
                    <a:pt x="18" y="225"/>
                  </a:cubicBezTo>
                  <a:cubicBezTo>
                    <a:pt x="20" y="225"/>
                    <a:pt x="25" y="223"/>
                    <a:pt x="35" y="218"/>
                  </a:cubicBezTo>
                  <a:cubicBezTo>
                    <a:pt x="103" y="192"/>
                    <a:pt x="223" y="111"/>
                    <a:pt x="223" y="111"/>
                  </a:cubicBezTo>
                  <a:cubicBezTo>
                    <a:pt x="223" y="111"/>
                    <a:pt x="367" y="206"/>
                    <a:pt x="383" y="206"/>
                  </a:cubicBezTo>
                  <a:cubicBezTo>
                    <a:pt x="384" y="206"/>
                    <a:pt x="385" y="206"/>
                    <a:pt x="385" y="205"/>
                  </a:cubicBezTo>
                  <a:cubicBezTo>
                    <a:pt x="398" y="205"/>
                    <a:pt x="249" y="95"/>
                    <a:pt x="249" y="95"/>
                  </a:cubicBezTo>
                  <a:lnTo>
                    <a:pt x="249" y="95"/>
                  </a:lnTo>
                  <a:cubicBezTo>
                    <a:pt x="249" y="95"/>
                    <a:pt x="341" y="127"/>
                    <a:pt x="366" y="127"/>
                  </a:cubicBezTo>
                  <a:cubicBezTo>
                    <a:pt x="370" y="127"/>
                    <a:pt x="372" y="126"/>
                    <a:pt x="372" y="124"/>
                  </a:cubicBezTo>
                  <a:cubicBezTo>
                    <a:pt x="372" y="114"/>
                    <a:pt x="317" y="95"/>
                    <a:pt x="291" y="86"/>
                  </a:cubicBezTo>
                  <a:lnTo>
                    <a:pt x="291" y="86"/>
                  </a:lnTo>
                  <a:cubicBezTo>
                    <a:pt x="304" y="90"/>
                    <a:pt x="323" y="95"/>
                    <a:pt x="338" y="95"/>
                  </a:cubicBezTo>
                  <a:cubicBezTo>
                    <a:pt x="350" y="95"/>
                    <a:pt x="359" y="92"/>
                    <a:pt x="359" y="82"/>
                  </a:cubicBezTo>
                  <a:cubicBezTo>
                    <a:pt x="346" y="69"/>
                    <a:pt x="210" y="1"/>
                    <a:pt x="21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4" name="Google Shape;1124;p38"/>
            <p:cNvSpPr/>
            <p:nvPr/>
          </p:nvSpPr>
          <p:spPr>
            <a:xfrm>
              <a:off x="1588475" y="1442025"/>
              <a:ext cx="350" cy="1300"/>
            </a:xfrm>
            <a:custGeom>
              <a:avLst/>
              <a:gdLst/>
              <a:ahLst/>
              <a:cxnLst/>
              <a:rect l="l" t="t" r="r" b="b"/>
              <a:pathLst>
                <a:path w="14" h="52" extrusionOk="0">
                  <a:moveTo>
                    <a:pt x="1" y="52"/>
                  </a:moveTo>
                  <a:cubicBezTo>
                    <a:pt x="1" y="52"/>
                    <a:pt x="1" y="26"/>
                    <a:pt x="14" y="0"/>
                  </a:cubicBezTo>
                  <a:cubicBezTo>
                    <a:pt x="1" y="26"/>
                    <a:pt x="1" y="52"/>
                    <a:pt x="1" y="52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5" name="Google Shape;1125;p38"/>
            <p:cNvSpPr/>
            <p:nvPr/>
          </p:nvSpPr>
          <p:spPr>
            <a:xfrm>
              <a:off x="1577800" y="1434875"/>
              <a:ext cx="22725" cy="17675"/>
            </a:xfrm>
            <a:custGeom>
              <a:avLst/>
              <a:gdLst/>
              <a:ahLst/>
              <a:cxnLst/>
              <a:rect l="l" t="t" r="r" b="b"/>
              <a:pathLst>
                <a:path w="909" h="707" extrusionOk="0">
                  <a:moveTo>
                    <a:pt x="334" y="176"/>
                  </a:moveTo>
                  <a:lnTo>
                    <a:pt x="334" y="176"/>
                  </a:lnTo>
                  <a:cubicBezTo>
                    <a:pt x="322" y="188"/>
                    <a:pt x="311" y="202"/>
                    <a:pt x="297" y="205"/>
                  </a:cubicBezTo>
                  <a:lnTo>
                    <a:pt x="297" y="205"/>
                  </a:lnTo>
                  <a:cubicBezTo>
                    <a:pt x="308" y="195"/>
                    <a:pt x="320" y="183"/>
                    <a:pt x="334" y="176"/>
                  </a:cubicBezTo>
                  <a:close/>
                  <a:moveTo>
                    <a:pt x="496" y="150"/>
                  </a:moveTo>
                  <a:cubicBezTo>
                    <a:pt x="522" y="189"/>
                    <a:pt x="577" y="257"/>
                    <a:pt x="603" y="286"/>
                  </a:cubicBezTo>
                  <a:cubicBezTo>
                    <a:pt x="564" y="244"/>
                    <a:pt x="496" y="189"/>
                    <a:pt x="470" y="176"/>
                  </a:cubicBezTo>
                  <a:lnTo>
                    <a:pt x="470" y="163"/>
                  </a:lnTo>
                  <a:cubicBezTo>
                    <a:pt x="483" y="176"/>
                    <a:pt x="509" y="176"/>
                    <a:pt x="509" y="189"/>
                  </a:cubicBezTo>
                  <a:cubicBezTo>
                    <a:pt x="512" y="192"/>
                    <a:pt x="513" y="194"/>
                    <a:pt x="514" y="194"/>
                  </a:cubicBezTo>
                  <a:cubicBezTo>
                    <a:pt x="517" y="194"/>
                    <a:pt x="506" y="171"/>
                    <a:pt x="496" y="150"/>
                  </a:cubicBezTo>
                  <a:close/>
                  <a:moveTo>
                    <a:pt x="415" y="163"/>
                  </a:moveTo>
                  <a:lnTo>
                    <a:pt x="415" y="163"/>
                  </a:lnTo>
                  <a:cubicBezTo>
                    <a:pt x="393" y="185"/>
                    <a:pt x="379" y="208"/>
                    <a:pt x="383" y="208"/>
                  </a:cubicBezTo>
                  <a:cubicBezTo>
                    <a:pt x="384" y="208"/>
                    <a:pt x="386" y="207"/>
                    <a:pt x="389" y="205"/>
                  </a:cubicBezTo>
                  <a:cubicBezTo>
                    <a:pt x="402" y="189"/>
                    <a:pt x="415" y="189"/>
                    <a:pt x="428" y="176"/>
                  </a:cubicBezTo>
                  <a:lnTo>
                    <a:pt x="428" y="189"/>
                  </a:lnTo>
                  <a:cubicBezTo>
                    <a:pt x="402" y="205"/>
                    <a:pt x="334" y="257"/>
                    <a:pt x="308" y="299"/>
                  </a:cubicBezTo>
                  <a:cubicBezTo>
                    <a:pt x="334" y="257"/>
                    <a:pt x="373" y="205"/>
                    <a:pt x="415" y="163"/>
                  </a:cubicBezTo>
                  <a:close/>
                  <a:moveTo>
                    <a:pt x="483" y="1"/>
                  </a:moveTo>
                  <a:cubicBezTo>
                    <a:pt x="483" y="1"/>
                    <a:pt x="185" y="150"/>
                    <a:pt x="227" y="150"/>
                  </a:cubicBezTo>
                  <a:cubicBezTo>
                    <a:pt x="230" y="150"/>
                    <a:pt x="232" y="150"/>
                    <a:pt x="234" y="150"/>
                  </a:cubicBezTo>
                  <a:lnTo>
                    <a:pt x="234" y="150"/>
                  </a:lnTo>
                  <a:cubicBezTo>
                    <a:pt x="177" y="187"/>
                    <a:pt x="95" y="231"/>
                    <a:pt x="130" y="231"/>
                  </a:cubicBezTo>
                  <a:cubicBezTo>
                    <a:pt x="172" y="218"/>
                    <a:pt x="198" y="205"/>
                    <a:pt x="198" y="205"/>
                  </a:cubicBezTo>
                  <a:lnTo>
                    <a:pt x="198" y="205"/>
                  </a:lnTo>
                  <a:cubicBezTo>
                    <a:pt x="198" y="205"/>
                    <a:pt x="36" y="312"/>
                    <a:pt x="65" y="312"/>
                  </a:cubicBezTo>
                  <a:cubicBezTo>
                    <a:pt x="91" y="299"/>
                    <a:pt x="292" y="150"/>
                    <a:pt x="292" y="150"/>
                  </a:cubicBezTo>
                  <a:lnTo>
                    <a:pt x="292" y="150"/>
                  </a:lnTo>
                  <a:cubicBezTo>
                    <a:pt x="292" y="150"/>
                    <a:pt x="242" y="223"/>
                    <a:pt x="256" y="223"/>
                  </a:cubicBezTo>
                  <a:cubicBezTo>
                    <a:pt x="258" y="223"/>
                    <a:pt x="261" y="221"/>
                    <a:pt x="266" y="218"/>
                  </a:cubicBezTo>
                  <a:cubicBezTo>
                    <a:pt x="270" y="218"/>
                    <a:pt x="274" y="217"/>
                    <a:pt x="278" y="216"/>
                  </a:cubicBezTo>
                  <a:lnTo>
                    <a:pt x="278" y="216"/>
                  </a:lnTo>
                  <a:cubicBezTo>
                    <a:pt x="215" y="266"/>
                    <a:pt x="132" y="325"/>
                    <a:pt x="159" y="325"/>
                  </a:cubicBezTo>
                  <a:cubicBezTo>
                    <a:pt x="194" y="313"/>
                    <a:pt x="231" y="292"/>
                    <a:pt x="248" y="276"/>
                  </a:cubicBezTo>
                  <a:lnTo>
                    <a:pt x="248" y="276"/>
                  </a:lnTo>
                  <a:cubicBezTo>
                    <a:pt x="205" y="320"/>
                    <a:pt x="1" y="514"/>
                    <a:pt x="8" y="514"/>
                  </a:cubicBezTo>
                  <a:cubicBezTo>
                    <a:pt x="9" y="514"/>
                    <a:pt x="9" y="513"/>
                    <a:pt x="10" y="513"/>
                  </a:cubicBezTo>
                  <a:cubicBezTo>
                    <a:pt x="36" y="500"/>
                    <a:pt x="240" y="312"/>
                    <a:pt x="240" y="312"/>
                  </a:cubicBezTo>
                  <a:lnTo>
                    <a:pt x="240" y="312"/>
                  </a:lnTo>
                  <a:cubicBezTo>
                    <a:pt x="240" y="312"/>
                    <a:pt x="154" y="449"/>
                    <a:pt x="169" y="449"/>
                  </a:cubicBezTo>
                  <a:cubicBezTo>
                    <a:pt x="170" y="449"/>
                    <a:pt x="171" y="449"/>
                    <a:pt x="172" y="448"/>
                  </a:cubicBezTo>
                  <a:cubicBezTo>
                    <a:pt x="185" y="419"/>
                    <a:pt x="253" y="338"/>
                    <a:pt x="279" y="299"/>
                  </a:cubicBezTo>
                  <a:lnTo>
                    <a:pt x="279" y="299"/>
                  </a:lnTo>
                  <a:cubicBezTo>
                    <a:pt x="279" y="312"/>
                    <a:pt x="266" y="325"/>
                    <a:pt x="266" y="325"/>
                  </a:cubicBezTo>
                  <a:lnTo>
                    <a:pt x="279" y="325"/>
                  </a:lnTo>
                  <a:cubicBezTo>
                    <a:pt x="292" y="325"/>
                    <a:pt x="347" y="270"/>
                    <a:pt x="347" y="270"/>
                  </a:cubicBezTo>
                  <a:lnTo>
                    <a:pt x="347" y="270"/>
                  </a:lnTo>
                  <a:cubicBezTo>
                    <a:pt x="347" y="270"/>
                    <a:pt x="192" y="542"/>
                    <a:pt x="225" y="542"/>
                  </a:cubicBezTo>
                  <a:cubicBezTo>
                    <a:pt x="225" y="542"/>
                    <a:pt x="226" y="542"/>
                    <a:pt x="227" y="542"/>
                  </a:cubicBezTo>
                  <a:cubicBezTo>
                    <a:pt x="240" y="513"/>
                    <a:pt x="279" y="461"/>
                    <a:pt x="308" y="419"/>
                  </a:cubicBezTo>
                  <a:lnTo>
                    <a:pt x="308" y="419"/>
                  </a:lnTo>
                  <a:cubicBezTo>
                    <a:pt x="256" y="508"/>
                    <a:pt x="143" y="706"/>
                    <a:pt x="156" y="706"/>
                  </a:cubicBezTo>
                  <a:cubicBezTo>
                    <a:pt x="156" y="706"/>
                    <a:pt x="157" y="705"/>
                    <a:pt x="159" y="704"/>
                  </a:cubicBezTo>
                  <a:cubicBezTo>
                    <a:pt x="198" y="662"/>
                    <a:pt x="389" y="312"/>
                    <a:pt x="389" y="312"/>
                  </a:cubicBezTo>
                  <a:lnTo>
                    <a:pt x="389" y="312"/>
                  </a:lnTo>
                  <a:cubicBezTo>
                    <a:pt x="389" y="312"/>
                    <a:pt x="352" y="407"/>
                    <a:pt x="358" y="407"/>
                  </a:cubicBezTo>
                  <a:cubicBezTo>
                    <a:pt x="359" y="407"/>
                    <a:pt x="359" y="407"/>
                    <a:pt x="360" y="406"/>
                  </a:cubicBezTo>
                  <a:cubicBezTo>
                    <a:pt x="373" y="393"/>
                    <a:pt x="415" y="312"/>
                    <a:pt x="441" y="270"/>
                  </a:cubicBezTo>
                  <a:lnTo>
                    <a:pt x="441" y="244"/>
                  </a:lnTo>
                  <a:cubicBezTo>
                    <a:pt x="454" y="231"/>
                    <a:pt x="454" y="231"/>
                    <a:pt x="454" y="218"/>
                  </a:cubicBezTo>
                  <a:lnTo>
                    <a:pt x="454" y="244"/>
                  </a:lnTo>
                  <a:cubicBezTo>
                    <a:pt x="454" y="257"/>
                    <a:pt x="441" y="257"/>
                    <a:pt x="441" y="270"/>
                  </a:cubicBezTo>
                  <a:lnTo>
                    <a:pt x="441" y="286"/>
                  </a:lnTo>
                  <a:cubicBezTo>
                    <a:pt x="441" y="270"/>
                    <a:pt x="454" y="257"/>
                    <a:pt x="454" y="257"/>
                  </a:cubicBezTo>
                  <a:cubicBezTo>
                    <a:pt x="483" y="299"/>
                    <a:pt x="522" y="380"/>
                    <a:pt x="535" y="393"/>
                  </a:cubicBezTo>
                  <a:cubicBezTo>
                    <a:pt x="536" y="394"/>
                    <a:pt x="537" y="394"/>
                    <a:pt x="537" y="394"/>
                  </a:cubicBezTo>
                  <a:cubicBezTo>
                    <a:pt x="546" y="394"/>
                    <a:pt x="509" y="299"/>
                    <a:pt x="509" y="299"/>
                  </a:cubicBezTo>
                  <a:lnTo>
                    <a:pt x="509" y="299"/>
                  </a:lnTo>
                  <a:cubicBezTo>
                    <a:pt x="509" y="299"/>
                    <a:pt x="697" y="649"/>
                    <a:pt x="739" y="691"/>
                  </a:cubicBezTo>
                  <a:cubicBezTo>
                    <a:pt x="740" y="693"/>
                    <a:pt x="741" y="693"/>
                    <a:pt x="742" y="693"/>
                  </a:cubicBezTo>
                  <a:cubicBezTo>
                    <a:pt x="750" y="693"/>
                    <a:pt x="680" y="564"/>
                    <a:pt x="632" y="468"/>
                  </a:cubicBezTo>
                  <a:lnTo>
                    <a:pt x="632" y="468"/>
                  </a:lnTo>
                  <a:cubicBezTo>
                    <a:pt x="649" y="495"/>
                    <a:pt x="669" y="520"/>
                    <a:pt x="684" y="529"/>
                  </a:cubicBezTo>
                  <a:cubicBezTo>
                    <a:pt x="685" y="530"/>
                    <a:pt x="686" y="531"/>
                    <a:pt x="687" y="531"/>
                  </a:cubicBezTo>
                  <a:cubicBezTo>
                    <a:pt x="700" y="531"/>
                    <a:pt x="551" y="257"/>
                    <a:pt x="551" y="257"/>
                  </a:cubicBezTo>
                  <a:lnTo>
                    <a:pt x="551" y="257"/>
                  </a:lnTo>
                  <a:cubicBezTo>
                    <a:pt x="551" y="257"/>
                    <a:pt x="603" y="312"/>
                    <a:pt x="632" y="325"/>
                  </a:cubicBezTo>
                  <a:lnTo>
                    <a:pt x="632" y="312"/>
                  </a:lnTo>
                  <a:cubicBezTo>
                    <a:pt x="632" y="312"/>
                    <a:pt x="632" y="310"/>
                    <a:pt x="631" y="306"/>
                  </a:cubicBezTo>
                  <a:lnTo>
                    <a:pt x="631" y="306"/>
                  </a:lnTo>
                  <a:cubicBezTo>
                    <a:pt x="664" y="351"/>
                    <a:pt x="717" y="421"/>
                    <a:pt x="739" y="432"/>
                  </a:cubicBezTo>
                  <a:cubicBezTo>
                    <a:pt x="740" y="433"/>
                    <a:pt x="740" y="433"/>
                    <a:pt x="740" y="433"/>
                  </a:cubicBezTo>
                  <a:cubicBezTo>
                    <a:pt x="742" y="433"/>
                    <a:pt x="658" y="312"/>
                    <a:pt x="658" y="312"/>
                  </a:cubicBezTo>
                  <a:lnTo>
                    <a:pt x="658" y="312"/>
                  </a:lnTo>
                  <a:cubicBezTo>
                    <a:pt x="658" y="312"/>
                    <a:pt x="859" y="487"/>
                    <a:pt x="888" y="500"/>
                  </a:cubicBezTo>
                  <a:cubicBezTo>
                    <a:pt x="889" y="500"/>
                    <a:pt x="890" y="500"/>
                    <a:pt x="891" y="500"/>
                  </a:cubicBezTo>
                  <a:cubicBezTo>
                    <a:pt x="908" y="500"/>
                    <a:pt x="761" y="367"/>
                    <a:pt x="692" y="296"/>
                  </a:cubicBezTo>
                  <a:lnTo>
                    <a:pt x="692" y="296"/>
                  </a:lnTo>
                  <a:cubicBezTo>
                    <a:pt x="706" y="305"/>
                    <a:pt x="722" y="312"/>
                    <a:pt x="739" y="312"/>
                  </a:cubicBezTo>
                  <a:cubicBezTo>
                    <a:pt x="742" y="313"/>
                    <a:pt x="744" y="313"/>
                    <a:pt x="745" y="313"/>
                  </a:cubicBezTo>
                  <a:cubicBezTo>
                    <a:pt x="762" y="313"/>
                    <a:pt x="666" y="241"/>
                    <a:pt x="603" y="205"/>
                  </a:cubicBezTo>
                  <a:lnTo>
                    <a:pt x="603" y="189"/>
                  </a:lnTo>
                  <a:cubicBezTo>
                    <a:pt x="603" y="205"/>
                    <a:pt x="616" y="205"/>
                    <a:pt x="632" y="218"/>
                  </a:cubicBezTo>
                  <a:cubicBezTo>
                    <a:pt x="635" y="219"/>
                    <a:pt x="638" y="219"/>
                    <a:pt x="640" y="219"/>
                  </a:cubicBezTo>
                  <a:cubicBezTo>
                    <a:pt x="674" y="219"/>
                    <a:pt x="603" y="137"/>
                    <a:pt x="603" y="137"/>
                  </a:cubicBezTo>
                  <a:lnTo>
                    <a:pt x="603" y="137"/>
                  </a:lnTo>
                  <a:cubicBezTo>
                    <a:pt x="603" y="137"/>
                    <a:pt x="807" y="286"/>
                    <a:pt x="833" y="299"/>
                  </a:cubicBezTo>
                  <a:cubicBezTo>
                    <a:pt x="858" y="299"/>
                    <a:pt x="705" y="195"/>
                    <a:pt x="697" y="189"/>
                  </a:cubicBezTo>
                  <a:lnTo>
                    <a:pt x="697" y="189"/>
                  </a:lnTo>
                  <a:cubicBezTo>
                    <a:pt x="701" y="192"/>
                    <a:pt x="741" y="218"/>
                    <a:pt x="778" y="218"/>
                  </a:cubicBezTo>
                  <a:cubicBezTo>
                    <a:pt x="807" y="218"/>
                    <a:pt x="697" y="163"/>
                    <a:pt x="645" y="137"/>
                  </a:cubicBezTo>
                  <a:lnTo>
                    <a:pt x="671" y="137"/>
                  </a:lnTo>
                  <a:cubicBezTo>
                    <a:pt x="713" y="137"/>
                    <a:pt x="483" y="1"/>
                    <a:pt x="483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6" name="Google Shape;1126;p38"/>
            <p:cNvSpPr/>
            <p:nvPr/>
          </p:nvSpPr>
          <p:spPr>
            <a:xfrm>
              <a:off x="1589125" y="1442025"/>
              <a:ext cx="775" cy="975"/>
            </a:xfrm>
            <a:custGeom>
              <a:avLst/>
              <a:gdLst/>
              <a:ahLst/>
              <a:cxnLst/>
              <a:rect l="l" t="t" r="r" b="b"/>
              <a:pathLst>
                <a:path w="31" h="39" extrusionOk="0">
                  <a:moveTo>
                    <a:pt x="1" y="0"/>
                  </a:moveTo>
                  <a:lnTo>
                    <a:pt x="1" y="0"/>
                  </a:lnTo>
                  <a:cubicBezTo>
                    <a:pt x="17" y="26"/>
                    <a:pt x="17" y="39"/>
                    <a:pt x="17" y="39"/>
                  </a:cubicBezTo>
                  <a:cubicBezTo>
                    <a:pt x="30" y="39"/>
                    <a:pt x="17" y="13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7" name="Google Shape;1127;p38"/>
            <p:cNvSpPr/>
            <p:nvPr/>
          </p:nvSpPr>
          <p:spPr>
            <a:xfrm>
              <a:off x="1588150" y="1446725"/>
              <a:ext cx="675" cy="1400"/>
            </a:xfrm>
            <a:custGeom>
              <a:avLst/>
              <a:gdLst/>
              <a:ahLst/>
              <a:cxnLst/>
              <a:rect l="l" t="t" r="r" b="b"/>
              <a:pathLst>
                <a:path w="27" h="56" extrusionOk="0">
                  <a:moveTo>
                    <a:pt x="27" y="0"/>
                  </a:moveTo>
                  <a:lnTo>
                    <a:pt x="27" y="0"/>
                  </a:lnTo>
                  <a:cubicBezTo>
                    <a:pt x="14" y="26"/>
                    <a:pt x="1" y="55"/>
                    <a:pt x="1" y="55"/>
                  </a:cubicBezTo>
                  <a:cubicBezTo>
                    <a:pt x="14" y="55"/>
                    <a:pt x="14" y="26"/>
                    <a:pt x="27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8" name="Google Shape;1128;p38"/>
            <p:cNvSpPr/>
            <p:nvPr/>
          </p:nvSpPr>
          <p:spPr>
            <a:xfrm>
              <a:off x="1574400" y="1437550"/>
              <a:ext cx="29250" cy="22100"/>
            </a:xfrm>
            <a:custGeom>
              <a:avLst/>
              <a:gdLst/>
              <a:ahLst/>
              <a:cxnLst/>
              <a:rect l="l" t="t" r="r" b="b"/>
              <a:pathLst>
                <a:path w="1170" h="884" extrusionOk="0">
                  <a:moveTo>
                    <a:pt x="404" y="250"/>
                  </a:moveTo>
                  <a:lnTo>
                    <a:pt x="404" y="250"/>
                  </a:lnTo>
                  <a:cubicBezTo>
                    <a:pt x="399" y="255"/>
                    <a:pt x="395" y="259"/>
                    <a:pt x="391" y="260"/>
                  </a:cubicBezTo>
                  <a:lnTo>
                    <a:pt x="391" y="260"/>
                  </a:lnTo>
                  <a:cubicBezTo>
                    <a:pt x="395" y="257"/>
                    <a:pt x="399" y="254"/>
                    <a:pt x="404" y="250"/>
                  </a:cubicBezTo>
                  <a:close/>
                  <a:moveTo>
                    <a:pt x="590" y="312"/>
                  </a:moveTo>
                  <a:lnTo>
                    <a:pt x="590" y="312"/>
                  </a:lnTo>
                  <a:cubicBezTo>
                    <a:pt x="587" y="315"/>
                    <a:pt x="585" y="317"/>
                    <a:pt x="583" y="321"/>
                  </a:cubicBezTo>
                  <a:lnTo>
                    <a:pt x="583" y="321"/>
                  </a:lnTo>
                  <a:cubicBezTo>
                    <a:pt x="587" y="315"/>
                    <a:pt x="590" y="312"/>
                    <a:pt x="590" y="312"/>
                  </a:cubicBezTo>
                  <a:close/>
                  <a:moveTo>
                    <a:pt x="590" y="312"/>
                  </a:moveTo>
                  <a:cubicBezTo>
                    <a:pt x="590" y="325"/>
                    <a:pt x="590" y="341"/>
                    <a:pt x="606" y="354"/>
                  </a:cubicBezTo>
                  <a:cubicBezTo>
                    <a:pt x="606" y="341"/>
                    <a:pt x="590" y="325"/>
                    <a:pt x="590" y="312"/>
                  </a:cubicBezTo>
                  <a:close/>
                  <a:moveTo>
                    <a:pt x="632" y="192"/>
                  </a:moveTo>
                  <a:cubicBezTo>
                    <a:pt x="687" y="244"/>
                    <a:pt x="739" y="312"/>
                    <a:pt x="781" y="354"/>
                  </a:cubicBezTo>
                  <a:cubicBezTo>
                    <a:pt x="726" y="312"/>
                    <a:pt x="645" y="231"/>
                    <a:pt x="619" y="218"/>
                  </a:cubicBezTo>
                  <a:lnTo>
                    <a:pt x="619" y="205"/>
                  </a:lnTo>
                  <a:cubicBezTo>
                    <a:pt x="632" y="218"/>
                    <a:pt x="658" y="231"/>
                    <a:pt x="671" y="244"/>
                  </a:cubicBezTo>
                  <a:cubicBezTo>
                    <a:pt x="671" y="244"/>
                    <a:pt x="658" y="218"/>
                    <a:pt x="632" y="192"/>
                  </a:cubicBezTo>
                  <a:close/>
                  <a:moveTo>
                    <a:pt x="538" y="205"/>
                  </a:moveTo>
                  <a:cubicBezTo>
                    <a:pt x="509" y="244"/>
                    <a:pt x="496" y="260"/>
                    <a:pt x="509" y="260"/>
                  </a:cubicBezTo>
                  <a:cubicBezTo>
                    <a:pt x="525" y="244"/>
                    <a:pt x="538" y="231"/>
                    <a:pt x="551" y="231"/>
                  </a:cubicBezTo>
                  <a:cubicBezTo>
                    <a:pt x="525" y="260"/>
                    <a:pt x="444" y="325"/>
                    <a:pt x="402" y="367"/>
                  </a:cubicBezTo>
                  <a:cubicBezTo>
                    <a:pt x="428" y="325"/>
                    <a:pt x="496" y="260"/>
                    <a:pt x="538" y="205"/>
                  </a:cubicBezTo>
                  <a:close/>
                  <a:moveTo>
                    <a:pt x="583" y="321"/>
                  </a:moveTo>
                  <a:cubicBezTo>
                    <a:pt x="580" y="326"/>
                    <a:pt x="577" y="333"/>
                    <a:pt x="577" y="341"/>
                  </a:cubicBezTo>
                  <a:lnTo>
                    <a:pt x="577" y="367"/>
                  </a:lnTo>
                  <a:cubicBezTo>
                    <a:pt x="577" y="347"/>
                    <a:pt x="577" y="332"/>
                    <a:pt x="583" y="321"/>
                  </a:cubicBezTo>
                  <a:close/>
                  <a:moveTo>
                    <a:pt x="619" y="1"/>
                  </a:moveTo>
                  <a:cubicBezTo>
                    <a:pt x="619" y="1"/>
                    <a:pt x="277" y="180"/>
                    <a:pt x="304" y="180"/>
                  </a:cubicBezTo>
                  <a:cubicBezTo>
                    <a:pt x="305" y="180"/>
                    <a:pt x="306" y="179"/>
                    <a:pt x="308" y="179"/>
                  </a:cubicBezTo>
                  <a:lnTo>
                    <a:pt x="334" y="179"/>
                  </a:lnTo>
                  <a:cubicBezTo>
                    <a:pt x="266" y="218"/>
                    <a:pt x="133" y="286"/>
                    <a:pt x="172" y="286"/>
                  </a:cubicBezTo>
                  <a:cubicBezTo>
                    <a:pt x="227" y="273"/>
                    <a:pt x="266" y="260"/>
                    <a:pt x="266" y="260"/>
                  </a:cubicBezTo>
                  <a:lnTo>
                    <a:pt x="266" y="260"/>
                  </a:lnTo>
                  <a:cubicBezTo>
                    <a:pt x="266" y="260"/>
                    <a:pt x="83" y="381"/>
                    <a:pt x="100" y="381"/>
                  </a:cubicBezTo>
                  <a:cubicBezTo>
                    <a:pt x="101" y="381"/>
                    <a:pt x="102" y="381"/>
                    <a:pt x="104" y="380"/>
                  </a:cubicBezTo>
                  <a:cubicBezTo>
                    <a:pt x="133" y="380"/>
                    <a:pt x="389" y="192"/>
                    <a:pt x="389" y="192"/>
                  </a:cubicBezTo>
                  <a:lnTo>
                    <a:pt x="389" y="192"/>
                  </a:lnTo>
                  <a:cubicBezTo>
                    <a:pt x="389" y="192"/>
                    <a:pt x="319" y="281"/>
                    <a:pt x="343" y="281"/>
                  </a:cubicBezTo>
                  <a:cubicBezTo>
                    <a:pt x="347" y="281"/>
                    <a:pt x="354" y="278"/>
                    <a:pt x="363" y="273"/>
                  </a:cubicBezTo>
                  <a:cubicBezTo>
                    <a:pt x="367" y="273"/>
                    <a:pt x="375" y="270"/>
                    <a:pt x="384" y="264"/>
                  </a:cubicBezTo>
                  <a:lnTo>
                    <a:pt x="384" y="264"/>
                  </a:lnTo>
                  <a:cubicBezTo>
                    <a:pt x="308" y="324"/>
                    <a:pt x="192" y="408"/>
                    <a:pt x="207" y="408"/>
                  </a:cubicBezTo>
                  <a:cubicBezTo>
                    <a:pt x="209" y="408"/>
                    <a:pt x="211" y="407"/>
                    <a:pt x="214" y="406"/>
                  </a:cubicBezTo>
                  <a:cubicBezTo>
                    <a:pt x="266" y="393"/>
                    <a:pt x="321" y="354"/>
                    <a:pt x="334" y="341"/>
                  </a:cubicBezTo>
                  <a:lnTo>
                    <a:pt x="334" y="341"/>
                  </a:lnTo>
                  <a:cubicBezTo>
                    <a:pt x="309" y="366"/>
                    <a:pt x="1" y="650"/>
                    <a:pt x="21" y="650"/>
                  </a:cubicBezTo>
                  <a:cubicBezTo>
                    <a:pt x="21" y="650"/>
                    <a:pt x="22" y="649"/>
                    <a:pt x="23" y="649"/>
                  </a:cubicBezTo>
                  <a:cubicBezTo>
                    <a:pt x="65" y="623"/>
                    <a:pt x="321" y="393"/>
                    <a:pt x="321" y="393"/>
                  </a:cubicBezTo>
                  <a:lnTo>
                    <a:pt x="321" y="393"/>
                  </a:lnTo>
                  <a:cubicBezTo>
                    <a:pt x="321" y="393"/>
                    <a:pt x="217" y="558"/>
                    <a:pt x="224" y="558"/>
                  </a:cubicBezTo>
                  <a:cubicBezTo>
                    <a:pt x="224" y="558"/>
                    <a:pt x="225" y="557"/>
                    <a:pt x="227" y="555"/>
                  </a:cubicBezTo>
                  <a:cubicBezTo>
                    <a:pt x="252" y="530"/>
                    <a:pt x="328" y="430"/>
                    <a:pt x="371" y="373"/>
                  </a:cubicBezTo>
                  <a:lnTo>
                    <a:pt x="371" y="373"/>
                  </a:lnTo>
                  <a:cubicBezTo>
                    <a:pt x="363" y="387"/>
                    <a:pt x="363" y="406"/>
                    <a:pt x="363" y="406"/>
                  </a:cubicBezTo>
                  <a:lnTo>
                    <a:pt x="363" y="422"/>
                  </a:lnTo>
                  <a:cubicBezTo>
                    <a:pt x="389" y="406"/>
                    <a:pt x="457" y="341"/>
                    <a:pt x="457" y="341"/>
                  </a:cubicBezTo>
                  <a:lnTo>
                    <a:pt x="457" y="341"/>
                  </a:lnTo>
                  <a:cubicBezTo>
                    <a:pt x="457" y="341"/>
                    <a:pt x="267" y="679"/>
                    <a:pt x="292" y="679"/>
                  </a:cubicBezTo>
                  <a:cubicBezTo>
                    <a:pt x="292" y="679"/>
                    <a:pt x="294" y="679"/>
                    <a:pt x="295" y="678"/>
                  </a:cubicBezTo>
                  <a:cubicBezTo>
                    <a:pt x="311" y="660"/>
                    <a:pt x="340" y="627"/>
                    <a:pt x="365" y="591"/>
                  </a:cubicBezTo>
                  <a:lnTo>
                    <a:pt x="365" y="591"/>
                  </a:lnTo>
                  <a:cubicBezTo>
                    <a:pt x="297" y="708"/>
                    <a:pt x="207" y="883"/>
                    <a:pt x="221" y="883"/>
                  </a:cubicBezTo>
                  <a:cubicBezTo>
                    <a:pt x="222" y="883"/>
                    <a:pt x="224" y="882"/>
                    <a:pt x="227" y="879"/>
                  </a:cubicBezTo>
                  <a:cubicBezTo>
                    <a:pt x="282" y="827"/>
                    <a:pt x="509" y="380"/>
                    <a:pt x="509" y="380"/>
                  </a:cubicBezTo>
                  <a:lnTo>
                    <a:pt x="509" y="380"/>
                  </a:lnTo>
                  <a:cubicBezTo>
                    <a:pt x="509" y="380"/>
                    <a:pt x="462" y="504"/>
                    <a:pt x="469" y="504"/>
                  </a:cubicBezTo>
                  <a:cubicBezTo>
                    <a:pt x="469" y="504"/>
                    <a:pt x="469" y="504"/>
                    <a:pt x="470" y="503"/>
                  </a:cubicBezTo>
                  <a:cubicBezTo>
                    <a:pt x="496" y="503"/>
                    <a:pt x="551" y="393"/>
                    <a:pt x="577" y="341"/>
                  </a:cubicBezTo>
                  <a:lnTo>
                    <a:pt x="577" y="299"/>
                  </a:lnTo>
                  <a:cubicBezTo>
                    <a:pt x="590" y="286"/>
                    <a:pt x="590" y="286"/>
                    <a:pt x="590" y="273"/>
                  </a:cubicBezTo>
                  <a:lnTo>
                    <a:pt x="590" y="299"/>
                  </a:lnTo>
                  <a:lnTo>
                    <a:pt x="590" y="312"/>
                  </a:lnTo>
                  <a:cubicBezTo>
                    <a:pt x="619" y="380"/>
                    <a:pt x="687" y="474"/>
                    <a:pt x="700" y="487"/>
                  </a:cubicBezTo>
                  <a:cubicBezTo>
                    <a:pt x="701" y="488"/>
                    <a:pt x="703" y="488"/>
                    <a:pt x="704" y="488"/>
                  </a:cubicBezTo>
                  <a:cubicBezTo>
                    <a:pt x="718" y="488"/>
                    <a:pt x="658" y="367"/>
                    <a:pt x="658" y="367"/>
                  </a:cubicBezTo>
                  <a:lnTo>
                    <a:pt x="658" y="367"/>
                  </a:lnTo>
                  <a:cubicBezTo>
                    <a:pt x="658" y="367"/>
                    <a:pt x="901" y="811"/>
                    <a:pt x="956" y="866"/>
                  </a:cubicBezTo>
                  <a:cubicBezTo>
                    <a:pt x="959" y="869"/>
                    <a:pt x="960" y="870"/>
                    <a:pt x="961" y="870"/>
                  </a:cubicBezTo>
                  <a:cubicBezTo>
                    <a:pt x="972" y="870"/>
                    <a:pt x="865" y="680"/>
                    <a:pt x="797" y="564"/>
                  </a:cubicBezTo>
                  <a:lnTo>
                    <a:pt x="797" y="564"/>
                  </a:lnTo>
                  <a:cubicBezTo>
                    <a:pt x="824" y="604"/>
                    <a:pt x="857" y="644"/>
                    <a:pt x="875" y="665"/>
                  </a:cubicBezTo>
                  <a:cubicBezTo>
                    <a:pt x="876" y="666"/>
                    <a:pt x="877" y="666"/>
                    <a:pt x="878" y="666"/>
                  </a:cubicBezTo>
                  <a:cubicBezTo>
                    <a:pt x="900" y="666"/>
                    <a:pt x="713" y="325"/>
                    <a:pt x="713" y="325"/>
                  </a:cubicBezTo>
                  <a:lnTo>
                    <a:pt x="713" y="325"/>
                  </a:lnTo>
                  <a:cubicBezTo>
                    <a:pt x="713" y="325"/>
                    <a:pt x="781" y="393"/>
                    <a:pt x="807" y="406"/>
                  </a:cubicBezTo>
                  <a:lnTo>
                    <a:pt x="807" y="393"/>
                  </a:lnTo>
                  <a:cubicBezTo>
                    <a:pt x="820" y="393"/>
                    <a:pt x="807" y="367"/>
                    <a:pt x="807" y="354"/>
                  </a:cubicBezTo>
                  <a:lnTo>
                    <a:pt x="807" y="354"/>
                  </a:lnTo>
                  <a:cubicBezTo>
                    <a:pt x="833" y="406"/>
                    <a:pt x="930" y="516"/>
                    <a:pt x="943" y="542"/>
                  </a:cubicBezTo>
                  <a:cubicBezTo>
                    <a:pt x="945" y="544"/>
                    <a:pt x="946" y="544"/>
                    <a:pt x="946" y="544"/>
                  </a:cubicBezTo>
                  <a:cubicBezTo>
                    <a:pt x="954" y="544"/>
                    <a:pt x="849" y="380"/>
                    <a:pt x="849" y="380"/>
                  </a:cubicBezTo>
                  <a:lnTo>
                    <a:pt x="849" y="380"/>
                  </a:lnTo>
                  <a:cubicBezTo>
                    <a:pt x="849" y="380"/>
                    <a:pt x="1105" y="610"/>
                    <a:pt x="1144" y="636"/>
                  </a:cubicBezTo>
                  <a:cubicBezTo>
                    <a:pt x="1145" y="636"/>
                    <a:pt x="1146" y="636"/>
                    <a:pt x="1146" y="636"/>
                  </a:cubicBezTo>
                  <a:cubicBezTo>
                    <a:pt x="1169" y="636"/>
                    <a:pt x="944" y="420"/>
                    <a:pt x="859" y="347"/>
                  </a:cubicBezTo>
                  <a:lnTo>
                    <a:pt x="859" y="347"/>
                  </a:lnTo>
                  <a:cubicBezTo>
                    <a:pt x="884" y="364"/>
                    <a:pt x="919" y="384"/>
                    <a:pt x="956" y="393"/>
                  </a:cubicBezTo>
                  <a:cubicBezTo>
                    <a:pt x="958" y="394"/>
                    <a:pt x="960" y="394"/>
                    <a:pt x="961" y="394"/>
                  </a:cubicBezTo>
                  <a:cubicBezTo>
                    <a:pt x="980" y="394"/>
                    <a:pt x="869" y="308"/>
                    <a:pt x="781" y="244"/>
                  </a:cubicBezTo>
                  <a:lnTo>
                    <a:pt x="781" y="231"/>
                  </a:lnTo>
                  <a:lnTo>
                    <a:pt x="807" y="260"/>
                  </a:lnTo>
                  <a:cubicBezTo>
                    <a:pt x="816" y="265"/>
                    <a:pt x="823" y="268"/>
                    <a:pt x="827" y="268"/>
                  </a:cubicBezTo>
                  <a:cubicBezTo>
                    <a:pt x="851" y="268"/>
                    <a:pt x="781" y="179"/>
                    <a:pt x="781" y="179"/>
                  </a:cubicBezTo>
                  <a:lnTo>
                    <a:pt x="781" y="179"/>
                  </a:lnTo>
                  <a:cubicBezTo>
                    <a:pt x="781" y="179"/>
                    <a:pt x="1037" y="367"/>
                    <a:pt x="1076" y="367"/>
                  </a:cubicBezTo>
                  <a:cubicBezTo>
                    <a:pt x="1077" y="368"/>
                    <a:pt x="1078" y="368"/>
                    <a:pt x="1078" y="368"/>
                  </a:cubicBezTo>
                  <a:cubicBezTo>
                    <a:pt x="1087" y="368"/>
                    <a:pt x="901" y="244"/>
                    <a:pt x="901" y="244"/>
                  </a:cubicBezTo>
                  <a:lnTo>
                    <a:pt x="901" y="244"/>
                  </a:lnTo>
                  <a:cubicBezTo>
                    <a:pt x="901" y="244"/>
                    <a:pt x="943" y="260"/>
                    <a:pt x="995" y="273"/>
                  </a:cubicBezTo>
                  <a:cubicBezTo>
                    <a:pt x="1037" y="273"/>
                    <a:pt x="901" y="205"/>
                    <a:pt x="833" y="163"/>
                  </a:cubicBezTo>
                  <a:lnTo>
                    <a:pt x="875" y="163"/>
                  </a:lnTo>
                  <a:cubicBezTo>
                    <a:pt x="877" y="164"/>
                    <a:pt x="879" y="164"/>
                    <a:pt x="880" y="164"/>
                  </a:cubicBezTo>
                  <a:cubicBezTo>
                    <a:pt x="904" y="164"/>
                    <a:pt x="619" y="1"/>
                    <a:pt x="619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29" name="Google Shape;1129;p38"/>
            <p:cNvSpPr/>
            <p:nvPr/>
          </p:nvSpPr>
          <p:spPr>
            <a:xfrm>
              <a:off x="1589550" y="1446400"/>
              <a:ext cx="350" cy="1300"/>
            </a:xfrm>
            <a:custGeom>
              <a:avLst/>
              <a:gdLst/>
              <a:ahLst/>
              <a:cxnLst/>
              <a:rect l="l" t="t" r="r" b="b"/>
              <a:pathLst>
                <a:path w="14" h="52" extrusionOk="0">
                  <a:moveTo>
                    <a:pt x="0" y="0"/>
                  </a:moveTo>
                  <a:cubicBezTo>
                    <a:pt x="0" y="26"/>
                    <a:pt x="13" y="52"/>
                    <a:pt x="13" y="52"/>
                  </a:cubicBezTo>
                  <a:cubicBezTo>
                    <a:pt x="13" y="52"/>
                    <a:pt x="0" y="26"/>
                    <a:pt x="0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0" name="Google Shape;1130;p38"/>
            <p:cNvSpPr/>
            <p:nvPr/>
          </p:nvSpPr>
          <p:spPr>
            <a:xfrm>
              <a:off x="1587925" y="1454175"/>
              <a:ext cx="575" cy="1725"/>
            </a:xfrm>
            <a:custGeom>
              <a:avLst/>
              <a:gdLst/>
              <a:ahLst/>
              <a:cxnLst/>
              <a:rect l="l" t="t" r="r" b="b"/>
              <a:pathLst>
                <a:path w="23" h="69" extrusionOk="0">
                  <a:moveTo>
                    <a:pt x="23" y="0"/>
                  </a:moveTo>
                  <a:lnTo>
                    <a:pt x="23" y="0"/>
                  </a:lnTo>
                  <a:cubicBezTo>
                    <a:pt x="12" y="33"/>
                    <a:pt x="1" y="68"/>
                    <a:pt x="6" y="68"/>
                  </a:cubicBezTo>
                  <a:cubicBezTo>
                    <a:pt x="7" y="68"/>
                    <a:pt x="8" y="67"/>
                    <a:pt x="10" y="65"/>
                  </a:cubicBezTo>
                  <a:cubicBezTo>
                    <a:pt x="10" y="65"/>
                    <a:pt x="10" y="39"/>
                    <a:pt x="23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1" name="Google Shape;1131;p38"/>
            <p:cNvSpPr/>
            <p:nvPr/>
          </p:nvSpPr>
          <p:spPr>
            <a:xfrm>
              <a:off x="1570925" y="1442975"/>
              <a:ext cx="36150" cy="27550"/>
            </a:xfrm>
            <a:custGeom>
              <a:avLst/>
              <a:gdLst/>
              <a:ahLst/>
              <a:cxnLst/>
              <a:rect l="l" t="t" r="r" b="b"/>
              <a:pathLst>
                <a:path w="1446" h="1102" extrusionOk="0">
                  <a:moveTo>
                    <a:pt x="716" y="367"/>
                  </a:moveTo>
                  <a:cubicBezTo>
                    <a:pt x="716" y="367"/>
                    <a:pt x="716" y="380"/>
                    <a:pt x="729" y="380"/>
                  </a:cubicBezTo>
                  <a:cubicBezTo>
                    <a:pt x="729" y="367"/>
                    <a:pt x="716" y="367"/>
                    <a:pt x="716" y="367"/>
                  </a:cubicBezTo>
                  <a:close/>
                  <a:moveTo>
                    <a:pt x="731" y="402"/>
                  </a:moveTo>
                  <a:cubicBezTo>
                    <a:pt x="733" y="410"/>
                    <a:pt x="737" y="420"/>
                    <a:pt x="745" y="432"/>
                  </a:cubicBezTo>
                  <a:cubicBezTo>
                    <a:pt x="745" y="422"/>
                    <a:pt x="736" y="412"/>
                    <a:pt x="731" y="402"/>
                  </a:cubicBezTo>
                  <a:close/>
                  <a:moveTo>
                    <a:pt x="784" y="231"/>
                  </a:moveTo>
                  <a:cubicBezTo>
                    <a:pt x="839" y="299"/>
                    <a:pt x="920" y="380"/>
                    <a:pt x="959" y="432"/>
                  </a:cubicBezTo>
                  <a:cubicBezTo>
                    <a:pt x="891" y="380"/>
                    <a:pt x="784" y="286"/>
                    <a:pt x="758" y="257"/>
                  </a:cubicBezTo>
                  <a:cubicBezTo>
                    <a:pt x="771" y="257"/>
                    <a:pt x="810" y="270"/>
                    <a:pt x="826" y="299"/>
                  </a:cubicBezTo>
                  <a:cubicBezTo>
                    <a:pt x="839" y="299"/>
                    <a:pt x="810" y="270"/>
                    <a:pt x="784" y="231"/>
                  </a:cubicBezTo>
                  <a:close/>
                  <a:moveTo>
                    <a:pt x="664" y="244"/>
                  </a:moveTo>
                  <a:lnTo>
                    <a:pt x="664" y="244"/>
                  </a:lnTo>
                  <a:cubicBezTo>
                    <a:pt x="639" y="280"/>
                    <a:pt x="616" y="315"/>
                    <a:pt x="619" y="315"/>
                  </a:cubicBezTo>
                  <a:cubicBezTo>
                    <a:pt x="619" y="315"/>
                    <a:pt x="620" y="314"/>
                    <a:pt x="622" y="312"/>
                  </a:cubicBezTo>
                  <a:cubicBezTo>
                    <a:pt x="635" y="299"/>
                    <a:pt x="664" y="286"/>
                    <a:pt x="677" y="270"/>
                  </a:cubicBezTo>
                  <a:lnTo>
                    <a:pt x="690" y="270"/>
                  </a:lnTo>
                  <a:cubicBezTo>
                    <a:pt x="648" y="312"/>
                    <a:pt x="541" y="393"/>
                    <a:pt x="486" y="461"/>
                  </a:cubicBezTo>
                  <a:cubicBezTo>
                    <a:pt x="528" y="406"/>
                    <a:pt x="596" y="312"/>
                    <a:pt x="664" y="244"/>
                  </a:cubicBezTo>
                  <a:close/>
                  <a:moveTo>
                    <a:pt x="1174" y="660"/>
                  </a:moveTo>
                  <a:lnTo>
                    <a:pt x="1174" y="660"/>
                  </a:lnTo>
                  <a:cubicBezTo>
                    <a:pt x="1177" y="665"/>
                    <a:pt x="1179" y="667"/>
                    <a:pt x="1179" y="667"/>
                  </a:cubicBezTo>
                  <a:cubicBezTo>
                    <a:pt x="1179" y="667"/>
                    <a:pt x="1178" y="665"/>
                    <a:pt x="1176" y="662"/>
                  </a:cubicBezTo>
                  <a:cubicBezTo>
                    <a:pt x="1175" y="661"/>
                    <a:pt x="1175" y="661"/>
                    <a:pt x="1174" y="660"/>
                  </a:cubicBezTo>
                  <a:close/>
                  <a:moveTo>
                    <a:pt x="771" y="1"/>
                  </a:moveTo>
                  <a:cubicBezTo>
                    <a:pt x="771" y="1"/>
                    <a:pt x="323" y="219"/>
                    <a:pt x="362" y="219"/>
                  </a:cubicBezTo>
                  <a:cubicBezTo>
                    <a:pt x="363" y="219"/>
                    <a:pt x="364" y="218"/>
                    <a:pt x="366" y="218"/>
                  </a:cubicBezTo>
                  <a:cubicBezTo>
                    <a:pt x="373" y="218"/>
                    <a:pt x="381" y="218"/>
                    <a:pt x="388" y="216"/>
                  </a:cubicBezTo>
                  <a:lnTo>
                    <a:pt x="388" y="216"/>
                  </a:lnTo>
                  <a:cubicBezTo>
                    <a:pt x="304" y="269"/>
                    <a:pt x="165" y="351"/>
                    <a:pt x="204" y="351"/>
                  </a:cubicBezTo>
                  <a:cubicBezTo>
                    <a:pt x="272" y="338"/>
                    <a:pt x="324" y="312"/>
                    <a:pt x="324" y="312"/>
                  </a:cubicBezTo>
                  <a:lnTo>
                    <a:pt x="324" y="312"/>
                  </a:lnTo>
                  <a:cubicBezTo>
                    <a:pt x="324" y="312"/>
                    <a:pt x="86" y="475"/>
                    <a:pt x="107" y="475"/>
                  </a:cubicBezTo>
                  <a:cubicBezTo>
                    <a:pt x="107" y="475"/>
                    <a:pt x="109" y="474"/>
                    <a:pt x="110" y="474"/>
                  </a:cubicBezTo>
                  <a:cubicBezTo>
                    <a:pt x="149" y="461"/>
                    <a:pt x="486" y="231"/>
                    <a:pt x="486" y="231"/>
                  </a:cubicBezTo>
                  <a:lnTo>
                    <a:pt x="486" y="231"/>
                  </a:lnTo>
                  <a:cubicBezTo>
                    <a:pt x="486" y="231"/>
                    <a:pt x="394" y="345"/>
                    <a:pt x="417" y="345"/>
                  </a:cubicBezTo>
                  <a:cubicBezTo>
                    <a:pt x="420" y="345"/>
                    <a:pt x="426" y="343"/>
                    <a:pt x="434" y="338"/>
                  </a:cubicBezTo>
                  <a:cubicBezTo>
                    <a:pt x="460" y="325"/>
                    <a:pt x="502" y="299"/>
                    <a:pt x="528" y="257"/>
                  </a:cubicBezTo>
                  <a:lnTo>
                    <a:pt x="528" y="257"/>
                  </a:lnTo>
                  <a:cubicBezTo>
                    <a:pt x="515" y="286"/>
                    <a:pt x="486" y="312"/>
                    <a:pt x="486" y="312"/>
                  </a:cubicBezTo>
                  <a:cubicBezTo>
                    <a:pt x="372" y="389"/>
                    <a:pt x="220" y="501"/>
                    <a:pt x="252" y="501"/>
                  </a:cubicBezTo>
                  <a:cubicBezTo>
                    <a:pt x="254" y="501"/>
                    <a:pt x="256" y="501"/>
                    <a:pt x="259" y="500"/>
                  </a:cubicBezTo>
                  <a:cubicBezTo>
                    <a:pt x="308" y="490"/>
                    <a:pt x="358" y="457"/>
                    <a:pt x="386" y="435"/>
                  </a:cubicBezTo>
                  <a:lnTo>
                    <a:pt x="386" y="435"/>
                  </a:lnTo>
                  <a:cubicBezTo>
                    <a:pt x="301" y="511"/>
                    <a:pt x="1" y="799"/>
                    <a:pt x="13" y="799"/>
                  </a:cubicBezTo>
                  <a:cubicBezTo>
                    <a:pt x="14" y="799"/>
                    <a:pt x="15" y="799"/>
                    <a:pt x="16" y="798"/>
                  </a:cubicBezTo>
                  <a:cubicBezTo>
                    <a:pt x="68" y="785"/>
                    <a:pt x="379" y="487"/>
                    <a:pt x="379" y="487"/>
                  </a:cubicBezTo>
                  <a:lnTo>
                    <a:pt x="379" y="487"/>
                  </a:lnTo>
                  <a:cubicBezTo>
                    <a:pt x="379" y="487"/>
                    <a:pt x="257" y="693"/>
                    <a:pt x="269" y="693"/>
                  </a:cubicBezTo>
                  <a:cubicBezTo>
                    <a:pt x="269" y="693"/>
                    <a:pt x="270" y="692"/>
                    <a:pt x="272" y="691"/>
                  </a:cubicBezTo>
                  <a:cubicBezTo>
                    <a:pt x="298" y="662"/>
                    <a:pt x="405" y="513"/>
                    <a:pt x="447" y="448"/>
                  </a:cubicBezTo>
                  <a:lnTo>
                    <a:pt x="447" y="448"/>
                  </a:lnTo>
                  <a:cubicBezTo>
                    <a:pt x="447" y="474"/>
                    <a:pt x="434" y="500"/>
                    <a:pt x="447" y="500"/>
                  </a:cubicBezTo>
                  <a:lnTo>
                    <a:pt x="447" y="513"/>
                  </a:lnTo>
                  <a:cubicBezTo>
                    <a:pt x="473" y="500"/>
                    <a:pt x="567" y="419"/>
                    <a:pt x="567" y="419"/>
                  </a:cubicBezTo>
                  <a:lnTo>
                    <a:pt x="567" y="419"/>
                  </a:lnTo>
                  <a:cubicBezTo>
                    <a:pt x="567" y="419"/>
                    <a:pt x="333" y="840"/>
                    <a:pt x="360" y="840"/>
                  </a:cubicBezTo>
                  <a:cubicBezTo>
                    <a:pt x="362" y="840"/>
                    <a:pt x="364" y="839"/>
                    <a:pt x="366" y="837"/>
                  </a:cubicBezTo>
                  <a:cubicBezTo>
                    <a:pt x="392" y="811"/>
                    <a:pt x="447" y="717"/>
                    <a:pt x="486" y="649"/>
                  </a:cubicBezTo>
                  <a:lnTo>
                    <a:pt x="486" y="649"/>
                  </a:lnTo>
                  <a:cubicBezTo>
                    <a:pt x="410" y="788"/>
                    <a:pt x="242" y="1101"/>
                    <a:pt x="264" y="1101"/>
                  </a:cubicBezTo>
                  <a:cubicBezTo>
                    <a:pt x="266" y="1101"/>
                    <a:pt x="268" y="1100"/>
                    <a:pt x="272" y="1096"/>
                  </a:cubicBezTo>
                  <a:cubicBezTo>
                    <a:pt x="324" y="1041"/>
                    <a:pt x="635" y="474"/>
                    <a:pt x="635" y="474"/>
                  </a:cubicBezTo>
                  <a:lnTo>
                    <a:pt x="635" y="474"/>
                  </a:lnTo>
                  <a:cubicBezTo>
                    <a:pt x="635" y="474"/>
                    <a:pt x="560" y="624"/>
                    <a:pt x="580" y="624"/>
                  </a:cubicBezTo>
                  <a:cubicBezTo>
                    <a:pt x="581" y="624"/>
                    <a:pt x="582" y="624"/>
                    <a:pt x="583" y="623"/>
                  </a:cubicBezTo>
                  <a:cubicBezTo>
                    <a:pt x="607" y="611"/>
                    <a:pt x="665" y="498"/>
                    <a:pt x="704" y="426"/>
                  </a:cubicBezTo>
                  <a:lnTo>
                    <a:pt x="704" y="426"/>
                  </a:lnTo>
                  <a:cubicBezTo>
                    <a:pt x="703" y="433"/>
                    <a:pt x="703" y="440"/>
                    <a:pt x="703" y="448"/>
                  </a:cubicBezTo>
                  <a:cubicBezTo>
                    <a:pt x="716" y="419"/>
                    <a:pt x="716" y="406"/>
                    <a:pt x="729" y="380"/>
                  </a:cubicBezTo>
                  <a:lnTo>
                    <a:pt x="729" y="380"/>
                  </a:lnTo>
                  <a:cubicBezTo>
                    <a:pt x="716" y="393"/>
                    <a:pt x="716" y="393"/>
                    <a:pt x="716" y="406"/>
                  </a:cubicBezTo>
                  <a:lnTo>
                    <a:pt x="716" y="367"/>
                  </a:lnTo>
                  <a:cubicBezTo>
                    <a:pt x="716" y="351"/>
                    <a:pt x="716" y="338"/>
                    <a:pt x="729" y="338"/>
                  </a:cubicBezTo>
                  <a:lnTo>
                    <a:pt x="729" y="367"/>
                  </a:lnTo>
                  <a:lnTo>
                    <a:pt x="729" y="380"/>
                  </a:lnTo>
                  <a:cubicBezTo>
                    <a:pt x="729" y="385"/>
                    <a:pt x="729" y="389"/>
                    <a:pt x="730" y="394"/>
                  </a:cubicBezTo>
                  <a:lnTo>
                    <a:pt x="730" y="394"/>
                  </a:lnTo>
                  <a:cubicBezTo>
                    <a:pt x="729" y="394"/>
                    <a:pt x="729" y="393"/>
                    <a:pt x="729" y="393"/>
                  </a:cubicBezTo>
                  <a:lnTo>
                    <a:pt x="729" y="393"/>
                  </a:lnTo>
                  <a:cubicBezTo>
                    <a:pt x="729" y="396"/>
                    <a:pt x="730" y="399"/>
                    <a:pt x="731" y="402"/>
                  </a:cubicBezTo>
                  <a:lnTo>
                    <a:pt x="731" y="402"/>
                  </a:lnTo>
                  <a:cubicBezTo>
                    <a:pt x="730" y="399"/>
                    <a:pt x="730" y="397"/>
                    <a:pt x="730" y="394"/>
                  </a:cubicBezTo>
                  <a:lnTo>
                    <a:pt x="730" y="394"/>
                  </a:lnTo>
                  <a:cubicBezTo>
                    <a:pt x="772" y="462"/>
                    <a:pt x="839" y="594"/>
                    <a:pt x="865" y="610"/>
                  </a:cubicBezTo>
                  <a:cubicBezTo>
                    <a:pt x="866" y="611"/>
                    <a:pt x="867" y="611"/>
                    <a:pt x="867" y="611"/>
                  </a:cubicBezTo>
                  <a:cubicBezTo>
                    <a:pt x="885" y="611"/>
                    <a:pt x="810" y="461"/>
                    <a:pt x="810" y="461"/>
                  </a:cubicBezTo>
                  <a:lnTo>
                    <a:pt x="810" y="461"/>
                  </a:lnTo>
                  <a:cubicBezTo>
                    <a:pt x="810" y="461"/>
                    <a:pt x="1108" y="1015"/>
                    <a:pt x="1176" y="1080"/>
                  </a:cubicBezTo>
                  <a:cubicBezTo>
                    <a:pt x="1179" y="1082"/>
                    <a:pt x="1181" y="1083"/>
                    <a:pt x="1183" y="1083"/>
                  </a:cubicBezTo>
                  <a:cubicBezTo>
                    <a:pt x="1204" y="1083"/>
                    <a:pt x="1105" y="894"/>
                    <a:pt x="1023" y="748"/>
                  </a:cubicBezTo>
                  <a:lnTo>
                    <a:pt x="1023" y="748"/>
                  </a:lnTo>
                  <a:cubicBezTo>
                    <a:pt x="1046" y="780"/>
                    <a:pt x="1068" y="805"/>
                    <a:pt x="1082" y="811"/>
                  </a:cubicBezTo>
                  <a:cubicBezTo>
                    <a:pt x="1084" y="813"/>
                    <a:pt x="1086" y="814"/>
                    <a:pt x="1087" y="814"/>
                  </a:cubicBezTo>
                  <a:cubicBezTo>
                    <a:pt x="1111" y="814"/>
                    <a:pt x="878" y="406"/>
                    <a:pt x="878" y="406"/>
                  </a:cubicBezTo>
                  <a:lnTo>
                    <a:pt x="878" y="406"/>
                  </a:lnTo>
                  <a:cubicBezTo>
                    <a:pt x="878" y="406"/>
                    <a:pt x="959" y="487"/>
                    <a:pt x="1001" y="487"/>
                  </a:cubicBezTo>
                  <a:cubicBezTo>
                    <a:pt x="1014" y="487"/>
                    <a:pt x="1001" y="461"/>
                    <a:pt x="1001" y="432"/>
                  </a:cubicBezTo>
                  <a:lnTo>
                    <a:pt x="1001" y="432"/>
                  </a:lnTo>
                  <a:cubicBezTo>
                    <a:pt x="1039" y="498"/>
                    <a:pt x="1145" y="630"/>
                    <a:pt x="1174" y="660"/>
                  </a:cubicBezTo>
                  <a:lnTo>
                    <a:pt x="1174" y="660"/>
                  </a:lnTo>
                  <a:cubicBezTo>
                    <a:pt x="1151" y="625"/>
                    <a:pt x="1053" y="474"/>
                    <a:pt x="1053" y="474"/>
                  </a:cubicBezTo>
                  <a:lnTo>
                    <a:pt x="1053" y="474"/>
                  </a:lnTo>
                  <a:cubicBezTo>
                    <a:pt x="1053" y="474"/>
                    <a:pt x="1377" y="756"/>
                    <a:pt x="1419" y="785"/>
                  </a:cubicBezTo>
                  <a:cubicBezTo>
                    <a:pt x="1421" y="786"/>
                    <a:pt x="1422" y="786"/>
                    <a:pt x="1423" y="786"/>
                  </a:cubicBezTo>
                  <a:cubicBezTo>
                    <a:pt x="1446" y="786"/>
                    <a:pt x="1154" y="501"/>
                    <a:pt x="1063" y="415"/>
                  </a:cubicBezTo>
                  <a:lnTo>
                    <a:pt x="1063" y="415"/>
                  </a:lnTo>
                  <a:cubicBezTo>
                    <a:pt x="1091" y="440"/>
                    <a:pt x="1140" y="478"/>
                    <a:pt x="1189" y="487"/>
                  </a:cubicBezTo>
                  <a:cubicBezTo>
                    <a:pt x="1231" y="487"/>
                    <a:pt x="1082" y="380"/>
                    <a:pt x="972" y="299"/>
                  </a:cubicBezTo>
                  <a:cubicBezTo>
                    <a:pt x="972" y="299"/>
                    <a:pt x="959" y="299"/>
                    <a:pt x="959" y="286"/>
                  </a:cubicBezTo>
                  <a:lnTo>
                    <a:pt x="959" y="286"/>
                  </a:lnTo>
                  <a:cubicBezTo>
                    <a:pt x="972" y="299"/>
                    <a:pt x="1001" y="312"/>
                    <a:pt x="1014" y="325"/>
                  </a:cubicBezTo>
                  <a:cubicBezTo>
                    <a:pt x="1020" y="327"/>
                    <a:pt x="1024" y="328"/>
                    <a:pt x="1027" y="328"/>
                  </a:cubicBezTo>
                  <a:cubicBezTo>
                    <a:pt x="1063" y="328"/>
                    <a:pt x="959" y="205"/>
                    <a:pt x="959" y="205"/>
                  </a:cubicBezTo>
                  <a:lnTo>
                    <a:pt x="959" y="205"/>
                  </a:lnTo>
                  <a:cubicBezTo>
                    <a:pt x="959" y="205"/>
                    <a:pt x="1296" y="448"/>
                    <a:pt x="1338" y="461"/>
                  </a:cubicBezTo>
                  <a:cubicBezTo>
                    <a:pt x="1339" y="461"/>
                    <a:pt x="1340" y="462"/>
                    <a:pt x="1341" y="462"/>
                  </a:cubicBezTo>
                  <a:cubicBezTo>
                    <a:pt x="1360" y="462"/>
                    <a:pt x="1121" y="286"/>
                    <a:pt x="1121" y="286"/>
                  </a:cubicBezTo>
                  <a:lnTo>
                    <a:pt x="1121" y="286"/>
                  </a:lnTo>
                  <a:cubicBezTo>
                    <a:pt x="1121" y="286"/>
                    <a:pt x="1176" y="325"/>
                    <a:pt x="1244" y="325"/>
                  </a:cubicBezTo>
                  <a:cubicBezTo>
                    <a:pt x="1246" y="326"/>
                    <a:pt x="1248" y="326"/>
                    <a:pt x="1249" y="326"/>
                  </a:cubicBezTo>
                  <a:cubicBezTo>
                    <a:pt x="1263" y="326"/>
                    <a:pt x="1116" y="240"/>
                    <a:pt x="1040" y="189"/>
                  </a:cubicBezTo>
                  <a:lnTo>
                    <a:pt x="1040" y="189"/>
                  </a:lnTo>
                  <a:cubicBezTo>
                    <a:pt x="1040" y="189"/>
                    <a:pt x="1069" y="205"/>
                    <a:pt x="1082" y="205"/>
                  </a:cubicBezTo>
                  <a:cubicBezTo>
                    <a:pt x="1150" y="205"/>
                    <a:pt x="771" y="1"/>
                    <a:pt x="77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2" name="Google Shape;1132;p38"/>
            <p:cNvSpPr/>
            <p:nvPr/>
          </p:nvSpPr>
          <p:spPr>
            <a:xfrm>
              <a:off x="1589550" y="1453750"/>
              <a:ext cx="650" cy="1725"/>
            </a:xfrm>
            <a:custGeom>
              <a:avLst/>
              <a:gdLst/>
              <a:ahLst/>
              <a:cxnLst/>
              <a:rect l="l" t="t" r="r" b="b"/>
              <a:pathLst>
                <a:path w="26" h="69" extrusionOk="0">
                  <a:moveTo>
                    <a:pt x="0" y="1"/>
                  </a:moveTo>
                  <a:cubicBezTo>
                    <a:pt x="0" y="43"/>
                    <a:pt x="13" y="69"/>
                    <a:pt x="13" y="69"/>
                  </a:cubicBezTo>
                  <a:cubicBezTo>
                    <a:pt x="26" y="69"/>
                    <a:pt x="13" y="43"/>
                    <a:pt x="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3" name="Google Shape;1133;p38"/>
            <p:cNvSpPr/>
            <p:nvPr/>
          </p:nvSpPr>
          <p:spPr>
            <a:xfrm>
              <a:off x="1587850" y="1458850"/>
              <a:ext cx="650" cy="2100"/>
            </a:xfrm>
            <a:custGeom>
              <a:avLst/>
              <a:gdLst/>
              <a:ahLst/>
              <a:cxnLst/>
              <a:rect l="l" t="t" r="r" b="b"/>
              <a:pathLst>
                <a:path w="26" h="84" extrusionOk="0">
                  <a:moveTo>
                    <a:pt x="26" y="1"/>
                  </a:moveTo>
                  <a:cubicBezTo>
                    <a:pt x="16" y="32"/>
                    <a:pt x="6" y="72"/>
                    <a:pt x="2" y="82"/>
                  </a:cubicBezTo>
                  <a:lnTo>
                    <a:pt x="2" y="82"/>
                  </a:lnTo>
                  <a:cubicBezTo>
                    <a:pt x="13" y="80"/>
                    <a:pt x="14" y="54"/>
                    <a:pt x="26" y="1"/>
                  </a:cubicBezTo>
                  <a:close/>
                  <a:moveTo>
                    <a:pt x="2" y="82"/>
                  </a:moveTo>
                  <a:cubicBezTo>
                    <a:pt x="1" y="82"/>
                    <a:pt x="1" y="82"/>
                    <a:pt x="0" y="82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1" y="84"/>
                    <a:pt x="1" y="83"/>
                    <a:pt x="2" y="82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4" name="Google Shape;1134;p38"/>
            <p:cNvSpPr/>
            <p:nvPr/>
          </p:nvSpPr>
          <p:spPr>
            <a:xfrm>
              <a:off x="1567950" y="1445650"/>
              <a:ext cx="42175" cy="32250"/>
            </a:xfrm>
            <a:custGeom>
              <a:avLst/>
              <a:gdLst/>
              <a:ahLst/>
              <a:cxnLst/>
              <a:rect l="l" t="t" r="r" b="b"/>
              <a:pathLst>
                <a:path w="1687" h="1290" extrusionOk="0">
                  <a:moveTo>
                    <a:pt x="835" y="435"/>
                  </a:moveTo>
                  <a:cubicBezTo>
                    <a:pt x="835" y="448"/>
                    <a:pt x="835" y="448"/>
                    <a:pt x="848" y="448"/>
                  </a:cubicBezTo>
                  <a:lnTo>
                    <a:pt x="835" y="435"/>
                  </a:lnTo>
                  <a:close/>
                  <a:moveTo>
                    <a:pt x="848" y="406"/>
                  </a:moveTo>
                  <a:lnTo>
                    <a:pt x="848" y="435"/>
                  </a:lnTo>
                  <a:lnTo>
                    <a:pt x="848" y="448"/>
                  </a:lnTo>
                  <a:cubicBezTo>
                    <a:pt x="835" y="461"/>
                    <a:pt x="835" y="474"/>
                    <a:pt x="835" y="487"/>
                  </a:cubicBezTo>
                  <a:lnTo>
                    <a:pt x="835" y="435"/>
                  </a:lnTo>
                  <a:cubicBezTo>
                    <a:pt x="835" y="422"/>
                    <a:pt x="835" y="406"/>
                    <a:pt x="848" y="406"/>
                  </a:cubicBezTo>
                  <a:close/>
                  <a:moveTo>
                    <a:pt x="916" y="273"/>
                  </a:moveTo>
                  <a:lnTo>
                    <a:pt x="916" y="273"/>
                  </a:lnTo>
                  <a:cubicBezTo>
                    <a:pt x="984" y="354"/>
                    <a:pt x="1065" y="461"/>
                    <a:pt x="1120" y="516"/>
                  </a:cubicBezTo>
                  <a:cubicBezTo>
                    <a:pt x="1039" y="448"/>
                    <a:pt x="916" y="341"/>
                    <a:pt x="877" y="312"/>
                  </a:cubicBezTo>
                  <a:lnTo>
                    <a:pt x="890" y="299"/>
                  </a:lnTo>
                  <a:cubicBezTo>
                    <a:pt x="903" y="312"/>
                    <a:pt x="945" y="325"/>
                    <a:pt x="958" y="354"/>
                  </a:cubicBezTo>
                  <a:cubicBezTo>
                    <a:pt x="960" y="356"/>
                    <a:pt x="961" y="356"/>
                    <a:pt x="961" y="356"/>
                  </a:cubicBezTo>
                  <a:cubicBezTo>
                    <a:pt x="964" y="356"/>
                    <a:pt x="941" y="318"/>
                    <a:pt x="916" y="273"/>
                  </a:cubicBezTo>
                  <a:close/>
                  <a:moveTo>
                    <a:pt x="767" y="299"/>
                  </a:moveTo>
                  <a:lnTo>
                    <a:pt x="767" y="299"/>
                  </a:lnTo>
                  <a:cubicBezTo>
                    <a:pt x="744" y="335"/>
                    <a:pt x="722" y="370"/>
                    <a:pt x="725" y="370"/>
                  </a:cubicBezTo>
                  <a:cubicBezTo>
                    <a:pt x="725" y="370"/>
                    <a:pt x="726" y="369"/>
                    <a:pt x="728" y="367"/>
                  </a:cubicBezTo>
                  <a:cubicBezTo>
                    <a:pt x="741" y="354"/>
                    <a:pt x="767" y="341"/>
                    <a:pt x="796" y="325"/>
                  </a:cubicBezTo>
                  <a:lnTo>
                    <a:pt x="796" y="325"/>
                  </a:lnTo>
                  <a:cubicBezTo>
                    <a:pt x="754" y="367"/>
                    <a:pt x="634" y="474"/>
                    <a:pt x="566" y="542"/>
                  </a:cubicBezTo>
                  <a:cubicBezTo>
                    <a:pt x="621" y="474"/>
                    <a:pt x="702" y="380"/>
                    <a:pt x="767" y="299"/>
                  </a:cubicBezTo>
                  <a:close/>
                  <a:moveTo>
                    <a:pt x="890" y="1"/>
                  </a:moveTo>
                  <a:cubicBezTo>
                    <a:pt x="890" y="1"/>
                    <a:pt x="349" y="273"/>
                    <a:pt x="430" y="273"/>
                  </a:cubicBezTo>
                  <a:cubicBezTo>
                    <a:pt x="443" y="260"/>
                    <a:pt x="472" y="260"/>
                    <a:pt x="485" y="260"/>
                  </a:cubicBezTo>
                  <a:cubicBezTo>
                    <a:pt x="385" y="308"/>
                    <a:pt x="212" y="407"/>
                    <a:pt x="234" y="407"/>
                  </a:cubicBezTo>
                  <a:cubicBezTo>
                    <a:pt x="236" y="407"/>
                    <a:pt x="238" y="407"/>
                    <a:pt x="242" y="406"/>
                  </a:cubicBezTo>
                  <a:cubicBezTo>
                    <a:pt x="323" y="406"/>
                    <a:pt x="391" y="367"/>
                    <a:pt x="391" y="367"/>
                  </a:cubicBezTo>
                  <a:lnTo>
                    <a:pt x="391" y="367"/>
                  </a:lnTo>
                  <a:cubicBezTo>
                    <a:pt x="391" y="367"/>
                    <a:pt x="99" y="556"/>
                    <a:pt x="131" y="556"/>
                  </a:cubicBezTo>
                  <a:cubicBezTo>
                    <a:pt x="132" y="556"/>
                    <a:pt x="133" y="555"/>
                    <a:pt x="135" y="555"/>
                  </a:cubicBezTo>
                  <a:cubicBezTo>
                    <a:pt x="187" y="542"/>
                    <a:pt x="566" y="273"/>
                    <a:pt x="566" y="273"/>
                  </a:cubicBezTo>
                  <a:lnTo>
                    <a:pt x="566" y="273"/>
                  </a:lnTo>
                  <a:cubicBezTo>
                    <a:pt x="566" y="273"/>
                    <a:pt x="447" y="412"/>
                    <a:pt x="489" y="412"/>
                  </a:cubicBezTo>
                  <a:cubicBezTo>
                    <a:pt x="494" y="412"/>
                    <a:pt x="501" y="410"/>
                    <a:pt x="511" y="406"/>
                  </a:cubicBezTo>
                  <a:cubicBezTo>
                    <a:pt x="540" y="380"/>
                    <a:pt x="579" y="354"/>
                    <a:pt x="621" y="312"/>
                  </a:cubicBezTo>
                  <a:lnTo>
                    <a:pt x="621" y="312"/>
                  </a:lnTo>
                  <a:cubicBezTo>
                    <a:pt x="592" y="341"/>
                    <a:pt x="579" y="367"/>
                    <a:pt x="566" y="380"/>
                  </a:cubicBezTo>
                  <a:cubicBezTo>
                    <a:pt x="430" y="461"/>
                    <a:pt x="242" y="597"/>
                    <a:pt x="310" y="597"/>
                  </a:cubicBezTo>
                  <a:cubicBezTo>
                    <a:pt x="366" y="573"/>
                    <a:pt x="430" y="525"/>
                    <a:pt x="459" y="500"/>
                  </a:cubicBezTo>
                  <a:lnTo>
                    <a:pt x="459" y="500"/>
                  </a:lnTo>
                  <a:cubicBezTo>
                    <a:pt x="376" y="582"/>
                    <a:pt x="0" y="948"/>
                    <a:pt x="22" y="948"/>
                  </a:cubicBezTo>
                  <a:cubicBezTo>
                    <a:pt x="22" y="948"/>
                    <a:pt x="23" y="948"/>
                    <a:pt x="25" y="947"/>
                  </a:cubicBezTo>
                  <a:cubicBezTo>
                    <a:pt x="93" y="908"/>
                    <a:pt x="459" y="568"/>
                    <a:pt x="459" y="568"/>
                  </a:cubicBezTo>
                  <a:lnTo>
                    <a:pt x="459" y="568"/>
                  </a:lnTo>
                  <a:cubicBezTo>
                    <a:pt x="459" y="568"/>
                    <a:pt x="306" y="802"/>
                    <a:pt x="317" y="802"/>
                  </a:cubicBezTo>
                  <a:cubicBezTo>
                    <a:pt x="318" y="802"/>
                    <a:pt x="320" y="801"/>
                    <a:pt x="323" y="798"/>
                  </a:cubicBezTo>
                  <a:cubicBezTo>
                    <a:pt x="349" y="772"/>
                    <a:pt x="483" y="612"/>
                    <a:pt x="523" y="531"/>
                  </a:cubicBezTo>
                  <a:lnTo>
                    <a:pt x="523" y="531"/>
                  </a:lnTo>
                  <a:cubicBezTo>
                    <a:pt x="511" y="557"/>
                    <a:pt x="511" y="597"/>
                    <a:pt x="511" y="597"/>
                  </a:cubicBezTo>
                  <a:cubicBezTo>
                    <a:pt x="566" y="597"/>
                    <a:pt x="660" y="503"/>
                    <a:pt x="660" y="503"/>
                  </a:cubicBezTo>
                  <a:lnTo>
                    <a:pt x="660" y="503"/>
                  </a:lnTo>
                  <a:cubicBezTo>
                    <a:pt x="660" y="503"/>
                    <a:pt x="385" y="975"/>
                    <a:pt x="412" y="975"/>
                  </a:cubicBezTo>
                  <a:cubicBezTo>
                    <a:pt x="413" y="975"/>
                    <a:pt x="415" y="975"/>
                    <a:pt x="417" y="973"/>
                  </a:cubicBezTo>
                  <a:cubicBezTo>
                    <a:pt x="459" y="947"/>
                    <a:pt x="524" y="840"/>
                    <a:pt x="579" y="772"/>
                  </a:cubicBezTo>
                  <a:lnTo>
                    <a:pt x="579" y="772"/>
                  </a:lnTo>
                  <a:cubicBezTo>
                    <a:pt x="491" y="924"/>
                    <a:pt x="283" y="1289"/>
                    <a:pt x="303" y="1289"/>
                  </a:cubicBezTo>
                  <a:cubicBezTo>
                    <a:pt x="304" y="1289"/>
                    <a:pt x="307" y="1287"/>
                    <a:pt x="310" y="1284"/>
                  </a:cubicBezTo>
                  <a:cubicBezTo>
                    <a:pt x="391" y="1203"/>
                    <a:pt x="741" y="555"/>
                    <a:pt x="741" y="555"/>
                  </a:cubicBezTo>
                  <a:lnTo>
                    <a:pt x="741" y="555"/>
                  </a:lnTo>
                  <a:cubicBezTo>
                    <a:pt x="741" y="555"/>
                    <a:pt x="659" y="733"/>
                    <a:pt x="669" y="733"/>
                  </a:cubicBezTo>
                  <a:cubicBezTo>
                    <a:pt x="670" y="733"/>
                    <a:pt x="671" y="732"/>
                    <a:pt x="673" y="730"/>
                  </a:cubicBezTo>
                  <a:cubicBezTo>
                    <a:pt x="701" y="718"/>
                    <a:pt x="775" y="582"/>
                    <a:pt x="827" y="500"/>
                  </a:cubicBezTo>
                  <a:lnTo>
                    <a:pt x="827" y="500"/>
                  </a:lnTo>
                  <a:cubicBezTo>
                    <a:pt x="822" y="510"/>
                    <a:pt x="822" y="520"/>
                    <a:pt x="822" y="529"/>
                  </a:cubicBezTo>
                  <a:cubicBezTo>
                    <a:pt x="835" y="503"/>
                    <a:pt x="835" y="474"/>
                    <a:pt x="848" y="461"/>
                  </a:cubicBezTo>
                  <a:cubicBezTo>
                    <a:pt x="848" y="461"/>
                    <a:pt x="848" y="461"/>
                    <a:pt x="848" y="461"/>
                  </a:cubicBezTo>
                  <a:lnTo>
                    <a:pt x="848" y="461"/>
                  </a:lnTo>
                  <a:cubicBezTo>
                    <a:pt x="848" y="474"/>
                    <a:pt x="864" y="487"/>
                    <a:pt x="864" y="503"/>
                  </a:cubicBezTo>
                  <a:cubicBezTo>
                    <a:pt x="864" y="499"/>
                    <a:pt x="864" y="494"/>
                    <a:pt x="864" y="490"/>
                  </a:cubicBezTo>
                  <a:lnTo>
                    <a:pt x="864" y="490"/>
                  </a:lnTo>
                  <a:cubicBezTo>
                    <a:pt x="910" y="574"/>
                    <a:pt x="985" y="694"/>
                    <a:pt x="997" y="717"/>
                  </a:cubicBezTo>
                  <a:cubicBezTo>
                    <a:pt x="998" y="717"/>
                    <a:pt x="1000" y="718"/>
                    <a:pt x="1001" y="718"/>
                  </a:cubicBezTo>
                  <a:cubicBezTo>
                    <a:pt x="1033" y="718"/>
                    <a:pt x="945" y="542"/>
                    <a:pt x="945" y="542"/>
                  </a:cubicBezTo>
                  <a:lnTo>
                    <a:pt x="945" y="542"/>
                  </a:lnTo>
                  <a:cubicBezTo>
                    <a:pt x="945" y="542"/>
                    <a:pt x="1295" y="1190"/>
                    <a:pt x="1376" y="1258"/>
                  </a:cubicBezTo>
                  <a:cubicBezTo>
                    <a:pt x="1379" y="1261"/>
                    <a:pt x="1382" y="1263"/>
                    <a:pt x="1383" y="1263"/>
                  </a:cubicBezTo>
                  <a:cubicBezTo>
                    <a:pt x="1403" y="1263"/>
                    <a:pt x="1195" y="898"/>
                    <a:pt x="1107" y="746"/>
                  </a:cubicBezTo>
                  <a:lnTo>
                    <a:pt x="1107" y="746"/>
                  </a:lnTo>
                  <a:cubicBezTo>
                    <a:pt x="1146" y="811"/>
                    <a:pt x="1214" y="921"/>
                    <a:pt x="1253" y="960"/>
                  </a:cubicBezTo>
                  <a:cubicBezTo>
                    <a:pt x="1255" y="962"/>
                    <a:pt x="1258" y="962"/>
                    <a:pt x="1259" y="962"/>
                  </a:cubicBezTo>
                  <a:cubicBezTo>
                    <a:pt x="1299" y="962"/>
                    <a:pt x="1026" y="474"/>
                    <a:pt x="1026" y="474"/>
                  </a:cubicBezTo>
                  <a:lnTo>
                    <a:pt x="1026" y="474"/>
                  </a:lnTo>
                  <a:cubicBezTo>
                    <a:pt x="1026" y="474"/>
                    <a:pt x="1120" y="568"/>
                    <a:pt x="1159" y="584"/>
                  </a:cubicBezTo>
                  <a:lnTo>
                    <a:pt x="1172" y="568"/>
                  </a:lnTo>
                  <a:cubicBezTo>
                    <a:pt x="1172" y="568"/>
                    <a:pt x="1159" y="542"/>
                    <a:pt x="1159" y="516"/>
                  </a:cubicBezTo>
                  <a:lnTo>
                    <a:pt x="1159" y="516"/>
                  </a:lnTo>
                  <a:cubicBezTo>
                    <a:pt x="1201" y="584"/>
                    <a:pt x="1334" y="759"/>
                    <a:pt x="1363" y="785"/>
                  </a:cubicBezTo>
                  <a:cubicBezTo>
                    <a:pt x="1365" y="786"/>
                    <a:pt x="1366" y="787"/>
                    <a:pt x="1367" y="787"/>
                  </a:cubicBezTo>
                  <a:cubicBezTo>
                    <a:pt x="1385" y="787"/>
                    <a:pt x="1227" y="555"/>
                    <a:pt x="1227" y="555"/>
                  </a:cubicBezTo>
                  <a:lnTo>
                    <a:pt x="1227" y="555"/>
                  </a:lnTo>
                  <a:cubicBezTo>
                    <a:pt x="1227" y="555"/>
                    <a:pt x="1593" y="892"/>
                    <a:pt x="1658" y="921"/>
                  </a:cubicBezTo>
                  <a:cubicBezTo>
                    <a:pt x="1659" y="922"/>
                    <a:pt x="1661" y="922"/>
                    <a:pt x="1661" y="922"/>
                  </a:cubicBezTo>
                  <a:cubicBezTo>
                    <a:pt x="1686" y="922"/>
                    <a:pt x="1252" y="515"/>
                    <a:pt x="1214" y="474"/>
                  </a:cubicBezTo>
                  <a:lnTo>
                    <a:pt x="1214" y="474"/>
                  </a:lnTo>
                  <a:cubicBezTo>
                    <a:pt x="1227" y="487"/>
                    <a:pt x="1308" y="555"/>
                    <a:pt x="1376" y="568"/>
                  </a:cubicBezTo>
                  <a:cubicBezTo>
                    <a:pt x="1379" y="569"/>
                    <a:pt x="1381" y="569"/>
                    <a:pt x="1383" y="569"/>
                  </a:cubicBezTo>
                  <a:cubicBezTo>
                    <a:pt x="1412" y="569"/>
                    <a:pt x="1246" y="444"/>
                    <a:pt x="1133" y="367"/>
                  </a:cubicBezTo>
                  <a:cubicBezTo>
                    <a:pt x="1120" y="354"/>
                    <a:pt x="1120" y="354"/>
                    <a:pt x="1120" y="341"/>
                  </a:cubicBezTo>
                  <a:lnTo>
                    <a:pt x="1120" y="341"/>
                  </a:lnTo>
                  <a:cubicBezTo>
                    <a:pt x="1133" y="354"/>
                    <a:pt x="1159" y="367"/>
                    <a:pt x="1172" y="380"/>
                  </a:cubicBezTo>
                  <a:cubicBezTo>
                    <a:pt x="1181" y="385"/>
                    <a:pt x="1188" y="387"/>
                    <a:pt x="1192" y="387"/>
                  </a:cubicBezTo>
                  <a:cubicBezTo>
                    <a:pt x="1224" y="387"/>
                    <a:pt x="1120" y="260"/>
                    <a:pt x="1120" y="260"/>
                  </a:cubicBezTo>
                  <a:lnTo>
                    <a:pt x="1120" y="260"/>
                  </a:lnTo>
                  <a:cubicBezTo>
                    <a:pt x="1120" y="260"/>
                    <a:pt x="1496" y="529"/>
                    <a:pt x="1551" y="542"/>
                  </a:cubicBezTo>
                  <a:cubicBezTo>
                    <a:pt x="1552" y="542"/>
                    <a:pt x="1553" y="543"/>
                    <a:pt x="1554" y="543"/>
                  </a:cubicBezTo>
                  <a:cubicBezTo>
                    <a:pt x="1575" y="543"/>
                    <a:pt x="1295" y="354"/>
                    <a:pt x="1295" y="354"/>
                  </a:cubicBezTo>
                  <a:lnTo>
                    <a:pt x="1295" y="354"/>
                  </a:lnTo>
                  <a:cubicBezTo>
                    <a:pt x="1295" y="354"/>
                    <a:pt x="1363" y="380"/>
                    <a:pt x="1444" y="393"/>
                  </a:cubicBezTo>
                  <a:cubicBezTo>
                    <a:pt x="1447" y="394"/>
                    <a:pt x="1449" y="394"/>
                    <a:pt x="1451" y="394"/>
                  </a:cubicBezTo>
                  <a:cubicBezTo>
                    <a:pt x="1474" y="394"/>
                    <a:pt x="1319" y="305"/>
                    <a:pt x="1217" y="241"/>
                  </a:cubicBezTo>
                  <a:lnTo>
                    <a:pt x="1217" y="241"/>
                  </a:lnTo>
                  <a:cubicBezTo>
                    <a:pt x="1226" y="244"/>
                    <a:pt x="1237" y="244"/>
                    <a:pt x="1253" y="244"/>
                  </a:cubicBezTo>
                  <a:cubicBezTo>
                    <a:pt x="1334" y="244"/>
                    <a:pt x="890" y="1"/>
                    <a:pt x="89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5" name="Google Shape;1135;p38"/>
            <p:cNvSpPr/>
            <p:nvPr/>
          </p:nvSpPr>
          <p:spPr>
            <a:xfrm>
              <a:off x="1589550" y="1458225"/>
              <a:ext cx="650" cy="2375"/>
            </a:xfrm>
            <a:custGeom>
              <a:avLst/>
              <a:gdLst/>
              <a:ahLst/>
              <a:cxnLst/>
              <a:rect l="l" t="t" r="r" b="b"/>
              <a:pathLst>
                <a:path w="26" h="95" extrusionOk="0">
                  <a:moveTo>
                    <a:pt x="0" y="0"/>
                  </a:moveTo>
                  <a:lnTo>
                    <a:pt x="0" y="0"/>
                  </a:lnTo>
                  <a:cubicBezTo>
                    <a:pt x="13" y="52"/>
                    <a:pt x="13" y="94"/>
                    <a:pt x="26" y="94"/>
                  </a:cubicBezTo>
                  <a:cubicBezTo>
                    <a:pt x="26" y="94"/>
                    <a:pt x="13" y="52"/>
                    <a:pt x="0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6" name="Google Shape;1136;p38"/>
            <p:cNvSpPr/>
            <p:nvPr/>
          </p:nvSpPr>
          <p:spPr>
            <a:xfrm>
              <a:off x="1582075" y="1449700"/>
              <a:ext cx="16225" cy="30225"/>
            </a:xfrm>
            <a:custGeom>
              <a:avLst/>
              <a:gdLst/>
              <a:ahLst/>
              <a:cxnLst/>
              <a:rect l="l" t="t" r="r" b="b"/>
              <a:pathLst>
                <a:path w="649" h="1209" extrusionOk="0">
                  <a:moveTo>
                    <a:pt x="257" y="1"/>
                  </a:moveTo>
                  <a:lnTo>
                    <a:pt x="163" y="341"/>
                  </a:lnTo>
                  <a:lnTo>
                    <a:pt x="1" y="1041"/>
                  </a:lnTo>
                  <a:lnTo>
                    <a:pt x="231" y="448"/>
                  </a:lnTo>
                  <a:lnTo>
                    <a:pt x="231" y="448"/>
                  </a:lnTo>
                  <a:cubicBezTo>
                    <a:pt x="231" y="448"/>
                    <a:pt x="150" y="730"/>
                    <a:pt x="150" y="853"/>
                  </a:cubicBezTo>
                  <a:cubicBezTo>
                    <a:pt x="150" y="866"/>
                    <a:pt x="152" y="872"/>
                    <a:pt x="155" y="872"/>
                  </a:cubicBezTo>
                  <a:cubicBezTo>
                    <a:pt x="181" y="872"/>
                    <a:pt x="299" y="487"/>
                    <a:pt x="299" y="487"/>
                  </a:cubicBezTo>
                  <a:lnTo>
                    <a:pt x="299" y="487"/>
                  </a:lnTo>
                  <a:cubicBezTo>
                    <a:pt x="299" y="487"/>
                    <a:pt x="226" y="1209"/>
                    <a:pt x="241" y="1209"/>
                  </a:cubicBezTo>
                  <a:cubicBezTo>
                    <a:pt x="242" y="1209"/>
                    <a:pt x="243" y="1207"/>
                    <a:pt x="244" y="1203"/>
                  </a:cubicBezTo>
                  <a:cubicBezTo>
                    <a:pt x="257" y="1122"/>
                    <a:pt x="312" y="542"/>
                    <a:pt x="312" y="542"/>
                  </a:cubicBezTo>
                  <a:cubicBezTo>
                    <a:pt x="312" y="542"/>
                    <a:pt x="419" y="908"/>
                    <a:pt x="445" y="934"/>
                  </a:cubicBezTo>
                  <a:cubicBezTo>
                    <a:pt x="446" y="935"/>
                    <a:pt x="446" y="935"/>
                    <a:pt x="447" y="935"/>
                  </a:cubicBezTo>
                  <a:cubicBezTo>
                    <a:pt x="469" y="935"/>
                    <a:pt x="380" y="529"/>
                    <a:pt x="380" y="529"/>
                  </a:cubicBezTo>
                  <a:lnTo>
                    <a:pt x="380" y="529"/>
                  </a:lnTo>
                  <a:cubicBezTo>
                    <a:pt x="380" y="529"/>
                    <a:pt x="607" y="1028"/>
                    <a:pt x="623" y="1028"/>
                  </a:cubicBezTo>
                  <a:cubicBezTo>
                    <a:pt x="649" y="1028"/>
                    <a:pt x="257" y="1"/>
                    <a:pt x="257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7" name="Google Shape;1137;p38"/>
            <p:cNvSpPr/>
            <p:nvPr/>
          </p:nvSpPr>
          <p:spPr>
            <a:xfrm>
              <a:off x="1583950" y="1432225"/>
              <a:ext cx="9975" cy="5550"/>
            </a:xfrm>
            <a:custGeom>
              <a:avLst/>
              <a:gdLst/>
              <a:ahLst/>
              <a:cxnLst/>
              <a:rect l="l" t="t" r="r" b="b"/>
              <a:pathLst>
                <a:path w="399" h="222" extrusionOk="0">
                  <a:moveTo>
                    <a:pt x="90" y="81"/>
                  </a:moveTo>
                  <a:cubicBezTo>
                    <a:pt x="89" y="81"/>
                    <a:pt x="89" y="81"/>
                    <a:pt x="88" y="81"/>
                  </a:cubicBezTo>
                  <a:cubicBezTo>
                    <a:pt x="87" y="82"/>
                    <a:pt x="87" y="82"/>
                    <a:pt x="87" y="82"/>
                  </a:cubicBezTo>
                  <a:cubicBezTo>
                    <a:pt x="88" y="82"/>
                    <a:pt x="89" y="82"/>
                    <a:pt x="90" y="81"/>
                  </a:cubicBezTo>
                  <a:close/>
                  <a:moveTo>
                    <a:pt x="208" y="0"/>
                  </a:moveTo>
                  <a:cubicBezTo>
                    <a:pt x="208" y="0"/>
                    <a:pt x="109" y="70"/>
                    <a:pt x="90" y="81"/>
                  </a:cubicBezTo>
                  <a:lnTo>
                    <a:pt x="90" y="81"/>
                  </a:lnTo>
                  <a:cubicBezTo>
                    <a:pt x="108" y="78"/>
                    <a:pt x="182" y="52"/>
                    <a:pt x="182" y="52"/>
                  </a:cubicBezTo>
                  <a:lnTo>
                    <a:pt x="182" y="52"/>
                  </a:lnTo>
                  <a:cubicBezTo>
                    <a:pt x="182" y="52"/>
                    <a:pt x="1" y="163"/>
                    <a:pt x="16" y="163"/>
                  </a:cubicBezTo>
                  <a:cubicBezTo>
                    <a:pt x="17" y="163"/>
                    <a:pt x="18" y="163"/>
                    <a:pt x="20" y="162"/>
                  </a:cubicBezTo>
                  <a:cubicBezTo>
                    <a:pt x="46" y="149"/>
                    <a:pt x="169" y="107"/>
                    <a:pt x="169" y="107"/>
                  </a:cubicBezTo>
                  <a:lnTo>
                    <a:pt x="169" y="107"/>
                  </a:lnTo>
                  <a:cubicBezTo>
                    <a:pt x="169" y="107"/>
                    <a:pt x="2" y="221"/>
                    <a:pt x="16" y="221"/>
                  </a:cubicBezTo>
                  <a:cubicBezTo>
                    <a:pt x="17" y="221"/>
                    <a:pt x="23" y="219"/>
                    <a:pt x="33" y="214"/>
                  </a:cubicBezTo>
                  <a:cubicBezTo>
                    <a:pt x="101" y="188"/>
                    <a:pt x="224" y="107"/>
                    <a:pt x="224" y="107"/>
                  </a:cubicBezTo>
                  <a:cubicBezTo>
                    <a:pt x="224" y="107"/>
                    <a:pt x="368" y="202"/>
                    <a:pt x="385" y="202"/>
                  </a:cubicBezTo>
                  <a:cubicBezTo>
                    <a:pt x="386" y="202"/>
                    <a:pt x="386" y="202"/>
                    <a:pt x="386" y="201"/>
                  </a:cubicBezTo>
                  <a:cubicBezTo>
                    <a:pt x="399" y="201"/>
                    <a:pt x="250" y="94"/>
                    <a:pt x="250" y="94"/>
                  </a:cubicBezTo>
                  <a:lnTo>
                    <a:pt x="250" y="94"/>
                  </a:lnTo>
                  <a:cubicBezTo>
                    <a:pt x="250" y="94"/>
                    <a:pt x="338" y="123"/>
                    <a:pt x="363" y="123"/>
                  </a:cubicBezTo>
                  <a:cubicBezTo>
                    <a:pt x="367" y="123"/>
                    <a:pt x="370" y="122"/>
                    <a:pt x="370" y="120"/>
                  </a:cubicBezTo>
                  <a:cubicBezTo>
                    <a:pt x="370" y="110"/>
                    <a:pt x="314" y="92"/>
                    <a:pt x="288" y="85"/>
                  </a:cubicBezTo>
                  <a:lnTo>
                    <a:pt x="288" y="85"/>
                  </a:lnTo>
                  <a:cubicBezTo>
                    <a:pt x="301" y="88"/>
                    <a:pt x="321" y="93"/>
                    <a:pt x="336" y="93"/>
                  </a:cubicBezTo>
                  <a:cubicBezTo>
                    <a:pt x="348" y="93"/>
                    <a:pt x="357" y="90"/>
                    <a:pt x="357" y="81"/>
                  </a:cubicBezTo>
                  <a:cubicBezTo>
                    <a:pt x="344" y="68"/>
                    <a:pt x="208" y="0"/>
                    <a:pt x="208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8" name="Google Shape;1138;p38"/>
            <p:cNvSpPr/>
            <p:nvPr/>
          </p:nvSpPr>
          <p:spPr>
            <a:xfrm>
              <a:off x="1553725" y="1481950"/>
              <a:ext cx="138500" cy="5650"/>
            </a:xfrm>
            <a:custGeom>
              <a:avLst/>
              <a:gdLst/>
              <a:ahLst/>
              <a:cxnLst/>
              <a:rect l="l" t="t" r="r" b="b"/>
              <a:pathLst>
                <a:path w="5540" h="226" extrusionOk="0">
                  <a:moveTo>
                    <a:pt x="4403" y="0"/>
                  </a:moveTo>
                  <a:cubicBezTo>
                    <a:pt x="3103" y="0"/>
                    <a:pt x="1148" y="36"/>
                    <a:pt x="1148" y="36"/>
                  </a:cubicBezTo>
                  <a:cubicBezTo>
                    <a:pt x="1148" y="36"/>
                    <a:pt x="1" y="88"/>
                    <a:pt x="69" y="130"/>
                  </a:cubicBezTo>
                  <a:cubicBezTo>
                    <a:pt x="92" y="143"/>
                    <a:pt x="212" y="147"/>
                    <a:pt x="361" y="147"/>
                  </a:cubicBezTo>
                  <a:cubicBezTo>
                    <a:pt x="644" y="147"/>
                    <a:pt x="1033" y="132"/>
                    <a:pt x="1076" y="130"/>
                  </a:cubicBezTo>
                  <a:lnTo>
                    <a:pt x="1076" y="130"/>
                  </a:lnTo>
                  <a:cubicBezTo>
                    <a:pt x="1037" y="132"/>
                    <a:pt x="734" y="146"/>
                    <a:pt x="798" y="198"/>
                  </a:cubicBezTo>
                  <a:cubicBezTo>
                    <a:pt x="822" y="218"/>
                    <a:pt x="1237" y="225"/>
                    <a:pt x="1809" y="225"/>
                  </a:cubicBezTo>
                  <a:cubicBezTo>
                    <a:pt x="3172" y="225"/>
                    <a:pt x="5428" y="185"/>
                    <a:pt x="5428" y="185"/>
                  </a:cubicBezTo>
                  <a:cubicBezTo>
                    <a:pt x="5428" y="185"/>
                    <a:pt x="4592" y="117"/>
                    <a:pt x="4754" y="88"/>
                  </a:cubicBezTo>
                  <a:cubicBezTo>
                    <a:pt x="4784" y="83"/>
                    <a:pt x="4828" y="82"/>
                    <a:pt x="4881" y="82"/>
                  </a:cubicBezTo>
                  <a:cubicBezTo>
                    <a:pt x="4986" y="82"/>
                    <a:pt x="5124" y="88"/>
                    <a:pt x="5246" y="88"/>
                  </a:cubicBezTo>
                  <a:cubicBezTo>
                    <a:pt x="5397" y="88"/>
                    <a:pt x="5523" y="78"/>
                    <a:pt x="5535" y="36"/>
                  </a:cubicBezTo>
                  <a:cubicBezTo>
                    <a:pt x="5539" y="9"/>
                    <a:pt x="5053" y="0"/>
                    <a:pt x="4403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39" name="Google Shape;1139;p38"/>
            <p:cNvSpPr/>
            <p:nvPr/>
          </p:nvSpPr>
          <p:spPr>
            <a:xfrm>
              <a:off x="1566200" y="1460875"/>
              <a:ext cx="18250" cy="23275"/>
            </a:xfrm>
            <a:custGeom>
              <a:avLst/>
              <a:gdLst/>
              <a:ahLst/>
              <a:cxnLst/>
              <a:rect l="l" t="t" r="r" b="b"/>
              <a:pathLst>
                <a:path w="730" h="931" extrusionOk="0">
                  <a:moveTo>
                    <a:pt x="270" y="1"/>
                  </a:moveTo>
                  <a:cubicBezTo>
                    <a:pt x="270" y="1"/>
                    <a:pt x="56" y="137"/>
                    <a:pt x="1" y="432"/>
                  </a:cubicBezTo>
                  <a:lnTo>
                    <a:pt x="1" y="931"/>
                  </a:lnTo>
                  <a:lnTo>
                    <a:pt x="730" y="931"/>
                  </a:lnTo>
                  <a:lnTo>
                    <a:pt x="730" y="351"/>
                  </a:lnTo>
                  <a:cubicBezTo>
                    <a:pt x="662" y="244"/>
                    <a:pt x="474" y="1"/>
                    <a:pt x="270" y="1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0" name="Google Shape;1140;p38"/>
            <p:cNvSpPr/>
            <p:nvPr/>
          </p:nvSpPr>
          <p:spPr>
            <a:xfrm>
              <a:off x="1584425" y="1469625"/>
              <a:ext cx="675" cy="14525"/>
            </a:xfrm>
            <a:custGeom>
              <a:avLst/>
              <a:gdLst/>
              <a:ahLst/>
              <a:cxnLst/>
              <a:rect l="l" t="t" r="r" b="b"/>
              <a:pathLst>
                <a:path w="27" h="581" extrusionOk="0">
                  <a:moveTo>
                    <a:pt x="1" y="1"/>
                  </a:moveTo>
                  <a:lnTo>
                    <a:pt x="1" y="581"/>
                  </a:lnTo>
                  <a:lnTo>
                    <a:pt x="27" y="581"/>
                  </a:lnTo>
                  <a:lnTo>
                    <a:pt x="27" y="43"/>
                  </a:lnTo>
                  <a:cubicBezTo>
                    <a:pt x="27" y="43"/>
                    <a:pt x="27" y="30"/>
                    <a:pt x="1" y="1"/>
                  </a:cubicBezTo>
                  <a:close/>
                </a:path>
              </a:pathLst>
            </a:custGeom>
            <a:solidFill>
              <a:srgbClr val="C5C6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1" name="Google Shape;1141;p38"/>
            <p:cNvSpPr/>
            <p:nvPr/>
          </p:nvSpPr>
          <p:spPr>
            <a:xfrm>
              <a:off x="1585075" y="1466650"/>
              <a:ext cx="23675" cy="17500"/>
            </a:xfrm>
            <a:custGeom>
              <a:avLst/>
              <a:gdLst/>
              <a:ahLst/>
              <a:cxnLst/>
              <a:rect l="l" t="t" r="r" b="b"/>
              <a:pathLst>
                <a:path w="947" h="700" extrusionOk="0">
                  <a:moveTo>
                    <a:pt x="380" y="0"/>
                  </a:moveTo>
                  <a:lnTo>
                    <a:pt x="1" y="133"/>
                  </a:lnTo>
                  <a:lnTo>
                    <a:pt x="1" y="700"/>
                  </a:lnTo>
                  <a:lnTo>
                    <a:pt x="947" y="700"/>
                  </a:lnTo>
                  <a:lnTo>
                    <a:pt x="947" y="201"/>
                  </a:lnTo>
                  <a:lnTo>
                    <a:pt x="380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2" name="Google Shape;1142;p38"/>
            <p:cNvSpPr/>
            <p:nvPr/>
          </p:nvSpPr>
          <p:spPr>
            <a:xfrm>
              <a:off x="1566200" y="1460250"/>
              <a:ext cx="43200" cy="11425"/>
            </a:xfrm>
            <a:custGeom>
              <a:avLst/>
              <a:gdLst/>
              <a:ahLst/>
              <a:cxnLst/>
              <a:rect l="l" t="t" r="r" b="b"/>
              <a:pathLst>
                <a:path w="1728" h="457" extrusionOk="0">
                  <a:moveTo>
                    <a:pt x="312" y="0"/>
                  </a:moveTo>
                  <a:cubicBezTo>
                    <a:pt x="312" y="0"/>
                    <a:pt x="56" y="120"/>
                    <a:pt x="1" y="457"/>
                  </a:cubicBezTo>
                  <a:cubicBezTo>
                    <a:pt x="1" y="457"/>
                    <a:pt x="108" y="81"/>
                    <a:pt x="312" y="39"/>
                  </a:cubicBezTo>
                  <a:cubicBezTo>
                    <a:pt x="312" y="39"/>
                    <a:pt x="380" y="39"/>
                    <a:pt x="461" y="94"/>
                  </a:cubicBezTo>
                  <a:cubicBezTo>
                    <a:pt x="513" y="120"/>
                    <a:pt x="581" y="175"/>
                    <a:pt x="623" y="256"/>
                  </a:cubicBezTo>
                  <a:cubicBezTo>
                    <a:pt x="662" y="308"/>
                    <a:pt x="691" y="376"/>
                    <a:pt x="704" y="457"/>
                  </a:cubicBezTo>
                  <a:lnTo>
                    <a:pt x="1728" y="457"/>
                  </a:lnTo>
                  <a:cubicBezTo>
                    <a:pt x="1728" y="457"/>
                    <a:pt x="1728" y="363"/>
                    <a:pt x="1676" y="256"/>
                  </a:cubicBezTo>
                  <a:cubicBezTo>
                    <a:pt x="1663" y="201"/>
                    <a:pt x="1621" y="146"/>
                    <a:pt x="1566" y="107"/>
                  </a:cubicBezTo>
                  <a:cubicBezTo>
                    <a:pt x="1540" y="65"/>
                    <a:pt x="1485" y="39"/>
                    <a:pt x="1433" y="26"/>
                  </a:cubicBezTo>
                  <a:lnTo>
                    <a:pt x="312" y="0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3" name="Google Shape;1143;p38"/>
            <p:cNvSpPr/>
            <p:nvPr/>
          </p:nvSpPr>
          <p:spPr>
            <a:xfrm>
              <a:off x="1569925" y="1476775"/>
              <a:ext cx="8775" cy="7375"/>
            </a:xfrm>
            <a:custGeom>
              <a:avLst/>
              <a:gdLst/>
              <a:ahLst/>
              <a:cxnLst/>
              <a:rect l="l" t="t" r="r" b="b"/>
              <a:pathLst>
                <a:path w="351" h="295" extrusionOk="0">
                  <a:moveTo>
                    <a:pt x="1" y="0"/>
                  </a:moveTo>
                  <a:lnTo>
                    <a:pt x="1" y="295"/>
                  </a:lnTo>
                  <a:lnTo>
                    <a:pt x="351" y="295"/>
                  </a:lnTo>
                  <a:lnTo>
                    <a:pt x="351" y="0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4" name="Google Shape;1144;p38"/>
            <p:cNvSpPr/>
            <p:nvPr/>
          </p:nvSpPr>
          <p:spPr>
            <a:xfrm>
              <a:off x="1573675" y="1476775"/>
              <a:ext cx="325" cy="7375"/>
            </a:xfrm>
            <a:custGeom>
              <a:avLst/>
              <a:gdLst/>
              <a:ahLst/>
              <a:cxnLst/>
              <a:rect l="l" t="t" r="r" b="b"/>
              <a:pathLst>
                <a:path w="13" h="295" extrusionOk="0">
                  <a:moveTo>
                    <a:pt x="0" y="0"/>
                  </a:moveTo>
                  <a:lnTo>
                    <a:pt x="0" y="295"/>
                  </a:lnTo>
                  <a:lnTo>
                    <a:pt x="13" y="29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5" name="Google Shape;1145;p38"/>
            <p:cNvSpPr/>
            <p:nvPr/>
          </p:nvSpPr>
          <p:spPr>
            <a:xfrm>
              <a:off x="1600300" y="1438925"/>
              <a:ext cx="35425" cy="45225"/>
            </a:xfrm>
            <a:custGeom>
              <a:avLst/>
              <a:gdLst/>
              <a:ahLst/>
              <a:cxnLst/>
              <a:rect l="l" t="t" r="r" b="b"/>
              <a:pathLst>
                <a:path w="1417" h="1809" extrusionOk="0">
                  <a:moveTo>
                    <a:pt x="528" y="1"/>
                  </a:moveTo>
                  <a:cubicBezTo>
                    <a:pt x="523" y="1"/>
                    <a:pt x="518" y="1"/>
                    <a:pt x="513" y="1"/>
                  </a:cubicBezTo>
                  <a:cubicBezTo>
                    <a:pt x="513" y="1"/>
                    <a:pt x="95" y="270"/>
                    <a:pt x="1" y="853"/>
                  </a:cubicBezTo>
                  <a:lnTo>
                    <a:pt x="1" y="1809"/>
                  </a:lnTo>
                  <a:lnTo>
                    <a:pt x="1417" y="1809"/>
                  </a:lnTo>
                  <a:lnTo>
                    <a:pt x="1417" y="691"/>
                  </a:lnTo>
                  <a:cubicBezTo>
                    <a:pt x="1286" y="490"/>
                    <a:pt x="915" y="1"/>
                    <a:pt x="528" y="1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6" name="Google Shape;1146;p38"/>
            <p:cNvSpPr/>
            <p:nvPr/>
          </p:nvSpPr>
          <p:spPr>
            <a:xfrm>
              <a:off x="1635700" y="1456200"/>
              <a:ext cx="1400" cy="27950"/>
            </a:xfrm>
            <a:custGeom>
              <a:avLst/>
              <a:gdLst/>
              <a:ahLst/>
              <a:cxnLst/>
              <a:rect l="l" t="t" r="r" b="b"/>
              <a:pathLst>
                <a:path w="56" h="1118" extrusionOk="0">
                  <a:moveTo>
                    <a:pt x="1" y="0"/>
                  </a:moveTo>
                  <a:lnTo>
                    <a:pt x="1" y="1118"/>
                  </a:lnTo>
                  <a:lnTo>
                    <a:pt x="56" y="1118"/>
                  </a:lnTo>
                  <a:lnTo>
                    <a:pt x="56" y="65"/>
                  </a:lnTo>
                  <a:cubicBezTo>
                    <a:pt x="56" y="65"/>
                    <a:pt x="43" y="39"/>
                    <a:pt x="1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7" name="Google Shape;1147;p38"/>
            <p:cNvSpPr/>
            <p:nvPr/>
          </p:nvSpPr>
          <p:spPr>
            <a:xfrm>
              <a:off x="1637075" y="1450125"/>
              <a:ext cx="45650" cy="34025"/>
            </a:xfrm>
            <a:custGeom>
              <a:avLst/>
              <a:gdLst/>
              <a:ahLst/>
              <a:cxnLst/>
              <a:rect l="l" t="t" r="r" b="b"/>
              <a:pathLst>
                <a:path w="1826" h="1361" extrusionOk="0">
                  <a:moveTo>
                    <a:pt x="743" y="0"/>
                  </a:moveTo>
                  <a:lnTo>
                    <a:pt x="1" y="282"/>
                  </a:lnTo>
                  <a:lnTo>
                    <a:pt x="1" y="1361"/>
                  </a:lnTo>
                  <a:lnTo>
                    <a:pt x="1825" y="1361"/>
                  </a:lnTo>
                  <a:lnTo>
                    <a:pt x="1825" y="405"/>
                  </a:lnTo>
                  <a:lnTo>
                    <a:pt x="743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8" name="Google Shape;1148;p38"/>
            <p:cNvSpPr/>
            <p:nvPr/>
          </p:nvSpPr>
          <p:spPr>
            <a:xfrm>
              <a:off x="1599675" y="1437550"/>
              <a:ext cx="84650" cy="22725"/>
            </a:xfrm>
            <a:custGeom>
              <a:avLst/>
              <a:gdLst/>
              <a:ahLst/>
              <a:cxnLst/>
              <a:rect l="l" t="t" r="r" b="b"/>
              <a:pathLst>
                <a:path w="3386" h="909" extrusionOk="0">
                  <a:moveTo>
                    <a:pt x="606" y="1"/>
                  </a:moveTo>
                  <a:cubicBezTo>
                    <a:pt x="606" y="1"/>
                    <a:pt x="133" y="244"/>
                    <a:pt x="0" y="908"/>
                  </a:cubicBezTo>
                  <a:lnTo>
                    <a:pt x="26" y="908"/>
                  </a:lnTo>
                  <a:cubicBezTo>
                    <a:pt x="26" y="908"/>
                    <a:pt x="214" y="163"/>
                    <a:pt x="606" y="82"/>
                  </a:cubicBezTo>
                  <a:cubicBezTo>
                    <a:pt x="606" y="82"/>
                    <a:pt x="742" y="82"/>
                    <a:pt x="917" y="179"/>
                  </a:cubicBezTo>
                  <a:cubicBezTo>
                    <a:pt x="1024" y="244"/>
                    <a:pt x="1134" y="341"/>
                    <a:pt x="1228" y="503"/>
                  </a:cubicBezTo>
                  <a:cubicBezTo>
                    <a:pt x="1296" y="610"/>
                    <a:pt x="1348" y="746"/>
                    <a:pt x="1390" y="908"/>
                  </a:cubicBezTo>
                  <a:lnTo>
                    <a:pt x="3373" y="908"/>
                  </a:lnTo>
                  <a:cubicBezTo>
                    <a:pt x="3373" y="908"/>
                    <a:pt x="3386" y="717"/>
                    <a:pt x="3292" y="516"/>
                  </a:cubicBezTo>
                  <a:cubicBezTo>
                    <a:pt x="3240" y="406"/>
                    <a:pt x="3172" y="312"/>
                    <a:pt x="3078" y="218"/>
                  </a:cubicBezTo>
                  <a:cubicBezTo>
                    <a:pt x="3010" y="150"/>
                    <a:pt x="2916" y="98"/>
                    <a:pt x="2819" y="56"/>
                  </a:cubicBezTo>
                  <a:lnTo>
                    <a:pt x="606" y="1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49" name="Google Shape;1149;p38"/>
            <p:cNvSpPr/>
            <p:nvPr/>
          </p:nvSpPr>
          <p:spPr>
            <a:xfrm>
              <a:off x="1607025" y="1469950"/>
              <a:ext cx="17275" cy="14200"/>
            </a:xfrm>
            <a:custGeom>
              <a:avLst/>
              <a:gdLst/>
              <a:ahLst/>
              <a:cxnLst/>
              <a:rect l="l" t="t" r="r" b="b"/>
              <a:pathLst>
                <a:path w="691" h="568" extrusionOk="0">
                  <a:moveTo>
                    <a:pt x="1" y="1"/>
                  </a:moveTo>
                  <a:lnTo>
                    <a:pt x="1" y="568"/>
                  </a:lnTo>
                  <a:lnTo>
                    <a:pt x="691" y="568"/>
                  </a:lnTo>
                  <a:lnTo>
                    <a:pt x="691" y="1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0" name="Google Shape;1150;p38"/>
            <p:cNvSpPr/>
            <p:nvPr/>
          </p:nvSpPr>
          <p:spPr>
            <a:xfrm>
              <a:off x="1614800" y="1469950"/>
              <a:ext cx="350" cy="14200"/>
            </a:xfrm>
            <a:custGeom>
              <a:avLst/>
              <a:gdLst/>
              <a:ahLst/>
              <a:cxnLst/>
              <a:rect l="l" t="t" r="r" b="b"/>
              <a:pathLst>
                <a:path w="14" h="568" extrusionOk="0">
                  <a:moveTo>
                    <a:pt x="1" y="1"/>
                  </a:moveTo>
                  <a:lnTo>
                    <a:pt x="1" y="568"/>
                  </a:lnTo>
                  <a:lnTo>
                    <a:pt x="14" y="568"/>
                  </a:lnTo>
                  <a:lnTo>
                    <a:pt x="14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1" name="Google Shape;1151;p38"/>
            <p:cNvSpPr/>
            <p:nvPr/>
          </p:nvSpPr>
          <p:spPr>
            <a:xfrm>
              <a:off x="1676625" y="1463550"/>
              <a:ext cx="22600" cy="27100"/>
            </a:xfrm>
            <a:custGeom>
              <a:avLst/>
              <a:gdLst/>
              <a:ahLst/>
              <a:cxnLst/>
              <a:rect l="l" t="t" r="r" b="b"/>
              <a:pathLst>
                <a:path w="904" h="1084" extrusionOk="0">
                  <a:moveTo>
                    <a:pt x="862" y="338"/>
                  </a:moveTo>
                  <a:cubicBezTo>
                    <a:pt x="836" y="338"/>
                    <a:pt x="810" y="367"/>
                    <a:pt x="810" y="393"/>
                  </a:cubicBezTo>
                  <a:cubicBezTo>
                    <a:pt x="810" y="406"/>
                    <a:pt x="823" y="419"/>
                    <a:pt x="836" y="435"/>
                  </a:cubicBezTo>
                  <a:lnTo>
                    <a:pt x="862" y="435"/>
                  </a:lnTo>
                  <a:cubicBezTo>
                    <a:pt x="891" y="435"/>
                    <a:pt x="904" y="419"/>
                    <a:pt x="904" y="393"/>
                  </a:cubicBezTo>
                  <a:cubicBezTo>
                    <a:pt x="904" y="367"/>
                    <a:pt x="891" y="338"/>
                    <a:pt x="862" y="338"/>
                  </a:cubicBezTo>
                  <a:close/>
                  <a:moveTo>
                    <a:pt x="486" y="1"/>
                  </a:moveTo>
                  <a:cubicBezTo>
                    <a:pt x="350" y="1"/>
                    <a:pt x="227" y="124"/>
                    <a:pt x="227" y="273"/>
                  </a:cubicBezTo>
                  <a:cubicBezTo>
                    <a:pt x="227" y="406"/>
                    <a:pt x="324" y="516"/>
                    <a:pt x="457" y="529"/>
                  </a:cubicBezTo>
                  <a:lnTo>
                    <a:pt x="457" y="678"/>
                  </a:lnTo>
                  <a:lnTo>
                    <a:pt x="405" y="623"/>
                  </a:lnTo>
                  <a:lnTo>
                    <a:pt x="405" y="568"/>
                  </a:lnTo>
                  <a:lnTo>
                    <a:pt x="389" y="568"/>
                  </a:lnTo>
                  <a:lnTo>
                    <a:pt x="389" y="662"/>
                  </a:lnTo>
                  <a:lnTo>
                    <a:pt x="282" y="555"/>
                  </a:lnTo>
                  <a:lnTo>
                    <a:pt x="282" y="529"/>
                  </a:lnTo>
                  <a:cubicBezTo>
                    <a:pt x="282" y="461"/>
                    <a:pt x="243" y="419"/>
                    <a:pt x="188" y="419"/>
                  </a:cubicBezTo>
                  <a:cubicBezTo>
                    <a:pt x="146" y="419"/>
                    <a:pt x="107" y="448"/>
                    <a:pt x="94" y="474"/>
                  </a:cubicBezTo>
                  <a:lnTo>
                    <a:pt x="65" y="474"/>
                  </a:lnTo>
                  <a:cubicBezTo>
                    <a:pt x="26" y="474"/>
                    <a:pt x="0" y="500"/>
                    <a:pt x="0" y="542"/>
                  </a:cubicBezTo>
                  <a:cubicBezTo>
                    <a:pt x="0" y="581"/>
                    <a:pt x="26" y="623"/>
                    <a:pt x="65" y="623"/>
                  </a:cubicBezTo>
                  <a:cubicBezTo>
                    <a:pt x="94" y="623"/>
                    <a:pt x="107" y="610"/>
                    <a:pt x="120" y="597"/>
                  </a:cubicBezTo>
                  <a:cubicBezTo>
                    <a:pt x="133" y="610"/>
                    <a:pt x="162" y="623"/>
                    <a:pt x="188" y="623"/>
                  </a:cubicBezTo>
                  <a:cubicBezTo>
                    <a:pt x="214" y="623"/>
                    <a:pt x="243" y="610"/>
                    <a:pt x="269" y="581"/>
                  </a:cubicBezTo>
                  <a:lnTo>
                    <a:pt x="457" y="730"/>
                  </a:lnTo>
                  <a:lnTo>
                    <a:pt x="457" y="1083"/>
                  </a:lnTo>
                  <a:lnTo>
                    <a:pt x="525" y="1083"/>
                  </a:lnTo>
                  <a:lnTo>
                    <a:pt x="525" y="691"/>
                  </a:lnTo>
                  <a:lnTo>
                    <a:pt x="567" y="678"/>
                  </a:lnTo>
                  <a:lnTo>
                    <a:pt x="606" y="691"/>
                  </a:lnTo>
                  <a:lnTo>
                    <a:pt x="619" y="678"/>
                  </a:lnTo>
                  <a:lnTo>
                    <a:pt x="593" y="662"/>
                  </a:lnTo>
                  <a:lnTo>
                    <a:pt x="742" y="581"/>
                  </a:lnTo>
                  <a:cubicBezTo>
                    <a:pt x="755" y="610"/>
                    <a:pt x="781" y="623"/>
                    <a:pt x="810" y="623"/>
                  </a:cubicBezTo>
                  <a:cubicBezTo>
                    <a:pt x="862" y="623"/>
                    <a:pt x="904" y="581"/>
                    <a:pt x="904" y="529"/>
                  </a:cubicBezTo>
                  <a:cubicBezTo>
                    <a:pt x="904" y="487"/>
                    <a:pt x="875" y="448"/>
                    <a:pt x="836" y="435"/>
                  </a:cubicBezTo>
                  <a:lnTo>
                    <a:pt x="810" y="435"/>
                  </a:lnTo>
                  <a:cubicBezTo>
                    <a:pt x="768" y="435"/>
                    <a:pt x="729" y="474"/>
                    <a:pt x="729" y="529"/>
                  </a:cubicBezTo>
                  <a:lnTo>
                    <a:pt x="729" y="555"/>
                  </a:lnTo>
                  <a:lnTo>
                    <a:pt x="619" y="610"/>
                  </a:lnTo>
                  <a:lnTo>
                    <a:pt x="632" y="542"/>
                  </a:lnTo>
                  <a:lnTo>
                    <a:pt x="606" y="542"/>
                  </a:lnTo>
                  <a:lnTo>
                    <a:pt x="606" y="610"/>
                  </a:lnTo>
                  <a:lnTo>
                    <a:pt x="525" y="636"/>
                  </a:lnTo>
                  <a:lnTo>
                    <a:pt x="525" y="529"/>
                  </a:lnTo>
                  <a:cubicBezTo>
                    <a:pt x="661" y="500"/>
                    <a:pt x="755" y="393"/>
                    <a:pt x="755" y="273"/>
                  </a:cubicBezTo>
                  <a:cubicBezTo>
                    <a:pt x="755" y="124"/>
                    <a:pt x="632" y="1"/>
                    <a:pt x="486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2" name="Google Shape;1152;p38"/>
            <p:cNvSpPr/>
            <p:nvPr/>
          </p:nvSpPr>
          <p:spPr>
            <a:xfrm>
              <a:off x="1260750" y="1482850"/>
              <a:ext cx="282875" cy="3750"/>
            </a:xfrm>
            <a:custGeom>
              <a:avLst/>
              <a:gdLst/>
              <a:ahLst/>
              <a:cxnLst/>
              <a:rect l="l" t="t" r="r" b="b"/>
              <a:pathLst>
                <a:path w="11315" h="150" extrusionOk="0">
                  <a:moveTo>
                    <a:pt x="892" y="0"/>
                  </a:moveTo>
                  <a:lnTo>
                    <a:pt x="1" y="149"/>
                  </a:lnTo>
                  <a:lnTo>
                    <a:pt x="10787" y="149"/>
                  </a:lnTo>
                  <a:lnTo>
                    <a:pt x="11315" y="0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3" name="Google Shape;1153;p38"/>
            <p:cNvSpPr/>
            <p:nvPr/>
          </p:nvSpPr>
          <p:spPr>
            <a:xfrm>
              <a:off x="1287400" y="1477075"/>
              <a:ext cx="271800" cy="3775"/>
            </a:xfrm>
            <a:custGeom>
              <a:avLst/>
              <a:gdLst/>
              <a:ahLst/>
              <a:cxnLst/>
              <a:rect l="l" t="t" r="r" b="b"/>
              <a:pathLst>
                <a:path w="10872" h="151" extrusionOk="0">
                  <a:moveTo>
                    <a:pt x="908" y="1"/>
                  </a:moveTo>
                  <a:lnTo>
                    <a:pt x="1" y="150"/>
                  </a:lnTo>
                  <a:lnTo>
                    <a:pt x="10343" y="150"/>
                  </a:lnTo>
                  <a:lnTo>
                    <a:pt x="10871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4" name="Google Shape;1154;p38"/>
            <p:cNvSpPr/>
            <p:nvPr/>
          </p:nvSpPr>
          <p:spPr>
            <a:xfrm>
              <a:off x="16347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5" name="Google Shape;1155;p38"/>
            <p:cNvSpPr/>
            <p:nvPr/>
          </p:nvSpPr>
          <p:spPr>
            <a:xfrm>
              <a:off x="16330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6" name="Google Shape;1156;p38"/>
            <p:cNvSpPr/>
            <p:nvPr/>
          </p:nvSpPr>
          <p:spPr>
            <a:xfrm>
              <a:off x="16313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7" name="Google Shape;1157;p38"/>
            <p:cNvSpPr/>
            <p:nvPr/>
          </p:nvSpPr>
          <p:spPr>
            <a:xfrm>
              <a:off x="1629625" y="1484875"/>
              <a:ext cx="750" cy="3000"/>
            </a:xfrm>
            <a:custGeom>
              <a:avLst/>
              <a:gdLst/>
              <a:ahLst/>
              <a:cxnLst/>
              <a:rect l="l" t="t" r="r" b="b"/>
              <a:pathLst>
                <a:path w="30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8" name="Google Shape;1158;p38"/>
            <p:cNvSpPr/>
            <p:nvPr/>
          </p:nvSpPr>
          <p:spPr>
            <a:xfrm>
              <a:off x="16280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59" name="Google Shape;1159;p38"/>
            <p:cNvSpPr/>
            <p:nvPr/>
          </p:nvSpPr>
          <p:spPr>
            <a:xfrm>
              <a:off x="16266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0" name="Google Shape;1160;p38"/>
            <p:cNvSpPr/>
            <p:nvPr/>
          </p:nvSpPr>
          <p:spPr>
            <a:xfrm>
              <a:off x="16249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1" name="Google Shape;1161;p38"/>
            <p:cNvSpPr/>
            <p:nvPr/>
          </p:nvSpPr>
          <p:spPr>
            <a:xfrm>
              <a:off x="16232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2" name="Google Shape;1162;p38"/>
            <p:cNvSpPr/>
            <p:nvPr/>
          </p:nvSpPr>
          <p:spPr>
            <a:xfrm>
              <a:off x="162152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3" name="Google Shape;1163;p38"/>
            <p:cNvSpPr/>
            <p:nvPr/>
          </p:nvSpPr>
          <p:spPr>
            <a:xfrm>
              <a:off x="16199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4" name="Google Shape;1164;p38"/>
            <p:cNvSpPr/>
            <p:nvPr/>
          </p:nvSpPr>
          <p:spPr>
            <a:xfrm>
              <a:off x="16182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5" name="Google Shape;1165;p38"/>
            <p:cNvSpPr/>
            <p:nvPr/>
          </p:nvSpPr>
          <p:spPr>
            <a:xfrm>
              <a:off x="16165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6" name="Google Shape;1166;p38"/>
            <p:cNvSpPr/>
            <p:nvPr/>
          </p:nvSpPr>
          <p:spPr>
            <a:xfrm>
              <a:off x="16148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7" name="Google Shape;1167;p38"/>
            <p:cNvSpPr/>
            <p:nvPr/>
          </p:nvSpPr>
          <p:spPr>
            <a:xfrm>
              <a:off x="16131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8" name="Google Shape;1168;p38"/>
            <p:cNvSpPr/>
            <p:nvPr/>
          </p:nvSpPr>
          <p:spPr>
            <a:xfrm>
              <a:off x="1611400" y="1484875"/>
              <a:ext cx="750" cy="3000"/>
            </a:xfrm>
            <a:custGeom>
              <a:avLst/>
              <a:gdLst/>
              <a:ahLst/>
              <a:cxnLst/>
              <a:rect l="l" t="t" r="r" b="b"/>
              <a:pathLst>
                <a:path w="30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69" name="Google Shape;1169;p38"/>
            <p:cNvSpPr/>
            <p:nvPr/>
          </p:nvSpPr>
          <p:spPr>
            <a:xfrm>
              <a:off x="16101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0" name="Google Shape;1170;p38"/>
            <p:cNvSpPr/>
            <p:nvPr/>
          </p:nvSpPr>
          <p:spPr>
            <a:xfrm>
              <a:off x="16084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1" name="Google Shape;1171;p38"/>
            <p:cNvSpPr/>
            <p:nvPr/>
          </p:nvSpPr>
          <p:spPr>
            <a:xfrm>
              <a:off x="16067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2" name="Google Shape;1172;p38"/>
            <p:cNvSpPr/>
            <p:nvPr/>
          </p:nvSpPr>
          <p:spPr>
            <a:xfrm>
              <a:off x="16050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3" name="Google Shape;1173;p38"/>
            <p:cNvSpPr/>
            <p:nvPr/>
          </p:nvSpPr>
          <p:spPr>
            <a:xfrm>
              <a:off x="16033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4" name="Google Shape;1174;p38"/>
            <p:cNvSpPr/>
            <p:nvPr/>
          </p:nvSpPr>
          <p:spPr>
            <a:xfrm>
              <a:off x="16017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5" name="Google Shape;1175;p38"/>
            <p:cNvSpPr/>
            <p:nvPr/>
          </p:nvSpPr>
          <p:spPr>
            <a:xfrm>
              <a:off x="16000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6" name="Google Shape;1176;p38"/>
            <p:cNvSpPr/>
            <p:nvPr/>
          </p:nvSpPr>
          <p:spPr>
            <a:xfrm>
              <a:off x="15982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7" name="Google Shape;1177;p38"/>
            <p:cNvSpPr/>
            <p:nvPr/>
          </p:nvSpPr>
          <p:spPr>
            <a:xfrm>
              <a:off x="15965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8" name="Google Shape;1178;p38"/>
            <p:cNvSpPr/>
            <p:nvPr/>
          </p:nvSpPr>
          <p:spPr>
            <a:xfrm>
              <a:off x="15952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9" name="Google Shape;1179;p38"/>
            <p:cNvSpPr/>
            <p:nvPr/>
          </p:nvSpPr>
          <p:spPr>
            <a:xfrm>
              <a:off x="1593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0" name="Google Shape;1180;p38"/>
            <p:cNvSpPr/>
            <p:nvPr/>
          </p:nvSpPr>
          <p:spPr>
            <a:xfrm>
              <a:off x="159190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1" name="Google Shape;1181;p38"/>
            <p:cNvSpPr/>
            <p:nvPr/>
          </p:nvSpPr>
          <p:spPr>
            <a:xfrm>
              <a:off x="15901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2" name="Google Shape;1182;p38"/>
            <p:cNvSpPr/>
            <p:nvPr/>
          </p:nvSpPr>
          <p:spPr>
            <a:xfrm>
              <a:off x="15884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3" name="Google Shape;1183;p38"/>
            <p:cNvSpPr/>
            <p:nvPr/>
          </p:nvSpPr>
          <p:spPr>
            <a:xfrm>
              <a:off x="15867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4" name="Google Shape;1184;p38"/>
            <p:cNvSpPr/>
            <p:nvPr/>
          </p:nvSpPr>
          <p:spPr>
            <a:xfrm>
              <a:off x="15850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5" name="Google Shape;1185;p38"/>
            <p:cNvSpPr/>
            <p:nvPr/>
          </p:nvSpPr>
          <p:spPr>
            <a:xfrm>
              <a:off x="15834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6" name="Google Shape;1186;p38"/>
            <p:cNvSpPr/>
            <p:nvPr/>
          </p:nvSpPr>
          <p:spPr>
            <a:xfrm>
              <a:off x="15817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7" name="Google Shape;1187;p38"/>
            <p:cNvSpPr/>
            <p:nvPr/>
          </p:nvSpPr>
          <p:spPr>
            <a:xfrm>
              <a:off x="1580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8" name="Google Shape;1188;p38"/>
            <p:cNvSpPr/>
            <p:nvPr/>
          </p:nvSpPr>
          <p:spPr>
            <a:xfrm>
              <a:off x="15786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9" name="Google Shape;1189;p38"/>
            <p:cNvSpPr/>
            <p:nvPr/>
          </p:nvSpPr>
          <p:spPr>
            <a:xfrm>
              <a:off x="157697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0" name="Google Shape;1190;p38"/>
            <p:cNvSpPr/>
            <p:nvPr/>
          </p:nvSpPr>
          <p:spPr>
            <a:xfrm>
              <a:off x="1575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1" name="Google Shape;1191;p38"/>
            <p:cNvSpPr/>
            <p:nvPr/>
          </p:nvSpPr>
          <p:spPr>
            <a:xfrm>
              <a:off x="157367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2" name="Google Shape;1192;p38"/>
            <p:cNvSpPr/>
            <p:nvPr/>
          </p:nvSpPr>
          <p:spPr>
            <a:xfrm>
              <a:off x="15719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3" name="Google Shape;1193;p38"/>
            <p:cNvSpPr/>
            <p:nvPr/>
          </p:nvSpPr>
          <p:spPr>
            <a:xfrm>
              <a:off x="15702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4" name="Google Shape;1194;p38"/>
            <p:cNvSpPr/>
            <p:nvPr/>
          </p:nvSpPr>
          <p:spPr>
            <a:xfrm>
              <a:off x="15685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5" name="Google Shape;1195;p38"/>
            <p:cNvSpPr/>
            <p:nvPr/>
          </p:nvSpPr>
          <p:spPr>
            <a:xfrm>
              <a:off x="15668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6" name="Google Shape;1196;p38"/>
            <p:cNvSpPr/>
            <p:nvPr/>
          </p:nvSpPr>
          <p:spPr>
            <a:xfrm>
              <a:off x="15652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7" name="Google Shape;1197;p38"/>
            <p:cNvSpPr/>
            <p:nvPr/>
          </p:nvSpPr>
          <p:spPr>
            <a:xfrm>
              <a:off x="15638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8" name="Google Shape;1198;p38"/>
            <p:cNvSpPr/>
            <p:nvPr/>
          </p:nvSpPr>
          <p:spPr>
            <a:xfrm>
              <a:off x="15621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9" name="Google Shape;1199;p38"/>
            <p:cNvSpPr/>
            <p:nvPr/>
          </p:nvSpPr>
          <p:spPr>
            <a:xfrm>
              <a:off x="15604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0" name="Google Shape;1200;p38"/>
            <p:cNvSpPr/>
            <p:nvPr/>
          </p:nvSpPr>
          <p:spPr>
            <a:xfrm>
              <a:off x="155875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1" name="Google Shape;1201;p38"/>
            <p:cNvSpPr/>
            <p:nvPr/>
          </p:nvSpPr>
          <p:spPr>
            <a:xfrm>
              <a:off x="15571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2" name="Google Shape;1202;p38"/>
            <p:cNvSpPr/>
            <p:nvPr/>
          </p:nvSpPr>
          <p:spPr>
            <a:xfrm>
              <a:off x="15554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3" name="Google Shape;1203;p38"/>
            <p:cNvSpPr/>
            <p:nvPr/>
          </p:nvSpPr>
          <p:spPr>
            <a:xfrm>
              <a:off x="15537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4" name="Google Shape;1204;p38"/>
            <p:cNvSpPr/>
            <p:nvPr/>
          </p:nvSpPr>
          <p:spPr>
            <a:xfrm>
              <a:off x="15520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5" name="Google Shape;1205;p38"/>
            <p:cNvSpPr/>
            <p:nvPr/>
          </p:nvSpPr>
          <p:spPr>
            <a:xfrm>
              <a:off x="15503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6" name="Google Shape;1206;p38"/>
            <p:cNvSpPr/>
            <p:nvPr/>
          </p:nvSpPr>
          <p:spPr>
            <a:xfrm>
              <a:off x="15490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7" name="Google Shape;1207;p38"/>
            <p:cNvSpPr/>
            <p:nvPr/>
          </p:nvSpPr>
          <p:spPr>
            <a:xfrm>
              <a:off x="154735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8" name="Google Shape;1208;p38"/>
            <p:cNvSpPr/>
            <p:nvPr/>
          </p:nvSpPr>
          <p:spPr>
            <a:xfrm>
              <a:off x="15456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09" name="Google Shape;1209;p38"/>
            <p:cNvSpPr/>
            <p:nvPr/>
          </p:nvSpPr>
          <p:spPr>
            <a:xfrm>
              <a:off x="15439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0" name="Google Shape;1210;p38"/>
            <p:cNvSpPr/>
            <p:nvPr/>
          </p:nvSpPr>
          <p:spPr>
            <a:xfrm>
              <a:off x="15422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1" name="Google Shape;1211;p38"/>
            <p:cNvSpPr/>
            <p:nvPr/>
          </p:nvSpPr>
          <p:spPr>
            <a:xfrm>
              <a:off x="15405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2" name="Google Shape;1212;p38"/>
            <p:cNvSpPr/>
            <p:nvPr/>
          </p:nvSpPr>
          <p:spPr>
            <a:xfrm>
              <a:off x="15389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3" name="Google Shape;1213;p38"/>
            <p:cNvSpPr/>
            <p:nvPr/>
          </p:nvSpPr>
          <p:spPr>
            <a:xfrm>
              <a:off x="15372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4" name="Google Shape;1214;p38"/>
            <p:cNvSpPr/>
            <p:nvPr/>
          </p:nvSpPr>
          <p:spPr>
            <a:xfrm>
              <a:off x="15355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5" name="Google Shape;1215;p38"/>
            <p:cNvSpPr/>
            <p:nvPr/>
          </p:nvSpPr>
          <p:spPr>
            <a:xfrm>
              <a:off x="15338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6" name="Google Shape;1216;p38"/>
            <p:cNvSpPr/>
            <p:nvPr/>
          </p:nvSpPr>
          <p:spPr>
            <a:xfrm>
              <a:off x="153242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7" name="Google Shape;1217;p38"/>
            <p:cNvSpPr/>
            <p:nvPr/>
          </p:nvSpPr>
          <p:spPr>
            <a:xfrm>
              <a:off x="15308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8" name="Google Shape;1218;p38"/>
            <p:cNvSpPr/>
            <p:nvPr/>
          </p:nvSpPr>
          <p:spPr>
            <a:xfrm>
              <a:off x="15291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19" name="Google Shape;1219;p38"/>
            <p:cNvSpPr/>
            <p:nvPr/>
          </p:nvSpPr>
          <p:spPr>
            <a:xfrm>
              <a:off x="15274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0" name="Google Shape;1220;p38"/>
            <p:cNvSpPr/>
            <p:nvPr/>
          </p:nvSpPr>
          <p:spPr>
            <a:xfrm>
              <a:off x="15257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1" name="Google Shape;1221;p38"/>
            <p:cNvSpPr/>
            <p:nvPr/>
          </p:nvSpPr>
          <p:spPr>
            <a:xfrm>
              <a:off x="15240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2" name="Google Shape;1222;p38"/>
            <p:cNvSpPr/>
            <p:nvPr/>
          </p:nvSpPr>
          <p:spPr>
            <a:xfrm>
              <a:off x="15223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3" name="Google Shape;1223;p38"/>
            <p:cNvSpPr/>
            <p:nvPr/>
          </p:nvSpPr>
          <p:spPr>
            <a:xfrm>
              <a:off x="15207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4" name="Google Shape;1224;p38"/>
            <p:cNvSpPr/>
            <p:nvPr/>
          </p:nvSpPr>
          <p:spPr>
            <a:xfrm>
              <a:off x="15190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5" name="Google Shape;1225;p38"/>
            <p:cNvSpPr/>
            <p:nvPr/>
          </p:nvSpPr>
          <p:spPr>
            <a:xfrm>
              <a:off x="1517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6" name="Google Shape;1226;p38"/>
            <p:cNvSpPr/>
            <p:nvPr/>
          </p:nvSpPr>
          <p:spPr>
            <a:xfrm>
              <a:off x="15159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7" name="Google Shape;1227;p38"/>
            <p:cNvSpPr/>
            <p:nvPr/>
          </p:nvSpPr>
          <p:spPr>
            <a:xfrm>
              <a:off x="15142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8" name="Google Shape;1228;p38"/>
            <p:cNvSpPr/>
            <p:nvPr/>
          </p:nvSpPr>
          <p:spPr>
            <a:xfrm>
              <a:off x="1512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29" name="Google Shape;1229;p38"/>
            <p:cNvSpPr/>
            <p:nvPr/>
          </p:nvSpPr>
          <p:spPr>
            <a:xfrm>
              <a:off x="151090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0" name="Google Shape;1230;p38"/>
            <p:cNvSpPr/>
            <p:nvPr/>
          </p:nvSpPr>
          <p:spPr>
            <a:xfrm>
              <a:off x="15091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1" name="Google Shape;1231;p38"/>
            <p:cNvSpPr/>
            <p:nvPr/>
          </p:nvSpPr>
          <p:spPr>
            <a:xfrm>
              <a:off x="15074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2" name="Google Shape;1232;p38"/>
            <p:cNvSpPr/>
            <p:nvPr/>
          </p:nvSpPr>
          <p:spPr>
            <a:xfrm>
              <a:off x="15057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3" name="Google Shape;1233;p38"/>
            <p:cNvSpPr/>
            <p:nvPr/>
          </p:nvSpPr>
          <p:spPr>
            <a:xfrm>
              <a:off x="15040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4" name="Google Shape;1234;p38"/>
            <p:cNvSpPr/>
            <p:nvPr/>
          </p:nvSpPr>
          <p:spPr>
            <a:xfrm>
              <a:off x="15024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5" name="Google Shape;1235;p38"/>
            <p:cNvSpPr/>
            <p:nvPr/>
          </p:nvSpPr>
          <p:spPr>
            <a:xfrm>
              <a:off x="15010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6" name="Google Shape;1236;p38"/>
            <p:cNvSpPr/>
            <p:nvPr/>
          </p:nvSpPr>
          <p:spPr>
            <a:xfrm>
              <a:off x="1499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7" name="Google Shape;1237;p38"/>
            <p:cNvSpPr/>
            <p:nvPr/>
          </p:nvSpPr>
          <p:spPr>
            <a:xfrm>
              <a:off x="14976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8" name="Google Shape;1238;p38"/>
            <p:cNvSpPr/>
            <p:nvPr/>
          </p:nvSpPr>
          <p:spPr>
            <a:xfrm>
              <a:off x="149597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9" name="Google Shape;1239;p38"/>
            <p:cNvSpPr/>
            <p:nvPr/>
          </p:nvSpPr>
          <p:spPr>
            <a:xfrm>
              <a:off x="1494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0" name="Google Shape;1240;p38"/>
            <p:cNvSpPr/>
            <p:nvPr/>
          </p:nvSpPr>
          <p:spPr>
            <a:xfrm>
              <a:off x="14926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1" name="Google Shape;1241;p38"/>
            <p:cNvSpPr/>
            <p:nvPr/>
          </p:nvSpPr>
          <p:spPr>
            <a:xfrm>
              <a:off x="14909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2" name="Google Shape;1242;p38"/>
            <p:cNvSpPr/>
            <p:nvPr/>
          </p:nvSpPr>
          <p:spPr>
            <a:xfrm>
              <a:off x="14892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3" name="Google Shape;1243;p38"/>
            <p:cNvSpPr/>
            <p:nvPr/>
          </p:nvSpPr>
          <p:spPr>
            <a:xfrm>
              <a:off x="14875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4" name="Google Shape;1244;p38"/>
            <p:cNvSpPr/>
            <p:nvPr/>
          </p:nvSpPr>
          <p:spPr>
            <a:xfrm>
              <a:off x="14862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5" name="Google Shape;1245;p38"/>
            <p:cNvSpPr/>
            <p:nvPr/>
          </p:nvSpPr>
          <p:spPr>
            <a:xfrm>
              <a:off x="148457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6" name="Google Shape;1246;p38"/>
            <p:cNvSpPr/>
            <p:nvPr/>
          </p:nvSpPr>
          <p:spPr>
            <a:xfrm>
              <a:off x="14828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7" name="Google Shape;1247;p38"/>
            <p:cNvSpPr/>
            <p:nvPr/>
          </p:nvSpPr>
          <p:spPr>
            <a:xfrm>
              <a:off x="14811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8" name="Google Shape;1248;p38"/>
            <p:cNvSpPr/>
            <p:nvPr/>
          </p:nvSpPr>
          <p:spPr>
            <a:xfrm>
              <a:off x="14794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9" name="Google Shape;1249;p38"/>
            <p:cNvSpPr/>
            <p:nvPr/>
          </p:nvSpPr>
          <p:spPr>
            <a:xfrm>
              <a:off x="14777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0" name="Google Shape;1250;p38"/>
            <p:cNvSpPr/>
            <p:nvPr/>
          </p:nvSpPr>
          <p:spPr>
            <a:xfrm>
              <a:off x="14761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1" name="Google Shape;1251;p38"/>
            <p:cNvSpPr/>
            <p:nvPr/>
          </p:nvSpPr>
          <p:spPr>
            <a:xfrm>
              <a:off x="14744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2" name="Google Shape;1252;p38"/>
            <p:cNvSpPr/>
            <p:nvPr/>
          </p:nvSpPr>
          <p:spPr>
            <a:xfrm>
              <a:off x="14727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3" name="Google Shape;1253;p38"/>
            <p:cNvSpPr/>
            <p:nvPr/>
          </p:nvSpPr>
          <p:spPr>
            <a:xfrm>
              <a:off x="14710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4" name="Google Shape;1254;p38"/>
            <p:cNvSpPr/>
            <p:nvPr/>
          </p:nvSpPr>
          <p:spPr>
            <a:xfrm>
              <a:off x="146965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5" name="Google Shape;1255;p38"/>
            <p:cNvSpPr/>
            <p:nvPr/>
          </p:nvSpPr>
          <p:spPr>
            <a:xfrm>
              <a:off x="14680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6" name="Google Shape;1256;p38"/>
            <p:cNvSpPr/>
            <p:nvPr/>
          </p:nvSpPr>
          <p:spPr>
            <a:xfrm>
              <a:off x="146635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7" name="Google Shape;1257;p38"/>
            <p:cNvSpPr/>
            <p:nvPr/>
          </p:nvSpPr>
          <p:spPr>
            <a:xfrm>
              <a:off x="14646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8" name="Google Shape;1258;p38"/>
            <p:cNvSpPr/>
            <p:nvPr/>
          </p:nvSpPr>
          <p:spPr>
            <a:xfrm>
              <a:off x="14629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9" name="Google Shape;1259;p38"/>
            <p:cNvSpPr/>
            <p:nvPr/>
          </p:nvSpPr>
          <p:spPr>
            <a:xfrm>
              <a:off x="14612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0" name="Google Shape;1260;p38"/>
            <p:cNvSpPr/>
            <p:nvPr/>
          </p:nvSpPr>
          <p:spPr>
            <a:xfrm>
              <a:off x="14595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1" name="Google Shape;1261;p38"/>
            <p:cNvSpPr/>
            <p:nvPr/>
          </p:nvSpPr>
          <p:spPr>
            <a:xfrm>
              <a:off x="14579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2" name="Google Shape;1262;p38"/>
            <p:cNvSpPr/>
            <p:nvPr/>
          </p:nvSpPr>
          <p:spPr>
            <a:xfrm>
              <a:off x="14562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3" name="Google Shape;1263;p38"/>
            <p:cNvSpPr/>
            <p:nvPr/>
          </p:nvSpPr>
          <p:spPr>
            <a:xfrm>
              <a:off x="14548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4" name="Google Shape;1264;p38"/>
            <p:cNvSpPr/>
            <p:nvPr/>
          </p:nvSpPr>
          <p:spPr>
            <a:xfrm>
              <a:off x="14531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5" name="Google Shape;1265;p38"/>
            <p:cNvSpPr/>
            <p:nvPr/>
          </p:nvSpPr>
          <p:spPr>
            <a:xfrm>
              <a:off x="145142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6" name="Google Shape;1266;p38"/>
            <p:cNvSpPr/>
            <p:nvPr/>
          </p:nvSpPr>
          <p:spPr>
            <a:xfrm>
              <a:off x="14498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7" name="Google Shape;1267;p38"/>
            <p:cNvSpPr/>
            <p:nvPr/>
          </p:nvSpPr>
          <p:spPr>
            <a:xfrm>
              <a:off x="14481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8" name="Google Shape;1268;p38"/>
            <p:cNvSpPr/>
            <p:nvPr/>
          </p:nvSpPr>
          <p:spPr>
            <a:xfrm>
              <a:off x="14464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9" name="Google Shape;1269;p38"/>
            <p:cNvSpPr/>
            <p:nvPr/>
          </p:nvSpPr>
          <p:spPr>
            <a:xfrm>
              <a:off x="14447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0" name="Google Shape;1270;p38"/>
            <p:cNvSpPr/>
            <p:nvPr/>
          </p:nvSpPr>
          <p:spPr>
            <a:xfrm>
              <a:off x="14430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1" name="Google Shape;1271;p38"/>
            <p:cNvSpPr/>
            <p:nvPr/>
          </p:nvSpPr>
          <p:spPr>
            <a:xfrm>
              <a:off x="14413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2" name="Google Shape;1272;p38"/>
            <p:cNvSpPr/>
            <p:nvPr/>
          </p:nvSpPr>
          <p:spPr>
            <a:xfrm>
              <a:off x="14400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3" name="Google Shape;1273;p38"/>
            <p:cNvSpPr/>
            <p:nvPr/>
          </p:nvSpPr>
          <p:spPr>
            <a:xfrm>
              <a:off x="14383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4" name="Google Shape;1274;p38"/>
            <p:cNvSpPr/>
            <p:nvPr/>
          </p:nvSpPr>
          <p:spPr>
            <a:xfrm>
              <a:off x="1436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5" name="Google Shape;1275;p38"/>
            <p:cNvSpPr/>
            <p:nvPr/>
          </p:nvSpPr>
          <p:spPr>
            <a:xfrm>
              <a:off x="14349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6" name="Google Shape;1276;p38"/>
            <p:cNvSpPr/>
            <p:nvPr/>
          </p:nvSpPr>
          <p:spPr>
            <a:xfrm>
              <a:off x="14332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7" name="Google Shape;1277;p38"/>
            <p:cNvSpPr/>
            <p:nvPr/>
          </p:nvSpPr>
          <p:spPr>
            <a:xfrm>
              <a:off x="1431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8" name="Google Shape;1278;p38"/>
            <p:cNvSpPr/>
            <p:nvPr/>
          </p:nvSpPr>
          <p:spPr>
            <a:xfrm>
              <a:off x="14299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9" name="Google Shape;1279;p38"/>
            <p:cNvSpPr/>
            <p:nvPr/>
          </p:nvSpPr>
          <p:spPr>
            <a:xfrm>
              <a:off x="14281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0" name="Google Shape;1280;p38"/>
            <p:cNvSpPr/>
            <p:nvPr/>
          </p:nvSpPr>
          <p:spPr>
            <a:xfrm>
              <a:off x="14264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1" name="Google Shape;1281;p38"/>
            <p:cNvSpPr/>
            <p:nvPr/>
          </p:nvSpPr>
          <p:spPr>
            <a:xfrm>
              <a:off x="14247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2" name="Google Shape;1282;p38"/>
            <p:cNvSpPr/>
            <p:nvPr/>
          </p:nvSpPr>
          <p:spPr>
            <a:xfrm>
              <a:off x="14235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3" name="Google Shape;1283;p38"/>
            <p:cNvSpPr/>
            <p:nvPr/>
          </p:nvSpPr>
          <p:spPr>
            <a:xfrm>
              <a:off x="142180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4" name="Google Shape;1284;p38"/>
            <p:cNvSpPr/>
            <p:nvPr/>
          </p:nvSpPr>
          <p:spPr>
            <a:xfrm>
              <a:off x="14200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5" name="Google Shape;1285;p38"/>
            <p:cNvSpPr/>
            <p:nvPr/>
          </p:nvSpPr>
          <p:spPr>
            <a:xfrm>
              <a:off x="1418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6" name="Google Shape;1286;p38"/>
            <p:cNvSpPr/>
            <p:nvPr/>
          </p:nvSpPr>
          <p:spPr>
            <a:xfrm>
              <a:off x="14166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7" name="Google Shape;1287;p38"/>
            <p:cNvSpPr/>
            <p:nvPr/>
          </p:nvSpPr>
          <p:spPr>
            <a:xfrm>
              <a:off x="14149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8" name="Google Shape;1288;p38"/>
            <p:cNvSpPr/>
            <p:nvPr/>
          </p:nvSpPr>
          <p:spPr>
            <a:xfrm>
              <a:off x="14133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9" name="Google Shape;1289;p38"/>
            <p:cNvSpPr/>
            <p:nvPr/>
          </p:nvSpPr>
          <p:spPr>
            <a:xfrm>
              <a:off x="14116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0" name="Google Shape;1290;p38"/>
            <p:cNvSpPr/>
            <p:nvPr/>
          </p:nvSpPr>
          <p:spPr>
            <a:xfrm>
              <a:off x="14099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1" name="Google Shape;1291;p38"/>
            <p:cNvSpPr/>
            <p:nvPr/>
          </p:nvSpPr>
          <p:spPr>
            <a:xfrm>
              <a:off x="14085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2" name="Google Shape;1292;p38"/>
            <p:cNvSpPr/>
            <p:nvPr/>
          </p:nvSpPr>
          <p:spPr>
            <a:xfrm>
              <a:off x="140687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53580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dk2"/>
        </a:solidFill>
        <a:effectLst/>
      </p:bgPr>
    </p:bg>
    <p:spTree>
      <p:nvGrpSpPr>
        <p:cNvPr id="1" name="Shape 1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4" name="Google Shape;1294;p39"/>
          <p:cNvGrpSpPr/>
          <p:nvPr/>
        </p:nvGrpSpPr>
        <p:grpSpPr>
          <a:xfrm flipH="1">
            <a:off x="275" y="2980580"/>
            <a:ext cx="9167406" cy="2040141"/>
            <a:chOff x="271" y="2964551"/>
            <a:chExt cx="9167406" cy="2193229"/>
          </a:xfrm>
        </p:grpSpPr>
        <p:sp>
          <p:nvSpPr>
            <p:cNvPr id="1295" name="Google Shape;1295;p39"/>
            <p:cNvSpPr/>
            <p:nvPr/>
          </p:nvSpPr>
          <p:spPr>
            <a:xfrm>
              <a:off x="275" y="3538374"/>
              <a:ext cx="9167398" cy="1619406"/>
            </a:xfrm>
            <a:custGeom>
              <a:avLst/>
              <a:gdLst/>
              <a:ahLst/>
              <a:cxnLst/>
              <a:rect l="l" t="t" r="r" b="b"/>
              <a:pathLst>
                <a:path w="43860" h="10974" extrusionOk="0">
                  <a:moveTo>
                    <a:pt x="0" y="0"/>
                  </a:moveTo>
                  <a:lnTo>
                    <a:pt x="0" y="10974"/>
                  </a:lnTo>
                  <a:lnTo>
                    <a:pt x="43860" y="10974"/>
                  </a:lnTo>
                  <a:lnTo>
                    <a:pt x="43860" y="0"/>
                  </a:ln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6" name="Google Shape;1296;p39"/>
            <p:cNvSpPr/>
            <p:nvPr/>
          </p:nvSpPr>
          <p:spPr>
            <a:xfrm>
              <a:off x="1413430" y="2964551"/>
              <a:ext cx="7754247" cy="680775"/>
            </a:xfrm>
            <a:custGeom>
              <a:avLst/>
              <a:gdLst/>
              <a:ahLst/>
              <a:cxnLst/>
              <a:rect l="l" t="t" r="r" b="b"/>
              <a:pathLst>
                <a:path w="37099" h="4687" extrusionOk="0">
                  <a:moveTo>
                    <a:pt x="29289" y="0"/>
                  </a:moveTo>
                  <a:cubicBezTo>
                    <a:pt x="28606" y="0"/>
                    <a:pt x="27911" y="10"/>
                    <a:pt x="27217" y="28"/>
                  </a:cubicBezTo>
                  <a:cubicBezTo>
                    <a:pt x="18981" y="245"/>
                    <a:pt x="8493" y="2688"/>
                    <a:pt x="1" y="4687"/>
                  </a:cubicBezTo>
                  <a:lnTo>
                    <a:pt x="37099" y="4687"/>
                  </a:lnTo>
                  <a:lnTo>
                    <a:pt x="37099" y="731"/>
                  </a:lnTo>
                  <a:cubicBezTo>
                    <a:pt x="35742" y="225"/>
                    <a:pt x="32651" y="0"/>
                    <a:pt x="29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7" name="Google Shape;1297;p39"/>
            <p:cNvSpPr/>
            <p:nvPr/>
          </p:nvSpPr>
          <p:spPr>
            <a:xfrm>
              <a:off x="271" y="3209866"/>
              <a:ext cx="4762825" cy="666541"/>
            </a:xfrm>
            <a:custGeom>
              <a:avLst/>
              <a:gdLst/>
              <a:ahLst/>
              <a:cxnLst/>
              <a:rect l="l" t="t" r="r" b="b"/>
              <a:pathLst>
                <a:path w="22787" h="4589" extrusionOk="0">
                  <a:moveTo>
                    <a:pt x="3161" y="1"/>
                  </a:moveTo>
                  <a:cubicBezTo>
                    <a:pt x="1090" y="1"/>
                    <a:pt x="0" y="199"/>
                    <a:pt x="0" y="199"/>
                  </a:cubicBezTo>
                  <a:lnTo>
                    <a:pt x="0" y="4589"/>
                  </a:lnTo>
                  <a:lnTo>
                    <a:pt x="22787" y="4589"/>
                  </a:lnTo>
                  <a:cubicBezTo>
                    <a:pt x="22787" y="4589"/>
                    <a:pt x="18128" y="2036"/>
                    <a:pt x="11029" y="766"/>
                  </a:cubicBezTo>
                  <a:cubicBezTo>
                    <a:pt x="7669" y="160"/>
                    <a:pt x="5020" y="1"/>
                    <a:pt x="3161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8" name="Google Shape;1298;p39"/>
            <p:cNvSpPr/>
            <p:nvPr/>
          </p:nvSpPr>
          <p:spPr>
            <a:xfrm>
              <a:off x="271" y="3612551"/>
              <a:ext cx="9167398" cy="362393"/>
            </a:xfrm>
            <a:custGeom>
              <a:avLst/>
              <a:gdLst/>
              <a:ahLst/>
              <a:cxnLst/>
              <a:rect l="l" t="t" r="r" b="b"/>
              <a:pathLst>
                <a:path w="43860" h="2495" extrusionOk="0">
                  <a:moveTo>
                    <a:pt x="0" y="0"/>
                  </a:moveTo>
                  <a:lnTo>
                    <a:pt x="0" y="512"/>
                  </a:lnTo>
                  <a:cubicBezTo>
                    <a:pt x="18857" y="538"/>
                    <a:pt x="31655" y="810"/>
                    <a:pt x="43860" y="2495"/>
                  </a:cubicBezTo>
                  <a:lnTo>
                    <a:pt x="4386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299" name="Google Shape;1299;p39"/>
          <p:cNvSpPr/>
          <p:nvPr/>
        </p:nvSpPr>
        <p:spPr>
          <a:xfrm>
            <a:off x="3853496" y="4550099"/>
            <a:ext cx="53213" cy="1666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0" name="Google Shape;1300;p39"/>
          <p:cNvSpPr/>
          <p:nvPr/>
        </p:nvSpPr>
        <p:spPr>
          <a:xfrm>
            <a:off x="7324074" y="4334007"/>
            <a:ext cx="448045" cy="10828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1" name="Google Shape;1301;p39"/>
          <p:cNvSpPr/>
          <p:nvPr/>
        </p:nvSpPr>
        <p:spPr>
          <a:xfrm>
            <a:off x="3761151" y="3732375"/>
            <a:ext cx="5503657" cy="1444706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2" name="Google Shape;1302;p39"/>
          <p:cNvSpPr/>
          <p:nvPr/>
        </p:nvSpPr>
        <p:spPr>
          <a:xfrm>
            <a:off x="-64900" y="4199805"/>
            <a:ext cx="9143961" cy="799970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3" name="Google Shape;1303;p39"/>
          <p:cNvSpPr/>
          <p:nvPr/>
        </p:nvSpPr>
        <p:spPr>
          <a:xfrm>
            <a:off x="-64900" y="4425198"/>
            <a:ext cx="9329709" cy="799978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304" name="Google Shape;1304;p39"/>
          <p:cNvGrpSpPr/>
          <p:nvPr/>
        </p:nvGrpSpPr>
        <p:grpSpPr>
          <a:xfrm>
            <a:off x="1126094" y="2425908"/>
            <a:ext cx="1749805" cy="770934"/>
            <a:chOff x="-1936407" y="2490071"/>
            <a:chExt cx="1749805" cy="770934"/>
          </a:xfrm>
        </p:grpSpPr>
        <p:sp>
          <p:nvSpPr>
            <p:cNvPr id="1305" name="Google Shape;1305;p39"/>
            <p:cNvSpPr/>
            <p:nvPr/>
          </p:nvSpPr>
          <p:spPr>
            <a:xfrm>
              <a:off x="-1580450" y="2835407"/>
              <a:ext cx="651196" cy="254069"/>
            </a:xfrm>
            <a:custGeom>
              <a:avLst/>
              <a:gdLst/>
              <a:ahLst/>
              <a:cxnLst/>
              <a:rect l="l" t="t" r="r" b="b"/>
              <a:pathLst>
                <a:path w="3432" h="1339" extrusionOk="0">
                  <a:moveTo>
                    <a:pt x="1" y="1"/>
                  </a:moveTo>
                  <a:lnTo>
                    <a:pt x="1" y="1339"/>
                  </a:lnTo>
                  <a:lnTo>
                    <a:pt x="3432" y="1339"/>
                  </a:lnTo>
                  <a:lnTo>
                    <a:pt x="3432" y="1"/>
                  </a:ln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06" name="Google Shape;1306;p39"/>
            <p:cNvSpPr/>
            <p:nvPr/>
          </p:nvSpPr>
          <p:spPr>
            <a:xfrm>
              <a:off x="-1170417" y="2853812"/>
              <a:ext cx="266398" cy="235663"/>
            </a:xfrm>
            <a:custGeom>
              <a:avLst/>
              <a:gdLst/>
              <a:ahLst/>
              <a:cxnLst/>
              <a:rect l="l" t="t" r="r" b="b"/>
              <a:pathLst>
                <a:path w="1404" h="1242" extrusionOk="0">
                  <a:moveTo>
                    <a:pt x="1" y="1"/>
                  </a:moveTo>
                  <a:lnTo>
                    <a:pt x="1" y="1242"/>
                  </a:lnTo>
                  <a:lnTo>
                    <a:pt x="1404" y="1242"/>
                  </a:lnTo>
                  <a:lnTo>
                    <a:pt x="1404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07" name="Google Shape;1307;p39"/>
            <p:cNvSpPr/>
            <p:nvPr/>
          </p:nvSpPr>
          <p:spPr>
            <a:xfrm>
              <a:off x="-1375149" y="2490071"/>
              <a:ext cx="471131" cy="363931"/>
            </a:xfrm>
            <a:custGeom>
              <a:avLst/>
              <a:gdLst/>
              <a:ahLst/>
              <a:cxnLst/>
              <a:rect l="l" t="t" r="r" b="b"/>
              <a:pathLst>
                <a:path w="2483" h="1918" extrusionOk="0">
                  <a:moveTo>
                    <a:pt x="934" y="0"/>
                  </a:moveTo>
                  <a:cubicBezTo>
                    <a:pt x="486" y="0"/>
                    <a:pt x="1" y="55"/>
                    <a:pt x="1" y="55"/>
                  </a:cubicBezTo>
                  <a:lnTo>
                    <a:pt x="837" y="1918"/>
                  </a:lnTo>
                  <a:lnTo>
                    <a:pt x="2483" y="1918"/>
                  </a:lnTo>
                  <a:cubicBezTo>
                    <a:pt x="2483" y="1918"/>
                    <a:pt x="1929" y="175"/>
                    <a:pt x="1511" y="55"/>
                  </a:cubicBezTo>
                  <a:cubicBezTo>
                    <a:pt x="1371" y="14"/>
                    <a:pt x="1157" y="0"/>
                    <a:pt x="934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08" name="Google Shape;1308;p39"/>
            <p:cNvSpPr/>
            <p:nvPr/>
          </p:nvSpPr>
          <p:spPr>
            <a:xfrm>
              <a:off x="-1603220" y="2499748"/>
              <a:ext cx="455761" cy="354254"/>
            </a:xfrm>
            <a:custGeom>
              <a:avLst/>
              <a:gdLst/>
              <a:ahLst/>
              <a:cxnLst/>
              <a:rect l="l" t="t" r="r" b="b"/>
              <a:pathLst>
                <a:path w="2402" h="1867" extrusionOk="0">
                  <a:moveTo>
                    <a:pt x="1211" y="1"/>
                  </a:moveTo>
                  <a:cubicBezTo>
                    <a:pt x="855" y="1"/>
                    <a:pt x="441" y="467"/>
                    <a:pt x="1" y="1867"/>
                  </a:cubicBezTo>
                  <a:lnTo>
                    <a:pt x="2402" y="1867"/>
                  </a:lnTo>
                  <a:cubicBezTo>
                    <a:pt x="2402" y="1867"/>
                    <a:pt x="1922" y="1"/>
                    <a:pt x="1211" y="1"/>
                  </a:cubicBez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09" name="Google Shape;1309;p39"/>
            <p:cNvSpPr/>
            <p:nvPr/>
          </p:nvSpPr>
          <p:spPr>
            <a:xfrm>
              <a:off x="-1580450" y="2537317"/>
              <a:ext cx="410223" cy="332054"/>
            </a:xfrm>
            <a:custGeom>
              <a:avLst/>
              <a:gdLst/>
              <a:ahLst/>
              <a:cxnLst/>
              <a:rect l="l" t="t" r="r" b="b"/>
              <a:pathLst>
                <a:path w="2162" h="1750" extrusionOk="0">
                  <a:moveTo>
                    <a:pt x="1078" y="0"/>
                  </a:moveTo>
                  <a:cubicBezTo>
                    <a:pt x="758" y="0"/>
                    <a:pt x="388" y="417"/>
                    <a:pt x="1" y="1669"/>
                  </a:cubicBezTo>
                  <a:lnTo>
                    <a:pt x="1015" y="1750"/>
                  </a:lnTo>
                  <a:lnTo>
                    <a:pt x="2162" y="1669"/>
                  </a:lnTo>
                  <a:cubicBezTo>
                    <a:pt x="2162" y="1669"/>
                    <a:pt x="1718" y="0"/>
                    <a:pt x="1078" y="0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0" name="Google Shape;1310;p39"/>
            <p:cNvSpPr/>
            <p:nvPr/>
          </p:nvSpPr>
          <p:spPr>
            <a:xfrm>
              <a:off x="-1493169" y="2907320"/>
              <a:ext cx="195055" cy="182155"/>
            </a:xfrm>
            <a:custGeom>
              <a:avLst/>
              <a:gdLst/>
              <a:ahLst/>
              <a:cxnLst/>
              <a:rect l="l" t="t" r="r" b="b"/>
              <a:pathLst>
                <a:path w="1028" h="960" extrusionOk="0">
                  <a:moveTo>
                    <a:pt x="1" y="1"/>
                  </a:moveTo>
                  <a:lnTo>
                    <a:pt x="1" y="960"/>
                  </a:lnTo>
                  <a:lnTo>
                    <a:pt x="1028" y="960"/>
                  </a:lnTo>
                  <a:lnTo>
                    <a:pt x="1028" y="1"/>
                  </a:ln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1" name="Google Shape;1311;p39"/>
            <p:cNvSpPr/>
            <p:nvPr/>
          </p:nvSpPr>
          <p:spPr>
            <a:xfrm>
              <a:off x="-1467364" y="2925156"/>
              <a:ext cx="145912" cy="164319"/>
            </a:xfrm>
            <a:custGeom>
              <a:avLst/>
              <a:gdLst/>
              <a:ahLst/>
              <a:cxnLst/>
              <a:rect l="l" t="t" r="r" b="b"/>
              <a:pathLst>
                <a:path w="769" h="866" extrusionOk="0">
                  <a:moveTo>
                    <a:pt x="1" y="1"/>
                  </a:moveTo>
                  <a:lnTo>
                    <a:pt x="1" y="866"/>
                  </a:lnTo>
                  <a:lnTo>
                    <a:pt x="769" y="866"/>
                  </a:lnTo>
                  <a:lnTo>
                    <a:pt x="769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2" name="Google Shape;1312;p39"/>
            <p:cNvSpPr/>
            <p:nvPr/>
          </p:nvSpPr>
          <p:spPr>
            <a:xfrm>
              <a:off x="-1449528" y="2925156"/>
              <a:ext cx="128076" cy="164319"/>
            </a:xfrm>
            <a:custGeom>
              <a:avLst/>
              <a:gdLst/>
              <a:ahLst/>
              <a:cxnLst/>
              <a:rect l="l" t="t" r="r" b="b"/>
              <a:pathLst>
                <a:path w="675" h="866" extrusionOk="0">
                  <a:moveTo>
                    <a:pt x="1" y="1"/>
                  </a:moveTo>
                  <a:lnTo>
                    <a:pt x="1" y="866"/>
                  </a:lnTo>
                  <a:lnTo>
                    <a:pt x="675" y="866"/>
                  </a:lnTo>
                  <a:lnTo>
                    <a:pt x="675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3" name="Google Shape;1313;p39"/>
            <p:cNvSpPr/>
            <p:nvPr/>
          </p:nvSpPr>
          <p:spPr>
            <a:xfrm>
              <a:off x="-1439662" y="2676780"/>
              <a:ext cx="107774" cy="89939"/>
            </a:xfrm>
            <a:custGeom>
              <a:avLst/>
              <a:gdLst/>
              <a:ahLst/>
              <a:cxnLst/>
              <a:rect l="l" t="t" r="r" b="b"/>
              <a:pathLst>
                <a:path w="568" h="474" extrusionOk="0">
                  <a:moveTo>
                    <a:pt x="1" y="1"/>
                  </a:moveTo>
                  <a:lnTo>
                    <a:pt x="1" y="474"/>
                  </a:lnTo>
                  <a:lnTo>
                    <a:pt x="568" y="474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4" name="Google Shape;1314;p39"/>
            <p:cNvSpPr/>
            <p:nvPr/>
          </p:nvSpPr>
          <p:spPr>
            <a:xfrm>
              <a:off x="-1424292" y="2684749"/>
              <a:ext cx="80071" cy="81970"/>
            </a:xfrm>
            <a:custGeom>
              <a:avLst/>
              <a:gdLst/>
              <a:ahLst/>
              <a:cxnLst/>
              <a:rect l="l" t="t" r="r" b="b"/>
              <a:pathLst>
                <a:path w="422" h="432" extrusionOk="0">
                  <a:moveTo>
                    <a:pt x="1" y="1"/>
                  </a:moveTo>
                  <a:lnTo>
                    <a:pt x="1" y="432"/>
                  </a:lnTo>
                  <a:lnTo>
                    <a:pt x="422" y="432"/>
                  </a:lnTo>
                  <a:lnTo>
                    <a:pt x="422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5" name="Google Shape;1315;p39"/>
            <p:cNvSpPr/>
            <p:nvPr/>
          </p:nvSpPr>
          <p:spPr>
            <a:xfrm>
              <a:off x="-1413857" y="2684749"/>
              <a:ext cx="69635" cy="81970"/>
            </a:xfrm>
            <a:custGeom>
              <a:avLst/>
              <a:gdLst/>
              <a:ahLst/>
              <a:cxnLst/>
              <a:rect l="l" t="t" r="r" b="b"/>
              <a:pathLst>
                <a:path w="367" h="432" extrusionOk="0">
                  <a:moveTo>
                    <a:pt x="1" y="1"/>
                  </a:moveTo>
                  <a:lnTo>
                    <a:pt x="1" y="432"/>
                  </a:lnTo>
                  <a:lnTo>
                    <a:pt x="367" y="432"/>
                  </a:lnTo>
                  <a:lnTo>
                    <a:pt x="36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6" name="Google Shape;1316;p39"/>
            <p:cNvSpPr/>
            <p:nvPr/>
          </p:nvSpPr>
          <p:spPr>
            <a:xfrm>
              <a:off x="-1730727" y="3021547"/>
              <a:ext cx="22579" cy="44590"/>
            </a:xfrm>
            <a:custGeom>
              <a:avLst/>
              <a:gdLst/>
              <a:ahLst/>
              <a:cxnLst/>
              <a:rect l="l" t="t" r="r" b="b"/>
              <a:pathLst>
                <a:path w="119" h="235" extrusionOk="0">
                  <a:moveTo>
                    <a:pt x="70" y="1"/>
                  </a:moveTo>
                  <a:cubicBezTo>
                    <a:pt x="36" y="1"/>
                    <a:pt x="0" y="24"/>
                    <a:pt x="25" y="47"/>
                  </a:cubicBezTo>
                  <a:cubicBezTo>
                    <a:pt x="64" y="102"/>
                    <a:pt x="51" y="235"/>
                    <a:pt x="51" y="235"/>
                  </a:cubicBezTo>
                  <a:lnTo>
                    <a:pt x="93" y="235"/>
                  </a:lnTo>
                  <a:cubicBezTo>
                    <a:pt x="93" y="102"/>
                    <a:pt x="119" y="47"/>
                    <a:pt x="119" y="47"/>
                  </a:cubicBezTo>
                  <a:cubicBezTo>
                    <a:pt x="119" y="13"/>
                    <a:pt x="95" y="1"/>
                    <a:pt x="70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7" name="Google Shape;1317;p39"/>
            <p:cNvSpPr/>
            <p:nvPr/>
          </p:nvSpPr>
          <p:spPr>
            <a:xfrm>
              <a:off x="-1759378" y="2747175"/>
              <a:ext cx="83676" cy="300366"/>
            </a:xfrm>
            <a:custGeom>
              <a:avLst/>
              <a:gdLst/>
              <a:ahLst/>
              <a:cxnLst/>
              <a:rect l="l" t="t" r="r" b="b"/>
              <a:pathLst>
                <a:path w="441" h="1583" extrusionOk="0">
                  <a:moveTo>
                    <a:pt x="225" y="1"/>
                  </a:moveTo>
                  <a:cubicBezTo>
                    <a:pt x="203" y="1"/>
                    <a:pt x="182" y="48"/>
                    <a:pt x="163" y="158"/>
                  </a:cubicBezTo>
                  <a:cubicBezTo>
                    <a:pt x="163" y="158"/>
                    <a:pt x="1" y="1438"/>
                    <a:pt x="108" y="1535"/>
                  </a:cubicBezTo>
                  <a:cubicBezTo>
                    <a:pt x="140" y="1563"/>
                    <a:pt x="186" y="1583"/>
                    <a:pt x="233" y="1583"/>
                  </a:cubicBezTo>
                  <a:cubicBezTo>
                    <a:pt x="320" y="1583"/>
                    <a:pt x="410" y="1512"/>
                    <a:pt x="419" y="1292"/>
                  </a:cubicBezTo>
                  <a:cubicBezTo>
                    <a:pt x="440" y="1002"/>
                    <a:pt x="326" y="1"/>
                    <a:pt x="225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8" name="Google Shape;1318;p39"/>
            <p:cNvSpPr/>
            <p:nvPr/>
          </p:nvSpPr>
          <p:spPr>
            <a:xfrm>
              <a:off x="-1762414" y="2747934"/>
              <a:ext cx="51800" cy="295433"/>
            </a:xfrm>
            <a:custGeom>
              <a:avLst/>
              <a:gdLst/>
              <a:ahLst/>
              <a:cxnLst/>
              <a:rect l="l" t="t" r="r" b="b"/>
              <a:pathLst>
                <a:path w="273" h="1557" extrusionOk="0">
                  <a:moveTo>
                    <a:pt x="242" y="0"/>
                  </a:moveTo>
                  <a:cubicBezTo>
                    <a:pt x="217" y="0"/>
                    <a:pt x="198" y="45"/>
                    <a:pt x="179" y="154"/>
                  </a:cubicBezTo>
                  <a:cubicBezTo>
                    <a:pt x="179" y="154"/>
                    <a:pt x="1" y="1353"/>
                    <a:pt x="124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98" y="1301"/>
                    <a:pt x="205" y="154"/>
                    <a:pt x="205" y="154"/>
                  </a:cubicBezTo>
                  <a:cubicBezTo>
                    <a:pt x="218" y="5"/>
                    <a:pt x="260" y="44"/>
                    <a:pt x="273" y="18"/>
                  </a:cubicBezTo>
                  <a:cubicBezTo>
                    <a:pt x="261" y="7"/>
                    <a:pt x="251" y="0"/>
                    <a:pt x="242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9" name="Google Shape;1319;p39"/>
            <p:cNvSpPr/>
            <p:nvPr/>
          </p:nvSpPr>
          <p:spPr>
            <a:xfrm>
              <a:off x="-853357" y="3021547"/>
              <a:ext cx="23718" cy="44590"/>
            </a:xfrm>
            <a:custGeom>
              <a:avLst/>
              <a:gdLst/>
              <a:ahLst/>
              <a:cxnLst/>
              <a:rect l="l" t="t" r="r" b="b"/>
              <a:pathLst>
                <a:path w="125" h="235" extrusionOk="0">
                  <a:moveTo>
                    <a:pt x="75" y="1"/>
                  </a:moveTo>
                  <a:cubicBezTo>
                    <a:pt x="40" y="1"/>
                    <a:pt x="1" y="24"/>
                    <a:pt x="18" y="47"/>
                  </a:cubicBezTo>
                  <a:cubicBezTo>
                    <a:pt x="70" y="102"/>
                    <a:pt x="57" y="235"/>
                    <a:pt x="57" y="235"/>
                  </a:cubicBezTo>
                  <a:lnTo>
                    <a:pt x="99" y="235"/>
                  </a:lnTo>
                  <a:cubicBezTo>
                    <a:pt x="99" y="102"/>
                    <a:pt x="125" y="47"/>
                    <a:pt x="125" y="47"/>
                  </a:cubicBezTo>
                  <a:cubicBezTo>
                    <a:pt x="125" y="13"/>
                    <a:pt x="101" y="1"/>
                    <a:pt x="75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0" name="Google Shape;1320;p39"/>
            <p:cNvSpPr/>
            <p:nvPr/>
          </p:nvSpPr>
          <p:spPr>
            <a:xfrm>
              <a:off x="-880870" y="2747175"/>
              <a:ext cx="83676" cy="300366"/>
            </a:xfrm>
            <a:custGeom>
              <a:avLst/>
              <a:gdLst/>
              <a:ahLst/>
              <a:cxnLst/>
              <a:rect l="l" t="t" r="r" b="b"/>
              <a:pathLst>
                <a:path w="441" h="1583" extrusionOk="0">
                  <a:moveTo>
                    <a:pt x="225" y="1"/>
                  </a:moveTo>
                  <a:cubicBezTo>
                    <a:pt x="203" y="1"/>
                    <a:pt x="182" y="48"/>
                    <a:pt x="163" y="158"/>
                  </a:cubicBezTo>
                  <a:cubicBezTo>
                    <a:pt x="163" y="158"/>
                    <a:pt x="1" y="1438"/>
                    <a:pt x="108" y="1535"/>
                  </a:cubicBezTo>
                  <a:cubicBezTo>
                    <a:pt x="140" y="1563"/>
                    <a:pt x="186" y="1583"/>
                    <a:pt x="233" y="1583"/>
                  </a:cubicBezTo>
                  <a:cubicBezTo>
                    <a:pt x="320" y="1583"/>
                    <a:pt x="410" y="1512"/>
                    <a:pt x="419" y="1292"/>
                  </a:cubicBezTo>
                  <a:cubicBezTo>
                    <a:pt x="440" y="1002"/>
                    <a:pt x="326" y="1"/>
                    <a:pt x="225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1" name="Google Shape;1321;p39"/>
            <p:cNvSpPr/>
            <p:nvPr/>
          </p:nvSpPr>
          <p:spPr>
            <a:xfrm>
              <a:off x="-883337" y="2747934"/>
              <a:ext cx="48764" cy="295433"/>
            </a:xfrm>
            <a:custGeom>
              <a:avLst/>
              <a:gdLst/>
              <a:ahLst/>
              <a:cxnLst/>
              <a:rect l="l" t="t" r="r" b="b"/>
              <a:pathLst>
                <a:path w="257" h="1557" extrusionOk="0">
                  <a:moveTo>
                    <a:pt x="234" y="0"/>
                  </a:moveTo>
                  <a:cubicBezTo>
                    <a:pt x="214" y="0"/>
                    <a:pt x="195" y="45"/>
                    <a:pt x="176" y="154"/>
                  </a:cubicBezTo>
                  <a:cubicBezTo>
                    <a:pt x="176" y="154"/>
                    <a:pt x="1" y="1353"/>
                    <a:pt x="121" y="1531"/>
                  </a:cubicBezTo>
                  <a:cubicBezTo>
                    <a:pt x="134" y="1544"/>
                    <a:pt x="147" y="1544"/>
                    <a:pt x="163" y="1557"/>
                  </a:cubicBezTo>
                  <a:cubicBezTo>
                    <a:pt x="95" y="1301"/>
                    <a:pt x="202" y="154"/>
                    <a:pt x="202" y="154"/>
                  </a:cubicBezTo>
                  <a:cubicBezTo>
                    <a:pt x="215" y="5"/>
                    <a:pt x="257" y="44"/>
                    <a:pt x="257" y="18"/>
                  </a:cubicBezTo>
                  <a:cubicBezTo>
                    <a:pt x="249" y="7"/>
                    <a:pt x="241" y="0"/>
                    <a:pt x="234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2" name="Google Shape;1322;p39"/>
            <p:cNvSpPr/>
            <p:nvPr/>
          </p:nvSpPr>
          <p:spPr>
            <a:xfrm>
              <a:off x="-1811367" y="3021547"/>
              <a:ext cx="23908" cy="44590"/>
            </a:xfrm>
            <a:custGeom>
              <a:avLst/>
              <a:gdLst/>
              <a:ahLst/>
              <a:cxnLst/>
              <a:rect l="l" t="t" r="r" b="b"/>
              <a:pathLst>
                <a:path w="126" h="235" extrusionOk="0">
                  <a:moveTo>
                    <a:pt x="71" y="1"/>
                  </a:moveTo>
                  <a:cubicBezTo>
                    <a:pt x="36" y="1"/>
                    <a:pt x="1" y="24"/>
                    <a:pt x="16" y="47"/>
                  </a:cubicBezTo>
                  <a:cubicBezTo>
                    <a:pt x="58" y="102"/>
                    <a:pt x="45" y="235"/>
                    <a:pt x="45" y="235"/>
                  </a:cubicBezTo>
                  <a:lnTo>
                    <a:pt x="97" y="235"/>
                  </a:lnTo>
                  <a:cubicBezTo>
                    <a:pt x="84" y="102"/>
                    <a:pt x="126" y="47"/>
                    <a:pt x="126" y="47"/>
                  </a:cubicBezTo>
                  <a:cubicBezTo>
                    <a:pt x="120" y="13"/>
                    <a:pt x="96" y="1"/>
                    <a:pt x="71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3" name="Google Shape;1323;p39"/>
            <p:cNvSpPr/>
            <p:nvPr/>
          </p:nvSpPr>
          <p:spPr>
            <a:xfrm>
              <a:off x="-1839259" y="2747175"/>
              <a:ext cx="82159" cy="300366"/>
            </a:xfrm>
            <a:custGeom>
              <a:avLst/>
              <a:gdLst/>
              <a:ahLst/>
              <a:cxnLst/>
              <a:rect l="l" t="t" r="r" b="b"/>
              <a:pathLst>
                <a:path w="433" h="1583" extrusionOk="0">
                  <a:moveTo>
                    <a:pt x="218" y="1"/>
                  </a:moveTo>
                  <a:cubicBezTo>
                    <a:pt x="195" y="1"/>
                    <a:pt x="172" y="48"/>
                    <a:pt x="150" y="158"/>
                  </a:cubicBezTo>
                  <a:cubicBezTo>
                    <a:pt x="150" y="158"/>
                    <a:pt x="1" y="1438"/>
                    <a:pt x="111" y="1535"/>
                  </a:cubicBezTo>
                  <a:cubicBezTo>
                    <a:pt x="139" y="1563"/>
                    <a:pt x="183" y="1583"/>
                    <a:pt x="229" y="1583"/>
                  </a:cubicBezTo>
                  <a:cubicBezTo>
                    <a:pt x="316" y="1583"/>
                    <a:pt x="411" y="1512"/>
                    <a:pt x="422" y="1292"/>
                  </a:cubicBezTo>
                  <a:cubicBezTo>
                    <a:pt x="433" y="1002"/>
                    <a:pt x="325" y="1"/>
                    <a:pt x="218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4" name="Google Shape;1324;p39"/>
            <p:cNvSpPr/>
            <p:nvPr/>
          </p:nvSpPr>
          <p:spPr>
            <a:xfrm>
              <a:off x="-1844193" y="2747934"/>
              <a:ext cx="51230" cy="295433"/>
            </a:xfrm>
            <a:custGeom>
              <a:avLst/>
              <a:gdLst/>
              <a:ahLst/>
              <a:cxnLst/>
              <a:rect l="l" t="t" r="r" b="b"/>
              <a:pathLst>
                <a:path w="270" h="1557" extrusionOk="0">
                  <a:moveTo>
                    <a:pt x="246" y="0"/>
                  </a:moveTo>
                  <a:cubicBezTo>
                    <a:pt x="223" y="0"/>
                    <a:pt x="197" y="45"/>
                    <a:pt x="176" y="154"/>
                  </a:cubicBezTo>
                  <a:cubicBezTo>
                    <a:pt x="176" y="154"/>
                    <a:pt x="1" y="1353"/>
                    <a:pt x="137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108" y="1301"/>
                    <a:pt x="205" y="154"/>
                    <a:pt x="205" y="154"/>
                  </a:cubicBezTo>
                  <a:cubicBezTo>
                    <a:pt x="218" y="5"/>
                    <a:pt x="257" y="44"/>
                    <a:pt x="270" y="18"/>
                  </a:cubicBezTo>
                  <a:cubicBezTo>
                    <a:pt x="263" y="7"/>
                    <a:pt x="255" y="0"/>
                    <a:pt x="246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5" name="Google Shape;1325;p39"/>
            <p:cNvSpPr/>
            <p:nvPr/>
          </p:nvSpPr>
          <p:spPr>
            <a:xfrm>
              <a:off x="-1904910" y="3021547"/>
              <a:ext cx="25236" cy="44590"/>
            </a:xfrm>
            <a:custGeom>
              <a:avLst/>
              <a:gdLst/>
              <a:ahLst/>
              <a:cxnLst/>
              <a:rect l="l" t="t" r="r" b="b"/>
              <a:pathLst>
                <a:path w="133" h="235" extrusionOk="0">
                  <a:moveTo>
                    <a:pt x="74" y="1"/>
                  </a:moveTo>
                  <a:cubicBezTo>
                    <a:pt x="37" y="1"/>
                    <a:pt x="0" y="24"/>
                    <a:pt x="23" y="47"/>
                  </a:cubicBezTo>
                  <a:cubicBezTo>
                    <a:pt x="65" y="102"/>
                    <a:pt x="52" y="235"/>
                    <a:pt x="52" y="235"/>
                  </a:cubicBezTo>
                  <a:lnTo>
                    <a:pt x="104" y="235"/>
                  </a:lnTo>
                  <a:cubicBezTo>
                    <a:pt x="91" y="102"/>
                    <a:pt x="133" y="47"/>
                    <a:pt x="133" y="47"/>
                  </a:cubicBezTo>
                  <a:cubicBezTo>
                    <a:pt x="127" y="13"/>
                    <a:pt x="100" y="1"/>
                    <a:pt x="74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6" name="Google Shape;1326;p39"/>
            <p:cNvSpPr/>
            <p:nvPr/>
          </p:nvSpPr>
          <p:spPr>
            <a:xfrm>
              <a:off x="-1933941" y="2747175"/>
              <a:ext cx="84625" cy="300366"/>
            </a:xfrm>
            <a:custGeom>
              <a:avLst/>
              <a:gdLst/>
              <a:ahLst/>
              <a:cxnLst/>
              <a:rect l="l" t="t" r="r" b="b"/>
              <a:pathLst>
                <a:path w="446" h="1583" extrusionOk="0">
                  <a:moveTo>
                    <a:pt x="231" y="1"/>
                  </a:moveTo>
                  <a:cubicBezTo>
                    <a:pt x="208" y="1"/>
                    <a:pt x="185" y="48"/>
                    <a:pt x="163" y="158"/>
                  </a:cubicBezTo>
                  <a:cubicBezTo>
                    <a:pt x="163" y="158"/>
                    <a:pt x="1" y="1438"/>
                    <a:pt x="111" y="1535"/>
                  </a:cubicBezTo>
                  <a:cubicBezTo>
                    <a:pt x="143" y="1563"/>
                    <a:pt x="189" y="1583"/>
                    <a:pt x="235" y="1583"/>
                  </a:cubicBezTo>
                  <a:cubicBezTo>
                    <a:pt x="323" y="1583"/>
                    <a:pt x="416" y="1512"/>
                    <a:pt x="435" y="1292"/>
                  </a:cubicBezTo>
                  <a:cubicBezTo>
                    <a:pt x="446" y="1002"/>
                    <a:pt x="338" y="1"/>
                    <a:pt x="231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7" name="Google Shape;1327;p39"/>
            <p:cNvSpPr/>
            <p:nvPr/>
          </p:nvSpPr>
          <p:spPr>
            <a:xfrm>
              <a:off x="-1936407" y="2747934"/>
              <a:ext cx="51230" cy="295433"/>
            </a:xfrm>
            <a:custGeom>
              <a:avLst/>
              <a:gdLst/>
              <a:ahLst/>
              <a:cxnLst/>
              <a:rect l="l" t="t" r="r" b="b"/>
              <a:pathLst>
                <a:path w="270" h="1557" extrusionOk="0">
                  <a:moveTo>
                    <a:pt x="241" y="0"/>
                  </a:moveTo>
                  <a:cubicBezTo>
                    <a:pt x="217" y="0"/>
                    <a:pt x="197" y="45"/>
                    <a:pt x="176" y="154"/>
                  </a:cubicBezTo>
                  <a:cubicBezTo>
                    <a:pt x="176" y="154"/>
                    <a:pt x="1" y="1353"/>
                    <a:pt x="124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95" y="1301"/>
                    <a:pt x="205" y="154"/>
                    <a:pt x="205" y="154"/>
                  </a:cubicBezTo>
                  <a:cubicBezTo>
                    <a:pt x="218" y="5"/>
                    <a:pt x="257" y="44"/>
                    <a:pt x="270" y="18"/>
                  </a:cubicBezTo>
                  <a:cubicBezTo>
                    <a:pt x="259" y="7"/>
                    <a:pt x="250" y="0"/>
                    <a:pt x="241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8" name="Google Shape;1328;p39"/>
            <p:cNvSpPr/>
            <p:nvPr/>
          </p:nvSpPr>
          <p:spPr>
            <a:xfrm>
              <a:off x="-1890300" y="3191938"/>
              <a:ext cx="333378" cy="7590"/>
            </a:xfrm>
            <a:custGeom>
              <a:avLst/>
              <a:gdLst/>
              <a:ahLst/>
              <a:cxnLst/>
              <a:rect l="l" t="t" r="r" b="b"/>
              <a:pathLst>
                <a:path w="1757" h="40" extrusionOk="0">
                  <a:moveTo>
                    <a:pt x="1" y="1"/>
                  </a:moveTo>
                  <a:lnTo>
                    <a:pt x="1" y="40"/>
                  </a:lnTo>
                  <a:lnTo>
                    <a:pt x="1757" y="4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29" name="Google Shape;1329;p39"/>
            <p:cNvSpPr/>
            <p:nvPr/>
          </p:nvSpPr>
          <p:spPr>
            <a:xfrm>
              <a:off x="-1890300" y="3214707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0" name="Google Shape;1330;p39"/>
            <p:cNvSpPr/>
            <p:nvPr/>
          </p:nvSpPr>
          <p:spPr>
            <a:xfrm>
              <a:off x="-1890300" y="3235010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1" name="Google Shape;1331;p39"/>
            <p:cNvSpPr/>
            <p:nvPr/>
          </p:nvSpPr>
          <p:spPr>
            <a:xfrm>
              <a:off x="-1882331" y="3179035"/>
              <a:ext cx="12523" cy="81970"/>
            </a:xfrm>
            <a:custGeom>
              <a:avLst/>
              <a:gdLst/>
              <a:ahLst/>
              <a:cxnLst/>
              <a:rect l="l" t="t" r="r" b="b"/>
              <a:pathLst>
                <a:path w="6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6" y="432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2" name="Google Shape;1332;p39"/>
            <p:cNvSpPr/>
            <p:nvPr/>
          </p:nvSpPr>
          <p:spPr>
            <a:xfrm>
              <a:off x="-1823890" y="3179035"/>
              <a:ext cx="10626" cy="81970"/>
            </a:xfrm>
            <a:custGeom>
              <a:avLst/>
              <a:gdLst/>
              <a:ahLst/>
              <a:cxnLst/>
              <a:rect l="l" t="t" r="r" b="b"/>
              <a:pathLst>
                <a:path w="5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56" y="432"/>
                  </a:lnTo>
                  <a:lnTo>
                    <a:pt x="5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3" name="Google Shape;1333;p39"/>
            <p:cNvSpPr/>
            <p:nvPr/>
          </p:nvSpPr>
          <p:spPr>
            <a:xfrm>
              <a:off x="-1767347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4" name="Google Shape;1334;p39"/>
            <p:cNvSpPr/>
            <p:nvPr/>
          </p:nvSpPr>
          <p:spPr>
            <a:xfrm>
              <a:off x="-170587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5" name="Google Shape;1335;p39"/>
            <p:cNvSpPr/>
            <p:nvPr/>
          </p:nvSpPr>
          <p:spPr>
            <a:xfrm>
              <a:off x="-1644394" y="3176568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6" name="Google Shape;1336;p39"/>
            <p:cNvSpPr/>
            <p:nvPr/>
          </p:nvSpPr>
          <p:spPr>
            <a:xfrm>
              <a:off x="-158045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7" name="Google Shape;1337;p39"/>
            <p:cNvSpPr/>
            <p:nvPr/>
          </p:nvSpPr>
          <p:spPr>
            <a:xfrm>
              <a:off x="-519980" y="3040711"/>
              <a:ext cx="333378" cy="5123"/>
            </a:xfrm>
            <a:custGeom>
              <a:avLst/>
              <a:gdLst/>
              <a:ahLst/>
              <a:cxnLst/>
              <a:rect l="l" t="t" r="r" b="b"/>
              <a:pathLst>
                <a:path w="1757" h="27" extrusionOk="0">
                  <a:moveTo>
                    <a:pt x="1" y="1"/>
                  </a:moveTo>
                  <a:lnTo>
                    <a:pt x="1" y="27"/>
                  </a:lnTo>
                  <a:lnTo>
                    <a:pt x="1757" y="27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8" name="Google Shape;1338;p39"/>
            <p:cNvSpPr/>
            <p:nvPr/>
          </p:nvSpPr>
          <p:spPr>
            <a:xfrm>
              <a:off x="-519980" y="3063480"/>
              <a:ext cx="333378" cy="5692"/>
            </a:xfrm>
            <a:custGeom>
              <a:avLst/>
              <a:gdLst/>
              <a:ahLst/>
              <a:cxnLst/>
              <a:rect l="l" t="t" r="r" b="b"/>
              <a:pathLst>
                <a:path w="1757" h="30" extrusionOk="0">
                  <a:moveTo>
                    <a:pt x="1" y="1"/>
                  </a:moveTo>
                  <a:lnTo>
                    <a:pt x="1" y="30"/>
                  </a:lnTo>
                  <a:lnTo>
                    <a:pt x="1757" y="3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39" name="Google Shape;1339;p39"/>
            <p:cNvSpPr/>
            <p:nvPr/>
          </p:nvSpPr>
          <p:spPr>
            <a:xfrm>
              <a:off x="-519980" y="3084352"/>
              <a:ext cx="333378" cy="5123"/>
            </a:xfrm>
            <a:custGeom>
              <a:avLst/>
              <a:gdLst/>
              <a:ahLst/>
              <a:cxnLst/>
              <a:rect l="l" t="t" r="r" b="b"/>
              <a:pathLst>
                <a:path w="1757" h="27" extrusionOk="0">
                  <a:moveTo>
                    <a:pt x="1" y="1"/>
                  </a:moveTo>
                  <a:lnTo>
                    <a:pt x="1" y="27"/>
                  </a:lnTo>
                  <a:lnTo>
                    <a:pt x="1757" y="27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0" name="Google Shape;1340;p39"/>
            <p:cNvSpPr/>
            <p:nvPr/>
          </p:nvSpPr>
          <p:spPr>
            <a:xfrm>
              <a:off x="-51201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1" name="Google Shape;1341;p39"/>
            <p:cNvSpPr/>
            <p:nvPr/>
          </p:nvSpPr>
          <p:spPr>
            <a:xfrm>
              <a:off x="-453001" y="3025341"/>
              <a:ext cx="10056" cy="81970"/>
            </a:xfrm>
            <a:custGeom>
              <a:avLst/>
              <a:gdLst/>
              <a:ahLst/>
              <a:cxnLst/>
              <a:rect l="l" t="t" r="r" b="b"/>
              <a:pathLst>
                <a:path w="53" h="432" extrusionOk="0">
                  <a:moveTo>
                    <a:pt x="1" y="1"/>
                  </a:moveTo>
                  <a:lnTo>
                    <a:pt x="1" y="432"/>
                  </a:lnTo>
                  <a:lnTo>
                    <a:pt x="53" y="432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2" name="Google Shape;1342;p39"/>
            <p:cNvSpPr/>
            <p:nvPr/>
          </p:nvSpPr>
          <p:spPr>
            <a:xfrm>
              <a:off x="-397026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3" name="Google Shape;1343;p39"/>
            <p:cNvSpPr/>
            <p:nvPr/>
          </p:nvSpPr>
          <p:spPr>
            <a:xfrm>
              <a:off x="-33555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4" name="Google Shape;1344;p39"/>
            <p:cNvSpPr/>
            <p:nvPr/>
          </p:nvSpPr>
          <p:spPr>
            <a:xfrm>
              <a:off x="-274073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5" name="Google Shape;1345;p39"/>
            <p:cNvSpPr/>
            <p:nvPr/>
          </p:nvSpPr>
          <p:spPr>
            <a:xfrm>
              <a:off x="-21013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6" name="Google Shape;1346;p39"/>
            <p:cNvSpPr/>
            <p:nvPr/>
          </p:nvSpPr>
          <p:spPr>
            <a:xfrm>
              <a:off x="-1488236" y="3191938"/>
              <a:ext cx="333378" cy="7590"/>
            </a:xfrm>
            <a:custGeom>
              <a:avLst/>
              <a:gdLst/>
              <a:ahLst/>
              <a:cxnLst/>
              <a:rect l="l" t="t" r="r" b="b"/>
              <a:pathLst>
                <a:path w="1757" h="40" extrusionOk="0">
                  <a:moveTo>
                    <a:pt x="1" y="1"/>
                  </a:moveTo>
                  <a:lnTo>
                    <a:pt x="1" y="40"/>
                  </a:lnTo>
                  <a:lnTo>
                    <a:pt x="1757" y="4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7" name="Google Shape;1347;p39"/>
            <p:cNvSpPr/>
            <p:nvPr/>
          </p:nvSpPr>
          <p:spPr>
            <a:xfrm>
              <a:off x="-1488236" y="3214707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8" name="Google Shape;1348;p39"/>
            <p:cNvSpPr/>
            <p:nvPr/>
          </p:nvSpPr>
          <p:spPr>
            <a:xfrm>
              <a:off x="-1488236" y="3235010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49" name="Google Shape;1349;p39"/>
            <p:cNvSpPr/>
            <p:nvPr/>
          </p:nvSpPr>
          <p:spPr>
            <a:xfrm>
              <a:off x="-147780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50" name="Google Shape;1350;p39"/>
            <p:cNvSpPr/>
            <p:nvPr/>
          </p:nvSpPr>
          <p:spPr>
            <a:xfrm>
              <a:off x="-1421256" y="3179035"/>
              <a:ext cx="12523" cy="81970"/>
            </a:xfrm>
            <a:custGeom>
              <a:avLst/>
              <a:gdLst/>
              <a:ahLst/>
              <a:cxnLst/>
              <a:rect l="l" t="t" r="r" b="b"/>
              <a:pathLst>
                <a:path w="6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6" y="432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51" name="Google Shape;1351;p39"/>
            <p:cNvSpPr/>
            <p:nvPr/>
          </p:nvSpPr>
          <p:spPr>
            <a:xfrm>
              <a:off x="-136281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52" name="Google Shape;1352;p39"/>
            <p:cNvSpPr/>
            <p:nvPr/>
          </p:nvSpPr>
          <p:spPr>
            <a:xfrm>
              <a:off x="-130380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53" name="Google Shape;1353;p39"/>
            <p:cNvSpPr/>
            <p:nvPr/>
          </p:nvSpPr>
          <p:spPr>
            <a:xfrm>
              <a:off x="-1239863" y="3176568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54" name="Google Shape;1354;p39"/>
            <p:cNvSpPr/>
            <p:nvPr/>
          </p:nvSpPr>
          <p:spPr>
            <a:xfrm>
              <a:off x="-117838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312102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389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CUSTOM_6"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15"/>
          <p:cNvSpPr txBox="1">
            <a:spLocks noGrp="1"/>
          </p:cNvSpPr>
          <p:nvPr>
            <p:ph type="title"/>
          </p:nvPr>
        </p:nvSpPr>
        <p:spPr>
          <a:xfrm>
            <a:off x="720109" y="540000"/>
            <a:ext cx="3852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81" name="Google Shape;481;p15"/>
          <p:cNvSpPr txBox="1">
            <a:spLocks noGrp="1"/>
          </p:cNvSpPr>
          <p:nvPr>
            <p:ph type="subTitle" idx="1"/>
          </p:nvPr>
        </p:nvSpPr>
        <p:spPr>
          <a:xfrm>
            <a:off x="720000" y="2096275"/>
            <a:ext cx="3852000" cy="244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○"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■"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●"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○"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■"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●"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○"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600"/>
              <a:buFont typeface="Lato"/>
              <a:buChar char="■"/>
              <a:defRPr sz="21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p19"/>
          <p:cNvSpPr txBox="1">
            <a:spLocks noGrp="1"/>
          </p:cNvSpPr>
          <p:nvPr>
            <p:ph type="title"/>
          </p:nvPr>
        </p:nvSpPr>
        <p:spPr>
          <a:xfrm>
            <a:off x="720000" y="4191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38" name="Google Shape;538;p19"/>
          <p:cNvSpPr/>
          <p:nvPr/>
        </p:nvSpPr>
        <p:spPr>
          <a:xfrm flipH="1">
            <a:off x="5358100" y="4659129"/>
            <a:ext cx="53213" cy="1195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19"/>
          <p:cNvSpPr/>
          <p:nvPr/>
        </p:nvSpPr>
        <p:spPr>
          <a:xfrm flipH="1">
            <a:off x="1492689" y="4504083"/>
            <a:ext cx="448045" cy="7769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0" name="Google Shape;540;p19"/>
          <p:cNvSpPr/>
          <p:nvPr/>
        </p:nvSpPr>
        <p:spPr>
          <a:xfrm flipH="1">
            <a:off x="-12" y="4151452"/>
            <a:ext cx="9144012" cy="444849"/>
          </a:xfrm>
          <a:custGeom>
            <a:avLst/>
            <a:gdLst/>
            <a:ahLst/>
            <a:cxnLst/>
            <a:rect l="l" t="t" r="r" b="b"/>
            <a:pathLst>
              <a:path w="40501" h="5369" extrusionOk="0">
                <a:moveTo>
                  <a:pt x="34477" y="1"/>
                </a:moveTo>
                <a:cubicBezTo>
                  <a:pt x="31201" y="1"/>
                  <a:pt x="27125" y="3907"/>
                  <a:pt x="23815" y="4222"/>
                </a:cubicBezTo>
                <a:cubicBezTo>
                  <a:pt x="23673" y="4235"/>
                  <a:pt x="23530" y="4242"/>
                  <a:pt x="23385" y="4242"/>
                </a:cubicBezTo>
                <a:cubicBezTo>
                  <a:pt x="20043" y="4242"/>
                  <a:pt x="15781" y="801"/>
                  <a:pt x="11124" y="78"/>
                </a:cubicBezTo>
                <a:cubicBezTo>
                  <a:pt x="10838" y="34"/>
                  <a:pt x="10548" y="13"/>
                  <a:pt x="10254" y="13"/>
                </a:cubicBezTo>
                <a:cubicBezTo>
                  <a:pt x="5549" y="13"/>
                  <a:pt x="1" y="5369"/>
                  <a:pt x="1" y="5369"/>
                </a:cubicBezTo>
                <a:lnTo>
                  <a:pt x="40501" y="5369"/>
                </a:lnTo>
                <a:lnTo>
                  <a:pt x="40501" y="2278"/>
                </a:lnTo>
                <a:cubicBezTo>
                  <a:pt x="40501" y="2278"/>
                  <a:pt x="38071" y="253"/>
                  <a:pt x="34750" y="10"/>
                </a:cubicBezTo>
                <a:cubicBezTo>
                  <a:pt x="34660" y="4"/>
                  <a:pt x="34569" y="1"/>
                  <a:pt x="3447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1" name="Google Shape;541;p19"/>
          <p:cNvSpPr/>
          <p:nvPr/>
        </p:nvSpPr>
        <p:spPr>
          <a:xfrm flipH="1">
            <a:off x="-12" y="4346874"/>
            <a:ext cx="9144012" cy="444854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2" name="Google Shape;542;p19"/>
          <p:cNvSpPr/>
          <p:nvPr/>
        </p:nvSpPr>
        <p:spPr>
          <a:xfrm flipH="1">
            <a:off x="-7" y="4256417"/>
            <a:ext cx="5503657" cy="887083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3" name="Google Shape;543;p19"/>
          <p:cNvSpPr/>
          <p:nvPr/>
        </p:nvSpPr>
        <p:spPr>
          <a:xfrm flipH="1">
            <a:off x="182099" y="4574712"/>
            <a:ext cx="8961901" cy="407049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4" name="Google Shape;544;p19"/>
          <p:cNvSpPr/>
          <p:nvPr/>
        </p:nvSpPr>
        <p:spPr>
          <a:xfrm flipH="1">
            <a:off x="-12" y="4736436"/>
            <a:ext cx="9144012" cy="407060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45" name="Google Shape;545;p19"/>
          <p:cNvGrpSpPr/>
          <p:nvPr/>
        </p:nvGrpSpPr>
        <p:grpSpPr>
          <a:xfrm>
            <a:off x="7914605" y="3808038"/>
            <a:ext cx="874005" cy="700098"/>
            <a:chOff x="620125" y="3581200"/>
            <a:chExt cx="832675" cy="1022175"/>
          </a:xfrm>
        </p:grpSpPr>
        <p:sp>
          <p:nvSpPr>
            <p:cNvPr id="546" name="Google Shape;546;p19"/>
            <p:cNvSpPr/>
            <p:nvPr/>
          </p:nvSpPr>
          <p:spPr>
            <a:xfrm>
              <a:off x="1277069" y="4458809"/>
              <a:ext cx="78159" cy="144566"/>
            </a:xfrm>
            <a:custGeom>
              <a:avLst/>
              <a:gdLst/>
              <a:ahLst/>
              <a:cxnLst/>
              <a:rect l="l" t="t" r="r" b="b"/>
              <a:pathLst>
                <a:path w="306" h="566" extrusionOk="0">
                  <a:moveTo>
                    <a:pt x="166" y="1"/>
                  </a:moveTo>
                  <a:cubicBezTo>
                    <a:pt x="82" y="1"/>
                    <a:pt x="0" y="58"/>
                    <a:pt x="47" y="119"/>
                  </a:cubicBezTo>
                  <a:cubicBezTo>
                    <a:pt x="144" y="242"/>
                    <a:pt x="115" y="566"/>
                    <a:pt x="115" y="566"/>
                  </a:cubicBezTo>
                  <a:lnTo>
                    <a:pt x="238" y="566"/>
                  </a:lnTo>
                  <a:cubicBezTo>
                    <a:pt x="209" y="226"/>
                    <a:pt x="306" y="119"/>
                    <a:pt x="306" y="119"/>
                  </a:cubicBezTo>
                  <a:cubicBezTo>
                    <a:pt x="293" y="33"/>
                    <a:pt x="229" y="1"/>
                    <a:pt x="166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19"/>
            <p:cNvSpPr/>
            <p:nvPr/>
          </p:nvSpPr>
          <p:spPr>
            <a:xfrm>
              <a:off x="1189460" y="3581455"/>
              <a:ext cx="263341" cy="958326"/>
            </a:xfrm>
            <a:custGeom>
              <a:avLst/>
              <a:gdLst/>
              <a:ahLst/>
              <a:cxnLst/>
              <a:rect l="l" t="t" r="r" b="b"/>
              <a:pathLst>
                <a:path w="1031" h="3752" extrusionOk="0">
                  <a:moveTo>
                    <a:pt x="524" y="0"/>
                  </a:moveTo>
                  <a:cubicBezTo>
                    <a:pt x="469" y="0"/>
                    <a:pt x="415" y="113"/>
                    <a:pt x="364" y="382"/>
                  </a:cubicBezTo>
                  <a:cubicBezTo>
                    <a:pt x="364" y="382"/>
                    <a:pt x="1" y="3418"/>
                    <a:pt x="257" y="3635"/>
                  </a:cubicBezTo>
                  <a:cubicBezTo>
                    <a:pt x="328" y="3702"/>
                    <a:pt x="437" y="3751"/>
                    <a:pt x="549" y="3751"/>
                  </a:cubicBezTo>
                  <a:cubicBezTo>
                    <a:pt x="754" y="3751"/>
                    <a:pt x="972" y="3586"/>
                    <a:pt x="999" y="3055"/>
                  </a:cubicBezTo>
                  <a:cubicBezTo>
                    <a:pt x="1031" y="2379"/>
                    <a:pt x="774" y="0"/>
                    <a:pt x="524" y="0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19"/>
            <p:cNvSpPr/>
            <p:nvPr/>
          </p:nvSpPr>
          <p:spPr>
            <a:xfrm>
              <a:off x="1175412" y="3581200"/>
              <a:ext cx="162449" cy="946066"/>
            </a:xfrm>
            <a:custGeom>
              <a:avLst/>
              <a:gdLst/>
              <a:ahLst/>
              <a:cxnLst/>
              <a:rect l="l" t="t" r="r" b="b"/>
              <a:pathLst>
                <a:path w="636" h="3704" extrusionOk="0">
                  <a:moveTo>
                    <a:pt x="578" y="0"/>
                  </a:moveTo>
                  <a:cubicBezTo>
                    <a:pt x="525" y="0"/>
                    <a:pt x="468" y="116"/>
                    <a:pt x="419" y="383"/>
                  </a:cubicBezTo>
                  <a:cubicBezTo>
                    <a:pt x="419" y="383"/>
                    <a:pt x="1" y="3218"/>
                    <a:pt x="312" y="3636"/>
                  </a:cubicBezTo>
                  <a:cubicBezTo>
                    <a:pt x="325" y="3662"/>
                    <a:pt x="364" y="3691"/>
                    <a:pt x="393" y="3704"/>
                  </a:cubicBezTo>
                  <a:cubicBezTo>
                    <a:pt x="244" y="3095"/>
                    <a:pt x="500" y="370"/>
                    <a:pt x="500" y="370"/>
                  </a:cubicBezTo>
                  <a:cubicBezTo>
                    <a:pt x="526" y="33"/>
                    <a:pt x="607" y="114"/>
                    <a:pt x="636" y="46"/>
                  </a:cubicBezTo>
                  <a:cubicBezTo>
                    <a:pt x="617" y="16"/>
                    <a:pt x="598" y="0"/>
                    <a:pt x="578" y="0"/>
                  </a:cubicBezTo>
                  <a:close/>
                </a:path>
              </a:pathLst>
            </a:custGeom>
            <a:solidFill>
              <a:srgbClr val="A59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19"/>
            <p:cNvSpPr/>
            <p:nvPr/>
          </p:nvSpPr>
          <p:spPr>
            <a:xfrm>
              <a:off x="1018838" y="4458809"/>
              <a:ext cx="77393" cy="144566"/>
            </a:xfrm>
            <a:custGeom>
              <a:avLst/>
              <a:gdLst/>
              <a:ahLst/>
              <a:cxnLst/>
              <a:rect l="l" t="t" r="r" b="b"/>
              <a:pathLst>
                <a:path w="303" h="566" extrusionOk="0">
                  <a:moveTo>
                    <a:pt x="166" y="1"/>
                  </a:moveTo>
                  <a:cubicBezTo>
                    <a:pt x="82" y="1"/>
                    <a:pt x="1" y="58"/>
                    <a:pt x="47" y="119"/>
                  </a:cubicBezTo>
                  <a:cubicBezTo>
                    <a:pt x="141" y="242"/>
                    <a:pt x="115" y="566"/>
                    <a:pt x="115" y="566"/>
                  </a:cubicBezTo>
                  <a:lnTo>
                    <a:pt x="235" y="566"/>
                  </a:lnTo>
                  <a:cubicBezTo>
                    <a:pt x="209" y="226"/>
                    <a:pt x="303" y="119"/>
                    <a:pt x="303" y="119"/>
                  </a:cubicBezTo>
                  <a:cubicBezTo>
                    <a:pt x="292" y="33"/>
                    <a:pt x="228" y="1"/>
                    <a:pt x="166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19"/>
            <p:cNvSpPr/>
            <p:nvPr/>
          </p:nvSpPr>
          <p:spPr>
            <a:xfrm>
              <a:off x="927142" y="3581455"/>
              <a:ext cx="267427" cy="958326"/>
            </a:xfrm>
            <a:custGeom>
              <a:avLst/>
              <a:gdLst/>
              <a:ahLst/>
              <a:cxnLst/>
              <a:rect l="l" t="t" r="r" b="b"/>
              <a:pathLst>
                <a:path w="1047" h="3752" extrusionOk="0">
                  <a:moveTo>
                    <a:pt x="530" y="0"/>
                  </a:moveTo>
                  <a:cubicBezTo>
                    <a:pt x="473" y="0"/>
                    <a:pt x="417" y="113"/>
                    <a:pt x="364" y="382"/>
                  </a:cubicBezTo>
                  <a:cubicBezTo>
                    <a:pt x="364" y="382"/>
                    <a:pt x="1" y="3418"/>
                    <a:pt x="257" y="3635"/>
                  </a:cubicBezTo>
                  <a:cubicBezTo>
                    <a:pt x="334" y="3702"/>
                    <a:pt x="446" y="3751"/>
                    <a:pt x="561" y="3751"/>
                  </a:cubicBezTo>
                  <a:cubicBezTo>
                    <a:pt x="770" y="3751"/>
                    <a:pt x="987" y="3586"/>
                    <a:pt x="1012" y="3055"/>
                  </a:cubicBezTo>
                  <a:cubicBezTo>
                    <a:pt x="1046" y="2379"/>
                    <a:pt x="788" y="0"/>
                    <a:pt x="530" y="0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19"/>
            <p:cNvSpPr/>
            <p:nvPr/>
          </p:nvSpPr>
          <p:spPr>
            <a:xfrm>
              <a:off x="916414" y="3581200"/>
              <a:ext cx="162449" cy="946066"/>
            </a:xfrm>
            <a:custGeom>
              <a:avLst/>
              <a:gdLst/>
              <a:ahLst/>
              <a:cxnLst/>
              <a:rect l="l" t="t" r="r" b="b"/>
              <a:pathLst>
                <a:path w="636" h="3704" extrusionOk="0">
                  <a:moveTo>
                    <a:pt x="572" y="0"/>
                  </a:moveTo>
                  <a:cubicBezTo>
                    <a:pt x="517" y="0"/>
                    <a:pt x="465" y="116"/>
                    <a:pt x="406" y="383"/>
                  </a:cubicBezTo>
                  <a:cubicBezTo>
                    <a:pt x="406" y="383"/>
                    <a:pt x="1" y="3218"/>
                    <a:pt x="299" y="3636"/>
                  </a:cubicBezTo>
                  <a:cubicBezTo>
                    <a:pt x="325" y="3662"/>
                    <a:pt x="367" y="3691"/>
                    <a:pt x="393" y="3704"/>
                  </a:cubicBezTo>
                  <a:cubicBezTo>
                    <a:pt x="244" y="3095"/>
                    <a:pt x="487" y="370"/>
                    <a:pt x="487" y="370"/>
                  </a:cubicBezTo>
                  <a:cubicBezTo>
                    <a:pt x="529" y="33"/>
                    <a:pt x="610" y="114"/>
                    <a:pt x="636" y="46"/>
                  </a:cubicBezTo>
                  <a:cubicBezTo>
                    <a:pt x="614" y="16"/>
                    <a:pt x="593" y="0"/>
                    <a:pt x="572" y="0"/>
                  </a:cubicBezTo>
                  <a:close/>
                </a:path>
              </a:pathLst>
            </a:custGeom>
            <a:solidFill>
              <a:srgbClr val="A59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19"/>
            <p:cNvSpPr/>
            <p:nvPr/>
          </p:nvSpPr>
          <p:spPr>
            <a:xfrm>
              <a:off x="722549" y="4458809"/>
              <a:ext cx="77393" cy="144566"/>
            </a:xfrm>
            <a:custGeom>
              <a:avLst/>
              <a:gdLst/>
              <a:ahLst/>
              <a:cxnLst/>
              <a:rect l="l" t="t" r="r" b="b"/>
              <a:pathLst>
                <a:path w="303" h="566" extrusionOk="0">
                  <a:moveTo>
                    <a:pt x="164" y="1"/>
                  </a:moveTo>
                  <a:cubicBezTo>
                    <a:pt x="81" y="1"/>
                    <a:pt x="1" y="58"/>
                    <a:pt x="47" y="119"/>
                  </a:cubicBezTo>
                  <a:cubicBezTo>
                    <a:pt x="141" y="242"/>
                    <a:pt x="112" y="566"/>
                    <a:pt x="112" y="566"/>
                  </a:cubicBezTo>
                  <a:lnTo>
                    <a:pt x="235" y="566"/>
                  </a:lnTo>
                  <a:cubicBezTo>
                    <a:pt x="209" y="226"/>
                    <a:pt x="303" y="119"/>
                    <a:pt x="303" y="119"/>
                  </a:cubicBezTo>
                  <a:cubicBezTo>
                    <a:pt x="290" y="33"/>
                    <a:pt x="227" y="1"/>
                    <a:pt x="164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19"/>
            <p:cNvSpPr/>
            <p:nvPr/>
          </p:nvSpPr>
          <p:spPr>
            <a:xfrm>
              <a:off x="630853" y="3581455"/>
              <a:ext cx="267427" cy="958326"/>
            </a:xfrm>
            <a:custGeom>
              <a:avLst/>
              <a:gdLst/>
              <a:ahLst/>
              <a:cxnLst/>
              <a:rect l="l" t="t" r="r" b="b"/>
              <a:pathLst>
                <a:path w="1047" h="3752" extrusionOk="0">
                  <a:moveTo>
                    <a:pt x="537" y="0"/>
                  </a:moveTo>
                  <a:cubicBezTo>
                    <a:pt x="482" y="0"/>
                    <a:pt x="428" y="113"/>
                    <a:pt x="377" y="382"/>
                  </a:cubicBezTo>
                  <a:cubicBezTo>
                    <a:pt x="377" y="382"/>
                    <a:pt x="1" y="3418"/>
                    <a:pt x="257" y="3635"/>
                  </a:cubicBezTo>
                  <a:cubicBezTo>
                    <a:pt x="333" y="3702"/>
                    <a:pt x="445" y="3751"/>
                    <a:pt x="560" y="3751"/>
                  </a:cubicBezTo>
                  <a:cubicBezTo>
                    <a:pt x="769" y="3751"/>
                    <a:pt x="987" y="3586"/>
                    <a:pt x="1012" y="3055"/>
                  </a:cubicBezTo>
                  <a:cubicBezTo>
                    <a:pt x="1046" y="2379"/>
                    <a:pt x="788" y="0"/>
                    <a:pt x="537" y="0"/>
                  </a:cubicBezTo>
                  <a:close/>
                </a:path>
              </a:pathLst>
            </a:custGeom>
            <a:solidFill>
              <a:srgbClr val="3D7D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19"/>
            <p:cNvSpPr/>
            <p:nvPr/>
          </p:nvSpPr>
          <p:spPr>
            <a:xfrm>
              <a:off x="620125" y="3581200"/>
              <a:ext cx="162449" cy="946066"/>
            </a:xfrm>
            <a:custGeom>
              <a:avLst/>
              <a:gdLst/>
              <a:ahLst/>
              <a:cxnLst/>
              <a:rect l="l" t="t" r="r" b="b"/>
              <a:pathLst>
                <a:path w="636" h="3704" extrusionOk="0">
                  <a:moveTo>
                    <a:pt x="573" y="0"/>
                  </a:moveTo>
                  <a:cubicBezTo>
                    <a:pt x="518" y="0"/>
                    <a:pt x="468" y="116"/>
                    <a:pt x="419" y="383"/>
                  </a:cubicBezTo>
                  <a:cubicBezTo>
                    <a:pt x="419" y="383"/>
                    <a:pt x="1" y="3218"/>
                    <a:pt x="299" y="3636"/>
                  </a:cubicBezTo>
                  <a:cubicBezTo>
                    <a:pt x="325" y="3662"/>
                    <a:pt x="367" y="3691"/>
                    <a:pt x="393" y="3704"/>
                  </a:cubicBezTo>
                  <a:cubicBezTo>
                    <a:pt x="244" y="3095"/>
                    <a:pt x="500" y="370"/>
                    <a:pt x="500" y="370"/>
                  </a:cubicBezTo>
                  <a:cubicBezTo>
                    <a:pt x="529" y="33"/>
                    <a:pt x="610" y="114"/>
                    <a:pt x="636" y="46"/>
                  </a:cubicBezTo>
                  <a:cubicBezTo>
                    <a:pt x="614" y="16"/>
                    <a:pt x="593" y="0"/>
                    <a:pt x="573" y="0"/>
                  </a:cubicBezTo>
                  <a:close/>
                </a:path>
              </a:pathLst>
            </a:custGeom>
            <a:solidFill>
              <a:srgbClr val="A59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4960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 userDrawn="1">
  <p:cSld name="1_Title and three columns 1"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26"/>
          <p:cNvSpPr/>
          <p:nvPr/>
        </p:nvSpPr>
        <p:spPr>
          <a:xfrm>
            <a:off x="0" y="4192224"/>
            <a:ext cx="9309112" cy="884664"/>
          </a:xfrm>
          <a:custGeom>
            <a:avLst/>
            <a:gdLst/>
            <a:ahLst/>
            <a:cxnLst/>
            <a:rect l="l" t="t" r="r" b="b"/>
            <a:pathLst>
              <a:path w="49599" h="10022" extrusionOk="0">
                <a:moveTo>
                  <a:pt x="3334" y="1"/>
                </a:moveTo>
                <a:cubicBezTo>
                  <a:pt x="2192" y="1"/>
                  <a:pt x="1080" y="8"/>
                  <a:pt x="1" y="22"/>
                </a:cubicBezTo>
                <a:lnTo>
                  <a:pt x="1" y="7811"/>
                </a:lnTo>
                <a:cubicBezTo>
                  <a:pt x="5833" y="8514"/>
                  <a:pt x="12624" y="9107"/>
                  <a:pt x="19914" y="9499"/>
                </a:cubicBezTo>
                <a:cubicBezTo>
                  <a:pt x="26275" y="9854"/>
                  <a:pt x="32318" y="10022"/>
                  <a:pt x="37716" y="10022"/>
                </a:cubicBezTo>
                <a:cubicBezTo>
                  <a:pt x="42180" y="10022"/>
                  <a:pt x="46202" y="9907"/>
                  <a:pt x="49599" y="9687"/>
                </a:cubicBezTo>
                <a:lnTo>
                  <a:pt x="49599" y="3382"/>
                </a:lnTo>
                <a:cubicBezTo>
                  <a:pt x="42445" y="2180"/>
                  <a:pt x="32495" y="1127"/>
                  <a:pt x="21411" y="521"/>
                </a:cubicBezTo>
                <a:cubicBezTo>
                  <a:pt x="14945" y="164"/>
                  <a:pt x="8802" y="1"/>
                  <a:pt x="333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26"/>
          <p:cNvSpPr/>
          <p:nvPr userDrawn="1"/>
        </p:nvSpPr>
        <p:spPr>
          <a:xfrm>
            <a:off x="3329457" y="4451281"/>
            <a:ext cx="1076744" cy="182071"/>
          </a:xfrm>
          <a:custGeom>
            <a:avLst/>
            <a:gdLst/>
            <a:ahLst/>
            <a:cxnLst/>
            <a:rect l="l" t="t" r="r" b="b"/>
            <a:pathLst>
              <a:path w="5804" h="1595" extrusionOk="0">
                <a:moveTo>
                  <a:pt x="3212" y="1135"/>
                </a:moveTo>
                <a:cubicBezTo>
                  <a:pt x="3215" y="1138"/>
                  <a:pt x="3217" y="1139"/>
                  <a:pt x="3218" y="1139"/>
                </a:cubicBezTo>
                <a:cubicBezTo>
                  <a:pt x="3219" y="1139"/>
                  <a:pt x="3219" y="1137"/>
                  <a:pt x="3218" y="1135"/>
                </a:cubicBezTo>
                <a:close/>
                <a:moveTo>
                  <a:pt x="2094" y="1"/>
                </a:moveTo>
                <a:cubicBezTo>
                  <a:pt x="2052" y="1"/>
                  <a:pt x="2026" y="43"/>
                  <a:pt x="1997" y="43"/>
                </a:cubicBezTo>
                <a:cubicBezTo>
                  <a:pt x="1971" y="43"/>
                  <a:pt x="1932" y="56"/>
                  <a:pt x="1903" y="56"/>
                </a:cubicBezTo>
                <a:cubicBezTo>
                  <a:pt x="1877" y="56"/>
                  <a:pt x="1851" y="43"/>
                  <a:pt x="1809" y="43"/>
                </a:cubicBezTo>
                <a:lnTo>
                  <a:pt x="1715" y="43"/>
                </a:lnTo>
                <a:cubicBezTo>
                  <a:pt x="1710" y="45"/>
                  <a:pt x="1705" y="46"/>
                  <a:pt x="1700" y="46"/>
                </a:cubicBezTo>
                <a:cubicBezTo>
                  <a:pt x="1678" y="46"/>
                  <a:pt x="1653" y="27"/>
                  <a:pt x="1621" y="27"/>
                </a:cubicBezTo>
                <a:cubicBezTo>
                  <a:pt x="1592" y="27"/>
                  <a:pt x="1566" y="95"/>
                  <a:pt x="1540" y="95"/>
                </a:cubicBezTo>
                <a:cubicBezTo>
                  <a:pt x="1511" y="108"/>
                  <a:pt x="1485" y="108"/>
                  <a:pt x="1459" y="124"/>
                </a:cubicBezTo>
                <a:cubicBezTo>
                  <a:pt x="1422" y="124"/>
                  <a:pt x="1388" y="92"/>
                  <a:pt x="1361" y="92"/>
                </a:cubicBezTo>
                <a:cubicBezTo>
                  <a:pt x="1357" y="92"/>
                  <a:pt x="1353" y="93"/>
                  <a:pt x="1349" y="95"/>
                </a:cubicBezTo>
                <a:cubicBezTo>
                  <a:pt x="1323" y="95"/>
                  <a:pt x="1297" y="108"/>
                  <a:pt x="1268" y="108"/>
                </a:cubicBezTo>
                <a:cubicBezTo>
                  <a:pt x="1229" y="124"/>
                  <a:pt x="1229" y="189"/>
                  <a:pt x="1203" y="189"/>
                </a:cubicBezTo>
                <a:cubicBezTo>
                  <a:pt x="1196" y="192"/>
                  <a:pt x="1189" y="193"/>
                  <a:pt x="1181" y="193"/>
                </a:cubicBezTo>
                <a:cubicBezTo>
                  <a:pt x="1150" y="193"/>
                  <a:pt x="1115" y="173"/>
                  <a:pt x="1092" y="173"/>
                </a:cubicBezTo>
                <a:cubicBezTo>
                  <a:pt x="1087" y="173"/>
                  <a:pt x="1083" y="174"/>
                  <a:pt x="1080" y="176"/>
                </a:cubicBezTo>
                <a:cubicBezTo>
                  <a:pt x="1054" y="205"/>
                  <a:pt x="1041" y="257"/>
                  <a:pt x="1041" y="270"/>
                </a:cubicBezTo>
                <a:cubicBezTo>
                  <a:pt x="1041" y="299"/>
                  <a:pt x="1067" y="325"/>
                  <a:pt x="1080" y="351"/>
                </a:cubicBezTo>
                <a:cubicBezTo>
                  <a:pt x="1093" y="367"/>
                  <a:pt x="1135" y="380"/>
                  <a:pt x="1161" y="393"/>
                </a:cubicBezTo>
                <a:cubicBezTo>
                  <a:pt x="1135" y="393"/>
                  <a:pt x="1080" y="406"/>
                  <a:pt x="1054" y="406"/>
                </a:cubicBezTo>
                <a:cubicBezTo>
                  <a:pt x="1025" y="406"/>
                  <a:pt x="999" y="380"/>
                  <a:pt x="960" y="380"/>
                </a:cubicBezTo>
                <a:cubicBezTo>
                  <a:pt x="931" y="380"/>
                  <a:pt x="905" y="432"/>
                  <a:pt x="879" y="432"/>
                </a:cubicBezTo>
                <a:cubicBezTo>
                  <a:pt x="853" y="432"/>
                  <a:pt x="819" y="391"/>
                  <a:pt x="792" y="391"/>
                </a:cubicBezTo>
                <a:cubicBezTo>
                  <a:pt x="788" y="391"/>
                  <a:pt x="785" y="392"/>
                  <a:pt x="782" y="393"/>
                </a:cubicBezTo>
                <a:lnTo>
                  <a:pt x="688" y="393"/>
                </a:lnTo>
                <a:cubicBezTo>
                  <a:pt x="662" y="393"/>
                  <a:pt x="636" y="419"/>
                  <a:pt x="607" y="432"/>
                </a:cubicBezTo>
                <a:cubicBezTo>
                  <a:pt x="576" y="432"/>
                  <a:pt x="551" y="415"/>
                  <a:pt x="529" y="415"/>
                </a:cubicBezTo>
                <a:cubicBezTo>
                  <a:pt x="523" y="415"/>
                  <a:pt x="518" y="416"/>
                  <a:pt x="513" y="419"/>
                </a:cubicBezTo>
                <a:cubicBezTo>
                  <a:pt x="474" y="419"/>
                  <a:pt x="445" y="448"/>
                  <a:pt x="419" y="448"/>
                </a:cubicBezTo>
                <a:cubicBezTo>
                  <a:pt x="410" y="452"/>
                  <a:pt x="400" y="454"/>
                  <a:pt x="389" y="454"/>
                </a:cubicBezTo>
                <a:cubicBezTo>
                  <a:pt x="367" y="454"/>
                  <a:pt x="342" y="448"/>
                  <a:pt x="325" y="448"/>
                </a:cubicBezTo>
                <a:cubicBezTo>
                  <a:pt x="296" y="461"/>
                  <a:pt x="283" y="500"/>
                  <a:pt x="257" y="513"/>
                </a:cubicBezTo>
                <a:cubicBezTo>
                  <a:pt x="215" y="513"/>
                  <a:pt x="189" y="542"/>
                  <a:pt x="176" y="542"/>
                </a:cubicBezTo>
                <a:cubicBezTo>
                  <a:pt x="155" y="548"/>
                  <a:pt x="135" y="548"/>
                  <a:pt x="116" y="548"/>
                </a:cubicBezTo>
                <a:cubicBezTo>
                  <a:pt x="98" y="548"/>
                  <a:pt x="82" y="548"/>
                  <a:pt x="69" y="555"/>
                </a:cubicBezTo>
                <a:cubicBezTo>
                  <a:pt x="40" y="581"/>
                  <a:pt x="1" y="610"/>
                  <a:pt x="1" y="636"/>
                </a:cubicBezTo>
                <a:cubicBezTo>
                  <a:pt x="1" y="662"/>
                  <a:pt x="27" y="717"/>
                  <a:pt x="53" y="743"/>
                </a:cubicBezTo>
                <a:cubicBezTo>
                  <a:pt x="82" y="756"/>
                  <a:pt x="121" y="756"/>
                  <a:pt x="150" y="772"/>
                </a:cubicBezTo>
                <a:cubicBezTo>
                  <a:pt x="163" y="779"/>
                  <a:pt x="179" y="779"/>
                  <a:pt x="196" y="779"/>
                </a:cubicBezTo>
                <a:cubicBezTo>
                  <a:pt x="212" y="779"/>
                  <a:pt x="229" y="779"/>
                  <a:pt x="244" y="785"/>
                </a:cubicBezTo>
                <a:cubicBezTo>
                  <a:pt x="270" y="798"/>
                  <a:pt x="296" y="811"/>
                  <a:pt x="338" y="824"/>
                </a:cubicBezTo>
                <a:cubicBezTo>
                  <a:pt x="364" y="824"/>
                  <a:pt x="377" y="879"/>
                  <a:pt x="406" y="892"/>
                </a:cubicBezTo>
                <a:cubicBezTo>
                  <a:pt x="437" y="892"/>
                  <a:pt x="470" y="875"/>
                  <a:pt x="495" y="875"/>
                </a:cubicBezTo>
                <a:cubicBezTo>
                  <a:pt x="502" y="875"/>
                  <a:pt x="508" y="876"/>
                  <a:pt x="513" y="879"/>
                </a:cubicBezTo>
                <a:cubicBezTo>
                  <a:pt x="539" y="879"/>
                  <a:pt x="568" y="905"/>
                  <a:pt x="594" y="918"/>
                </a:cubicBezTo>
                <a:cubicBezTo>
                  <a:pt x="620" y="918"/>
                  <a:pt x="662" y="905"/>
                  <a:pt x="688" y="905"/>
                </a:cubicBezTo>
                <a:cubicBezTo>
                  <a:pt x="730" y="918"/>
                  <a:pt x="756" y="960"/>
                  <a:pt x="782" y="960"/>
                </a:cubicBezTo>
                <a:cubicBezTo>
                  <a:pt x="811" y="973"/>
                  <a:pt x="837" y="986"/>
                  <a:pt x="879" y="986"/>
                </a:cubicBezTo>
                <a:cubicBezTo>
                  <a:pt x="905" y="986"/>
                  <a:pt x="944" y="960"/>
                  <a:pt x="973" y="960"/>
                </a:cubicBezTo>
                <a:cubicBezTo>
                  <a:pt x="999" y="973"/>
                  <a:pt x="1054" y="973"/>
                  <a:pt x="1080" y="973"/>
                </a:cubicBezTo>
                <a:cubicBezTo>
                  <a:pt x="1054" y="986"/>
                  <a:pt x="999" y="1015"/>
                  <a:pt x="999" y="1041"/>
                </a:cubicBezTo>
                <a:cubicBezTo>
                  <a:pt x="999" y="1054"/>
                  <a:pt x="999" y="1067"/>
                  <a:pt x="1025" y="1096"/>
                </a:cubicBezTo>
                <a:cubicBezTo>
                  <a:pt x="986" y="1096"/>
                  <a:pt x="999" y="1122"/>
                  <a:pt x="960" y="1122"/>
                </a:cubicBezTo>
                <a:cubicBezTo>
                  <a:pt x="931" y="1122"/>
                  <a:pt x="905" y="1080"/>
                  <a:pt x="863" y="1080"/>
                </a:cubicBezTo>
                <a:cubicBezTo>
                  <a:pt x="837" y="1080"/>
                  <a:pt x="811" y="1135"/>
                  <a:pt x="782" y="1135"/>
                </a:cubicBezTo>
                <a:cubicBezTo>
                  <a:pt x="743" y="1135"/>
                  <a:pt x="717" y="1109"/>
                  <a:pt x="688" y="1109"/>
                </a:cubicBezTo>
                <a:cubicBezTo>
                  <a:pt x="649" y="1109"/>
                  <a:pt x="620" y="1096"/>
                  <a:pt x="594" y="1096"/>
                </a:cubicBezTo>
                <a:cubicBezTo>
                  <a:pt x="555" y="1109"/>
                  <a:pt x="526" y="1122"/>
                  <a:pt x="500" y="1122"/>
                </a:cubicBezTo>
                <a:cubicBezTo>
                  <a:pt x="494" y="1124"/>
                  <a:pt x="488" y="1125"/>
                  <a:pt x="482" y="1125"/>
                </a:cubicBezTo>
                <a:cubicBezTo>
                  <a:pt x="455" y="1125"/>
                  <a:pt x="434" y="1106"/>
                  <a:pt x="409" y="1106"/>
                </a:cubicBezTo>
                <a:cubicBezTo>
                  <a:pt x="404" y="1106"/>
                  <a:pt x="399" y="1107"/>
                  <a:pt x="393" y="1109"/>
                </a:cubicBezTo>
                <a:cubicBezTo>
                  <a:pt x="364" y="1109"/>
                  <a:pt x="351" y="1177"/>
                  <a:pt x="312" y="1177"/>
                </a:cubicBezTo>
                <a:cubicBezTo>
                  <a:pt x="297" y="1184"/>
                  <a:pt x="280" y="1184"/>
                  <a:pt x="263" y="1184"/>
                </a:cubicBezTo>
                <a:cubicBezTo>
                  <a:pt x="246" y="1184"/>
                  <a:pt x="229" y="1184"/>
                  <a:pt x="215" y="1190"/>
                </a:cubicBezTo>
                <a:cubicBezTo>
                  <a:pt x="189" y="1190"/>
                  <a:pt x="176" y="1229"/>
                  <a:pt x="150" y="1242"/>
                </a:cubicBezTo>
                <a:cubicBezTo>
                  <a:pt x="108" y="1258"/>
                  <a:pt x="40" y="1258"/>
                  <a:pt x="40" y="1284"/>
                </a:cubicBezTo>
                <a:cubicBezTo>
                  <a:pt x="40" y="1310"/>
                  <a:pt x="82" y="1339"/>
                  <a:pt x="121" y="1365"/>
                </a:cubicBezTo>
                <a:cubicBezTo>
                  <a:pt x="134" y="1378"/>
                  <a:pt x="163" y="1391"/>
                  <a:pt x="202" y="1404"/>
                </a:cubicBezTo>
                <a:cubicBezTo>
                  <a:pt x="204" y="1407"/>
                  <a:pt x="207" y="1408"/>
                  <a:pt x="211" y="1408"/>
                </a:cubicBezTo>
                <a:cubicBezTo>
                  <a:pt x="229" y="1408"/>
                  <a:pt x="261" y="1388"/>
                  <a:pt x="284" y="1388"/>
                </a:cubicBezTo>
                <a:cubicBezTo>
                  <a:pt x="288" y="1388"/>
                  <a:pt x="292" y="1389"/>
                  <a:pt x="296" y="1391"/>
                </a:cubicBezTo>
                <a:cubicBezTo>
                  <a:pt x="325" y="1404"/>
                  <a:pt x="338" y="1446"/>
                  <a:pt x="364" y="1459"/>
                </a:cubicBezTo>
                <a:cubicBezTo>
                  <a:pt x="393" y="1459"/>
                  <a:pt x="419" y="1485"/>
                  <a:pt x="458" y="1485"/>
                </a:cubicBezTo>
                <a:lnTo>
                  <a:pt x="539" y="1485"/>
                </a:lnTo>
                <a:cubicBezTo>
                  <a:pt x="568" y="1485"/>
                  <a:pt x="594" y="1527"/>
                  <a:pt x="620" y="1540"/>
                </a:cubicBezTo>
                <a:cubicBezTo>
                  <a:pt x="662" y="1540"/>
                  <a:pt x="688" y="1514"/>
                  <a:pt x="717" y="1514"/>
                </a:cubicBezTo>
                <a:cubicBezTo>
                  <a:pt x="726" y="1518"/>
                  <a:pt x="736" y="1520"/>
                  <a:pt x="746" y="1520"/>
                </a:cubicBezTo>
                <a:cubicBezTo>
                  <a:pt x="768" y="1520"/>
                  <a:pt x="791" y="1514"/>
                  <a:pt x="811" y="1514"/>
                </a:cubicBezTo>
                <a:cubicBezTo>
                  <a:pt x="837" y="1527"/>
                  <a:pt x="863" y="1566"/>
                  <a:pt x="892" y="1566"/>
                </a:cubicBezTo>
                <a:lnTo>
                  <a:pt x="986" y="1566"/>
                </a:lnTo>
                <a:cubicBezTo>
                  <a:pt x="1012" y="1566"/>
                  <a:pt x="1041" y="1582"/>
                  <a:pt x="1080" y="1582"/>
                </a:cubicBezTo>
                <a:cubicBezTo>
                  <a:pt x="1106" y="1582"/>
                  <a:pt x="1135" y="1566"/>
                  <a:pt x="1161" y="1566"/>
                </a:cubicBezTo>
                <a:lnTo>
                  <a:pt x="1255" y="1566"/>
                </a:lnTo>
                <a:cubicBezTo>
                  <a:pt x="1284" y="1566"/>
                  <a:pt x="1310" y="1553"/>
                  <a:pt x="1336" y="1553"/>
                </a:cubicBezTo>
                <a:cubicBezTo>
                  <a:pt x="1378" y="1553"/>
                  <a:pt x="1404" y="1595"/>
                  <a:pt x="1430" y="1595"/>
                </a:cubicBezTo>
                <a:cubicBezTo>
                  <a:pt x="1459" y="1595"/>
                  <a:pt x="1485" y="1540"/>
                  <a:pt x="1527" y="1540"/>
                </a:cubicBezTo>
                <a:cubicBezTo>
                  <a:pt x="1553" y="1540"/>
                  <a:pt x="1579" y="1566"/>
                  <a:pt x="1608" y="1566"/>
                </a:cubicBezTo>
                <a:cubicBezTo>
                  <a:pt x="1647" y="1566"/>
                  <a:pt x="1673" y="1527"/>
                  <a:pt x="1702" y="1527"/>
                </a:cubicBezTo>
                <a:cubicBezTo>
                  <a:pt x="1728" y="1527"/>
                  <a:pt x="1770" y="1582"/>
                  <a:pt x="1796" y="1582"/>
                </a:cubicBezTo>
                <a:cubicBezTo>
                  <a:pt x="1822" y="1566"/>
                  <a:pt x="1851" y="1514"/>
                  <a:pt x="1877" y="1514"/>
                </a:cubicBezTo>
                <a:cubicBezTo>
                  <a:pt x="1882" y="1511"/>
                  <a:pt x="1888" y="1510"/>
                  <a:pt x="1894" y="1510"/>
                </a:cubicBezTo>
                <a:cubicBezTo>
                  <a:pt x="1909" y="1510"/>
                  <a:pt x="1925" y="1518"/>
                  <a:pt x="1941" y="1518"/>
                </a:cubicBezTo>
                <a:cubicBezTo>
                  <a:pt x="1947" y="1518"/>
                  <a:pt x="1952" y="1517"/>
                  <a:pt x="1958" y="1514"/>
                </a:cubicBezTo>
                <a:cubicBezTo>
                  <a:pt x="1997" y="1514"/>
                  <a:pt x="2039" y="1540"/>
                  <a:pt x="2065" y="1540"/>
                </a:cubicBezTo>
                <a:cubicBezTo>
                  <a:pt x="2094" y="1527"/>
                  <a:pt x="2107" y="1459"/>
                  <a:pt x="2133" y="1459"/>
                </a:cubicBezTo>
                <a:cubicBezTo>
                  <a:pt x="2159" y="1446"/>
                  <a:pt x="2188" y="1446"/>
                  <a:pt x="2214" y="1433"/>
                </a:cubicBezTo>
                <a:cubicBezTo>
                  <a:pt x="2240" y="1404"/>
                  <a:pt x="2282" y="1404"/>
                  <a:pt x="2282" y="1378"/>
                </a:cubicBezTo>
                <a:cubicBezTo>
                  <a:pt x="2282" y="1365"/>
                  <a:pt x="2282" y="1352"/>
                  <a:pt x="2256" y="1323"/>
                </a:cubicBezTo>
                <a:cubicBezTo>
                  <a:pt x="2282" y="1323"/>
                  <a:pt x="2295" y="1310"/>
                  <a:pt x="2337" y="1310"/>
                </a:cubicBezTo>
                <a:cubicBezTo>
                  <a:pt x="2363" y="1310"/>
                  <a:pt x="2389" y="1323"/>
                  <a:pt x="2431" y="1323"/>
                </a:cubicBezTo>
                <a:cubicBezTo>
                  <a:pt x="2457" y="1323"/>
                  <a:pt x="2483" y="1284"/>
                  <a:pt x="2512" y="1284"/>
                </a:cubicBezTo>
                <a:cubicBezTo>
                  <a:pt x="2551" y="1284"/>
                  <a:pt x="2580" y="1323"/>
                  <a:pt x="2606" y="1323"/>
                </a:cubicBezTo>
                <a:cubicBezTo>
                  <a:pt x="2645" y="1323"/>
                  <a:pt x="2674" y="1339"/>
                  <a:pt x="2713" y="1339"/>
                </a:cubicBezTo>
                <a:cubicBezTo>
                  <a:pt x="2742" y="1323"/>
                  <a:pt x="2768" y="1284"/>
                  <a:pt x="2794" y="1284"/>
                </a:cubicBezTo>
                <a:lnTo>
                  <a:pt x="2888" y="1284"/>
                </a:lnTo>
                <a:cubicBezTo>
                  <a:pt x="2930" y="1284"/>
                  <a:pt x="2956" y="1284"/>
                  <a:pt x="2985" y="1271"/>
                </a:cubicBezTo>
                <a:cubicBezTo>
                  <a:pt x="3024" y="1271"/>
                  <a:pt x="3037" y="1216"/>
                  <a:pt x="3066" y="1203"/>
                </a:cubicBezTo>
                <a:cubicBezTo>
                  <a:pt x="3105" y="1203"/>
                  <a:pt x="3118" y="1190"/>
                  <a:pt x="3147" y="1177"/>
                </a:cubicBezTo>
                <a:cubicBezTo>
                  <a:pt x="3173" y="1148"/>
                  <a:pt x="3212" y="1161"/>
                  <a:pt x="3212" y="1135"/>
                </a:cubicBezTo>
                <a:cubicBezTo>
                  <a:pt x="3212" y="1132"/>
                  <a:pt x="3212" y="1131"/>
                  <a:pt x="3213" y="1131"/>
                </a:cubicBezTo>
                <a:cubicBezTo>
                  <a:pt x="3215" y="1131"/>
                  <a:pt x="3217" y="1133"/>
                  <a:pt x="3218" y="1135"/>
                </a:cubicBezTo>
                <a:lnTo>
                  <a:pt x="3309" y="1135"/>
                </a:lnTo>
                <a:cubicBezTo>
                  <a:pt x="3335" y="1135"/>
                  <a:pt x="3374" y="1096"/>
                  <a:pt x="3403" y="1096"/>
                </a:cubicBezTo>
                <a:cubicBezTo>
                  <a:pt x="3429" y="1109"/>
                  <a:pt x="3455" y="1177"/>
                  <a:pt x="3484" y="1177"/>
                </a:cubicBezTo>
                <a:cubicBezTo>
                  <a:pt x="3523" y="1177"/>
                  <a:pt x="3565" y="1122"/>
                  <a:pt x="3591" y="1122"/>
                </a:cubicBezTo>
                <a:cubicBezTo>
                  <a:pt x="3591" y="1135"/>
                  <a:pt x="3604" y="1161"/>
                  <a:pt x="3604" y="1177"/>
                </a:cubicBezTo>
                <a:cubicBezTo>
                  <a:pt x="3604" y="1203"/>
                  <a:pt x="3591" y="1229"/>
                  <a:pt x="3617" y="1242"/>
                </a:cubicBezTo>
                <a:cubicBezTo>
                  <a:pt x="3646" y="1258"/>
                  <a:pt x="3659" y="1284"/>
                  <a:pt x="3698" y="1297"/>
                </a:cubicBezTo>
                <a:cubicBezTo>
                  <a:pt x="3727" y="1310"/>
                  <a:pt x="3753" y="1339"/>
                  <a:pt x="3779" y="1352"/>
                </a:cubicBezTo>
                <a:cubicBezTo>
                  <a:pt x="3808" y="1352"/>
                  <a:pt x="3847" y="1310"/>
                  <a:pt x="3876" y="1310"/>
                </a:cubicBezTo>
                <a:cubicBezTo>
                  <a:pt x="3902" y="1323"/>
                  <a:pt x="3928" y="1365"/>
                  <a:pt x="3957" y="1378"/>
                </a:cubicBezTo>
                <a:cubicBezTo>
                  <a:pt x="3983" y="1378"/>
                  <a:pt x="4022" y="1352"/>
                  <a:pt x="4051" y="1352"/>
                </a:cubicBezTo>
                <a:cubicBezTo>
                  <a:pt x="4077" y="1365"/>
                  <a:pt x="4103" y="1404"/>
                  <a:pt x="4132" y="1404"/>
                </a:cubicBezTo>
                <a:cubicBezTo>
                  <a:pt x="4158" y="1420"/>
                  <a:pt x="4184" y="1446"/>
                  <a:pt x="4213" y="1446"/>
                </a:cubicBezTo>
                <a:cubicBezTo>
                  <a:pt x="4239" y="1446"/>
                  <a:pt x="4281" y="1391"/>
                  <a:pt x="4307" y="1391"/>
                </a:cubicBezTo>
                <a:cubicBezTo>
                  <a:pt x="4346" y="1391"/>
                  <a:pt x="4375" y="1433"/>
                  <a:pt x="4401" y="1433"/>
                </a:cubicBezTo>
                <a:cubicBezTo>
                  <a:pt x="4427" y="1446"/>
                  <a:pt x="4456" y="1459"/>
                  <a:pt x="4482" y="1459"/>
                </a:cubicBezTo>
                <a:cubicBezTo>
                  <a:pt x="4503" y="1459"/>
                  <a:pt x="4534" y="1442"/>
                  <a:pt x="4558" y="1442"/>
                </a:cubicBezTo>
                <a:cubicBezTo>
                  <a:pt x="4565" y="1442"/>
                  <a:pt x="4571" y="1443"/>
                  <a:pt x="4576" y="1446"/>
                </a:cubicBezTo>
                <a:cubicBezTo>
                  <a:pt x="4605" y="1446"/>
                  <a:pt x="4631" y="1459"/>
                  <a:pt x="4670" y="1459"/>
                </a:cubicBezTo>
                <a:cubicBezTo>
                  <a:pt x="4699" y="1472"/>
                  <a:pt x="4725" y="1485"/>
                  <a:pt x="4751" y="1485"/>
                </a:cubicBezTo>
                <a:cubicBezTo>
                  <a:pt x="4780" y="1485"/>
                  <a:pt x="4819" y="1420"/>
                  <a:pt x="4848" y="1420"/>
                </a:cubicBezTo>
                <a:cubicBezTo>
                  <a:pt x="4874" y="1433"/>
                  <a:pt x="4900" y="1446"/>
                  <a:pt x="4929" y="1446"/>
                </a:cubicBezTo>
                <a:cubicBezTo>
                  <a:pt x="4968" y="1446"/>
                  <a:pt x="4994" y="1472"/>
                  <a:pt x="5023" y="1472"/>
                </a:cubicBezTo>
                <a:cubicBezTo>
                  <a:pt x="5049" y="1459"/>
                  <a:pt x="5075" y="1433"/>
                  <a:pt x="5117" y="1433"/>
                </a:cubicBezTo>
                <a:cubicBezTo>
                  <a:pt x="5125" y="1429"/>
                  <a:pt x="5134" y="1427"/>
                  <a:pt x="5144" y="1427"/>
                </a:cubicBezTo>
                <a:cubicBezTo>
                  <a:pt x="5162" y="1427"/>
                  <a:pt x="5181" y="1433"/>
                  <a:pt x="5198" y="1433"/>
                </a:cubicBezTo>
                <a:cubicBezTo>
                  <a:pt x="5206" y="1429"/>
                  <a:pt x="5217" y="1427"/>
                  <a:pt x="5228" y="1427"/>
                </a:cubicBezTo>
                <a:cubicBezTo>
                  <a:pt x="5250" y="1427"/>
                  <a:pt x="5274" y="1433"/>
                  <a:pt x="5292" y="1433"/>
                </a:cubicBezTo>
                <a:cubicBezTo>
                  <a:pt x="5318" y="1433"/>
                  <a:pt x="5360" y="1459"/>
                  <a:pt x="5386" y="1459"/>
                </a:cubicBezTo>
                <a:cubicBezTo>
                  <a:pt x="5415" y="1459"/>
                  <a:pt x="5441" y="1420"/>
                  <a:pt x="5467" y="1404"/>
                </a:cubicBezTo>
                <a:cubicBezTo>
                  <a:pt x="5496" y="1404"/>
                  <a:pt x="5522" y="1378"/>
                  <a:pt x="5548" y="1365"/>
                </a:cubicBezTo>
                <a:cubicBezTo>
                  <a:pt x="5567" y="1365"/>
                  <a:pt x="5591" y="1371"/>
                  <a:pt x="5612" y="1371"/>
                </a:cubicBezTo>
                <a:cubicBezTo>
                  <a:pt x="5623" y="1371"/>
                  <a:pt x="5633" y="1369"/>
                  <a:pt x="5642" y="1365"/>
                </a:cubicBezTo>
                <a:cubicBezTo>
                  <a:pt x="5661" y="1365"/>
                  <a:pt x="5685" y="1371"/>
                  <a:pt x="5707" y="1371"/>
                </a:cubicBezTo>
                <a:cubicBezTo>
                  <a:pt x="5718" y="1371"/>
                  <a:pt x="5729" y="1369"/>
                  <a:pt x="5739" y="1365"/>
                </a:cubicBezTo>
                <a:cubicBezTo>
                  <a:pt x="5765" y="1339"/>
                  <a:pt x="5804" y="1297"/>
                  <a:pt x="5804" y="1271"/>
                </a:cubicBezTo>
                <a:cubicBezTo>
                  <a:pt x="5804" y="1258"/>
                  <a:pt x="5778" y="1203"/>
                  <a:pt x="5739" y="1190"/>
                </a:cubicBezTo>
                <a:cubicBezTo>
                  <a:pt x="5723" y="1177"/>
                  <a:pt x="5697" y="1148"/>
                  <a:pt x="5671" y="1135"/>
                </a:cubicBezTo>
                <a:cubicBezTo>
                  <a:pt x="5665" y="1132"/>
                  <a:pt x="5658" y="1131"/>
                  <a:pt x="5651" y="1131"/>
                </a:cubicBezTo>
                <a:cubicBezTo>
                  <a:pt x="5633" y="1131"/>
                  <a:pt x="5612" y="1139"/>
                  <a:pt x="5595" y="1139"/>
                </a:cubicBezTo>
                <a:cubicBezTo>
                  <a:pt x="5588" y="1139"/>
                  <a:pt x="5582" y="1138"/>
                  <a:pt x="5577" y="1135"/>
                </a:cubicBezTo>
                <a:cubicBezTo>
                  <a:pt x="5548" y="1135"/>
                  <a:pt x="5522" y="1122"/>
                  <a:pt x="5496" y="1122"/>
                </a:cubicBezTo>
                <a:cubicBezTo>
                  <a:pt x="5467" y="1109"/>
                  <a:pt x="5441" y="1096"/>
                  <a:pt x="5415" y="1080"/>
                </a:cubicBezTo>
                <a:cubicBezTo>
                  <a:pt x="5386" y="1080"/>
                  <a:pt x="5347" y="1096"/>
                  <a:pt x="5318" y="1096"/>
                </a:cubicBezTo>
                <a:cubicBezTo>
                  <a:pt x="5292" y="1096"/>
                  <a:pt x="5266" y="1041"/>
                  <a:pt x="5237" y="1041"/>
                </a:cubicBezTo>
                <a:cubicBezTo>
                  <a:pt x="5211" y="1041"/>
                  <a:pt x="5156" y="1041"/>
                  <a:pt x="5130" y="1028"/>
                </a:cubicBezTo>
                <a:cubicBezTo>
                  <a:pt x="5156" y="1015"/>
                  <a:pt x="5211" y="999"/>
                  <a:pt x="5237" y="986"/>
                </a:cubicBezTo>
                <a:cubicBezTo>
                  <a:pt x="5266" y="960"/>
                  <a:pt x="5305" y="947"/>
                  <a:pt x="5305" y="918"/>
                </a:cubicBezTo>
                <a:cubicBezTo>
                  <a:pt x="5305" y="892"/>
                  <a:pt x="5253" y="892"/>
                  <a:pt x="5224" y="866"/>
                </a:cubicBezTo>
                <a:cubicBezTo>
                  <a:pt x="5198" y="853"/>
                  <a:pt x="5198" y="824"/>
                  <a:pt x="5172" y="798"/>
                </a:cubicBezTo>
                <a:cubicBezTo>
                  <a:pt x="5143" y="785"/>
                  <a:pt x="5130" y="730"/>
                  <a:pt x="5104" y="717"/>
                </a:cubicBezTo>
                <a:cubicBezTo>
                  <a:pt x="5098" y="714"/>
                  <a:pt x="5091" y="713"/>
                  <a:pt x="5084" y="713"/>
                </a:cubicBezTo>
                <a:cubicBezTo>
                  <a:pt x="5065" y="713"/>
                  <a:pt x="5043" y="721"/>
                  <a:pt x="5020" y="721"/>
                </a:cubicBezTo>
                <a:cubicBezTo>
                  <a:pt x="5011" y="721"/>
                  <a:pt x="5003" y="720"/>
                  <a:pt x="4994" y="717"/>
                </a:cubicBezTo>
                <a:cubicBezTo>
                  <a:pt x="4968" y="717"/>
                  <a:pt x="4942" y="704"/>
                  <a:pt x="4913" y="704"/>
                </a:cubicBezTo>
                <a:cubicBezTo>
                  <a:pt x="4887" y="691"/>
                  <a:pt x="4861" y="649"/>
                  <a:pt x="4832" y="649"/>
                </a:cubicBezTo>
                <a:cubicBezTo>
                  <a:pt x="4827" y="646"/>
                  <a:pt x="4821" y="645"/>
                  <a:pt x="4815" y="645"/>
                </a:cubicBezTo>
                <a:cubicBezTo>
                  <a:pt x="4791" y="645"/>
                  <a:pt x="4761" y="662"/>
                  <a:pt x="4738" y="662"/>
                </a:cubicBezTo>
                <a:cubicBezTo>
                  <a:pt x="4699" y="662"/>
                  <a:pt x="4686" y="610"/>
                  <a:pt x="4657" y="594"/>
                </a:cubicBezTo>
                <a:cubicBezTo>
                  <a:pt x="4625" y="594"/>
                  <a:pt x="4600" y="613"/>
                  <a:pt x="4570" y="613"/>
                </a:cubicBezTo>
                <a:cubicBezTo>
                  <a:pt x="4564" y="613"/>
                  <a:pt x="4557" y="612"/>
                  <a:pt x="4550" y="610"/>
                </a:cubicBezTo>
                <a:cubicBezTo>
                  <a:pt x="4524" y="610"/>
                  <a:pt x="4495" y="581"/>
                  <a:pt x="4469" y="568"/>
                </a:cubicBezTo>
                <a:cubicBezTo>
                  <a:pt x="4445" y="568"/>
                  <a:pt x="4408" y="625"/>
                  <a:pt x="4382" y="625"/>
                </a:cubicBezTo>
                <a:cubicBezTo>
                  <a:pt x="4379" y="625"/>
                  <a:pt x="4377" y="624"/>
                  <a:pt x="4375" y="623"/>
                </a:cubicBezTo>
                <a:cubicBezTo>
                  <a:pt x="4333" y="623"/>
                  <a:pt x="4307" y="594"/>
                  <a:pt x="4281" y="594"/>
                </a:cubicBezTo>
                <a:cubicBezTo>
                  <a:pt x="4252" y="581"/>
                  <a:pt x="4226" y="568"/>
                  <a:pt x="4200" y="568"/>
                </a:cubicBezTo>
                <a:cubicBezTo>
                  <a:pt x="4158" y="555"/>
                  <a:pt x="4132" y="555"/>
                  <a:pt x="4103" y="555"/>
                </a:cubicBezTo>
                <a:cubicBezTo>
                  <a:pt x="4077" y="555"/>
                  <a:pt x="4038" y="594"/>
                  <a:pt x="4009" y="594"/>
                </a:cubicBezTo>
                <a:cubicBezTo>
                  <a:pt x="3983" y="594"/>
                  <a:pt x="3941" y="581"/>
                  <a:pt x="3915" y="581"/>
                </a:cubicBezTo>
                <a:cubicBezTo>
                  <a:pt x="3889" y="581"/>
                  <a:pt x="3860" y="555"/>
                  <a:pt x="3834" y="542"/>
                </a:cubicBezTo>
                <a:cubicBezTo>
                  <a:pt x="3851" y="542"/>
                  <a:pt x="3870" y="548"/>
                  <a:pt x="3888" y="548"/>
                </a:cubicBezTo>
                <a:cubicBezTo>
                  <a:pt x="3897" y="548"/>
                  <a:pt x="3906" y="546"/>
                  <a:pt x="3915" y="542"/>
                </a:cubicBezTo>
                <a:cubicBezTo>
                  <a:pt x="3941" y="529"/>
                  <a:pt x="3970" y="513"/>
                  <a:pt x="3996" y="500"/>
                </a:cubicBezTo>
                <a:cubicBezTo>
                  <a:pt x="4022" y="474"/>
                  <a:pt x="3996" y="432"/>
                  <a:pt x="3996" y="406"/>
                </a:cubicBezTo>
                <a:cubicBezTo>
                  <a:pt x="3996" y="380"/>
                  <a:pt x="3983" y="380"/>
                  <a:pt x="3957" y="351"/>
                </a:cubicBezTo>
                <a:cubicBezTo>
                  <a:pt x="3928" y="338"/>
                  <a:pt x="3928" y="299"/>
                  <a:pt x="3902" y="286"/>
                </a:cubicBezTo>
                <a:cubicBezTo>
                  <a:pt x="3889" y="278"/>
                  <a:pt x="3872" y="278"/>
                  <a:pt x="3855" y="278"/>
                </a:cubicBezTo>
                <a:cubicBezTo>
                  <a:pt x="3838" y="278"/>
                  <a:pt x="3821" y="278"/>
                  <a:pt x="3808" y="270"/>
                </a:cubicBezTo>
                <a:cubicBezTo>
                  <a:pt x="3779" y="270"/>
                  <a:pt x="3753" y="218"/>
                  <a:pt x="3727" y="205"/>
                </a:cubicBezTo>
                <a:lnTo>
                  <a:pt x="3633" y="205"/>
                </a:lnTo>
                <a:cubicBezTo>
                  <a:pt x="3618" y="197"/>
                  <a:pt x="3605" y="197"/>
                  <a:pt x="3589" y="197"/>
                </a:cubicBezTo>
                <a:cubicBezTo>
                  <a:pt x="3574" y="197"/>
                  <a:pt x="3557" y="197"/>
                  <a:pt x="3536" y="189"/>
                </a:cubicBezTo>
                <a:cubicBezTo>
                  <a:pt x="3510" y="189"/>
                  <a:pt x="3484" y="163"/>
                  <a:pt x="3455" y="150"/>
                </a:cubicBezTo>
                <a:cubicBezTo>
                  <a:pt x="3429" y="150"/>
                  <a:pt x="3403" y="137"/>
                  <a:pt x="3374" y="137"/>
                </a:cubicBezTo>
                <a:cubicBezTo>
                  <a:pt x="3335" y="124"/>
                  <a:pt x="3322" y="82"/>
                  <a:pt x="3280" y="69"/>
                </a:cubicBezTo>
                <a:cubicBezTo>
                  <a:pt x="3254" y="69"/>
                  <a:pt x="3228" y="82"/>
                  <a:pt x="3186" y="82"/>
                </a:cubicBezTo>
                <a:cubicBezTo>
                  <a:pt x="3160" y="69"/>
                  <a:pt x="3131" y="69"/>
                  <a:pt x="3105" y="56"/>
                </a:cubicBezTo>
                <a:cubicBezTo>
                  <a:pt x="3071" y="56"/>
                  <a:pt x="3045" y="85"/>
                  <a:pt x="3022" y="85"/>
                </a:cubicBezTo>
                <a:cubicBezTo>
                  <a:pt x="3018" y="85"/>
                  <a:pt x="3015" y="84"/>
                  <a:pt x="3011" y="82"/>
                </a:cubicBezTo>
                <a:cubicBezTo>
                  <a:pt x="2969" y="82"/>
                  <a:pt x="2943" y="43"/>
                  <a:pt x="2917" y="27"/>
                </a:cubicBezTo>
                <a:cubicBezTo>
                  <a:pt x="2888" y="27"/>
                  <a:pt x="2849" y="69"/>
                  <a:pt x="2823" y="69"/>
                </a:cubicBezTo>
                <a:lnTo>
                  <a:pt x="2726" y="69"/>
                </a:lnTo>
                <a:cubicBezTo>
                  <a:pt x="2700" y="69"/>
                  <a:pt x="2674" y="43"/>
                  <a:pt x="2645" y="43"/>
                </a:cubicBezTo>
                <a:cubicBezTo>
                  <a:pt x="2606" y="43"/>
                  <a:pt x="2580" y="69"/>
                  <a:pt x="2551" y="69"/>
                </a:cubicBezTo>
                <a:cubicBezTo>
                  <a:pt x="2512" y="69"/>
                  <a:pt x="2483" y="1"/>
                  <a:pt x="2457" y="1"/>
                </a:cubicBezTo>
                <a:cubicBezTo>
                  <a:pt x="2431" y="1"/>
                  <a:pt x="2389" y="56"/>
                  <a:pt x="2363" y="56"/>
                </a:cubicBezTo>
                <a:cubicBezTo>
                  <a:pt x="2337" y="56"/>
                  <a:pt x="2308" y="1"/>
                  <a:pt x="2269" y="1"/>
                </a:cubicBezTo>
                <a:cubicBezTo>
                  <a:pt x="2240" y="1"/>
                  <a:pt x="2214" y="56"/>
                  <a:pt x="2188" y="56"/>
                </a:cubicBezTo>
                <a:cubicBezTo>
                  <a:pt x="2146" y="56"/>
                  <a:pt x="2120" y="1"/>
                  <a:pt x="209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26"/>
          <p:cNvSpPr/>
          <p:nvPr userDrawn="1"/>
        </p:nvSpPr>
        <p:spPr>
          <a:xfrm>
            <a:off x="121524" y="4349572"/>
            <a:ext cx="1076744" cy="183555"/>
          </a:xfrm>
          <a:custGeom>
            <a:avLst/>
            <a:gdLst/>
            <a:ahLst/>
            <a:cxnLst/>
            <a:rect l="l" t="t" r="r" b="b"/>
            <a:pathLst>
              <a:path w="5804" h="1608" extrusionOk="0">
                <a:moveTo>
                  <a:pt x="1430" y="1"/>
                </a:moveTo>
                <a:cubicBezTo>
                  <a:pt x="1404" y="1"/>
                  <a:pt x="1365" y="56"/>
                  <a:pt x="1336" y="56"/>
                </a:cubicBezTo>
                <a:cubicBezTo>
                  <a:pt x="1310" y="56"/>
                  <a:pt x="1284" y="43"/>
                  <a:pt x="1255" y="43"/>
                </a:cubicBezTo>
                <a:lnTo>
                  <a:pt x="1161" y="43"/>
                </a:lnTo>
                <a:cubicBezTo>
                  <a:pt x="1135" y="43"/>
                  <a:pt x="1093" y="27"/>
                  <a:pt x="1067" y="27"/>
                </a:cubicBezTo>
                <a:cubicBezTo>
                  <a:pt x="1041" y="27"/>
                  <a:pt x="1012" y="43"/>
                  <a:pt x="986" y="43"/>
                </a:cubicBezTo>
                <a:lnTo>
                  <a:pt x="892" y="43"/>
                </a:lnTo>
                <a:cubicBezTo>
                  <a:pt x="863" y="43"/>
                  <a:pt x="837" y="82"/>
                  <a:pt x="811" y="95"/>
                </a:cubicBezTo>
                <a:cubicBezTo>
                  <a:pt x="783" y="95"/>
                  <a:pt x="762" y="89"/>
                  <a:pt x="743" y="89"/>
                </a:cubicBezTo>
                <a:cubicBezTo>
                  <a:pt x="734" y="89"/>
                  <a:pt x="726" y="91"/>
                  <a:pt x="717" y="95"/>
                </a:cubicBezTo>
                <a:cubicBezTo>
                  <a:pt x="688" y="95"/>
                  <a:pt x="649" y="69"/>
                  <a:pt x="620" y="69"/>
                </a:cubicBezTo>
                <a:cubicBezTo>
                  <a:pt x="594" y="82"/>
                  <a:pt x="568" y="124"/>
                  <a:pt x="539" y="124"/>
                </a:cubicBezTo>
                <a:cubicBezTo>
                  <a:pt x="521" y="124"/>
                  <a:pt x="498" y="117"/>
                  <a:pt x="476" y="117"/>
                </a:cubicBezTo>
                <a:cubicBezTo>
                  <a:pt x="465" y="117"/>
                  <a:pt x="454" y="119"/>
                  <a:pt x="445" y="124"/>
                </a:cubicBezTo>
                <a:cubicBezTo>
                  <a:pt x="419" y="124"/>
                  <a:pt x="393" y="137"/>
                  <a:pt x="364" y="150"/>
                </a:cubicBezTo>
                <a:cubicBezTo>
                  <a:pt x="338" y="163"/>
                  <a:pt x="325" y="205"/>
                  <a:pt x="296" y="218"/>
                </a:cubicBezTo>
                <a:cubicBezTo>
                  <a:pt x="290" y="220"/>
                  <a:pt x="285" y="221"/>
                  <a:pt x="280" y="221"/>
                </a:cubicBezTo>
                <a:cubicBezTo>
                  <a:pt x="252" y="221"/>
                  <a:pt x="224" y="201"/>
                  <a:pt x="203" y="201"/>
                </a:cubicBezTo>
                <a:cubicBezTo>
                  <a:pt x="198" y="201"/>
                  <a:pt x="193" y="202"/>
                  <a:pt x="189" y="205"/>
                </a:cubicBezTo>
                <a:cubicBezTo>
                  <a:pt x="163" y="218"/>
                  <a:pt x="134" y="231"/>
                  <a:pt x="108" y="244"/>
                </a:cubicBezTo>
                <a:cubicBezTo>
                  <a:pt x="82" y="270"/>
                  <a:pt x="40" y="299"/>
                  <a:pt x="40" y="325"/>
                </a:cubicBezTo>
                <a:cubicBezTo>
                  <a:pt x="40" y="351"/>
                  <a:pt x="108" y="351"/>
                  <a:pt x="150" y="367"/>
                </a:cubicBezTo>
                <a:cubicBezTo>
                  <a:pt x="163" y="380"/>
                  <a:pt x="189" y="419"/>
                  <a:pt x="215" y="419"/>
                </a:cubicBezTo>
                <a:cubicBezTo>
                  <a:pt x="224" y="423"/>
                  <a:pt x="235" y="425"/>
                  <a:pt x="246" y="425"/>
                </a:cubicBezTo>
                <a:cubicBezTo>
                  <a:pt x="269" y="425"/>
                  <a:pt x="292" y="419"/>
                  <a:pt x="312" y="419"/>
                </a:cubicBezTo>
                <a:cubicBezTo>
                  <a:pt x="338" y="432"/>
                  <a:pt x="364" y="500"/>
                  <a:pt x="393" y="500"/>
                </a:cubicBezTo>
                <a:cubicBezTo>
                  <a:pt x="397" y="502"/>
                  <a:pt x="401" y="503"/>
                  <a:pt x="405" y="503"/>
                </a:cubicBezTo>
                <a:cubicBezTo>
                  <a:pt x="426" y="503"/>
                  <a:pt x="451" y="484"/>
                  <a:pt x="474" y="484"/>
                </a:cubicBezTo>
                <a:cubicBezTo>
                  <a:pt x="478" y="484"/>
                  <a:pt x="483" y="485"/>
                  <a:pt x="487" y="487"/>
                </a:cubicBezTo>
                <a:cubicBezTo>
                  <a:pt x="526" y="487"/>
                  <a:pt x="555" y="500"/>
                  <a:pt x="581" y="500"/>
                </a:cubicBezTo>
                <a:cubicBezTo>
                  <a:pt x="589" y="504"/>
                  <a:pt x="600" y="506"/>
                  <a:pt x="611" y="506"/>
                </a:cubicBezTo>
                <a:cubicBezTo>
                  <a:pt x="633" y="506"/>
                  <a:pt x="658" y="500"/>
                  <a:pt x="675" y="500"/>
                </a:cubicBezTo>
                <a:cubicBezTo>
                  <a:pt x="717" y="500"/>
                  <a:pt x="743" y="474"/>
                  <a:pt x="769" y="474"/>
                </a:cubicBezTo>
                <a:cubicBezTo>
                  <a:pt x="811" y="474"/>
                  <a:pt x="837" y="529"/>
                  <a:pt x="863" y="529"/>
                </a:cubicBezTo>
                <a:cubicBezTo>
                  <a:pt x="892" y="529"/>
                  <a:pt x="931" y="487"/>
                  <a:pt x="960" y="487"/>
                </a:cubicBezTo>
                <a:cubicBezTo>
                  <a:pt x="986" y="487"/>
                  <a:pt x="986" y="513"/>
                  <a:pt x="1025" y="513"/>
                </a:cubicBezTo>
                <a:cubicBezTo>
                  <a:pt x="999" y="542"/>
                  <a:pt x="999" y="555"/>
                  <a:pt x="999" y="568"/>
                </a:cubicBezTo>
                <a:cubicBezTo>
                  <a:pt x="999" y="594"/>
                  <a:pt x="1054" y="610"/>
                  <a:pt x="1080" y="636"/>
                </a:cubicBezTo>
                <a:cubicBezTo>
                  <a:pt x="1054" y="636"/>
                  <a:pt x="999" y="636"/>
                  <a:pt x="973" y="649"/>
                </a:cubicBezTo>
                <a:cubicBezTo>
                  <a:pt x="931" y="649"/>
                  <a:pt x="905" y="623"/>
                  <a:pt x="863" y="623"/>
                </a:cubicBezTo>
                <a:cubicBezTo>
                  <a:pt x="837" y="623"/>
                  <a:pt x="811" y="636"/>
                  <a:pt x="782" y="649"/>
                </a:cubicBezTo>
                <a:cubicBezTo>
                  <a:pt x="743" y="649"/>
                  <a:pt x="717" y="691"/>
                  <a:pt x="688" y="704"/>
                </a:cubicBezTo>
                <a:cubicBezTo>
                  <a:pt x="662" y="704"/>
                  <a:pt x="620" y="691"/>
                  <a:pt x="594" y="691"/>
                </a:cubicBezTo>
                <a:cubicBezTo>
                  <a:pt x="568" y="691"/>
                  <a:pt x="539" y="730"/>
                  <a:pt x="513" y="730"/>
                </a:cubicBezTo>
                <a:cubicBezTo>
                  <a:pt x="505" y="733"/>
                  <a:pt x="497" y="734"/>
                  <a:pt x="489" y="734"/>
                </a:cubicBezTo>
                <a:cubicBezTo>
                  <a:pt x="458" y="734"/>
                  <a:pt x="427" y="717"/>
                  <a:pt x="406" y="717"/>
                </a:cubicBezTo>
                <a:cubicBezTo>
                  <a:pt x="377" y="730"/>
                  <a:pt x="364" y="785"/>
                  <a:pt x="325" y="785"/>
                </a:cubicBezTo>
                <a:cubicBezTo>
                  <a:pt x="296" y="798"/>
                  <a:pt x="270" y="811"/>
                  <a:pt x="244" y="824"/>
                </a:cubicBezTo>
                <a:cubicBezTo>
                  <a:pt x="229" y="830"/>
                  <a:pt x="212" y="830"/>
                  <a:pt x="196" y="830"/>
                </a:cubicBezTo>
                <a:cubicBezTo>
                  <a:pt x="179" y="830"/>
                  <a:pt x="163" y="830"/>
                  <a:pt x="150" y="837"/>
                </a:cubicBezTo>
                <a:cubicBezTo>
                  <a:pt x="108" y="853"/>
                  <a:pt x="69" y="853"/>
                  <a:pt x="53" y="866"/>
                </a:cubicBezTo>
                <a:cubicBezTo>
                  <a:pt x="27" y="892"/>
                  <a:pt x="1" y="947"/>
                  <a:pt x="1" y="973"/>
                </a:cubicBezTo>
                <a:cubicBezTo>
                  <a:pt x="1" y="999"/>
                  <a:pt x="40" y="1028"/>
                  <a:pt x="69" y="1054"/>
                </a:cubicBezTo>
                <a:cubicBezTo>
                  <a:pt x="75" y="1060"/>
                  <a:pt x="92" y="1060"/>
                  <a:pt x="110" y="1060"/>
                </a:cubicBezTo>
                <a:cubicBezTo>
                  <a:pt x="128" y="1060"/>
                  <a:pt x="148" y="1060"/>
                  <a:pt x="163" y="1067"/>
                </a:cubicBezTo>
                <a:cubicBezTo>
                  <a:pt x="189" y="1067"/>
                  <a:pt x="215" y="1096"/>
                  <a:pt x="244" y="1096"/>
                </a:cubicBezTo>
                <a:cubicBezTo>
                  <a:pt x="270" y="1109"/>
                  <a:pt x="296" y="1148"/>
                  <a:pt x="325" y="1161"/>
                </a:cubicBezTo>
                <a:cubicBezTo>
                  <a:pt x="342" y="1161"/>
                  <a:pt x="367" y="1155"/>
                  <a:pt x="389" y="1155"/>
                </a:cubicBezTo>
                <a:cubicBezTo>
                  <a:pt x="400" y="1155"/>
                  <a:pt x="410" y="1157"/>
                  <a:pt x="419" y="1161"/>
                </a:cubicBezTo>
                <a:cubicBezTo>
                  <a:pt x="445" y="1161"/>
                  <a:pt x="474" y="1190"/>
                  <a:pt x="500" y="1190"/>
                </a:cubicBezTo>
                <a:cubicBezTo>
                  <a:pt x="508" y="1193"/>
                  <a:pt x="515" y="1194"/>
                  <a:pt x="522" y="1194"/>
                </a:cubicBezTo>
                <a:cubicBezTo>
                  <a:pt x="550" y="1194"/>
                  <a:pt x="573" y="1177"/>
                  <a:pt x="594" y="1177"/>
                </a:cubicBezTo>
                <a:cubicBezTo>
                  <a:pt x="636" y="1190"/>
                  <a:pt x="662" y="1216"/>
                  <a:pt x="688" y="1216"/>
                </a:cubicBezTo>
                <a:lnTo>
                  <a:pt x="782" y="1216"/>
                </a:lnTo>
                <a:cubicBezTo>
                  <a:pt x="785" y="1217"/>
                  <a:pt x="788" y="1218"/>
                  <a:pt x="791" y="1218"/>
                </a:cubicBezTo>
                <a:cubicBezTo>
                  <a:pt x="817" y="1218"/>
                  <a:pt x="841" y="1177"/>
                  <a:pt x="879" y="1177"/>
                </a:cubicBezTo>
                <a:cubicBezTo>
                  <a:pt x="905" y="1177"/>
                  <a:pt x="931" y="1229"/>
                  <a:pt x="960" y="1229"/>
                </a:cubicBezTo>
                <a:cubicBezTo>
                  <a:pt x="986" y="1229"/>
                  <a:pt x="1025" y="1203"/>
                  <a:pt x="1054" y="1203"/>
                </a:cubicBezTo>
                <a:cubicBezTo>
                  <a:pt x="1080" y="1203"/>
                  <a:pt x="1122" y="1216"/>
                  <a:pt x="1161" y="1216"/>
                </a:cubicBezTo>
                <a:cubicBezTo>
                  <a:pt x="1135" y="1229"/>
                  <a:pt x="1093" y="1242"/>
                  <a:pt x="1080" y="1258"/>
                </a:cubicBezTo>
                <a:cubicBezTo>
                  <a:pt x="1054" y="1284"/>
                  <a:pt x="1041" y="1310"/>
                  <a:pt x="1041" y="1323"/>
                </a:cubicBezTo>
                <a:cubicBezTo>
                  <a:pt x="1041" y="1352"/>
                  <a:pt x="1041" y="1404"/>
                  <a:pt x="1080" y="1433"/>
                </a:cubicBezTo>
                <a:cubicBezTo>
                  <a:pt x="1082" y="1435"/>
                  <a:pt x="1084" y="1436"/>
                  <a:pt x="1088" y="1436"/>
                </a:cubicBezTo>
                <a:cubicBezTo>
                  <a:pt x="1106" y="1436"/>
                  <a:pt x="1145" y="1416"/>
                  <a:pt x="1171" y="1416"/>
                </a:cubicBezTo>
                <a:cubicBezTo>
                  <a:pt x="1177" y="1416"/>
                  <a:pt x="1182" y="1417"/>
                  <a:pt x="1187" y="1420"/>
                </a:cubicBezTo>
                <a:cubicBezTo>
                  <a:pt x="1216" y="1420"/>
                  <a:pt x="1229" y="1485"/>
                  <a:pt x="1255" y="1501"/>
                </a:cubicBezTo>
                <a:cubicBezTo>
                  <a:pt x="1284" y="1501"/>
                  <a:pt x="1323" y="1514"/>
                  <a:pt x="1349" y="1514"/>
                </a:cubicBezTo>
                <a:cubicBezTo>
                  <a:pt x="1353" y="1516"/>
                  <a:pt x="1357" y="1516"/>
                  <a:pt x="1361" y="1516"/>
                </a:cubicBezTo>
                <a:cubicBezTo>
                  <a:pt x="1388" y="1516"/>
                  <a:pt x="1421" y="1485"/>
                  <a:pt x="1446" y="1485"/>
                </a:cubicBezTo>
                <a:cubicBezTo>
                  <a:pt x="1485" y="1501"/>
                  <a:pt x="1511" y="1501"/>
                  <a:pt x="1540" y="1514"/>
                </a:cubicBezTo>
                <a:cubicBezTo>
                  <a:pt x="1566" y="1514"/>
                  <a:pt x="1592" y="1582"/>
                  <a:pt x="1621" y="1582"/>
                </a:cubicBezTo>
                <a:cubicBezTo>
                  <a:pt x="1642" y="1582"/>
                  <a:pt x="1674" y="1563"/>
                  <a:pt x="1699" y="1563"/>
                </a:cubicBezTo>
                <a:cubicBezTo>
                  <a:pt x="1705" y="1563"/>
                  <a:pt x="1710" y="1563"/>
                  <a:pt x="1715" y="1566"/>
                </a:cubicBezTo>
                <a:lnTo>
                  <a:pt x="1809" y="1566"/>
                </a:lnTo>
                <a:cubicBezTo>
                  <a:pt x="1835" y="1566"/>
                  <a:pt x="1877" y="1553"/>
                  <a:pt x="1903" y="1553"/>
                </a:cubicBezTo>
                <a:cubicBezTo>
                  <a:pt x="1932" y="1553"/>
                  <a:pt x="1958" y="1566"/>
                  <a:pt x="1997" y="1566"/>
                </a:cubicBezTo>
                <a:cubicBezTo>
                  <a:pt x="2026" y="1566"/>
                  <a:pt x="2052" y="1608"/>
                  <a:pt x="2078" y="1608"/>
                </a:cubicBezTo>
                <a:cubicBezTo>
                  <a:pt x="2120" y="1608"/>
                  <a:pt x="2146" y="1553"/>
                  <a:pt x="2175" y="1553"/>
                </a:cubicBezTo>
                <a:cubicBezTo>
                  <a:pt x="2214" y="1553"/>
                  <a:pt x="2240" y="1608"/>
                  <a:pt x="2269" y="1608"/>
                </a:cubicBezTo>
                <a:cubicBezTo>
                  <a:pt x="2295" y="1608"/>
                  <a:pt x="2337" y="1553"/>
                  <a:pt x="2363" y="1553"/>
                </a:cubicBezTo>
                <a:cubicBezTo>
                  <a:pt x="2389" y="1553"/>
                  <a:pt x="2418" y="1608"/>
                  <a:pt x="2457" y="1608"/>
                </a:cubicBezTo>
                <a:cubicBezTo>
                  <a:pt x="2483" y="1608"/>
                  <a:pt x="2512" y="1540"/>
                  <a:pt x="2538" y="1540"/>
                </a:cubicBezTo>
                <a:cubicBezTo>
                  <a:pt x="2580" y="1540"/>
                  <a:pt x="2606" y="1566"/>
                  <a:pt x="2632" y="1566"/>
                </a:cubicBezTo>
                <a:cubicBezTo>
                  <a:pt x="2674" y="1566"/>
                  <a:pt x="2700" y="1540"/>
                  <a:pt x="2726" y="1540"/>
                </a:cubicBezTo>
                <a:lnTo>
                  <a:pt x="2823" y="1540"/>
                </a:lnTo>
                <a:cubicBezTo>
                  <a:pt x="2849" y="1540"/>
                  <a:pt x="2888" y="1582"/>
                  <a:pt x="2917" y="1582"/>
                </a:cubicBezTo>
                <a:cubicBezTo>
                  <a:pt x="2943" y="1566"/>
                  <a:pt x="2969" y="1527"/>
                  <a:pt x="2998" y="1527"/>
                </a:cubicBezTo>
                <a:cubicBezTo>
                  <a:pt x="3003" y="1525"/>
                  <a:pt x="3009" y="1524"/>
                  <a:pt x="3014" y="1524"/>
                </a:cubicBezTo>
                <a:cubicBezTo>
                  <a:pt x="3045" y="1524"/>
                  <a:pt x="3070" y="1553"/>
                  <a:pt x="3092" y="1553"/>
                </a:cubicBezTo>
                <a:cubicBezTo>
                  <a:pt x="3131" y="1540"/>
                  <a:pt x="3160" y="1540"/>
                  <a:pt x="3186" y="1527"/>
                </a:cubicBezTo>
                <a:cubicBezTo>
                  <a:pt x="3212" y="1527"/>
                  <a:pt x="3254" y="1540"/>
                  <a:pt x="3280" y="1540"/>
                </a:cubicBezTo>
                <a:cubicBezTo>
                  <a:pt x="3309" y="1527"/>
                  <a:pt x="3335" y="1472"/>
                  <a:pt x="3361" y="1472"/>
                </a:cubicBezTo>
                <a:cubicBezTo>
                  <a:pt x="3403" y="1472"/>
                  <a:pt x="3429" y="1459"/>
                  <a:pt x="3455" y="1459"/>
                </a:cubicBezTo>
                <a:cubicBezTo>
                  <a:pt x="3484" y="1446"/>
                  <a:pt x="3510" y="1420"/>
                  <a:pt x="3536" y="1420"/>
                </a:cubicBezTo>
                <a:cubicBezTo>
                  <a:pt x="3557" y="1412"/>
                  <a:pt x="3574" y="1412"/>
                  <a:pt x="3589" y="1412"/>
                </a:cubicBezTo>
                <a:cubicBezTo>
                  <a:pt x="3605" y="1412"/>
                  <a:pt x="3618" y="1412"/>
                  <a:pt x="3633" y="1404"/>
                </a:cubicBezTo>
                <a:lnTo>
                  <a:pt x="3727" y="1404"/>
                </a:lnTo>
                <a:cubicBezTo>
                  <a:pt x="3753" y="1391"/>
                  <a:pt x="3766" y="1339"/>
                  <a:pt x="3795" y="1339"/>
                </a:cubicBezTo>
                <a:cubicBezTo>
                  <a:pt x="3814" y="1331"/>
                  <a:pt x="3831" y="1331"/>
                  <a:pt x="3846" y="1331"/>
                </a:cubicBezTo>
                <a:cubicBezTo>
                  <a:pt x="3861" y="1331"/>
                  <a:pt x="3874" y="1331"/>
                  <a:pt x="3889" y="1323"/>
                </a:cubicBezTo>
                <a:cubicBezTo>
                  <a:pt x="3928" y="1310"/>
                  <a:pt x="3928" y="1271"/>
                  <a:pt x="3957" y="1258"/>
                </a:cubicBezTo>
                <a:cubicBezTo>
                  <a:pt x="3983" y="1229"/>
                  <a:pt x="3996" y="1229"/>
                  <a:pt x="3996" y="1203"/>
                </a:cubicBezTo>
                <a:cubicBezTo>
                  <a:pt x="3996" y="1177"/>
                  <a:pt x="4009" y="1135"/>
                  <a:pt x="3983" y="1109"/>
                </a:cubicBezTo>
                <a:cubicBezTo>
                  <a:pt x="3970" y="1096"/>
                  <a:pt x="3941" y="1080"/>
                  <a:pt x="3915" y="1067"/>
                </a:cubicBezTo>
                <a:cubicBezTo>
                  <a:pt x="3902" y="1060"/>
                  <a:pt x="3888" y="1060"/>
                  <a:pt x="3874" y="1060"/>
                </a:cubicBezTo>
                <a:cubicBezTo>
                  <a:pt x="3861" y="1060"/>
                  <a:pt x="3847" y="1060"/>
                  <a:pt x="3834" y="1054"/>
                </a:cubicBezTo>
                <a:cubicBezTo>
                  <a:pt x="3860" y="1054"/>
                  <a:pt x="3889" y="1028"/>
                  <a:pt x="3915" y="1028"/>
                </a:cubicBezTo>
                <a:cubicBezTo>
                  <a:pt x="3941" y="1028"/>
                  <a:pt x="3970" y="1015"/>
                  <a:pt x="3996" y="1015"/>
                </a:cubicBezTo>
                <a:cubicBezTo>
                  <a:pt x="4038" y="1015"/>
                  <a:pt x="4064" y="1054"/>
                  <a:pt x="4090" y="1054"/>
                </a:cubicBezTo>
                <a:cubicBezTo>
                  <a:pt x="4132" y="1054"/>
                  <a:pt x="4158" y="1041"/>
                  <a:pt x="4184" y="1041"/>
                </a:cubicBezTo>
                <a:cubicBezTo>
                  <a:pt x="4226" y="1041"/>
                  <a:pt x="4252" y="1028"/>
                  <a:pt x="4281" y="1015"/>
                </a:cubicBezTo>
                <a:cubicBezTo>
                  <a:pt x="4307" y="1015"/>
                  <a:pt x="4333" y="986"/>
                  <a:pt x="4362" y="986"/>
                </a:cubicBezTo>
                <a:cubicBezTo>
                  <a:pt x="4365" y="985"/>
                  <a:pt x="4369" y="984"/>
                  <a:pt x="4372" y="984"/>
                </a:cubicBezTo>
                <a:cubicBezTo>
                  <a:pt x="4408" y="984"/>
                  <a:pt x="4445" y="1041"/>
                  <a:pt x="4469" y="1041"/>
                </a:cubicBezTo>
                <a:cubicBezTo>
                  <a:pt x="4495" y="1028"/>
                  <a:pt x="4524" y="999"/>
                  <a:pt x="4550" y="986"/>
                </a:cubicBezTo>
                <a:cubicBezTo>
                  <a:pt x="4570" y="986"/>
                  <a:pt x="4600" y="1004"/>
                  <a:pt x="4625" y="1004"/>
                </a:cubicBezTo>
                <a:cubicBezTo>
                  <a:pt x="4632" y="1004"/>
                  <a:pt x="4638" y="1002"/>
                  <a:pt x="4644" y="999"/>
                </a:cubicBezTo>
                <a:cubicBezTo>
                  <a:pt x="4686" y="999"/>
                  <a:pt x="4699" y="947"/>
                  <a:pt x="4725" y="947"/>
                </a:cubicBezTo>
                <a:cubicBezTo>
                  <a:pt x="4731" y="945"/>
                  <a:pt x="4737" y="944"/>
                  <a:pt x="4742" y="944"/>
                </a:cubicBezTo>
                <a:cubicBezTo>
                  <a:pt x="4769" y="944"/>
                  <a:pt x="4790" y="963"/>
                  <a:pt x="4815" y="963"/>
                </a:cubicBezTo>
                <a:cubicBezTo>
                  <a:pt x="4821" y="963"/>
                  <a:pt x="4826" y="962"/>
                  <a:pt x="4832" y="960"/>
                </a:cubicBezTo>
                <a:cubicBezTo>
                  <a:pt x="4861" y="960"/>
                  <a:pt x="4874" y="918"/>
                  <a:pt x="4913" y="905"/>
                </a:cubicBezTo>
                <a:cubicBezTo>
                  <a:pt x="4942" y="905"/>
                  <a:pt x="4968" y="892"/>
                  <a:pt x="4994" y="892"/>
                </a:cubicBezTo>
                <a:cubicBezTo>
                  <a:pt x="5003" y="888"/>
                  <a:pt x="5014" y="886"/>
                  <a:pt x="5025" y="886"/>
                </a:cubicBezTo>
                <a:cubicBezTo>
                  <a:pt x="5048" y="886"/>
                  <a:pt x="5071" y="892"/>
                  <a:pt x="5091" y="892"/>
                </a:cubicBezTo>
                <a:cubicBezTo>
                  <a:pt x="5130" y="879"/>
                  <a:pt x="5130" y="824"/>
                  <a:pt x="5156" y="811"/>
                </a:cubicBezTo>
                <a:cubicBezTo>
                  <a:pt x="5198" y="785"/>
                  <a:pt x="5198" y="756"/>
                  <a:pt x="5224" y="743"/>
                </a:cubicBezTo>
                <a:cubicBezTo>
                  <a:pt x="5253" y="717"/>
                  <a:pt x="5305" y="717"/>
                  <a:pt x="5305" y="691"/>
                </a:cubicBezTo>
                <a:cubicBezTo>
                  <a:pt x="5305" y="662"/>
                  <a:pt x="5266" y="649"/>
                  <a:pt x="5224" y="623"/>
                </a:cubicBezTo>
                <a:cubicBezTo>
                  <a:pt x="5211" y="610"/>
                  <a:pt x="5156" y="594"/>
                  <a:pt x="5130" y="581"/>
                </a:cubicBezTo>
                <a:cubicBezTo>
                  <a:pt x="5156" y="568"/>
                  <a:pt x="5211" y="568"/>
                  <a:pt x="5237" y="568"/>
                </a:cubicBezTo>
                <a:cubicBezTo>
                  <a:pt x="5266" y="568"/>
                  <a:pt x="5292" y="513"/>
                  <a:pt x="5318" y="513"/>
                </a:cubicBezTo>
                <a:cubicBezTo>
                  <a:pt x="5347" y="513"/>
                  <a:pt x="5373" y="529"/>
                  <a:pt x="5399" y="529"/>
                </a:cubicBezTo>
                <a:cubicBezTo>
                  <a:pt x="5441" y="513"/>
                  <a:pt x="5454" y="500"/>
                  <a:pt x="5480" y="487"/>
                </a:cubicBezTo>
                <a:cubicBezTo>
                  <a:pt x="5509" y="487"/>
                  <a:pt x="5535" y="474"/>
                  <a:pt x="5561" y="474"/>
                </a:cubicBezTo>
                <a:cubicBezTo>
                  <a:pt x="5575" y="470"/>
                  <a:pt x="5588" y="468"/>
                  <a:pt x="5601" y="468"/>
                </a:cubicBezTo>
                <a:cubicBezTo>
                  <a:pt x="5626" y="468"/>
                  <a:pt x="5647" y="474"/>
                  <a:pt x="5658" y="474"/>
                </a:cubicBezTo>
                <a:cubicBezTo>
                  <a:pt x="5697" y="461"/>
                  <a:pt x="5723" y="432"/>
                  <a:pt x="5739" y="419"/>
                </a:cubicBezTo>
                <a:cubicBezTo>
                  <a:pt x="5765" y="406"/>
                  <a:pt x="5804" y="351"/>
                  <a:pt x="5804" y="338"/>
                </a:cubicBezTo>
                <a:cubicBezTo>
                  <a:pt x="5804" y="312"/>
                  <a:pt x="5765" y="270"/>
                  <a:pt x="5723" y="244"/>
                </a:cubicBezTo>
                <a:cubicBezTo>
                  <a:pt x="5716" y="237"/>
                  <a:pt x="5703" y="237"/>
                  <a:pt x="5687" y="237"/>
                </a:cubicBezTo>
                <a:cubicBezTo>
                  <a:pt x="5670" y="237"/>
                  <a:pt x="5650" y="237"/>
                  <a:pt x="5629" y="231"/>
                </a:cubicBezTo>
                <a:cubicBezTo>
                  <a:pt x="5603" y="231"/>
                  <a:pt x="5577" y="244"/>
                  <a:pt x="5548" y="244"/>
                </a:cubicBezTo>
                <a:cubicBezTo>
                  <a:pt x="5522" y="231"/>
                  <a:pt x="5496" y="205"/>
                  <a:pt x="5467" y="205"/>
                </a:cubicBezTo>
                <a:cubicBezTo>
                  <a:pt x="5428" y="189"/>
                  <a:pt x="5415" y="150"/>
                  <a:pt x="5373" y="150"/>
                </a:cubicBezTo>
                <a:cubicBezTo>
                  <a:pt x="5347" y="150"/>
                  <a:pt x="5318" y="176"/>
                  <a:pt x="5292" y="176"/>
                </a:cubicBezTo>
                <a:cubicBezTo>
                  <a:pt x="5266" y="176"/>
                  <a:pt x="5244" y="182"/>
                  <a:pt x="5225" y="182"/>
                </a:cubicBezTo>
                <a:cubicBezTo>
                  <a:pt x="5215" y="182"/>
                  <a:pt x="5206" y="180"/>
                  <a:pt x="5198" y="176"/>
                </a:cubicBezTo>
                <a:lnTo>
                  <a:pt x="5104" y="176"/>
                </a:lnTo>
                <a:cubicBezTo>
                  <a:pt x="5075" y="176"/>
                  <a:pt x="5049" y="137"/>
                  <a:pt x="5023" y="137"/>
                </a:cubicBezTo>
                <a:cubicBezTo>
                  <a:pt x="4994" y="137"/>
                  <a:pt x="4955" y="163"/>
                  <a:pt x="4929" y="163"/>
                </a:cubicBezTo>
                <a:cubicBezTo>
                  <a:pt x="4900" y="163"/>
                  <a:pt x="4874" y="176"/>
                  <a:pt x="4848" y="176"/>
                </a:cubicBezTo>
                <a:cubicBezTo>
                  <a:pt x="4806" y="176"/>
                  <a:pt x="4780" y="124"/>
                  <a:pt x="4751" y="124"/>
                </a:cubicBezTo>
                <a:cubicBezTo>
                  <a:pt x="4725" y="124"/>
                  <a:pt x="4686" y="137"/>
                  <a:pt x="4657" y="137"/>
                </a:cubicBezTo>
                <a:cubicBezTo>
                  <a:pt x="4631" y="150"/>
                  <a:pt x="4605" y="163"/>
                  <a:pt x="4576" y="163"/>
                </a:cubicBezTo>
                <a:cubicBezTo>
                  <a:pt x="4568" y="166"/>
                  <a:pt x="4561" y="167"/>
                  <a:pt x="4554" y="167"/>
                </a:cubicBezTo>
                <a:cubicBezTo>
                  <a:pt x="4525" y="167"/>
                  <a:pt x="4503" y="150"/>
                  <a:pt x="4482" y="150"/>
                </a:cubicBezTo>
                <a:cubicBezTo>
                  <a:pt x="4456" y="150"/>
                  <a:pt x="4427" y="163"/>
                  <a:pt x="4388" y="163"/>
                </a:cubicBezTo>
                <a:cubicBezTo>
                  <a:pt x="4362" y="176"/>
                  <a:pt x="4333" y="205"/>
                  <a:pt x="4307" y="218"/>
                </a:cubicBezTo>
                <a:cubicBezTo>
                  <a:pt x="4281" y="218"/>
                  <a:pt x="4239" y="163"/>
                  <a:pt x="4213" y="163"/>
                </a:cubicBezTo>
                <a:cubicBezTo>
                  <a:pt x="4184" y="163"/>
                  <a:pt x="4158" y="189"/>
                  <a:pt x="4132" y="205"/>
                </a:cubicBezTo>
                <a:cubicBezTo>
                  <a:pt x="4090" y="205"/>
                  <a:pt x="4077" y="244"/>
                  <a:pt x="4051" y="244"/>
                </a:cubicBezTo>
                <a:cubicBezTo>
                  <a:pt x="4042" y="247"/>
                  <a:pt x="4035" y="248"/>
                  <a:pt x="4027" y="248"/>
                </a:cubicBezTo>
                <a:cubicBezTo>
                  <a:pt x="3998" y="248"/>
                  <a:pt x="3978" y="231"/>
                  <a:pt x="3957" y="231"/>
                </a:cubicBezTo>
                <a:cubicBezTo>
                  <a:pt x="3915" y="231"/>
                  <a:pt x="3902" y="286"/>
                  <a:pt x="3876" y="299"/>
                </a:cubicBezTo>
                <a:cubicBezTo>
                  <a:pt x="3847" y="299"/>
                  <a:pt x="3795" y="257"/>
                  <a:pt x="3779" y="257"/>
                </a:cubicBezTo>
                <a:cubicBezTo>
                  <a:pt x="3740" y="270"/>
                  <a:pt x="3714" y="299"/>
                  <a:pt x="3698" y="312"/>
                </a:cubicBezTo>
                <a:cubicBezTo>
                  <a:pt x="3659" y="325"/>
                  <a:pt x="3646" y="351"/>
                  <a:pt x="3617" y="367"/>
                </a:cubicBezTo>
                <a:cubicBezTo>
                  <a:pt x="3591" y="380"/>
                  <a:pt x="3604" y="406"/>
                  <a:pt x="3604" y="432"/>
                </a:cubicBezTo>
                <a:cubicBezTo>
                  <a:pt x="3604" y="448"/>
                  <a:pt x="3591" y="474"/>
                  <a:pt x="3591" y="487"/>
                </a:cubicBezTo>
                <a:cubicBezTo>
                  <a:pt x="3565" y="487"/>
                  <a:pt x="3510" y="432"/>
                  <a:pt x="3484" y="432"/>
                </a:cubicBezTo>
                <a:cubicBezTo>
                  <a:pt x="3455" y="432"/>
                  <a:pt x="3429" y="500"/>
                  <a:pt x="3403" y="513"/>
                </a:cubicBezTo>
                <a:cubicBezTo>
                  <a:pt x="3361" y="513"/>
                  <a:pt x="3335" y="474"/>
                  <a:pt x="3293" y="474"/>
                </a:cubicBezTo>
                <a:lnTo>
                  <a:pt x="3212" y="474"/>
                </a:lnTo>
                <a:cubicBezTo>
                  <a:pt x="3212" y="448"/>
                  <a:pt x="3173" y="461"/>
                  <a:pt x="3131" y="432"/>
                </a:cubicBezTo>
                <a:cubicBezTo>
                  <a:pt x="3118" y="419"/>
                  <a:pt x="3092" y="406"/>
                  <a:pt x="3066" y="393"/>
                </a:cubicBezTo>
                <a:cubicBezTo>
                  <a:pt x="3037" y="393"/>
                  <a:pt x="3011" y="338"/>
                  <a:pt x="2985" y="338"/>
                </a:cubicBezTo>
                <a:cubicBezTo>
                  <a:pt x="2956" y="325"/>
                  <a:pt x="2917" y="325"/>
                  <a:pt x="2888" y="325"/>
                </a:cubicBezTo>
                <a:lnTo>
                  <a:pt x="2794" y="325"/>
                </a:lnTo>
                <a:cubicBezTo>
                  <a:pt x="2768" y="325"/>
                  <a:pt x="2742" y="270"/>
                  <a:pt x="2700" y="270"/>
                </a:cubicBezTo>
                <a:cubicBezTo>
                  <a:pt x="2674" y="270"/>
                  <a:pt x="2645" y="286"/>
                  <a:pt x="2606" y="286"/>
                </a:cubicBezTo>
                <a:cubicBezTo>
                  <a:pt x="2580" y="286"/>
                  <a:pt x="2538" y="325"/>
                  <a:pt x="2512" y="325"/>
                </a:cubicBezTo>
                <a:cubicBezTo>
                  <a:pt x="2483" y="312"/>
                  <a:pt x="2457" y="286"/>
                  <a:pt x="2418" y="286"/>
                </a:cubicBezTo>
                <a:cubicBezTo>
                  <a:pt x="2389" y="286"/>
                  <a:pt x="2363" y="299"/>
                  <a:pt x="2321" y="299"/>
                </a:cubicBezTo>
                <a:cubicBezTo>
                  <a:pt x="2295" y="299"/>
                  <a:pt x="2282" y="286"/>
                  <a:pt x="2256" y="286"/>
                </a:cubicBezTo>
                <a:cubicBezTo>
                  <a:pt x="2282" y="257"/>
                  <a:pt x="2282" y="244"/>
                  <a:pt x="2282" y="231"/>
                </a:cubicBezTo>
                <a:cubicBezTo>
                  <a:pt x="2282" y="205"/>
                  <a:pt x="2240" y="205"/>
                  <a:pt x="2201" y="176"/>
                </a:cubicBezTo>
                <a:cubicBezTo>
                  <a:pt x="2188" y="163"/>
                  <a:pt x="2159" y="163"/>
                  <a:pt x="2120" y="150"/>
                </a:cubicBezTo>
                <a:cubicBezTo>
                  <a:pt x="2107" y="150"/>
                  <a:pt x="2094" y="69"/>
                  <a:pt x="2052" y="69"/>
                </a:cubicBezTo>
                <a:cubicBezTo>
                  <a:pt x="2048" y="67"/>
                  <a:pt x="2044" y="66"/>
                  <a:pt x="2040" y="66"/>
                </a:cubicBezTo>
                <a:cubicBezTo>
                  <a:pt x="2014" y="66"/>
                  <a:pt x="1980" y="95"/>
                  <a:pt x="1958" y="95"/>
                </a:cubicBezTo>
                <a:cubicBezTo>
                  <a:pt x="1952" y="92"/>
                  <a:pt x="1947" y="91"/>
                  <a:pt x="1941" y="91"/>
                </a:cubicBezTo>
                <a:cubicBezTo>
                  <a:pt x="1925" y="91"/>
                  <a:pt x="1908" y="99"/>
                  <a:pt x="1887" y="99"/>
                </a:cubicBezTo>
                <a:cubicBezTo>
                  <a:pt x="1880" y="99"/>
                  <a:pt x="1872" y="98"/>
                  <a:pt x="1864" y="95"/>
                </a:cubicBezTo>
                <a:cubicBezTo>
                  <a:pt x="1835" y="95"/>
                  <a:pt x="1822" y="43"/>
                  <a:pt x="1783" y="27"/>
                </a:cubicBezTo>
                <a:cubicBezTo>
                  <a:pt x="1754" y="27"/>
                  <a:pt x="1728" y="82"/>
                  <a:pt x="1689" y="82"/>
                </a:cubicBezTo>
                <a:cubicBezTo>
                  <a:pt x="1660" y="82"/>
                  <a:pt x="1634" y="43"/>
                  <a:pt x="1608" y="43"/>
                </a:cubicBezTo>
                <a:cubicBezTo>
                  <a:pt x="1579" y="43"/>
                  <a:pt x="1553" y="69"/>
                  <a:pt x="1511" y="69"/>
                </a:cubicBezTo>
                <a:cubicBezTo>
                  <a:pt x="1485" y="69"/>
                  <a:pt x="1459" y="1"/>
                  <a:pt x="143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26"/>
          <p:cNvSpPr/>
          <p:nvPr userDrawn="1"/>
        </p:nvSpPr>
        <p:spPr>
          <a:xfrm>
            <a:off x="1236375" y="4336397"/>
            <a:ext cx="423351" cy="59929"/>
          </a:xfrm>
          <a:custGeom>
            <a:avLst/>
            <a:gdLst/>
            <a:ahLst/>
            <a:cxnLst/>
            <a:rect l="l" t="t" r="r" b="b"/>
            <a:pathLst>
              <a:path w="2282" h="525" extrusionOk="0">
                <a:moveTo>
                  <a:pt x="973" y="0"/>
                </a:moveTo>
                <a:cubicBezTo>
                  <a:pt x="944" y="0"/>
                  <a:pt x="918" y="13"/>
                  <a:pt x="876" y="13"/>
                </a:cubicBezTo>
                <a:lnTo>
                  <a:pt x="795" y="13"/>
                </a:lnTo>
                <a:cubicBezTo>
                  <a:pt x="756" y="13"/>
                  <a:pt x="730" y="39"/>
                  <a:pt x="701" y="39"/>
                </a:cubicBezTo>
                <a:cubicBezTo>
                  <a:pt x="675" y="39"/>
                  <a:pt x="649" y="26"/>
                  <a:pt x="607" y="26"/>
                </a:cubicBezTo>
                <a:cubicBezTo>
                  <a:pt x="581" y="26"/>
                  <a:pt x="552" y="68"/>
                  <a:pt x="526" y="68"/>
                </a:cubicBezTo>
                <a:cubicBezTo>
                  <a:pt x="524" y="69"/>
                  <a:pt x="521" y="70"/>
                  <a:pt x="519" y="70"/>
                </a:cubicBezTo>
                <a:cubicBezTo>
                  <a:pt x="495" y="70"/>
                  <a:pt x="463" y="24"/>
                  <a:pt x="439" y="24"/>
                </a:cubicBezTo>
                <a:cubicBezTo>
                  <a:pt x="437" y="24"/>
                  <a:pt x="434" y="25"/>
                  <a:pt x="432" y="26"/>
                </a:cubicBezTo>
                <a:cubicBezTo>
                  <a:pt x="406" y="26"/>
                  <a:pt x="364" y="26"/>
                  <a:pt x="338" y="39"/>
                </a:cubicBezTo>
                <a:cubicBezTo>
                  <a:pt x="309" y="39"/>
                  <a:pt x="296" y="107"/>
                  <a:pt x="270" y="120"/>
                </a:cubicBezTo>
                <a:cubicBezTo>
                  <a:pt x="242" y="120"/>
                  <a:pt x="221" y="114"/>
                  <a:pt x="202" y="114"/>
                </a:cubicBezTo>
                <a:cubicBezTo>
                  <a:pt x="193" y="114"/>
                  <a:pt x="185" y="116"/>
                  <a:pt x="176" y="120"/>
                </a:cubicBezTo>
                <a:cubicBezTo>
                  <a:pt x="148" y="120"/>
                  <a:pt x="121" y="114"/>
                  <a:pt x="103" y="114"/>
                </a:cubicBezTo>
                <a:cubicBezTo>
                  <a:pt x="93" y="114"/>
                  <a:pt x="86" y="116"/>
                  <a:pt x="82" y="120"/>
                </a:cubicBezTo>
                <a:cubicBezTo>
                  <a:pt x="40" y="149"/>
                  <a:pt x="1" y="188"/>
                  <a:pt x="1" y="214"/>
                </a:cubicBezTo>
                <a:cubicBezTo>
                  <a:pt x="1" y="243"/>
                  <a:pt x="53" y="256"/>
                  <a:pt x="95" y="282"/>
                </a:cubicBezTo>
                <a:cubicBezTo>
                  <a:pt x="108" y="295"/>
                  <a:pt x="121" y="337"/>
                  <a:pt x="147" y="350"/>
                </a:cubicBezTo>
                <a:cubicBezTo>
                  <a:pt x="176" y="363"/>
                  <a:pt x="202" y="376"/>
                  <a:pt x="244" y="392"/>
                </a:cubicBezTo>
                <a:cubicBezTo>
                  <a:pt x="265" y="392"/>
                  <a:pt x="295" y="373"/>
                  <a:pt x="321" y="373"/>
                </a:cubicBezTo>
                <a:cubicBezTo>
                  <a:pt x="327" y="373"/>
                  <a:pt x="333" y="373"/>
                  <a:pt x="338" y="376"/>
                </a:cubicBezTo>
                <a:cubicBezTo>
                  <a:pt x="364" y="376"/>
                  <a:pt x="390" y="392"/>
                  <a:pt x="419" y="392"/>
                </a:cubicBezTo>
                <a:cubicBezTo>
                  <a:pt x="424" y="395"/>
                  <a:pt x="429" y="395"/>
                  <a:pt x="435" y="395"/>
                </a:cubicBezTo>
                <a:cubicBezTo>
                  <a:pt x="453" y="395"/>
                  <a:pt x="475" y="387"/>
                  <a:pt x="493" y="387"/>
                </a:cubicBezTo>
                <a:cubicBezTo>
                  <a:pt x="500" y="387"/>
                  <a:pt x="507" y="388"/>
                  <a:pt x="513" y="392"/>
                </a:cubicBezTo>
                <a:cubicBezTo>
                  <a:pt x="539" y="392"/>
                  <a:pt x="568" y="405"/>
                  <a:pt x="607" y="418"/>
                </a:cubicBezTo>
                <a:cubicBezTo>
                  <a:pt x="633" y="418"/>
                  <a:pt x="662" y="431"/>
                  <a:pt x="688" y="431"/>
                </a:cubicBezTo>
                <a:cubicBezTo>
                  <a:pt x="705" y="431"/>
                  <a:pt x="724" y="425"/>
                  <a:pt x="746" y="425"/>
                </a:cubicBezTo>
                <a:cubicBezTo>
                  <a:pt x="757" y="425"/>
                  <a:pt x="769" y="427"/>
                  <a:pt x="782" y="431"/>
                </a:cubicBezTo>
                <a:cubicBezTo>
                  <a:pt x="811" y="431"/>
                  <a:pt x="837" y="499"/>
                  <a:pt x="863" y="512"/>
                </a:cubicBezTo>
                <a:lnTo>
                  <a:pt x="944" y="512"/>
                </a:lnTo>
                <a:cubicBezTo>
                  <a:pt x="986" y="512"/>
                  <a:pt x="1012" y="486"/>
                  <a:pt x="1038" y="486"/>
                </a:cubicBezTo>
                <a:lnTo>
                  <a:pt x="1135" y="486"/>
                </a:lnTo>
                <a:cubicBezTo>
                  <a:pt x="1161" y="486"/>
                  <a:pt x="1187" y="457"/>
                  <a:pt x="1229" y="457"/>
                </a:cubicBezTo>
                <a:cubicBezTo>
                  <a:pt x="1255" y="457"/>
                  <a:pt x="1281" y="525"/>
                  <a:pt x="1310" y="525"/>
                </a:cubicBezTo>
                <a:cubicBezTo>
                  <a:pt x="1349" y="525"/>
                  <a:pt x="1378" y="512"/>
                  <a:pt x="1404" y="512"/>
                </a:cubicBezTo>
                <a:lnTo>
                  <a:pt x="1498" y="512"/>
                </a:lnTo>
                <a:cubicBezTo>
                  <a:pt x="1524" y="499"/>
                  <a:pt x="1553" y="486"/>
                  <a:pt x="1579" y="486"/>
                </a:cubicBezTo>
                <a:cubicBezTo>
                  <a:pt x="1605" y="486"/>
                  <a:pt x="1647" y="473"/>
                  <a:pt x="1673" y="473"/>
                </a:cubicBezTo>
                <a:cubicBezTo>
                  <a:pt x="1702" y="473"/>
                  <a:pt x="1728" y="457"/>
                  <a:pt x="1754" y="457"/>
                </a:cubicBezTo>
                <a:cubicBezTo>
                  <a:pt x="1796" y="457"/>
                  <a:pt x="1822" y="444"/>
                  <a:pt x="1848" y="444"/>
                </a:cubicBezTo>
                <a:cubicBezTo>
                  <a:pt x="1877" y="431"/>
                  <a:pt x="1903" y="418"/>
                  <a:pt x="1929" y="418"/>
                </a:cubicBezTo>
                <a:cubicBezTo>
                  <a:pt x="1932" y="417"/>
                  <a:pt x="1935" y="416"/>
                  <a:pt x="1939" y="416"/>
                </a:cubicBezTo>
                <a:cubicBezTo>
                  <a:pt x="1963" y="416"/>
                  <a:pt x="1992" y="446"/>
                  <a:pt x="2016" y="446"/>
                </a:cubicBezTo>
                <a:cubicBezTo>
                  <a:pt x="2019" y="446"/>
                  <a:pt x="2023" y="445"/>
                  <a:pt x="2026" y="444"/>
                </a:cubicBezTo>
                <a:lnTo>
                  <a:pt x="2120" y="444"/>
                </a:lnTo>
                <a:cubicBezTo>
                  <a:pt x="2159" y="431"/>
                  <a:pt x="2172" y="376"/>
                  <a:pt x="2188" y="363"/>
                </a:cubicBezTo>
                <a:cubicBezTo>
                  <a:pt x="2227" y="350"/>
                  <a:pt x="2282" y="337"/>
                  <a:pt x="2282" y="311"/>
                </a:cubicBezTo>
                <a:cubicBezTo>
                  <a:pt x="2282" y="282"/>
                  <a:pt x="2227" y="256"/>
                  <a:pt x="2201" y="243"/>
                </a:cubicBezTo>
                <a:cubicBezTo>
                  <a:pt x="2188" y="230"/>
                  <a:pt x="2146" y="214"/>
                  <a:pt x="2120" y="201"/>
                </a:cubicBezTo>
                <a:cubicBezTo>
                  <a:pt x="2091" y="188"/>
                  <a:pt x="2065" y="188"/>
                  <a:pt x="2039" y="175"/>
                </a:cubicBezTo>
                <a:cubicBezTo>
                  <a:pt x="2029" y="171"/>
                  <a:pt x="2018" y="169"/>
                  <a:pt x="2007" y="169"/>
                </a:cubicBezTo>
                <a:cubicBezTo>
                  <a:pt x="1985" y="169"/>
                  <a:pt x="1962" y="175"/>
                  <a:pt x="1945" y="175"/>
                </a:cubicBezTo>
                <a:cubicBezTo>
                  <a:pt x="1916" y="162"/>
                  <a:pt x="1903" y="120"/>
                  <a:pt x="1864" y="107"/>
                </a:cubicBezTo>
                <a:cubicBezTo>
                  <a:pt x="1835" y="107"/>
                  <a:pt x="1809" y="107"/>
                  <a:pt x="1783" y="94"/>
                </a:cubicBezTo>
                <a:cubicBezTo>
                  <a:pt x="1754" y="94"/>
                  <a:pt x="1728" y="52"/>
                  <a:pt x="1686" y="52"/>
                </a:cubicBezTo>
                <a:lnTo>
                  <a:pt x="1605" y="52"/>
                </a:lnTo>
                <a:cubicBezTo>
                  <a:pt x="1579" y="52"/>
                  <a:pt x="1540" y="94"/>
                  <a:pt x="1511" y="94"/>
                </a:cubicBezTo>
                <a:cubicBezTo>
                  <a:pt x="1472" y="94"/>
                  <a:pt x="1459" y="52"/>
                  <a:pt x="1417" y="52"/>
                </a:cubicBezTo>
                <a:cubicBezTo>
                  <a:pt x="1391" y="52"/>
                  <a:pt x="1362" y="52"/>
                  <a:pt x="1336" y="39"/>
                </a:cubicBezTo>
                <a:cubicBezTo>
                  <a:pt x="1297" y="39"/>
                  <a:pt x="1268" y="68"/>
                  <a:pt x="1242" y="68"/>
                </a:cubicBezTo>
                <a:cubicBezTo>
                  <a:pt x="1216" y="68"/>
                  <a:pt x="1187" y="26"/>
                  <a:pt x="1148" y="13"/>
                </a:cubicBezTo>
                <a:cubicBezTo>
                  <a:pt x="1119" y="13"/>
                  <a:pt x="1093" y="0"/>
                  <a:pt x="106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26"/>
          <p:cNvSpPr/>
          <p:nvPr userDrawn="1"/>
        </p:nvSpPr>
        <p:spPr>
          <a:xfrm>
            <a:off x="1187865" y="4445003"/>
            <a:ext cx="847073" cy="128078"/>
          </a:xfrm>
          <a:custGeom>
            <a:avLst/>
            <a:gdLst/>
            <a:ahLst/>
            <a:cxnLst/>
            <a:rect l="l" t="t" r="r" b="b"/>
            <a:pathLst>
              <a:path w="4566" h="1122" extrusionOk="0">
                <a:moveTo>
                  <a:pt x="2201" y="1"/>
                </a:moveTo>
                <a:cubicBezTo>
                  <a:pt x="2162" y="1"/>
                  <a:pt x="2120" y="17"/>
                  <a:pt x="2081" y="17"/>
                </a:cubicBezTo>
                <a:cubicBezTo>
                  <a:pt x="2039" y="17"/>
                  <a:pt x="2013" y="111"/>
                  <a:pt x="1974" y="111"/>
                </a:cubicBezTo>
                <a:cubicBezTo>
                  <a:pt x="1965" y="114"/>
                  <a:pt x="1956" y="115"/>
                  <a:pt x="1948" y="115"/>
                </a:cubicBezTo>
                <a:cubicBezTo>
                  <a:pt x="1924" y="115"/>
                  <a:pt x="1903" y="107"/>
                  <a:pt x="1883" y="107"/>
                </a:cubicBezTo>
                <a:cubicBezTo>
                  <a:pt x="1877" y="107"/>
                  <a:pt x="1870" y="108"/>
                  <a:pt x="1864" y="111"/>
                </a:cubicBezTo>
                <a:cubicBezTo>
                  <a:pt x="1853" y="114"/>
                  <a:pt x="1842" y="115"/>
                  <a:pt x="1831" y="115"/>
                </a:cubicBezTo>
                <a:cubicBezTo>
                  <a:pt x="1801" y="115"/>
                  <a:pt x="1772" y="107"/>
                  <a:pt x="1751" y="107"/>
                </a:cubicBezTo>
                <a:cubicBezTo>
                  <a:pt x="1743" y="107"/>
                  <a:pt x="1736" y="108"/>
                  <a:pt x="1731" y="111"/>
                </a:cubicBezTo>
                <a:cubicBezTo>
                  <a:pt x="1689" y="137"/>
                  <a:pt x="1634" y="192"/>
                  <a:pt x="1634" y="218"/>
                </a:cubicBezTo>
                <a:cubicBezTo>
                  <a:pt x="1621" y="260"/>
                  <a:pt x="1702" y="286"/>
                  <a:pt x="1744" y="312"/>
                </a:cubicBezTo>
                <a:cubicBezTo>
                  <a:pt x="1744" y="325"/>
                  <a:pt x="1757" y="341"/>
                  <a:pt x="1770" y="354"/>
                </a:cubicBezTo>
                <a:lnTo>
                  <a:pt x="1744" y="354"/>
                </a:lnTo>
                <a:cubicBezTo>
                  <a:pt x="1702" y="354"/>
                  <a:pt x="1650" y="325"/>
                  <a:pt x="1595" y="325"/>
                </a:cubicBezTo>
                <a:lnTo>
                  <a:pt x="1446" y="325"/>
                </a:lnTo>
                <a:cubicBezTo>
                  <a:pt x="1407" y="325"/>
                  <a:pt x="1352" y="393"/>
                  <a:pt x="1310" y="393"/>
                </a:cubicBezTo>
                <a:cubicBezTo>
                  <a:pt x="1261" y="393"/>
                  <a:pt x="1210" y="311"/>
                  <a:pt x="1158" y="311"/>
                </a:cubicBezTo>
                <a:cubicBezTo>
                  <a:pt x="1155" y="311"/>
                  <a:pt x="1151" y="311"/>
                  <a:pt x="1148" y="312"/>
                </a:cubicBezTo>
                <a:cubicBezTo>
                  <a:pt x="1113" y="312"/>
                  <a:pt x="1077" y="306"/>
                  <a:pt x="1045" y="306"/>
                </a:cubicBezTo>
                <a:cubicBezTo>
                  <a:pt x="1030" y="306"/>
                  <a:pt x="1015" y="308"/>
                  <a:pt x="1002" y="312"/>
                </a:cubicBezTo>
                <a:cubicBezTo>
                  <a:pt x="947" y="312"/>
                  <a:pt x="905" y="367"/>
                  <a:pt x="853" y="380"/>
                </a:cubicBezTo>
                <a:cubicBezTo>
                  <a:pt x="798" y="380"/>
                  <a:pt x="759" y="380"/>
                  <a:pt x="704" y="393"/>
                </a:cubicBezTo>
                <a:cubicBezTo>
                  <a:pt x="649" y="393"/>
                  <a:pt x="623" y="461"/>
                  <a:pt x="568" y="474"/>
                </a:cubicBezTo>
                <a:cubicBezTo>
                  <a:pt x="557" y="477"/>
                  <a:pt x="546" y="478"/>
                  <a:pt x="535" y="478"/>
                </a:cubicBezTo>
                <a:cubicBezTo>
                  <a:pt x="504" y="478"/>
                  <a:pt x="474" y="470"/>
                  <a:pt x="447" y="470"/>
                </a:cubicBezTo>
                <a:cubicBezTo>
                  <a:pt x="437" y="470"/>
                  <a:pt x="428" y="471"/>
                  <a:pt x="419" y="474"/>
                </a:cubicBezTo>
                <a:cubicBezTo>
                  <a:pt x="367" y="487"/>
                  <a:pt x="325" y="503"/>
                  <a:pt x="273" y="516"/>
                </a:cubicBezTo>
                <a:cubicBezTo>
                  <a:pt x="218" y="542"/>
                  <a:pt x="176" y="555"/>
                  <a:pt x="137" y="568"/>
                </a:cubicBezTo>
                <a:cubicBezTo>
                  <a:pt x="82" y="610"/>
                  <a:pt x="1" y="649"/>
                  <a:pt x="1" y="691"/>
                </a:cubicBezTo>
                <a:cubicBezTo>
                  <a:pt x="1" y="730"/>
                  <a:pt x="95" y="746"/>
                  <a:pt x="150" y="785"/>
                </a:cubicBezTo>
                <a:cubicBezTo>
                  <a:pt x="176" y="811"/>
                  <a:pt x="205" y="892"/>
                  <a:pt x="257" y="921"/>
                </a:cubicBezTo>
                <a:cubicBezTo>
                  <a:pt x="278" y="927"/>
                  <a:pt x="302" y="927"/>
                  <a:pt x="328" y="927"/>
                </a:cubicBezTo>
                <a:cubicBezTo>
                  <a:pt x="353" y="927"/>
                  <a:pt x="380" y="927"/>
                  <a:pt x="406" y="934"/>
                </a:cubicBezTo>
                <a:cubicBezTo>
                  <a:pt x="409" y="935"/>
                  <a:pt x="413" y="936"/>
                  <a:pt x="417" y="936"/>
                </a:cubicBezTo>
                <a:cubicBezTo>
                  <a:pt x="456" y="936"/>
                  <a:pt x="509" y="890"/>
                  <a:pt x="554" y="890"/>
                </a:cubicBezTo>
                <a:cubicBezTo>
                  <a:pt x="559" y="890"/>
                  <a:pt x="563" y="891"/>
                  <a:pt x="568" y="892"/>
                </a:cubicBezTo>
                <a:cubicBezTo>
                  <a:pt x="623" y="892"/>
                  <a:pt x="662" y="921"/>
                  <a:pt x="717" y="934"/>
                </a:cubicBezTo>
                <a:cubicBezTo>
                  <a:pt x="759" y="947"/>
                  <a:pt x="811" y="960"/>
                  <a:pt x="853" y="973"/>
                </a:cubicBezTo>
                <a:cubicBezTo>
                  <a:pt x="905" y="973"/>
                  <a:pt x="947" y="989"/>
                  <a:pt x="1002" y="1002"/>
                </a:cubicBezTo>
                <a:cubicBezTo>
                  <a:pt x="1054" y="1002"/>
                  <a:pt x="1096" y="1028"/>
                  <a:pt x="1148" y="1028"/>
                </a:cubicBezTo>
                <a:cubicBezTo>
                  <a:pt x="1203" y="1041"/>
                  <a:pt x="1245" y="1070"/>
                  <a:pt x="1297" y="1070"/>
                </a:cubicBezTo>
                <a:cubicBezTo>
                  <a:pt x="1339" y="1083"/>
                  <a:pt x="1391" y="1083"/>
                  <a:pt x="1446" y="1083"/>
                </a:cubicBezTo>
                <a:cubicBezTo>
                  <a:pt x="1488" y="1096"/>
                  <a:pt x="1540" y="1122"/>
                  <a:pt x="1595" y="1122"/>
                </a:cubicBezTo>
                <a:cubicBezTo>
                  <a:pt x="1634" y="1122"/>
                  <a:pt x="1689" y="1015"/>
                  <a:pt x="1744" y="1015"/>
                </a:cubicBezTo>
                <a:cubicBezTo>
                  <a:pt x="1796" y="1015"/>
                  <a:pt x="1838" y="1070"/>
                  <a:pt x="1893" y="1070"/>
                </a:cubicBezTo>
                <a:cubicBezTo>
                  <a:pt x="1945" y="1070"/>
                  <a:pt x="2000" y="1083"/>
                  <a:pt x="2039" y="1083"/>
                </a:cubicBezTo>
                <a:cubicBezTo>
                  <a:pt x="2094" y="1083"/>
                  <a:pt x="2149" y="1122"/>
                  <a:pt x="2188" y="1122"/>
                </a:cubicBezTo>
                <a:lnTo>
                  <a:pt x="2337" y="1122"/>
                </a:lnTo>
                <a:cubicBezTo>
                  <a:pt x="2392" y="1122"/>
                  <a:pt x="2431" y="1002"/>
                  <a:pt x="2486" y="1002"/>
                </a:cubicBezTo>
                <a:cubicBezTo>
                  <a:pt x="2541" y="1002"/>
                  <a:pt x="2593" y="1015"/>
                  <a:pt x="2635" y="1015"/>
                </a:cubicBezTo>
                <a:cubicBezTo>
                  <a:pt x="2687" y="1015"/>
                  <a:pt x="2729" y="1002"/>
                  <a:pt x="2784" y="989"/>
                </a:cubicBezTo>
                <a:cubicBezTo>
                  <a:pt x="2836" y="989"/>
                  <a:pt x="2878" y="960"/>
                  <a:pt x="2930" y="960"/>
                </a:cubicBezTo>
                <a:cubicBezTo>
                  <a:pt x="2941" y="957"/>
                  <a:pt x="2951" y="956"/>
                  <a:pt x="2961" y="956"/>
                </a:cubicBezTo>
                <a:cubicBezTo>
                  <a:pt x="3002" y="956"/>
                  <a:pt x="3037" y="973"/>
                  <a:pt x="3079" y="973"/>
                </a:cubicBezTo>
                <a:cubicBezTo>
                  <a:pt x="3134" y="960"/>
                  <a:pt x="3173" y="947"/>
                  <a:pt x="3228" y="947"/>
                </a:cubicBezTo>
                <a:cubicBezTo>
                  <a:pt x="3234" y="946"/>
                  <a:pt x="3240" y="945"/>
                  <a:pt x="3245" y="945"/>
                </a:cubicBezTo>
                <a:cubicBezTo>
                  <a:pt x="3287" y="945"/>
                  <a:pt x="3327" y="976"/>
                  <a:pt x="3368" y="976"/>
                </a:cubicBezTo>
                <a:cubicBezTo>
                  <a:pt x="3376" y="976"/>
                  <a:pt x="3383" y="975"/>
                  <a:pt x="3390" y="973"/>
                </a:cubicBezTo>
                <a:cubicBezTo>
                  <a:pt x="3445" y="960"/>
                  <a:pt x="3484" y="934"/>
                  <a:pt x="3526" y="921"/>
                </a:cubicBezTo>
                <a:cubicBezTo>
                  <a:pt x="3578" y="908"/>
                  <a:pt x="3607" y="840"/>
                  <a:pt x="3646" y="811"/>
                </a:cubicBezTo>
                <a:cubicBezTo>
                  <a:pt x="3701" y="772"/>
                  <a:pt x="3795" y="746"/>
                  <a:pt x="3795" y="704"/>
                </a:cubicBezTo>
                <a:cubicBezTo>
                  <a:pt x="3795" y="691"/>
                  <a:pt x="3782" y="678"/>
                  <a:pt x="3769" y="649"/>
                </a:cubicBezTo>
                <a:lnTo>
                  <a:pt x="3876" y="649"/>
                </a:lnTo>
                <a:cubicBezTo>
                  <a:pt x="3918" y="636"/>
                  <a:pt x="3957" y="636"/>
                  <a:pt x="3999" y="623"/>
                </a:cubicBezTo>
                <a:cubicBezTo>
                  <a:pt x="4038" y="623"/>
                  <a:pt x="4064" y="610"/>
                  <a:pt x="4106" y="610"/>
                </a:cubicBezTo>
                <a:cubicBezTo>
                  <a:pt x="4109" y="609"/>
                  <a:pt x="4113" y="608"/>
                  <a:pt x="4116" y="608"/>
                </a:cubicBezTo>
                <a:cubicBezTo>
                  <a:pt x="4148" y="608"/>
                  <a:pt x="4181" y="651"/>
                  <a:pt x="4213" y="651"/>
                </a:cubicBezTo>
                <a:cubicBezTo>
                  <a:pt x="4217" y="651"/>
                  <a:pt x="4222" y="651"/>
                  <a:pt x="4226" y="649"/>
                </a:cubicBezTo>
                <a:cubicBezTo>
                  <a:pt x="4254" y="649"/>
                  <a:pt x="4288" y="656"/>
                  <a:pt x="4315" y="656"/>
                </a:cubicBezTo>
                <a:cubicBezTo>
                  <a:pt x="4328" y="656"/>
                  <a:pt x="4340" y="654"/>
                  <a:pt x="4349" y="649"/>
                </a:cubicBezTo>
                <a:cubicBezTo>
                  <a:pt x="4388" y="636"/>
                  <a:pt x="4417" y="568"/>
                  <a:pt x="4443" y="555"/>
                </a:cubicBezTo>
                <a:cubicBezTo>
                  <a:pt x="4485" y="529"/>
                  <a:pt x="4566" y="516"/>
                  <a:pt x="4566" y="487"/>
                </a:cubicBezTo>
                <a:cubicBezTo>
                  <a:pt x="4566" y="461"/>
                  <a:pt x="4498" y="422"/>
                  <a:pt x="4456" y="393"/>
                </a:cubicBezTo>
                <a:cubicBezTo>
                  <a:pt x="4430" y="367"/>
                  <a:pt x="4404" y="354"/>
                  <a:pt x="4362" y="341"/>
                </a:cubicBezTo>
                <a:cubicBezTo>
                  <a:pt x="4336" y="325"/>
                  <a:pt x="4294" y="312"/>
                  <a:pt x="4255" y="299"/>
                </a:cubicBezTo>
                <a:cubicBezTo>
                  <a:pt x="4234" y="292"/>
                  <a:pt x="4214" y="292"/>
                  <a:pt x="4193" y="292"/>
                </a:cubicBezTo>
                <a:cubicBezTo>
                  <a:pt x="4173" y="292"/>
                  <a:pt x="4153" y="292"/>
                  <a:pt x="4132" y="286"/>
                </a:cubicBezTo>
                <a:cubicBezTo>
                  <a:pt x="4106" y="273"/>
                  <a:pt x="4080" y="218"/>
                  <a:pt x="4038" y="205"/>
                </a:cubicBezTo>
                <a:cubicBezTo>
                  <a:pt x="3999" y="192"/>
                  <a:pt x="3970" y="192"/>
                  <a:pt x="3931" y="192"/>
                </a:cubicBezTo>
                <a:cubicBezTo>
                  <a:pt x="3889" y="179"/>
                  <a:pt x="3863" y="137"/>
                  <a:pt x="3821" y="124"/>
                </a:cubicBezTo>
                <a:cubicBezTo>
                  <a:pt x="3801" y="117"/>
                  <a:pt x="3781" y="117"/>
                  <a:pt x="3761" y="117"/>
                </a:cubicBezTo>
                <a:cubicBezTo>
                  <a:pt x="3741" y="117"/>
                  <a:pt x="3720" y="117"/>
                  <a:pt x="3701" y="111"/>
                </a:cubicBezTo>
                <a:cubicBezTo>
                  <a:pt x="3663" y="111"/>
                  <a:pt x="3628" y="165"/>
                  <a:pt x="3591" y="165"/>
                </a:cubicBezTo>
                <a:cubicBezTo>
                  <a:pt x="3587" y="165"/>
                  <a:pt x="3582" y="165"/>
                  <a:pt x="3578" y="163"/>
                </a:cubicBezTo>
                <a:cubicBezTo>
                  <a:pt x="3539" y="163"/>
                  <a:pt x="3513" y="111"/>
                  <a:pt x="3471" y="98"/>
                </a:cubicBezTo>
                <a:cubicBezTo>
                  <a:pt x="3432" y="98"/>
                  <a:pt x="3390" y="98"/>
                  <a:pt x="3351" y="82"/>
                </a:cubicBezTo>
                <a:cubicBezTo>
                  <a:pt x="3322" y="82"/>
                  <a:pt x="3270" y="111"/>
                  <a:pt x="3241" y="111"/>
                </a:cubicBezTo>
                <a:cubicBezTo>
                  <a:pt x="3202" y="98"/>
                  <a:pt x="3160" y="43"/>
                  <a:pt x="3121" y="43"/>
                </a:cubicBezTo>
                <a:cubicBezTo>
                  <a:pt x="3092" y="43"/>
                  <a:pt x="3053" y="17"/>
                  <a:pt x="3011" y="17"/>
                </a:cubicBezTo>
                <a:lnTo>
                  <a:pt x="2891" y="17"/>
                </a:lnTo>
                <a:cubicBezTo>
                  <a:pt x="2849" y="17"/>
                  <a:pt x="2810" y="30"/>
                  <a:pt x="2784" y="30"/>
                </a:cubicBezTo>
                <a:cubicBezTo>
                  <a:pt x="2742" y="30"/>
                  <a:pt x="2703" y="17"/>
                  <a:pt x="2661" y="17"/>
                </a:cubicBezTo>
                <a:cubicBezTo>
                  <a:pt x="2622" y="17"/>
                  <a:pt x="2580" y="43"/>
                  <a:pt x="2541" y="43"/>
                </a:cubicBezTo>
                <a:cubicBezTo>
                  <a:pt x="2512" y="43"/>
                  <a:pt x="2473" y="30"/>
                  <a:pt x="2431" y="30"/>
                </a:cubicBezTo>
                <a:cubicBezTo>
                  <a:pt x="2392" y="30"/>
                  <a:pt x="2350" y="69"/>
                  <a:pt x="2311" y="69"/>
                </a:cubicBezTo>
                <a:cubicBezTo>
                  <a:pt x="2269" y="69"/>
                  <a:pt x="2230" y="1"/>
                  <a:pt x="220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26"/>
          <p:cNvSpPr/>
          <p:nvPr userDrawn="1"/>
        </p:nvSpPr>
        <p:spPr>
          <a:xfrm>
            <a:off x="1931968" y="4354481"/>
            <a:ext cx="655990" cy="98398"/>
          </a:xfrm>
          <a:custGeom>
            <a:avLst/>
            <a:gdLst/>
            <a:ahLst/>
            <a:cxnLst/>
            <a:rect l="l" t="t" r="r" b="b"/>
            <a:pathLst>
              <a:path w="3536" h="862" extrusionOk="0">
                <a:moveTo>
                  <a:pt x="1203" y="0"/>
                </a:moveTo>
                <a:cubicBezTo>
                  <a:pt x="1174" y="13"/>
                  <a:pt x="1148" y="26"/>
                  <a:pt x="1106" y="26"/>
                </a:cubicBezTo>
                <a:cubicBezTo>
                  <a:pt x="1080" y="26"/>
                  <a:pt x="1054" y="81"/>
                  <a:pt x="1025" y="81"/>
                </a:cubicBezTo>
                <a:cubicBezTo>
                  <a:pt x="1004" y="81"/>
                  <a:pt x="974" y="62"/>
                  <a:pt x="947" y="62"/>
                </a:cubicBezTo>
                <a:cubicBezTo>
                  <a:pt x="942" y="62"/>
                  <a:pt x="936" y="62"/>
                  <a:pt x="931" y="65"/>
                </a:cubicBezTo>
                <a:cubicBezTo>
                  <a:pt x="905" y="65"/>
                  <a:pt x="879" y="65"/>
                  <a:pt x="850" y="81"/>
                </a:cubicBezTo>
                <a:cubicBezTo>
                  <a:pt x="811" y="81"/>
                  <a:pt x="798" y="120"/>
                  <a:pt x="756" y="120"/>
                </a:cubicBezTo>
                <a:cubicBezTo>
                  <a:pt x="753" y="121"/>
                  <a:pt x="750" y="122"/>
                  <a:pt x="747" y="122"/>
                </a:cubicBezTo>
                <a:cubicBezTo>
                  <a:pt x="721" y="122"/>
                  <a:pt x="685" y="81"/>
                  <a:pt x="662" y="81"/>
                </a:cubicBezTo>
                <a:cubicBezTo>
                  <a:pt x="649" y="88"/>
                  <a:pt x="635" y="88"/>
                  <a:pt x="620" y="88"/>
                </a:cubicBezTo>
                <a:cubicBezTo>
                  <a:pt x="604" y="88"/>
                  <a:pt x="587" y="88"/>
                  <a:pt x="568" y="94"/>
                </a:cubicBezTo>
                <a:cubicBezTo>
                  <a:pt x="539" y="94"/>
                  <a:pt x="513" y="133"/>
                  <a:pt x="487" y="133"/>
                </a:cubicBezTo>
                <a:cubicBezTo>
                  <a:pt x="458" y="146"/>
                  <a:pt x="432" y="146"/>
                  <a:pt x="406" y="162"/>
                </a:cubicBezTo>
                <a:cubicBezTo>
                  <a:pt x="377" y="162"/>
                  <a:pt x="351" y="201"/>
                  <a:pt x="325" y="214"/>
                </a:cubicBezTo>
                <a:cubicBezTo>
                  <a:pt x="310" y="220"/>
                  <a:pt x="297" y="220"/>
                  <a:pt x="283" y="220"/>
                </a:cubicBezTo>
                <a:cubicBezTo>
                  <a:pt x="270" y="220"/>
                  <a:pt x="257" y="220"/>
                  <a:pt x="244" y="227"/>
                </a:cubicBezTo>
                <a:cubicBezTo>
                  <a:pt x="202" y="243"/>
                  <a:pt x="176" y="243"/>
                  <a:pt x="150" y="256"/>
                </a:cubicBezTo>
                <a:cubicBezTo>
                  <a:pt x="121" y="269"/>
                  <a:pt x="95" y="282"/>
                  <a:pt x="82" y="295"/>
                </a:cubicBezTo>
                <a:cubicBezTo>
                  <a:pt x="40" y="324"/>
                  <a:pt x="1" y="350"/>
                  <a:pt x="1" y="376"/>
                </a:cubicBezTo>
                <a:cubicBezTo>
                  <a:pt x="1" y="405"/>
                  <a:pt x="53" y="405"/>
                  <a:pt x="95" y="431"/>
                </a:cubicBezTo>
                <a:cubicBezTo>
                  <a:pt x="108" y="444"/>
                  <a:pt x="134" y="486"/>
                  <a:pt x="163" y="499"/>
                </a:cubicBezTo>
                <a:lnTo>
                  <a:pt x="257" y="499"/>
                </a:lnTo>
                <a:cubicBezTo>
                  <a:pt x="283" y="499"/>
                  <a:pt x="325" y="457"/>
                  <a:pt x="351" y="457"/>
                </a:cubicBezTo>
                <a:cubicBezTo>
                  <a:pt x="377" y="470"/>
                  <a:pt x="406" y="486"/>
                  <a:pt x="432" y="486"/>
                </a:cubicBezTo>
                <a:cubicBezTo>
                  <a:pt x="474" y="486"/>
                  <a:pt x="500" y="499"/>
                  <a:pt x="526" y="499"/>
                </a:cubicBezTo>
                <a:lnTo>
                  <a:pt x="607" y="499"/>
                </a:lnTo>
                <a:cubicBezTo>
                  <a:pt x="594" y="512"/>
                  <a:pt x="594" y="525"/>
                  <a:pt x="594" y="538"/>
                </a:cubicBezTo>
                <a:cubicBezTo>
                  <a:pt x="594" y="580"/>
                  <a:pt x="662" y="593"/>
                  <a:pt x="717" y="619"/>
                </a:cubicBezTo>
                <a:cubicBezTo>
                  <a:pt x="743" y="648"/>
                  <a:pt x="756" y="687"/>
                  <a:pt x="798" y="713"/>
                </a:cubicBezTo>
                <a:cubicBezTo>
                  <a:pt x="824" y="729"/>
                  <a:pt x="863" y="742"/>
                  <a:pt x="905" y="755"/>
                </a:cubicBezTo>
                <a:cubicBezTo>
                  <a:pt x="937" y="755"/>
                  <a:pt x="981" y="725"/>
                  <a:pt x="1020" y="725"/>
                </a:cubicBezTo>
                <a:cubicBezTo>
                  <a:pt x="1027" y="725"/>
                  <a:pt x="1034" y="726"/>
                  <a:pt x="1041" y="729"/>
                </a:cubicBezTo>
                <a:cubicBezTo>
                  <a:pt x="1067" y="729"/>
                  <a:pt x="1106" y="742"/>
                  <a:pt x="1148" y="742"/>
                </a:cubicBezTo>
                <a:cubicBezTo>
                  <a:pt x="1156" y="745"/>
                  <a:pt x="1164" y="746"/>
                  <a:pt x="1171" y="746"/>
                </a:cubicBezTo>
                <a:cubicBezTo>
                  <a:pt x="1203" y="746"/>
                  <a:pt x="1237" y="729"/>
                  <a:pt x="1268" y="729"/>
                </a:cubicBezTo>
                <a:cubicBezTo>
                  <a:pt x="1297" y="742"/>
                  <a:pt x="1336" y="755"/>
                  <a:pt x="1378" y="768"/>
                </a:cubicBezTo>
                <a:cubicBezTo>
                  <a:pt x="1417" y="768"/>
                  <a:pt x="1459" y="781"/>
                  <a:pt x="1485" y="781"/>
                </a:cubicBezTo>
                <a:cubicBezTo>
                  <a:pt x="1527" y="781"/>
                  <a:pt x="1566" y="768"/>
                  <a:pt x="1608" y="768"/>
                </a:cubicBezTo>
                <a:cubicBezTo>
                  <a:pt x="1647" y="768"/>
                  <a:pt x="1673" y="862"/>
                  <a:pt x="1715" y="862"/>
                </a:cubicBezTo>
                <a:lnTo>
                  <a:pt x="1835" y="862"/>
                </a:lnTo>
                <a:cubicBezTo>
                  <a:pt x="1877" y="862"/>
                  <a:pt x="1916" y="836"/>
                  <a:pt x="1958" y="836"/>
                </a:cubicBezTo>
                <a:cubicBezTo>
                  <a:pt x="1984" y="836"/>
                  <a:pt x="2026" y="823"/>
                  <a:pt x="2065" y="823"/>
                </a:cubicBezTo>
                <a:cubicBezTo>
                  <a:pt x="2107" y="823"/>
                  <a:pt x="2146" y="781"/>
                  <a:pt x="2188" y="781"/>
                </a:cubicBezTo>
                <a:cubicBezTo>
                  <a:pt x="2227" y="781"/>
                  <a:pt x="2269" y="862"/>
                  <a:pt x="2295" y="862"/>
                </a:cubicBezTo>
                <a:cubicBezTo>
                  <a:pt x="2337" y="862"/>
                  <a:pt x="2376" y="836"/>
                  <a:pt x="2418" y="836"/>
                </a:cubicBezTo>
                <a:cubicBezTo>
                  <a:pt x="2457" y="836"/>
                  <a:pt x="2499" y="823"/>
                  <a:pt x="2538" y="823"/>
                </a:cubicBezTo>
                <a:cubicBezTo>
                  <a:pt x="2564" y="823"/>
                  <a:pt x="2606" y="794"/>
                  <a:pt x="2645" y="794"/>
                </a:cubicBezTo>
                <a:cubicBezTo>
                  <a:pt x="2687" y="794"/>
                  <a:pt x="2726" y="768"/>
                  <a:pt x="2755" y="768"/>
                </a:cubicBezTo>
                <a:cubicBezTo>
                  <a:pt x="2794" y="755"/>
                  <a:pt x="2836" y="755"/>
                  <a:pt x="2875" y="742"/>
                </a:cubicBezTo>
                <a:cubicBezTo>
                  <a:pt x="2917" y="742"/>
                  <a:pt x="2943" y="729"/>
                  <a:pt x="2985" y="713"/>
                </a:cubicBezTo>
                <a:cubicBezTo>
                  <a:pt x="3024" y="713"/>
                  <a:pt x="3050" y="687"/>
                  <a:pt x="3092" y="687"/>
                </a:cubicBezTo>
                <a:cubicBezTo>
                  <a:pt x="3096" y="686"/>
                  <a:pt x="3100" y="685"/>
                  <a:pt x="3105" y="685"/>
                </a:cubicBezTo>
                <a:cubicBezTo>
                  <a:pt x="3137" y="685"/>
                  <a:pt x="3177" y="716"/>
                  <a:pt x="3211" y="716"/>
                </a:cubicBezTo>
                <a:cubicBezTo>
                  <a:pt x="3217" y="716"/>
                  <a:pt x="3222" y="715"/>
                  <a:pt x="3228" y="713"/>
                </a:cubicBezTo>
                <a:cubicBezTo>
                  <a:pt x="3267" y="713"/>
                  <a:pt x="3309" y="713"/>
                  <a:pt x="3335" y="700"/>
                </a:cubicBezTo>
                <a:cubicBezTo>
                  <a:pt x="3374" y="687"/>
                  <a:pt x="3390" y="619"/>
                  <a:pt x="3416" y="606"/>
                </a:cubicBezTo>
                <a:cubicBezTo>
                  <a:pt x="3471" y="580"/>
                  <a:pt x="3536" y="551"/>
                  <a:pt x="3536" y="525"/>
                </a:cubicBezTo>
                <a:cubicBezTo>
                  <a:pt x="3536" y="499"/>
                  <a:pt x="3471" y="470"/>
                  <a:pt x="3429" y="444"/>
                </a:cubicBezTo>
                <a:cubicBezTo>
                  <a:pt x="3403" y="418"/>
                  <a:pt x="3361" y="405"/>
                  <a:pt x="3322" y="389"/>
                </a:cubicBezTo>
                <a:cubicBezTo>
                  <a:pt x="3293" y="376"/>
                  <a:pt x="3254" y="376"/>
                  <a:pt x="3212" y="363"/>
                </a:cubicBezTo>
                <a:cubicBezTo>
                  <a:pt x="3203" y="360"/>
                  <a:pt x="3195" y="359"/>
                  <a:pt x="3187" y="359"/>
                </a:cubicBezTo>
                <a:cubicBezTo>
                  <a:pt x="3164" y="359"/>
                  <a:pt x="3140" y="367"/>
                  <a:pt x="3117" y="367"/>
                </a:cubicBezTo>
                <a:cubicBezTo>
                  <a:pt x="3108" y="367"/>
                  <a:pt x="3100" y="366"/>
                  <a:pt x="3092" y="363"/>
                </a:cubicBezTo>
                <a:cubicBezTo>
                  <a:pt x="3050" y="350"/>
                  <a:pt x="3024" y="295"/>
                  <a:pt x="2985" y="295"/>
                </a:cubicBezTo>
                <a:cubicBezTo>
                  <a:pt x="2956" y="295"/>
                  <a:pt x="2917" y="295"/>
                  <a:pt x="2875" y="282"/>
                </a:cubicBezTo>
                <a:cubicBezTo>
                  <a:pt x="2836" y="282"/>
                  <a:pt x="2807" y="243"/>
                  <a:pt x="2768" y="227"/>
                </a:cubicBezTo>
                <a:cubicBezTo>
                  <a:pt x="2740" y="227"/>
                  <a:pt x="2713" y="234"/>
                  <a:pt x="2686" y="234"/>
                </a:cubicBezTo>
                <a:cubicBezTo>
                  <a:pt x="2672" y="234"/>
                  <a:pt x="2659" y="232"/>
                  <a:pt x="2645" y="227"/>
                </a:cubicBezTo>
                <a:cubicBezTo>
                  <a:pt x="2606" y="227"/>
                  <a:pt x="2564" y="295"/>
                  <a:pt x="2525" y="295"/>
                </a:cubicBezTo>
                <a:cubicBezTo>
                  <a:pt x="2483" y="295"/>
                  <a:pt x="2457" y="243"/>
                  <a:pt x="2418" y="243"/>
                </a:cubicBezTo>
                <a:lnTo>
                  <a:pt x="2295" y="243"/>
                </a:lnTo>
                <a:cubicBezTo>
                  <a:pt x="2256" y="243"/>
                  <a:pt x="2214" y="269"/>
                  <a:pt x="2175" y="269"/>
                </a:cubicBezTo>
                <a:lnTo>
                  <a:pt x="2159" y="269"/>
                </a:lnTo>
                <a:cubicBezTo>
                  <a:pt x="2175" y="256"/>
                  <a:pt x="2175" y="243"/>
                  <a:pt x="2188" y="243"/>
                </a:cubicBezTo>
                <a:cubicBezTo>
                  <a:pt x="2214" y="214"/>
                  <a:pt x="2269" y="188"/>
                  <a:pt x="2269" y="162"/>
                </a:cubicBezTo>
                <a:cubicBezTo>
                  <a:pt x="2269" y="146"/>
                  <a:pt x="2227" y="94"/>
                  <a:pt x="2188" y="81"/>
                </a:cubicBezTo>
                <a:cubicBezTo>
                  <a:pt x="2185" y="77"/>
                  <a:pt x="2180" y="76"/>
                  <a:pt x="2175" y="76"/>
                </a:cubicBezTo>
                <a:cubicBezTo>
                  <a:pt x="2160" y="76"/>
                  <a:pt x="2139" y="84"/>
                  <a:pt x="2116" y="84"/>
                </a:cubicBezTo>
                <a:cubicBezTo>
                  <a:pt x="2109" y="84"/>
                  <a:pt x="2101" y="84"/>
                  <a:pt x="2094" y="81"/>
                </a:cubicBezTo>
                <a:cubicBezTo>
                  <a:pt x="2087" y="77"/>
                  <a:pt x="2081" y="76"/>
                  <a:pt x="2074" y="76"/>
                </a:cubicBezTo>
                <a:cubicBezTo>
                  <a:pt x="2058" y="76"/>
                  <a:pt x="2041" y="84"/>
                  <a:pt x="2019" y="84"/>
                </a:cubicBezTo>
                <a:cubicBezTo>
                  <a:pt x="2012" y="84"/>
                  <a:pt x="2005" y="84"/>
                  <a:pt x="1997" y="81"/>
                </a:cubicBezTo>
                <a:cubicBezTo>
                  <a:pt x="1971" y="81"/>
                  <a:pt x="1958" y="13"/>
                  <a:pt x="1932" y="0"/>
                </a:cubicBezTo>
                <a:lnTo>
                  <a:pt x="1835" y="0"/>
                </a:lnTo>
                <a:cubicBezTo>
                  <a:pt x="1809" y="0"/>
                  <a:pt x="1770" y="52"/>
                  <a:pt x="1741" y="52"/>
                </a:cubicBezTo>
                <a:cubicBezTo>
                  <a:pt x="1715" y="52"/>
                  <a:pt x="1689" y="13"/>
                  <a:pt x="1647" y="13"/>
                </a:cubicBezTo>
                <a:cubicBezTo>
                  <a:pt x="1621" y="13"/>
                  <a:pt x="1592" y="26"/>
                  <a:pt x="1566" y="26"/>
                </a:cubicBezTo>
                <a:cubicBezTo>
                  <a:pt x="1527" y="26"/>
                  <a:pt x="1498" y="0"/>
                  <a:pt x="1472" y="0"/>
                </a:cubicBezTo>
                <a:cubicBezTo>
                  <a:pt x="1446" y="0"/>
                  <a:pt x="1417" y="13"/>
                  <a:pt x="1378" y="13"/>
                </a:cubicBezTo>
                <a:cubicBezTo>
                  <a:pt x="1349" y="13"/>
                  <a:pt x="1323" y="0"/>
                  <a:pt x="1297" y="0"/>
                </a:cubicBezTo>
                <a:cubicBezTo>
                  <a:pt x="1283" y="4"/>
                  <a:pt x="1271" y="6"/>
                  <a:pt x="1260" y="6"/>
                </a:cubicBezTo>
                <a:cubicBezTo>
                  <a:pt x="1237" y="6"/>
                  <a:pt x="1220" y="0"/>
                  <a:pt x="120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26"/>
          <p:cNvSpPr/>
          <p:nvPr userDrawn="1"/>
        </p:nvSpPr>
        <p:spPr>
          <a:xfrm>
            <a:off x="2590734" y="4445003"/>
            <a:ext cx="553213" cy="137324"/>
          </a:xfrm>
          <a:custGeom>
            <a:avLst/>
            <a:gdLst/>
            <a:ahLst/>
            <a:cxnLst/>
            <a:rect l="l" t="t" r="r" b="b"/>
            <a:pathLst>
              <a:path w="2982" h="1203" extrusionOk="0">
                <a:moveTo>
                  <a:pt x="1404" y="1"/>
                </a:moveTo>
                <a:cubicBezTo>
                  <a:pt x="1378" y="1"/>
                  <a:pt x="1349" y="56"/>
                  <a:pt x="1323" y="56"/>
                </a:cubicBezTo>
                <a:cubicBezTo>
                  <a:pt x="1297" y="56"/>
                  <a:pt x="1268" y="43"/>
                  <a:pt x="1242" y="43"/>
                </a:cubicBezTo>
                <a:cubicBezTo>
                  <a:pt x="1216" y="43"/>
                  <a:pt x="1187" y="17"/>
                  <a:pt x="1161" y="17"/>
                </a:cubicBezTo>
                <a:lnTo>
                  <a:pt x="1093" y="17"/>
                </a:lnTo>
                <a:cubicBezTo>
                  <a:pt x="1067" y="17"/>
                  <a:pt x="1038" y="69"/>
                  <a:pt x="1012" y="69"/>
                </a:cubicBezTo>
                <a:cubicBezTo>
                  <a:pt x="986" y="69"/>
                  <a:pt x="957" y="56"/>
                  <a:pt x="931" y="56"/>
                </a:cubicBezTo>
                <a:lnTo>
                  <a:pt x="850" y="56"/>
                </a:lnTo>
                <a:cubicBezTo>
                  <a:pt x="824" y="56"/>
                  <a:pt x="811" y="82"/>
                  <a:pt x="782" y="82"/>
                </a:cubicBezTo>
                <a:cubicBezTo>
                  <a:pt x="764" y="82"/>
                  <a:pt x="747" y="76"/>
                  <a:pt x="729" y="76"/>
                </a:cubicBezTo>
                <a:cubicBezTo>
                  <a:pt x="720" y="76"/>
                  <a:pt x="710" y="78"/>
                  <a:pt x="701" y="82"/>
                </a:cubicBezTo>
                <a:cubicBezTo>
                  <a:pt x="675" y="82"/>
                  <a:pt x="649" y="98"/>
                  <a:pt x="620" y="98"/>
                </a:cubicBezTo>
                <a:cubicBezTo>
                  <a:pt x="594" y="98"/>
                  <a:pt x="568" y="56"/>
                  <a:pt x="539" y="56"/>
                </a:cubicBezTo>
                <a:cubicBezTo>
                  <a:pt x="513" y="69"/>
                  <a:pt x="487" y="69"/>
                  <a:pt x="471" y="82"/>
                </a:cubicBezTo>
                <a:cubicBezTo>
                  <a:pt x="445" y="82"/>
                  <a:pt x="419" y="111"/>
                  <a:pt x="390" y="111"/>
                </a:cubicBezTo>
                <a:cubicBezTo>
                  <a:pt x="369" y="111"/>
                  <a:pt x="349" y="93"/>
                  <a:pt x="327" y="93"/>
                </a:cubicBezTo>
                <a:cubicBezTo>
                  <a:pt x="321" y="93"/>
                  <a:pt x="315" y="95"/>
                  <a:pt x="309" y="98"/>
                </a:cubicBezTo>
                <a:cubicBezTo>
                  <a:pt x="283" y="98"/>
                  <a:pt x="270" y="150"/>
                  <a:pt x="244" y="150"/>
                </a:cubicBezTo>
                <a:cubicBezTo>
                  <a:pt x="234" y="154"/>
                  <a:pt x="225" y="156"/>
                  <a:pt x="216" y="156"/>
                </a:cubicBezTo>
                <a:cubicBezTo>
                  <a:pt x="197" y="156"/>
                  <a:pt x="180" y="150"/>
                  <a:pt x="163" y="150"/>
                </a:cubicBezTo>
                <a:cubicBezTo>
                  <a:pt x="134" y="163"/>
                  <a:pt x="108" y="163"/>
                  <a:pt x="95" y="179"/>
                </a:cubicBezTo>
                <a:cubicBezTo>
                  <a:pt x="66" y="192"/>
                  <a:pt x="40" y="218"/>
                  <a:pt x="27" y="231"/>
                </a:cubicBezTo>
                <a:cubicBezTo>
                  <a:pt x="1" y="244"/>
                  <a:pt x="14" y="273"/>
                  <a:pt x="14" y="299"/>
                </a:cubicBezTo>
                <a:cubicBezTo>
                  <a:pt x="14" y="325"/>
                  <a:pt x="14" y="341"/>
                  <a:pt x="40" y="354"/>
                </a:cubicBezTo>
                <a:cubicBezTo>
                  <a:pt x="46" y="360"/>
                  <a:pt x="60" y="360"/>
                  <a:pt x="75" y="360"/>
                </a:cubicBezTo>
                <a:cubicBezTo>
                  <a:pt x="91" y="360"/>
                  <a:pt x="108" y="360"/>
                  <a:pt x="121" y="367"/>
                </a:cubicBezTo>
                <a:cubicBezTo>
                  <a:pt x="134" y="380"/>
                  <a:pt x="163" y="406"/>
                  <a:pt x="189" y="406"/>
                </a:cubicBezTo>
                <a:cubicBezTo>
                  <a:pt x="197" y="411"/>
                  <a:pt x="206" y="413"/>
                  <a:pt x="216" y="413"/>
                </a:cubicBezTo>
                <a:cubicBezTo>
                  <a:pt x="234" y="413"/>
                  <a:pt x="253" y="406"/>
                  <a:pt x="270" y="406"/>
                </a:cubicBezTo>
                <a:cubicBezTo>
                  <a:pt x="296" y="422"/>
                  <a:pt x="309" y="461"/>
                  <a:pt x="338" y="461"/>
                </a:cubicBezTo>
                <a:cubicBezTo>
                  <a:pt x="364" y="461"/>
                  <a:pt x="390" y="487"/>
                  <a:pt x="419" y="487"/>
                </a:cubicBezTo>
                <a:lnTo>
                  <a:pt x="500" y="487"/>
                </a:lnTo>
                <a:cubicBezTo>
                  <a:pt x="526" y="487"/>
                  <a:pt x="552" y="516"/>
                  <a:pt x="581" y="516"/>
                </a:cubicBezTo>
                <a:lnTo>
                  <a:pt x="662" y="516"/>
                </a:lnTo>
                <a:cubicBezTo>
                  <a:pt x="688" y="516"/>
                  <a:pt x="714" y="503"/>
                  <a:pt x="743" y="503"/>
                </a:cubicBezTo>
                <a:cubicBezTo>
                  <a:pt x="769" y="503"/>
                  <a:pt x="782" y="474"/>
                  <a:pt x="811" y="474"/>
                </a:cubicBezTo>
                <a:cubicBezTo>
                  <a:pt x="756" y="503"/>
                  <a:pt x="769" y="542"/>
                  <a:pt x="769" y="568"/>
                </a:cubicBezTo>
                <a:cubicBezTo>
                  <a:pt x="769" y="597"/>
                  <a:pt x="769" y="610"/>
                  <a:pt x="795" y="636"/>
                </a:cubicBezTo>
                <a:cubicBezTo>
                  <a:pt x="798" y="639"/>
                  <a:pt x="803" y="640"/>
                  <a:pt x="808" y="640"/>
                </a:cubicBezTo>
                <a:cubicBezTo>
                  <a:pt x="822" y="640"/>
                  <a:pt x="841" y="632"/>
                  <a:pt x="858" y="632"/>
                </a:cubicBezTo>
                <a:cubicBezTo>
                  <a:pt x="864" y="632"/>
                  <a:pt x="870" y="633"/>
                  <a:pt x="876" y="636"/>
                </a:cubicBezTo>
                <a:cubicBezTo>
                  <a:pt x="892" y="649"/>
                  <a:pt x="892" y="691"/>
                  <a:pt x="918" y="691"/>
                </a:cubicBezTo>
                <a:cubicBezTo>
                  <a:pt x="892" y="691"/>
                  <a:pt x="876" y="678"/>
                  <a:pt x="850" y="678"/>
                </a:cubicBezTo>
                <a:cubicBezTo>
                  <a:pt x="824" y="691"/>
                  <a:pt x="795" y="717"/>
                  <a:pt x="782" y="717"/>
                </a:cubicBezTo>
                <a:cubicBezTo>
                  <a:pt x="743" y="730"/>
                  <a:pt x="730" y="746"/>
                  <a:pt x="701" y="759"/>
                </a:cubicBezTo>
                <a:cubicBezTo>
                  <a:pt x="695" y="762"/>
                  <a:pt x="689" y="763"/>
                  <a:pt x="682" y="763"/>
                </a:cubicBezTo>
                <a:cubicBezTo>
                  <a:pt x="664" y="763"/>
                  <a:pt x="643" y="755"/>
                  <a:pt x="625" y="755"/>
                </a:cubicBezTo>
                <a:cubicBezTo>
                  <a:pt x="618" y="755"/>
                  <a:pt x="612" y="756"/>
                  <a:pt x="607" y="759"/>
                </a:cubicBezTo>
                <a:cubicBezTo>
                  <a:pt x="581" y="785"/>
                  <a:pt x="594" y="827"/>
                  <a:pt x="594" y="840"/>
                </a:cubicBezTo>
                <a:cubicBezTo>
                  <a:pt x="607" y="866"/>
                  <a:pt x="594" y="892"/>
                  <a:pt x="620" y="921"/>
                </a:cubicBezTo>
                <a:cubicBezTo>
                  <a:pt x="649" y="921"/>
                  <a:pt x="675" y="934"/>
                  <a:pt x="701" y="947"/>
                </a:cubicBezTo>
                <a:lnTo>
                  <a:pt x="782" y="947"/>
                </a:lnTo>
                <a:cubicBezTo>
                  <a:pt x="795" y="947"/>
                  <a:pt x="824" y="960"/>
                  <a:pt x="850" y="960"/>
                </a:cubicBezTo>
                <a:cubicBezTo>
                  <a:pt x="876" y="960"/>
                  <a:pt x="905" y="960"/>
                  <a:pt x="931" y="973"/>
                </a:cubicBezTo>
                <a:cubicBezTo>
                  <a:pt x="957" y="973"/>
                  <a:pt x="986" y="960"/>
                  <a:pt x="1012" y="960"/>
                </a:cubicBezTo>
                <a:cubicBezTo>
                  <a:pt x="1038" y="960"/>
                  <a:pt x="1054" y="989"/>
                  <a:pt x="1080" y="989"/>
                </a:cubicBezTo>
                <a:cubicBezTo>
                  <a:pt x="1083" y="991"/>
                  <a:pt x="1087" y="992"/>
                  <a:pt x="1090" y="992"/>
                </a:cubicBezTo>
                <a:cubicBezTo>
                  <a:pt x="1113" y="992"/>
                  <a:pt x="1138" y="960"/>
                  <a:pt x="1161" y="960"/>
                </a:cubicBezTo>
                <a:cubicBezTo>
                  <a:pt x="1187" y="960"/>
                  <a:pt x="1216" y="973"/>
                  <a:pt x="1242" y="973"/>
                </a:cubicBezTo>
                <a:cubicBezTo>
                  <a:pt x="1268" y="973"/>
                  <a:pt x="1281" y="989"/>
                  <a:pt x="1310" y="989"/>
                </a:cubicBezTo>
                <a:cubicBezTo>
                  <a:pt x="1297" y="1002"/>
                  <a:pt x="1297" y="1015"/>
                  <a:pt x="1297" y="1028"/>
                </a:cubicBezTo>
                <a:cubicBezTo>
                  <a:pt x="1297" y="1054"/>
                  <a:pt x="1297" y="1096"/>
                  <a:pt x="1323" y="1109"/>
                </a:cubicBezTo>
                <a:cubicBezTo>
                  <a:pt x="1328" y="1112"/>
                  <a:pt x="1334" y="1113"/>
                  <a:pt x="1340" y="1113"/>
                </a:cubicBezTo>
                <a:cubicBezTo>
                  <a:pt x="1365" y="1113"/>
                  <a:pt x="1396" y="1096"/>
                  <a:pt x="1417" y="1096"/>
                </a:cubicBezTo>
                <a:cubicBezTo>
                  <a:pt x="1443" y="1109"/>
                  <a:pt x="1459" y="1122"/>
                  <a:pt x="1485" y="1135"/>
                </a:cubicBezTo>
                <a:cubicBezTo>
                  <a:pt x="1511" y="1135"/>
                  <a:pt x="1540" y="1151"/>
                  <a:pt x="1566" y="1151"/>
                </a:cubicBezTo>
                <a:cubicBezTo>
                  <a:pt x="1592" y="1151"/>
                  <a:pt x="1621" y="1177"/>
                  <a:pt x="1647" y="1177"/>
                </a:cubicBezTo>
                <a:cubicBezTo>
                  <a:pt x="1660" y="1177"/>
                  <a:pt x="1686" y="1190"/>
                  <a:pt x="1715" y="1190"/>
                </a:cubicBezTo>
                <a:cubicBezTo>
                  <a:pt x="1741" y="1190"/>
                  <a:pt x="1767" y="1151"/>
                  <a:pt x="1796" y="1151"/>
                </a:cubicBezTo>
                <a:cubicBezTo>
                  <a:pt x="1822" y="1151"/>
                  <a:pt x="1848" y="1203"/>
                  <a:pt x="1877" y="1203"/>
                </a:cubicBezTo>
                <a:cubicBezTo>
                  <a:pt x="1903" y="1203"/>
                  <a:pt x="1929" y="1151"/>
                  <a:pt x="1958" y="1151"/>
                </a:cubicBezTo>
                <a:lnTo>
                  <a:pt x="2039" y="1151"/>
                </a:lnTo>
                <a:cubicBezTo>
                  <a:pt x="2065" y="1151"/>
                  <a:pt x="2091" y="1177"/>
                  <a:pt x="2120" y="1177"/>
                </a:cubicBezTo>
                <a:cubicBezTo>
                  <a:pt x="2146" y="1177"/>
                  <a:pt x="2172" y="1164"/>
                  <a:pt x="2188" y="1164"/>
                </a:cubicBezTo>
                <a:cubicBezTo>
                  <a:pt x="2214" y="1164"/>
                  <a:pt x="2253" y="1190"/>
                  <a:pt x="2269" y="1190"/>
                </a:cubicBezTo>
                <a:cubicBezTo>
                  <a:pt x="2295" y="1190"/>
                  <a:pt x="2321" y="1164"/>
                  <a:pt x="2350" y="1164"/>
                </a:cubicBezTo>
                <a:cubicBezTo>
                  <a:pt x="2359" y="1160"/>
                  <a:pt x="2367" y="1158"/>
                  <a:pt x="2376" y="1158"/>
                </a:cubicBezTo>
                <a:cubicBezTo>
                  <a:pt x="2393" y="1158"/>
                  <a:pt x="2411" y="1164"/>
                  <a:pt x="2431" y="1164"/>
                </a:cubicBezTo>
                <a:lnTo>
                  <a:pt x="2512" y="1164"/>
                </a:lnTo>
                <a:cubicBezTo>
                  <a:pt x="2538" y="1151"/>
                  <a:pt x="2551" y="1109"/>
                  <a:pt x="2577" y="1109"/>
                </a:cubicBezTo>
                <a:cubicBezTo>
                  <a:pt x="2601" y="1109"/>
                  <a:pt x="2632" y="1139"/>
                  <a:pt x="2659" y="1139"/>
                </a:cubicBezTo>
                <a:cubicBezTo>
                  <a:pt x="2664" y="1139"/>
                  <a:pt x="2669" y="1137"/>
                  <a:pt x="2674" y="1135"/>
                </a:cubicBezTo>
                <a:cubicBezTo>
                  <a:pt x="2700" y="1135"/>
                  <a:pt x="2713" y="1109"/>
                  <a:pt x="2739" y="1096"/>
                </a:cubicBezTo>
                <a:cubicBezTo>
                  <a:pt x="2768" y="1083"/>
                  <a:pt x="2794" y="1070"/>
                  <a:pt x="2807" y="1070"/>
                </a:cubicBezTo>
                <a:cubicBezTo>
                  <a:pt x="2836" y="1054"/>
                  <a:pt x="2875" y="1054"/>
                  <a:pt x="2888" y="1041"/>
                </a:cubicBezTo>
                <a:cubicBezTo>
                  <a:pt x="2917" y="1015"/>
                  <a:pt x="2901" y="1002"/>
                  <a:pt x="2901" y="973"/>
                </a:cubicBezTo>
                <a:cubicBezTo>
                  <a:pt x="2901" y="960"/>
                  <a:pt x="2930" y="908"/>
                  <a:pt x="2901" y="892"/>
                </a:cubicBezTo>
                <a:cubicBezTo>
                  <a:pt x="2896" y="889"/>
                  <a:pt x="2891" y="889"/>
                  <a:pt x="2885" y="889"/>
                </a:cubicBezTo>
                <a:cubicBezTo>
                  <a:pt x="2861" y="889"/>
                  <a:pt x="2831" y="908"/>
                  <a:pt x="2807" y="908"/>
                </a:cubicBezTo>
                <a:cubicBezTo>
                  <a:pt x="2781" y="892"/>
                  <a:pt x="2768" y="866"/>
                  <a:pt x="2739" y="866"/>
                </a:cubicBezTo>
                <a:cubicBezTo>
                  <a:pt x="2730" y="862"/>
                  <a:pt x="2721" y="860"/>
                  <a:pt x="2713" y="860"/>
                </a:cubicBezTo>
                <a:cubicBezTo>
                  <a:pt x="2695" y="860"/>
                  <a:pt x="2677" y="866"/>
                  <a:pt x="2658" y="866"/>
                </a:cubicBezTo>
                <a:cubicBezTo>
                  <a:pt x="2632" y="866"/>
                  <a:pt x="2606" y="853"/>
                  <a:pt x="2577" y="840"/>
                </a:cubicBezTo>
                <a:cubicBezTo>
                  <a:pt x="2551" y="840"/>
                  <a:pt x="2525" y="866"/>
                  <a:pt x="2496" y="866"/>
                </a:cubicBezTo>
                <a:cubicBezTo>
                  <a:pt x="2483" y="866"/>
                  <a:pt x="2457" y="853"/>
                  <a:pt x="2431" y="853"/>
                </a:cubicBezTo>
                <a:cubicBezTo>
                  <a:pt x="2402" y="840"/>
                  <a:pt x="2376" y="798"/>
                  <a:pt x="2350" y="798"/>
                </a:cubicBezTo>
                <a:lnTo>
                  <a:pt x="2269" y="798"/>
                </a:lnTo>
                <a:cubicBezTo>
                  <a:pt x="2253" y="798"/>
                  <a:pt x="2240" y="827"/>
                  <a:pt x="2214" y="827"/>
                </a:cubicBezTo>
                <a:cubicBezTo>
                  <a:pt x="2240" y="811"/>
                  <a:pt x="2253" y="798"/>
                  <a:pt x="2253" y="785"/>
                </a:cubicBezTo>
                <a:cubicBezTo>
                  <a:pt x="2253" y="772"/>
                  <a:pt x="2227" y="759"/>
                  <a:pt x="2214" y="746"/>
                </a:cubicBezTo>
                <a:cubicBezTo>
                  <a:pt x="2240" y="746"/>
                  <a:pt x="2240" y="704"/>
                  <a:pt x="2269" y="704"/>
                </a:cubicBezTo>
                <a:cubicBezTo>
                  <a:pt x="2295" y="704"/>
                  <a:pt x="2321" y="730"/>
                  <a:pt x="2350" y="730"/>
                </a:cubicBezTo>
                <a:cubicBezTo>
                  <a:pt x="2376" y="717"/>
                  <a:pt x="2389" y="717"/>
                  <a:pt x="2415" y="704"/>
                </a:cubicBezTo>
                <a:lnTo>
                  <a:pt x="2496" y="704"/>
                </a:lnTo>
                <a:cubicBezTo>
                  <a:pt x="2525" y="704"/>
                  <a:pt x="2551" y="691"/>
                  <a:pt x="2564" y="678"/>
                </a:cubicBezTo>
                <a:cubicBezTo>
                  <a:pt x="2593" y="678"/>
                  <a:pt x="2619" y="665"/>
                  <a:pt x="2645" y="665"/>
                </a:cubicBezTo>
                <a:cubicBezTo>
                  <a:pt x="2650" y="662"/>
                  <a:pt x="2654" y="661"/>
                  <a:pt x="2659" y="661"/>
                </a:cubicBezTo>
                <a:cubicBezTo>
                  <a:pt x="2679" y="661"/>
                  <a:pt x="2697" y="681"/>
                  <a:pt x="2715" y="681"/>
                </a:cubicBezTo>
                <a:cubicBezTo>
                  <a:pt x="2719" y="681"/>
                  <a:pt x="2722" y="680"/>
                  <a:pt x="2726" y="678"/>
                </a:cubicBezTo>
                <a:cubicBezTo>
                  <a:pt x="2755" y="678"/>
                  <a:pt x="2768" y="610"/>
                  <a:pt x="2781" y="597"/>
                </a:cubicBezTo>
                <a:lnTo>
                  <a:pt x="2862" y="597"/>
                </a:lnTo>
                <a:cubicBezTo>
                  <a:pt x="2888" y="584"/>
                  <a:pt x="2901" y="555"/>
                  <a:pt x="2917" y="542"/>
                </a:cubicBezTo>
                <a:cubicBezTo>
                  <a:pt x="2943" y="529"/>
                  <a:pt x="2982" y="516"/>
                  <a:pt x="2982" y="487"/>
                </a:cubicBezTo>
                <a:cubicBezTo>
                  <a:pt x="2982" y="474"/>
                  <a:pt x="2930" y="474"/>
                  <a:pt x="2901" y="448"/>
                </a:cubicBezTo>
                <a:cubicBezTo>
                  <a:pt x="2888" y="448"/>
                  <a:pt x="2875" y="393"/>
                  <a:pt x="2849" y="380"/>
                </a:cubicBezTo>
                <a:cubicBezTo>
                  <a:pt x="2836" y="380"/>
                  <a:pt x="2807" y="367"/>
                  <a:pt x="2768" y="367"/>
                </a:cubicBezTo>
                <a:cubicBezTo>
                  <a:pt x="2765" y="364"/>
                  <a:pt x="2762" y="363"/>
                  <a:pt x="2757" y="363"/>
                </a:cubicBezTo>
                <a:cubicBezTo>
                  <a:pt x="2739" y="363"/>
                  <a:pt x="2708" y="380"/>
                  <a:pt x="2687" y="380"/>
                </a:cubicBezTo>
                <a:cubicBezTo>
                  <a:pt x="2658" y="367"/>
                  <a:pt x="2645" y="341"/>
                  <a:pt x="2619" y="325"/>
                </a:cubicBezTo>
                <a:cubicBezTo>
                  <a:pt x="2593" y="325"/>
                  <a:pt x="2564" y="341"/>
                  <a:pt x="2538" y="341"/>
                </a:cubicBezTo>
                <a:cubicBezTo>
                  <a:pt x="2529" y="336"/>
                  <a:pt x="2520" y="334"/>
                  <a:pt x="2511" y="334"/>
                </a:cubicBezTo>
                <a:cubicBezTo>
                  <a:pt x="2493" y="334"/>
                  <a:pt x="2474" y="341"/>
                  <a:pt x="2457" y="341"/>
                </a:cubicBezTo>
                <a:cubicBezTo>
                  <a:pt x="2448" y="336"/>
                  <a:pt x="2439" y="334"/>
                  <a:pt x="2430" y="334"/>
                </a:cubicBezTo>
                <a:cubicBezTo>
                  <a:pt x="2412" y="334"/>
                  <a:pt x="2393" y="341"/>
                  <a:pt x="2376" y="341"/>
                </a:cubicBezTo>
                <a:cubicBezTo>
                  <a:pt x="2350" y="325"/>
                  <a:pt x="2321" y="286"/>
                  <a:pt x="2295" y="286"/>
                </a:cubicBezTo>
                <a:cubicBezTo>
                  <a:pt x="2269" y="286"/>
                  <a:pt x="2240" y="312"/>
                  <a:pt x="2214" y="312"/>
                </a:cubicBezTo>
                <a:cubicBezTo>
                  <a:pt x="2188" y="312"/>
                  <a:pt x="2133" y="286"/>
                  <a:pt x="2107" y="286"/>
                </a:cubicBezTo>
                <a:cubicBezTo>
                  <a:pt x="2159" y="260"/>
                  <a:pt x="2201" y="244"/>
                  <a:pt x="2201" y="218"/>
                </a:cubicBezTo>
                <a:cubicBezTo>
                  <a:pt x="2201" y="192"/>
                  <a:pt x="2188" y="179"/>
                  <a:pt x="2159" y="163"/>
                </a:cubicBezTo>
                <a:cubicBezTo>
                  <a:pt x="2146" y="156"/>
                  <a:pt x="2133" y="156"/>
                  <a:pt x="2119" y="156"/>
                </a:cubicBezTo>
                <a:cubicBezTo>
                  <a:pt x="2106" y="156"/>
                  <a:pt x="2092" y="156"/>
                  <a:pt x="2078" y="150"/>
                </a:cubicBezTo>
                <a:cubicBezTo>
                  <a:pt x="2065" y="137"/>
                  <a:pt x="2039" y="111"/>
                  <a:pt x="2010" y="98"/>
                </a:cubicBezTo>
                <a:cubicBezTo>
                  <a:pt x="1997" y="98"/>
                  <a:pt x="1971" y="69"/>
                  <a:pt x="1945" y="69"/>
                </a:cubicBezTo>
                <a:cubicBezTo>
                  <a:pt x="1939" y="66"/>
                  <a:pt x="1933" y="65"/>
                  <a:pt x="1928" y="65"/>
                </a:cubicBezTo>
                <a:cubicBezTo>
                  <a:pt x="1905" y="65"/>
                  <a:pt x="1885" y="82"/>
                  <a:pt x="1864" y="82"/>
                </a:cubicBezTo>
                <a:cubicBezTo>
                  <a:pt x="1835" y="82"/>
                  <a:pt x="1809" y="69"/>
                  <a:pt x="1783" y="69"/>
                </a:cubicBezTo>
                <a:cubicBezTo>
                  <a:pt x="1754" y="69"/>
                  <a:pt x="1741" y="30"/>
                  <a:pt x="1715" y="17"/>
                </a:cubicBezTo>
                <a:lnTo>
                  <a:pt x="1634" y="17"/>
                </a:lnTo>
                <a:cubicBezTo>
                  <a:pt x="1609" y="17"/>
                  <a:pt x="1586" y="46"/>
                  <a:pt x="1564" y="46"/>
                </a:cubicBezTo>
                <a:cubicBezTo>
                  <a:pt x="1560" y="46"/>
                  <a:pt x="1557" y="45"/>
                  <a:pt x="1553" y="43"/>
                </a:cubicBezTo>
                <a:cubicBezTo>
                  <a:pt x="1524" y="43"/>
                  <a:pt x="1498" y="17"/>
                  <a:pt x="1485" y="17"/>
                </a:cubicBezTo>
                <a:cubicBezTo>
                  <a:pt x="1459" y="17"/>
                  <a:pt x="1430" y="1"/>
                  <a:pt x="140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0" name="Google Shape;630;p26"/>
          <p:cNvSpPr/>
          <p:nvPr userDrawn="1"/>
        </p:nvSpPr>
        <p:spPr>
          <a:xfrm>
            <a:off x="3301815" y="4406534"/>
            <a:ext cx="15212" cy="4909"/>
          </a:xfrm>
          <a:custGeom>
            <a:avLst/>
            <a:gdLst/>
            <a:ahLst/>
            <a:cxnLst/>
            <a:rect l="l" t="t" r="r" b="b"/>
            <a:pathLst>
              <a:path w="82" h="43" extrusionOk="0">
                <a:moveTo>
                  <a:pt x="40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14" y="43"/>
                  <a:pt x="40" y="43"/>
                </a:cubicBezTo>
                <a:cubicBezTo>
                  <a:pt x="69" y="43"/>
                  <a:pt x="82" y="30"/>
                  <a:pt x="82" y="30"/>
                </a:cubicBezTo>
                <a:cubicBezTo>
                  <a:pt x="82" y="14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1" name="Google Shape;631;p26"/>
          <p:cNvSpPr/>
          <p:nvPr userDrawn="1"/>
        </p:nvSpPr>
        <p:spPr>
          <a:xfrm>
            <a:off x="3239297" y="4400712"/>
            <a:ext cx="17624" cy="2968"/>
          </a:xfrm>
          <a:custGeom>
            <a:avLst/>
            <a:gdLst/>
            <a:ahLst/>
            <a:cxnLst/>
            <a:rect l="l" t="t" r="r" b="b"/>
            <a:pathLst>
              <a:path w="95" h="26" extrusionOk="0">
                <a:moveTo>
                  <a:pt x="53" y="0"/>
                </a:moveTo>
                <a:cubicBezTo>
                  <a:pt x="27" y="0"/>
                  <a:pt x="1" y="0"/>
                  <a:pt x="1" y="13"/>
                </a:cubicBezTo>
                <a:cubicBezTo>
                  <a:pt x="1" y="26"/>
                  <a:pt x="27" y="26"/>
                  <a:pt x="40" y="26"/>
                </a:cubicBezTo>
                <a:cubicBezTo>
                  <a:pt x="69" y="26"/>
                  <a:pt x="95" y="26"/>
                  <a:pt x="95" y="13"/>
                </a:cubicBezTo>
                <a:cubicBezTo>
                  <a:pt x="95" y="13"/>
                  <a:pt x="69" y="0"/>
                  <a:pt x="5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26"/>
          <p:cNvSpPr/>
          <p:nvPr userDrawn="1"/>
        </p:nvSpPr>
        <p:spPr>
          <a:xfrm>
            <a:off x="3274173" y="4395804"/>
            <a:ext cx="17624" cy="5023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43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14" y="43"/>
                  <a:pt x="43" y="43"/>
                </a:cubicBezTo>
                <a:cubicBezTo>
                  <a:pt x="69" y="43"/>
                  <a:pt x="95" y="43"/>
                  <a:pt x="95" y="27"/>
                </a:cubicBezTo>
                <a:cubicBezTo>
                  <a:pt x="95" y="14"/>
                  <a:pt x="69" y="14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3" name="Google Shape;633;p26"/>
          <p:cNvSpPr/>
          <p:nvPr userDrawn="1"/>
        </p:nvSpPr>
        <p:spPr>
          <a:xfrm>
            <a:off x="3203863" y="4408018"/>
            <a:ext cx="15212" cy="3425"/>
          </a:xfrm>
          <a:custGeom>
            <a:avLst/>
            <a:gdLst/>
            <a:ahLst/>
            <a:cxnLst/>
            <a:rect l="l" t="t" r="r" b="b"/>
            <a:pathLst>
              <a:path w="82" h="30" extrusionOk="0">
                <a:moveTo>
                  <a:pt x="43" y="1"/>
                </a:moveTo>
                <a:cubicBezTo>
                  <a:pt x="17" y="1"/>
                  <a:pt x="1" y="1"/>
                  <a:pt x="1" y="17"/>
                </a:cubicBezTo>
                <a:cubicBezTo>
                  <a:pt x="1" y="17"/>
                  <a:pt x="17" y="30"/>
                  <a:pt x="43" y="30"/>
                </a:cubicBezTo>
                <a:cubicBezTo>
                  <a:pt x="69" y="30"/>
                  <a:pt x="82" y="30"/>
                  <a:pt x="82" y="17"/>
                </a:cubicBezTo>
                <a:cubicBezTo>
                  <a:pt x="82" y="17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4" name="Google Shape;634;p26"/>
          <p:cNvSpPr/>
          <p:nvPr userDrawn="1"/>
        </p:nvSpPr>
        <p:spPr>
          <a:xfrm>
            <a:off x="3334281" y="4398771"/>
            <a:ext cx="17624" cy="3425"/>
          </a:xfrm>
          <a:custGeom>
            <a:avLst/>
            <a:gdLst/>
            <a:ahLst/>
            <a:cxnLst/>
            <a:rect l="l" t="t" r="r" b="b"/>
            <a:pathLst>
              <a:path w="95" h="30" extrusionOk="0">
                <a:moveTo>
                  <a:pt x="43" y="1"/>
                </a:moveTo>
                <a:cubicBezTo>
                  <a:pt x="27" y="1"/>
                  <a:pt x="1" y="1"/>
                  <a:pt x="1" y="17"/>
                </a:cubicBezTo>
                <a:cubicBezTo>
                  <a:pt x="1" y="17"/>
                  <a:pt x="14" y="30"/>
                  <a:pt x="43" y="30"/>
                </a:cubicBezTo>
                <a:cubicBezTo>
                  <a:pt x="69" y="30"/>
                  <a:pt x="95" y="30"/>
                  <a:pt x="95" y="17"/>
                </a:cubicBezTo>
                <a:cubicBezTo>
                  <a:pt x="95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5" name="Google Shape;635;p26"/>
          <p:cNvSpPr/>
          <p:nvPr userDrawn="1"/>
        </p:nvSpPr>
        <p:spPr>
          <a:xfrm>
            <a:off x="3321666" y="4418291"/>
            <a:ext cx="17624" cy="3881"/>
          </a:xfrm>
          <a:custGeom>
            <a:avLst/>
            <a:gdLst/>
            <a:ahLst/>
            <a:cxnLst/>
            <a:rect l="l" t="t" r="r" b="b"/>
            <a:pathLst>
              <a:path w="95" h="34" extrusionOk="0">
                <a:moveTo>
                  <a:pt x="19" y="1"/>
                </a:moveTo>
                <a:cubicBezTo>
                  <a:pt x="6" y="1"/>
                  <a:pt x="1" y="8"/>
                  <a:pt x="1" y="8"/>
                </a:cubicBezTo>
                <a:cubicBezTo>
                  <a:pt x="1" y="21"/>
                  <a:pt x="14" y="34"/>
                  <a:pt x="43" y="34"/>
                </a:cubicBezTo>
                <a:cubicBezTo>
                  <a:pt x="69" y="34"/>
                  <a:pt x="82" y="34"/>
                  <a:pt x="82" y="21"/>
                </a:cubicBezTo>
                <a:cubicBezTo>
                  <a:pt x="95" y="8"/>
                  <a:pt x="69" y="8"/>
                  <a:pt x="43" y="8"/>
                </a:cubicBezTo>
                <a:cubicBezTo>
                  <a:pt x="33" y="3"/>
                  <a:pt x="25" y="1"/>
                  <a:pt x="1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6" name="Google Shape;636;p26"/>
          <p:cNvSpPr/>
          <p:nvPr userDrawn="1"/>
        </p:nvSpPr>
        <p:spPr>
          <a:xfrm>
            <a:off x="3211655" y="4390667"/>
            <a:ext cx="17624" cy="3767"/>
          </a:xfrm>
          <a:custGeom>
            <a:avLst/>
            <a:gdLst/>
            <a:ahLst/>
            <a:cxnLst/>
            <a:rect l="l" t="t" r="r" b="b"/>
            <a:pathLst>
              <a:path w="95" h="33" extrusionOk="0">
                <a:moveTo>
                  <a:pt x="26" y="0"/>
                </a:moveTo>
                <a:cubicBezTo>
                  <a:pt x="14" y="0"/>
                  <a:pt x="1" y="11"/>
                  <a:pt x="1" y="20"/>
                </a:cubicBezTo>
                <a:cubicBezTo>
                  <a:pt x="1" y="20"/>
                  <a:pt x="14" y="33"/>
                  <a:pt x="40" y="33"/>
                </a:cubicBezTo>
                <a:cubicBezTo>
                  <a:pt x="69" y="33"/>
                  <a:pt x="82" y="33"/>
                  <a:pt x="95" y="20"/>
                </a:cubicBezTo>
                <a:cubicBezTo>
                  <a:pt x="95" y="7"/>
                  <a:pt x="69" y="7"/>
                  <a:pt x="40" y="7"/>
                </a:cubicBezTo>
                <a:cubicBezTo>
                  <a:pt x="36" y="2"/>
                  <a:pt x="31" y="0"/>
                  <a:pt x="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" name="Google Shape;637;p26"/>
          <p:cNvSpPr/>
          <p:nvPr userDrawn="1"/>
        </p:nvSpPr>
        <p:spPr>
          <a:xfrm>
            <a:off x="3296992" y="4385073"/>
            <a:ext cx="17624" cy="4566"/>
          </a:xfrm>
          <a:custGeom>
            <a:avLst/>
            <a:gdLst/>
            <a:ahLst/>
            <a:cxnLst/>
            <a:rect l="l" t="t" r="r" b="b"/>
            <a:pathLst>
              <a:path w="95" h="40" extrusionOk="0">
                <a:moveTo>
                  <a:pt x="40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14" y="27"/>
                  <a:pt x="40" y="40"/>
                </a:cubicBezTo>
                <a:cubicBezTo>
                  <a:pt x="66" y="40"/>
                  <a:pt x="95" y="27"/>
                  <a:pt x="95" y="27"/>
                </a:cubicBezTo>
                <a:cubicBezTo>
                  <a:pt x="95" y="14"/>
                  <a:pt x="66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" name="Google Shape;638;p26"/>
          <p:cNvSpPr/>
          <p:nvPr userDrawn="1"/>
        </p:nvSpPr>
        <p:spPr>
          <a:xfrm>
            <a:off x="3369158" y="4408018"/>
            <a:ext cx="18181" cy="4909"/>
          </a:xfrm>
          <a:custGeom>
            <a:avLst/>
            <a:gdLst/>
            <a:ahLst/>
            <a:cxnLst/>
            <a:rect l="l" t="t" r="r" b="b"/>
            <a:pathLst>
              <a:path w="98" h="43" extrusionOk="0">
                <a:moveTo>
                  <a:pt x="43" y="1"/>
                </a:moveTo>
                <a:cubicBezTo>
                  <a:pt x="30" y="1"/>
                  <a:pt x="1" y="1"/>
                  <a:pt x="1" y="17"/>
                </a:cubicBezTo>
                <a:cubicBezTo>
                  <a:pt x="1" y="30"/>
                  <a:pt x="17" y="30"/>
                  <a:pt x="43" y="43"/>
                </a:cubicBezTo>
                <a:cubicBezTo>
                  <a:pt x="69" y="43"/>
                  <a:pt x="98" y="30"/>
                  <a:pt x="98" y="30"/>
                </a:cubicBezTo>
                <a:cubicBezTo>
                  <a:pt x="98" y="17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9" name="Google Shape;639;p26"/>
          <p:cNvSpPr/>
          <p:nvPr userDrawn="1"/>
        </p:nvSpPr>
        <p:spPr>
          <a:xfrm>
            <a:off x="3158783" y="4400712"/>
            <a:ext cx="18181" cy="2968"/>
          </a:xfrm>
          <a:custGeom>
            <a:avLst/>
            <a:gdLst/>
            <a:ahLst/>
            <a:cxnLst/>
            <a:rect l="l" t="t" r="r" b="b"/>
            <a:pathLst>
              <a:path w="98" h="26" extrusionOk="0">
                <a:moveTo>
                  <a:pt x="56" y="0"/>
                </a:moveTo>
                <a:cubicBezTo>
                  <a:pt x="30" y="0"/>
                  <a:pt x="17" y="0"/>
                  <a:pt x="17" y="13"/>
                </a:cubicBezTo>
                <a:cubicBezTo>
                  <a:pt x="1" y="26"/>
                  <a:pt x="30" y="26"/>
                  <a:pt x="56" y="26"/>
                </a:cubicBezTo>
                <a:cubicBezTo>
                  <a:pt x="82" y="26"/>
                  <a:pt x="98" y="26"/>
                  <a:pt x="98" y="13"/>
                </a:cubicBezTo>
                <a:cubicBezTo>
                  <a:pt x="98" y="13"/>
                  <a:pt x="82" y="0"/>
                  <a:pt x="5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0" name="Google Shape;640;p26"/>
          <p:cNvSpPr/>
          <p:nvPr userDrawn="1"/>
        </p:nvSpPr>
        <p:spPr>
          <a:xfrm>
            <a:off x="3244120" y="4423542"/>
            <a:ext cx="17624" cy="5023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56" y="1"/>
                </a:moveTo>
                <a:cubicBezTo>
                  <a:pt x="27" y="1"/>
                  <a:pt x="1" y="14"/>
                  <a:pt x="1" y="14"/>
                </a:cubicBezTo>
                <a:cubicBezTo>
                  <a:pt x="1" y="27"/>
                  <a:pt x="27" y="27"/>
                  <a:pt x="56" y="43"/>
                </a:cubicBezTo>
                <a:cubicBezTo>
                  <a:pt x="69" y="43"/>
                  <a:pt x="95" y="27"/>
                  <a:pt x="95" y="27"/>
                </a:cubicBezTo>
                <a:cubicBezTo>
                  <a:pt x="95" y="14"/>
                  <a:pt x="82" y="1"/>
                  <a:pt x="5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" name="Google Shape;641;p26"/>
          <p:cNvSpPr/>
          <p:nvPr userDrawn="1"/>
        </p:nvSpPr>
        <p:spPr>
          <a:xfrm>
            <a:off x="3271762" y="4414296"/>
            <a:ext cx="17624" cy="3082"/>
          </a:xfrm>
          <a:custGeom>
            <a:avLst/>
            <a:gdLst/>
            <a:ahLst/>
            <a:cxnLst/>
            <a:rect l="l" t="t" r="r" b="b"/>
            <a:pathLst>
              <a:path w="95" h="27" extrusionOk="0">
                <a:moveTo>
                  <a:pt x="56" y="1"/>
                </a:moveTo>
                <a:cubicBezTo>
                  <a:pt x="27" y="1"/>
                  <a:pt x="1" y="1"/>
                  <a:pt x="1" y="14"/>
                </a:cubicBezTo>
                <a:cubicBezTo>
                  <a:pt x="1" y="14"/>
                  <a:pt x="27" y="27"/>
                  <a:pt x="40" y="27"/>
                </a:cubicBezTo>
                <a:cubicBezTo>
                  <a:pt x="69" y="27"/>
                  <a:pt x="95" y="27"/>
                  <a:pt x="95" y="14"/>
                </a:cubicBezTo>
                <a:cubicBezTo>
                  <a:pt x="95" y="14"/>
                  <a:pt x="69" y="1"/>
                  <a:pt x="5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26"/>
          <p:cNvSpPr/>
          <p:nvPr userDrawn="1"/>
        </p:nvSpPr>
        <p:spPr>
          <a:xfrm>
            <a:off x="1864069" y="4385987"/>
            <a:ext cx="17624" cy="3653"/>
          </a:xfrm>
          <a:custGeom>
            <a:avLst/>
            <a:gdLst/>
            <a:ahLst/>
            <a:cxnLst/>
            <a:rect l="l" t="t" r="r" b="b"/>
            <a:pathLst>
              <a:path w="95" h="32" extrusionOk="0">
                <a:moveTo>
                  <a:pt x="68" y="0"/>
                </a:moveTo>
                <a:cubicBezTo>
                  <a:pt x="60" y="0"/>
                  <a:pt x="52" y="2"/>
                  <a:pt x="43" y="6"/>
                </a:cubicBezTo>
                <a:cubicBezTo>
                  <a:pt x="30" y="6"/>
                  <a:pt x="1" y="6"/>
                  <a:pt x="1" y="19"/>
                </a:cubicBezTo>
                <a:cubicBezTo>
                  <a:pt x="1" y="32"/>
                  <a:pt x="30" y="32"/>
                  <a:pt x="56" y="32"/>
                </a:cubicBezTo>
                <a:cubicBezTo>
                  <a:pt x="69" y="32"/>
                  <a:pt x="95" y="19"/>
                  <a:pt x="95" y="6"/>
                </a:cubicBezTo>
                <a:cubicBezTo>
                  <a:pt x="95" y="6"/>
                  <a:pt x="83" y="0"/>
                  <a:pt x="6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26"/>
          <p:cNvSpPr/>
          <p:nvPr userDrawn="1"/>
        </p:nvSpPr>
        <p:spPr>
          <a:xfrm>
            <a:off x="1926588" y="4378795"/>
            <a:ext cx="15212" cy="4909"/>
          </a:xfrm>
          <a:custGeom>
            <a:avLst/>
            <a:gdLst/>
            <a:ahLst/>
            <a:cxnLst/>
            <a:rect l="l" t="t" r="r" b="b"/>
            <a:pathLst>
              <a:path w="82" h="43" extrusionOk="0">
                <a:moveTo>
                  <a:pt x="43" y="1"/>
                </a:moveTo>
                <a:cubicBezTo>
                  <a:pt x="17" y="1"/>
                  <a:pt x="1" y="14"/>
                  <a:pt x="1" y="30"/>
                </a:cubicBezTo>
                <a:cubicBezTo>
                  <a:pt x="1" y="30"/>
                  <a:pt x="17" y="43"/>
                  <a:pt x="43" y="43"/>
                </a:cubicBezTo>
                <a:cubicBezTo>
                  <a:pt x="69" y="30"/>
                  <a:pt x="82" y="30"/>
                  <a:pt x="82" y="14"/>
                </a:cubicBezTo>
                <a:cubicBezTo>
                  <a:pt x="82" y="14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4" name="Google Shape;644;p26"/>
          <p:cNvSpPr/>
          <p:nvPr userDrawn="1"/>
        </p:nvSpPr>
        <p:spPr>
          <a:xfrm>
            <a:off x="1891711" y="4375827"/>
            <a:ext cx="17624" cy="3082"/>
          </a:xfrm>
          <a:custGeom>
            <a:avLst/>
            <a:gdLst/>
            <a:ahLst/>
            <a:cxnLst/>
            <a:rect l="l" t="t" r="r" b="b"/>
            <a:pathLst>
              <a:path w="95" h="27" extrusionOk="0">
                <a:moveTo>
                  <a:pt x="43" y="1"/>
                </a:moveTo>
                <a:cubicBezTo>
                  <a:pt x="14" y="1"/>
                  <a:pt x="1" y="1"/>
                  <a:pt x="1" y="14"/>
                </a:cubicBezTo>
                <a:cubicBezTo>
                  <a:pt x="1" y="27"/>
                  <a:pt x="14" y="27"/>
                  <a:pt x="43" y="27"/>
                </a:cubicBezTo>
                <a:cubicBezTo>
                  <a:pt x="69" y="27"/>
                  <a:pt x="95" y="14"/>
                  <a:pt x="82" y="14"/>
                </a:cubicBezTo>
                <a:cubicBezTo>
                  <a:pt x="82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5" name="Google Shape;645;p26"/>
          <p:cNvSpPr/>
          <p:nvPr userDrawn="1"/>
        </p:nvSpPr>
        <p:spPr>
          <a:xfrm>
            <a:off x="1962021" y="4386557"/>
            <a:ext cx="17624" cy="5023"/>
          </a:xfrm>
          <a:custGeom>
            <a:avLst/>
            <a:gdLst/>
            <a:ahLst/>
            <a:cxnLst/>
            <a:rect l="l" t="t" r="r" b="b"/>
            <a:pathLst>
              <a:path w="95" h="44" extrusionOk="0">
                <a:moveTo>
                  <a:pt x="40" y="1"/>
                </a:moveTo>
                <a:cubicBezTo>
                  <a:pt x="27" y="1"/>
                  <a:pt x="1" y="14"/>
                  <a:pt x="1" y="27"/>
                </a:cubicBezTo>
                <a:cubicBezTo>
                  <a:pt x="1" y="27"/>
                  <a:pt x="27" y="43"/>
                  <a:pt x="53" y="43"/>
                </a:cubicBezTo>
                <a:cubicBezTo>
                  <a:pt x="69" y="27"/>
                  <a:pt x="95" y="27"/>
                  <a:pt x="95" y="14"/>
                </a:cubicBezTo>
                <a:cubicBezTo>
                  <a:pt x="95" y="1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6"/>
          <p:cNvSpPr/>
          <p:nvPr userDrawn="1"/>
        </p:nvSpPr>
        <p:spPr>
          <a:xfrm>
            <a:off x="1831604" y="4377311"/>
            <a:ext cx="15212" cy="3082"/>
          </a:xfrm>
          <a:custGeom>
            <a:avLst/>
            <a:gdLst/>
            <a:ahLst/>
            <a:cxnLst/>
            <a:rect l="l" t="t" r="r" b="b"/>
            <a:pathLst>
              <a:path w="82" h="27" extrusionOk="0">
                <a:moveTo>
                  <a:pt x="43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27"/>
                  <a:pt x="14" y="27"/>
                  <a:pt x="43" y="27"/>
                </a:cubicBezTo>
                <a:cubicBezTo>
                  <a:pt x="69" y="27"/>
                  <a:pt x="82" y="27"/>
                  <a:pt x="82" y="14"/>
                </a:cubicBezTo>
                <a:cubicBezTo>
                  <a:pt x="82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" name="Google Shape;647;p26"/>
          <p:cNvSpPr/>
          <p:nvPr userDrawn="1"/>
        </p:nvSpPr>
        <p:spPr>
          <a:xfrm>
            <a:off x="1844219" y="4397288"/>
            <a:ext cx="17624" cy="3539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40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27" y="30"/>
                  <a:pt x="40" y="30"/>
                </a:cubicBezTo>
                <a:cubicBezTo>
                  <a:pt x="69" y="30"/>
                  <a:pt x="95" y="14"/>
                  <a:pt x="95" y="14"/>
                </a:cubicBezTo>
                <a:cubicBezTo>
                  <a:pt x="95" y="1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" name="Google Shape;648;p26"/>
          <p:cNvSpPr/>
          <p:nvPr userDrawn="1"/>
        </p:nvSpPr>
        <p:spPr>
          <a:xfrm>
            <a:off x="1954230" y="4369549"/>
            <a:ext cx="17624" cy="3539"/>
          </a:xfrm>
          <a:custGeom>
            <a:avLst/>
            <a:gdLst/>
            <a:ahLst/>
            <a:cxnLst/>
            <a:rect l="l" t="t" r="r" b="b"/>
            <a:pathLst>
              <a:path w="95" h="31" extrusionOk="0">
                <a:moveTo>
                  <a:pt x="43" y="1"/>
                </a:moveTo>
                <a:cubicBezTo>
                  <a:pt x="14" y="1"/>
                  <a:pt x="1" y="14"/>
                  <a:pt x="1" y="14"/>
                </a:cubicBezTo>
                <a:cubicBezTo>
                  <a:pt x="1" y="30"/>
                  <a:pt x="30" y="30"/>
                  <a:pt x="43" y="30"/>
                </a:cubicBezTo>
                <a:cubicBezTo>
                  <a:pt x="69" y="30"/>
                  <a:pt x="95" y="30"/>
                  <a:pt x="95" y="14"/>
                </a:cubicBezTo>
                <a:cubicBezTo>
                  <a:pt x="95" y="1"/>
                  <a:pt x="69" y="1"/>
                  <a:pt x="4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9" name="Google Shape;649;p26"/>
          <p:cNvSpPr/>
          <p:nvPr userDrawn="1"/>
        </p:nvSpPr>
        <p:spPr>
          <a:xfrm>
            <a:off x="1869449" y="4364526"/>
            <a:ext cx="17624" cy="3653"/>
          </a:xfrm>
          <a:custGeom>
            <a:avLst/>
            <a:gdLst/>
            <a:ahLst/>
            <a:cxnLst/>
            <a:rect l="l" t="t" r="r" b="b"/>
            <a:pathLst>
              <a:path w="95" h="32" extrusionOk="0">
                <a:moveTo>
                  <a:pt x="62" y="0"/>
                </a:moveTo>
                <a:cubicBezTo>
                  <a:pt x="56" y="0"/>
                  <a:pt x="48" y="2"/>
                  <a:pt x="40" y="6"/>
                </a:cubicBezTo>
                <a:cubicBezTo>
                  <a:pt x="14" y="6"/>
                  <a:pt x="1" y="6"/>
                  <a:pt x="1" y="19"/>
                </a:cubicBezTo>
                <a:cubicBezTo>
                  <a:pt x="1" y="32"/>
                  <a:pt x="14" y="32"/>
                  <a:pt x="40" y="32"/>
                </a:cubicBezTo>
                <a:cubicBezTo>
                  <a:pt x="66" y="32"/>
                  <a:pt x="95" y="19"/>
                  <a:pt x="82" y="6"/>
                </a:cubicBezTo>
                <a:cubicBezTo>
                  <a:pt x="82" y="6"/>
                  <a:pt x="75" y="0"/>
                  <a:pt x="6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0" name="Google Shape;650;p26"/>
          <p:cNvSpPr/>
          <p:nvPr userDrawn="1"/>
        </p:nvSpPr>
        <p:spPr>
          <a:xfrm>
            <a:off x="1796727" y="4386557"/>
            <a:ext cx="15212" cy="5023"/>
          </a:xfrm>
          <a:custGeom>
            <a:avLst/>
            <a:gdLst/>
            <a:ahLst/>
            <a:cxnLst/>
            <a:rect l="l" t="t" r="r" b="b"/>
            <a:pathLst>
              <a:path w="82" h="44" extrusionOk="0">
                <a:moveTo>
                  <a:pt x="40" y="1"/>
                </a:moveTo>
                <a:cubicBezTo>
                  <a:pt x="14" y="14"/>
                  <a:pt x="1" y="14"/>
                  <a:pt x="1" y="27"/>
                </a:cubicBezTo>
                <a:cubicBezTo>
                  <a:pt x="1" y="43"/>
                  <a:pt x="14" y="43"/>
                  <a:pt x="40" y="43"/>
                </a:cubicBezTo>
                <a:cubicBezTo>
                  <a:pt x="69" y="43"/>
                  <a:pt x="82" y="27"/>
                  <a:pt x="82" y="14"/>
                </a:cubicBezTo>
                <a:cubicBezTo>
                  <a:pt x="82" y="14"/>
                  <a:pt x="69" y="1"/>
                  <a:pt x="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1" name="Google Shape;651;p26"/>
          <p:cNvSpPr/>
          <p:nvPr userDrawn="1"/>
        </p:nvSpPr>
        <p:spPr>
          <a:xfrm>
            <a:off x="2004690" y="4378795"/>
            <a:ext cx="17624" cy="4909"/>
          </a:xfrm>
          <a:custGeom>
            <a:avLst/>
            <a:gdLst/>
            <a:ahLst/>
            <a:cxnLst/>
            <a:rect l="l" t="t" r="r" b="b"/>
            <a:pathLst>
              <a:path w="95" h="43" extrusionOk="0">
                <a:moveTo>
                  <a:pt x="53" y="1"/>
                </a:moveTo>
                <a:cubicBezTo>
                  <a:pt x="27" y="1"/>
                  <a:pt x="1" y="14"/>
                  <a:pt x="1" y="30"/>
                </a:cubicBezTo>
                <a:cubicBezTo>
                  <a:pt x="1" y="30"/>
                  <a:pt x="27" y="43"/>
                  <a:pt x="53" y="43"/>
                </a:cubicBezTo>
                <a:cubicBezTo>
                  <a:pt x="82" y="30"/>
                  <a:pt x="95" y="30"/>
                  <a:pt x="95" y="14"/>
                </a:cubicBezTo>
                <a:cubicBezTo>
                  <a:pt x="95" y="1"/>
                  <a:pt x="66" y="1"/>
                  <a:pt x="5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" name="Google Shape;652;p26"/>
          <p:cNvSpPr/>
          <p:nvPr userDrawn="1"/>
        </p:nvSpPr>
        <p:spPr>
          <a:xfrm>
            <a:off x="1919353" y="4402196"/>
            <a:ext cx="17624" cy="4452"/>
          </a:xfrm>
          <a:custGeom>
            <a:avLst/>
            <a:gdLst/>
            <a:ahLst/>
            <a:cxnLst/>
            <a:rect l="l" t="t" r="r" b="b"/>
            <a:pathLst>
              <a:path w="95" h="39" extrusionOk="0">
                <a:moveTo>
                  <a:pt x="56" y="0"/>
                </a:moveTo>
                <a:cubicBezTo>
                  <a:pt x="27" y="13"/>
                  <a:pt x="1" y="13"/>
                  <a:pt x="14" y="26"/>
                </a:cubicBezTo>
                <a:cubicBezTo>
                  <a:pt x="14" y="39"/>
                  <a:pt x="27" y="39"/>
                  <a:pt x="56" y="39"/>
                </a:cubicBezTo>
                <a:cubicBezTo>
                  <a:pt x="82" y="39"/>
                  <a:pt x="95" y="26"/>
                  <a:pt x="95" y="13"/>
                </a:cubicBezTo>
                <a:cubicBezTo>
                  <a:pt x="95" y="13"/>
                  <a:pt x="82" y="0"/>
                  <a:pt x="5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3" name="Google Shape;653;p26"/>
          <p:cNvSpPr/>
          <p:nvPr userDrawn="1"/>
        </p:nvSpPr>
        <p:spPr>
          <a:xfrm>
            <a:off x="1894123" y="4392950"/>
            <a:ext cx="15212" cy="3653"/>
          </a:xfrm>
          <a:custGeom>
            <a:avLst/>
            <a:gdLst/>
            <a:ahLst/>
            <a:cxnLst/>
            <a:rect l="l" t="t" r="r" b="b"/>
            <a:pathLst>
              <a:path w="82" h="32" extrusionOk="0">
                <a:moveTo>
                  <a:pt x="43" y="0"/>
                </a:moveTo>
                <a:cubicBezTo>
                  <a:pt x="14" y="0"/>
                  <a:pt x="1" y="13"/>
                  <a:pt x="1" y="26"/>
                </a:cubicBezTo>
                <a:cubicBezTo>
                  <a:pt x="1" y="26"/>
                  <a:pt x="7" y="32"/>
                  <a:pt x="19" y="32"/>
                </a:cubicBezTo>
                <a:cubicBezTo>
                  <a:pt x="25" y="32"/>
                  <a:pt x="33" y="30"/>
                  <a:pt x="43" y="26"/>
                </a:cubicBezTo>
                <a:cubicBezTo>
                  <a:pt x="69" y="26"/>
                  <a:pt x="82" y="26"/>
                  <a:pt x="82" y="13"/>
                </a:cubicBezTo>
                <a:cubicBezTo>
                  <a:pt x="82" y="0"/>
                  <a:pt x="69" y="0"/>
                  <a:pt x="4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4" name="Google Shape;654;p26"/>
          <p:cNvSpPr/>
          <p:nvPr/>
        </p:nvSpPr>
        <p:spPr>
          <a:xfrm>
            <a:off x="6909730" y="4360815"/>
            <a:ext cx="611466" cy="385032"/>
          </a:xfrm>
          <a:custGeom>
            <a:avLst/>
            <a:gdLst/>
            <a:ahLst/>
            <a:cxnLst/>
            <a:rect l="l" t="t" r="r" b="b"/>
            <a:pathLst>
              <a:path w="3296" h="3373" extrusionOk="0">
                <a:moveTo>
                  <a:pt x="1932" y="0"/>
                </a:moveTo>
                <a:lnTo>
                  <a:pt x="1757" y="457"/>
                </a:lnTo>
                <a:lnTo>
                  <a:pt x="1689" y="392"/>
                </a:lnTo>
                <a:lnTo>
                  <a:pt x="1595" y="214"/>
                </a:lnTo>
                <a:lnTo>
                  <a:pt x="1498" y="94"/>
                </a:lnTo>
                <a:lnTo>
                  <a:pt x="1404" y="243"/>
                </a:lnTo>
                <a:lnTo>
                  <a:pt x="1297" y="149"/>
                </a:lnTo>
                <a:lnTo>
                  <a:pt x="1203" y="188"/>
                </a:lnTo>
                <a:lnTo>
                  <a:pt x="1174" y="418"/>
                </a:lnTo>
                <a:lnTo>
                  <a:pt x="1067" y="405"/>
                </a:lnTo>
                <a:lnTo>
                  <a:pt x="837" y="120"/>
                </a:lnTo>
                <a:lnTo>
                  <a:pt x="973" y="606"/>
                </a:lnTo>
                <a:lnTo>
                  <a:pt x="973" y="606"/>
                </a:lnTo>
                <a:lnTo>
                  <a:pt x="717" y="350"/>
                </a:lnTo>
                <a:lnTo>
                  <a:pt x="607" y="376"/>
                </a:lnTo>
                <a:lnTo>
                  <a:pt x="649" y="593"/>
                </a:lnTo>
                <a:lnTo>
                  <a:pt x="649" y="593"/>
                </a:lnTo>
                <a:lnTo>
                  <a:pt x="445" y="525"/>
                </a:lnTo>
                <a:lnTo>
                  <a:pt x="338" y="567"/>
                </a:lnTo>
                <a:lnTo>
                  <a:pt x="487" y="823"/>
                </a:lnTo>
                <a:lnTo>
                  <a:pt x="594" y="998"/>
                </a:lnTo>
                <a:lnTo>
                  <a:pt x="150" y="836"/>
                </a:lnTo>
                <a:lnTo>
                  <a:pt x="150" y="836"/>
                </a:lnTo>
                <a:lnTo>
                  <a:pt x="202" y="985"/>
                </a:lnTo>
                <a:lnTo>
                  <a:pt x="406" y="1186"/>
                </a:lnTo>
                <a:lnTo>
                  <a:pt x="14" y="1134"/>
                </a:lnTo>
                <a:lnTo>
                  <a:pt x="218" y="1309"/>
                </a:lnTo>
                <a:lnTo>
                  <a:pt x="244" y="1403"/>
                </a:lnTo>
                <a:lnTo>
                  <a:pt x="14" y="1471"/>
                </a:lnTo>
                <a:lnTo>
                  <a:pt x="364" y="1591"/>
                </a:lnTo>
                <a:lnTo>
                  <a:pt x="202" y="1672"/>
                </a:lnTo>
                <a:lnTo>
                  <a:pt x="1" y="1782"/>
                </a:lnTo>
                <a:lnTo>
                  <a:pt x="95" y="1876"/>
                </a:lnTo>
                <a:lnTo>
                  <a:pt x="150" y="1957"/>
                </a:lnTo>
                <a:lnTo>
                  <a:pt x="393" y="1996"/>
                </a:lnTo>
                <a:lnTo>
                  <a:pt x="189" y="2145"/>
                </a:lnTo>
                <a:lnTo>
                  <a:pt x="312" y="2213"/>
                </a:lnTo>
                <a:lnTo>
                  <a:pt x="121" y="2401"/>
                </a:lnTo>
                <a:lnTo>
                  <a:pt x="121" y="2401"/>
                </a:lnTo>
                <a:lnTo>
                  <a:pt x="461" y="2336"/>
                </a:lnTo>
                <a:lnTo>
                  <a:pt x="380" y="2482"/>
                </a:lnTo>
                <a:lnTo>
                  <a:pt x="312" y="2660"/>
                </a:lnTo>
                <a:lnTo>
                  <a:pt x="312" y="2660"/>
                </a:lnTo>
                <a:lnTo>
                  <a:pt x="636" y="2524"/>
                </a:lnTo>
                <a:lnTo>
                  <a:pt x="688" y="2579"/>
                </a:lnTo>
                <a:lnTo>
                  <a:pt x="769" y="2618"/>
                </a:lnTo>
                <a:lnTo>
                  <a:pt x="850" y="2644"/>
                </a:lnTo>
                <a:lnTo>
                  <a:pt x="743" y="2942"/>
                </a:lnTo>
                <a:lnTo>
                  <a:pt x="931" y="2822"/>
                </a:lnTo>
                <a:lnTo>
                  <a:pt x="879" y="3146"/>
                </a:lnTo>
                <a:lnTo>
                  <a:pt x="1122" y="2835"/>
                </a:lnTo>
                <a:lnTo>
                  <a:pt x="1109" y="3130"/>
                </a:lnTo>
                <a:lnTo>
                  <a:pt x="1203" y="3146"/>
                </a:lnTo>
                <a:lnTo>
                  <a:pt x="1297" y="3211"/>
                </a:lnTo>
                <a:lnTo>
                  <a:pt x="1391" y="3240"/>
                </a:lnTo>
                <a:lnTo>
                  <a:pt x="1514" y="3049"/>
                </a:lnTo>
                <a:lnTo>
                  <a:pt x="1595" y="3373"/>
                </a:lnTo>
                <a:lnTo>
                  <a:pt x="1702" y="3159"/>
                </a:lnTo>
                <a:lnTo>
                  <a:pt x="1809" y="3292"/>
                </a:lnTo>
                <a:lnTo>
                  <a:pt x="1838" y="2874"/>
                </a:lnTo>
                <a:lnTo>
                  <a:pt x="1945" y="2955"/>
                </a:lnTo>
                <a:lnTo>
                  <a:pt x="2052" y="3023"/>
                </a:lnTo>
                <a:lnTo>
                  <a:pt x="2094" y="2874"/>
                </a:lnTo>
                <a:lnTo>
                  <a:pt x="2256" y="3023"/>
                </a:lnTo>
                <a:lnTo>
                  <a:pt x="2324" y="2929"/>
                </a:lnTo>
                <a:lnTo>
                  <a:pt x="2499" y="3010"/>
                </a:lnTo>
                <a:lnTo>
                  <a:pt x="2499" y="3010"/>
                </a:lnTo>
                <a:lnTo>
                  <a:pt x="2457" y="2793"/>
                </a:lnTo>
                <a:lnTo>
                  <a:pt x="2606" y="2822"/>
                </a:lnTo>
                <a:lnTo>
                  <a:pt x="2632" y="2712"/>
                </a:lnTo>
                <a:lnTo>
                  <a:pt x="2674" y="2618"/>
                </a:lnTo>
                <a:lnTo>
                  <a:pt x="2781" y="2592"/>
                </a:lnTo>
                <a:lnTo>
                  <a:pt x="2972" y="2592"/>
                </a:lnTo>
                <a:lnTo>
                  <a:pt x="2768" y="2349"/>
                </a:lnTo>
                <a:lnTo>
                  <a:pt x="2956" y="2349"/>
                </a:lnTo>
                <a:lnTo>
                  <a:pt x="2781" y="2158"/>
                </a:lnTo>
                <a:lnTo>
                  <a:pt x="2917" y="2119"/>
                </a:lnTo>
                <a:lnTo>
                  <a:pt x="2810" y="1996"/>
                </a:lnTo>
                <a:lnTo>
                  <a:pt x="3024" y="1957"/>
                </a:lnTo>
                <a:lnTo>
                  <a:pt x="2930" y="1850"/>
                </a:lnTo>
                <a:lnTo>
                  <a:pt x="2810" y="1753"/>
                </a:lnTo>
                <a:lnTo>
                  <a:pt x="3118" y="1672"/>
                </a:lnTo>
                <a:lnTo>
                  <a:pt x="2956" y="1578"/>
                </a:lnTo>
                <a:lnTo>
                  <a:pt x="3296" y="1458"/>
                </a:lnTo>
                <a:lnTo>
                  <a:pt x="2917" y="1416"/>
                </a:lnTo>
                <a:lnTo>
                  <a:pt x="3118" y="1267"/>
                </a:lnTo>
                <a:lnTo>
                  <a:pt x="2875" y="1241"/>
                </a:lnTo>
                <a:lnTo>
                  <a:pt x="2998" y="1092"/>
                </a:lnTo>
                <a:lnTo>
                  <a:pt x="2943" y="1011"/>
                </a:lnTo>
                <a:lnTo>
                  <a:pt x="2943" y="904"/>
                </a:lnTo>
                <a:lnTo>
                  <a:pt x="3011" y="729"/>
                </a:lnTo>
                <a:lnTo>
                  <a:pt x="2687" y="836"/>
                </a:lnTo>
                <a:lnTo>
                  <a:pt x="2619" y="768"/>
                </a:lnTo>
                <a:lnTo>
                  <a:pt x="2755" y="525"/>
                </a:lnTo>
                <a:lnTo>
                  <a:pt x="2431" y="729"/>
                </a:lnTo>
                <a:lnTo>
                  <a:pt x="2470" y="538"/>
                </a:lnTo>
                <a:lnTo>
                  <a:pt x="2499" y="337"/>
                </a:lnTo>
                <a:lnTo>
                  <a:pt x="2444" y="201"/>
                </a:lnTo>
                <a:lnTo>
                  <a:pt x="2243" y="363"/>
                </a:lnTo>
                <a:lnTo>
                  <a:pt x="2175" y="295"/>
                </a:lnTo>
                <a:lnTo>
                  <a:pt x="2052" y="350"/>
                </a:lnTo>
                <a:lnTo>
                  <a:pt x="1958" y="337"/>
                </a:lnTo>
                <a:lnTo>
                  <a:pt x="1932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5" name="Google Shape;655;p26"/>
          <p:cNvSpPr/>
          <p:nvPr/>
        </p:nvSpPr>
        <p:spPr>
          <a:xfrm>
            <a:off x="6589345" y="4486837"/>
            <a:ext cx="438378" cy="276018"/>
          </a:xfrm>
          <a:custGeom>
            <a:avLst/>
            <a:gdLst/>
            <a:ahLst/>
            <a:cxnLst/>
            <a:rect l="l" t="t" r="r" b="b"/>
            <a:pathLst>
              <a:path w="2363" h="2418" extrusionOk="0">
                <a:moveTo>
                  <a:pt x="973" y="1"/>
                </a:moveTo>
                <a:lnTo>
                  <a:pt x="957" y="244"/>
                </a:lnTo>
                <a:lnTo>
                  <a:pt x="892" y="244"/>
                </a:lnTo>
                <a:lnTo>
                  <a:pt x="811" y="218"/>
                </a:lnTo>
                <a:lnTo>
                  <a:pt x="756" y="273"/>
                </a:lnTo>
                <a:lnTo>
                  <a:pt x="607" y="150"/>
                </a:lnTo>
                <a:lnTo>
                  <a:pt x="581" y="244"/>
                </a:lnTo>
                <a:lnTo>
                  <a:pt x="594" y="393"/>
                </a:lnTo>
                <a:lnTo>
                  <a:pt x="620" y="516"/>
                </a:lnTo>
                <a:lnTo>
                  <a:pt x="620" y="516"/>
                </a:lnTo>
                <a:lnTo>
                  <a:pt x="390" y="380"/>
                </a:lnTo>
                <a:lnTo>
                  <a:pt x="487" y="555"/>
                </a:lnTo>
                <a:lnTo>
                  <a:pt x="432" y="597"/>
                </a:lnTo>
                <a:lnTo>
                  <a:pt x="202" y="529"/>
                </a:lnTo>
                <a:lnTo>
                  <a:pt x="202" y="529"/>
                </a:lnTo>
                <a:lnTo>
                  <a:pt x="257" y="649"/>
                </a:lnTo>
                <a:lnTo>
                  <a:pt x="244" y="730"/>
                </a:lnTo>
                <a:lnTo>
                  <a:pt x="215" y="785"/>
                </a:lnTo>
                <a:lnTo>
                  <a:pt x="296" y="892"/>
                </a:lnTo>
                <a:lnTo>
                  <a:pt x="121" y="908"/>
                </a:lnTo>
                <a:lnTo>
                  <a:pt x="270" y="1015"/>
                </a:lnTo>
                <a:lnTo>
                  <a:pt x="1" y="1041"/>
                </a:lnTo>
                <a:lnTo>
                  <a:pt x="244" y="1135"/>
                </a:lnTo>
                <a:lnTo>
                  <a:pt x="121" y="1203"/>
                </a:lnTo>
                <a:lnTo>
                  <a:pt x="351" y="1258"/>
                </a:lnTo>
                <a:lnTo>
                  <a:pt x="270" y="1326"/>
                </a:lnTo>
                <a:lnTo>
                  <a:pt x="189" y="1407"/>
                </a:lnTo>
                <a:lnTo>
                  <a:pt x="351" y="1433"/>
                </a:lnTo>
                <a:lnTo>
                  <a:pt x="270" y="1527"/>
                </a:lnTo>
                <a:lnTo>
                  <a:pt x="364" y="1556"/>
                </a:lnTo>
                <a:lnTo>
                  <a:pt x="244" y="1689"/>
                </a:lnTo>
                <a:lnTo>
                  <a:pt x="377" y="1689"/>
                </a:lnTo>
                <a:lnTo>
                  <a:pt x="228" y="1864"/>
                </a:lnTo>
                <a:lnTo>
                  <a:pt x="364" y="1851"/>
                </a:lnTo>
                <a:lnTo>
                  <a:pt x="445" y="1880"/>
                </a:lnTo>
                <a:lnTo>
                  <a:pt x="471" y="1945"/>
                </a:lnTo>
                <a:lnTo>
                  <a:pt x="500" y="2026"/>
                </a:lnTo>
                <a:lnTo>
                  <a:pt x="607" y="2000"/>
                </a:lnTo>
                <a:lnTo>
                  <a:pt x="581" y="2162"/>
                </a:lnTo>
                <a:lnTo>
                  <a:pt x="581" y="2162"/>
                </a:lnTo>
                <a:lnTo>
                  <a:pt x="701" y="2094"/>
                </a:lnTo>
                <a:lnTo>
                  <a:pt x="743" y="2162"/>
                </a:lnTo>
                <a:lnTo>
                  <a:pt x="863" y="2068"/>
                </a:lnTo>
                <a:lnTo>
                  <a:pt x="892" y="2175"/>
                </a:lnTo>
                <a:lnTo>
                  <a:pt x="973" y="2123"/>
                </a:lnTo>
                <a:lnTo>
                  <a:pt x="1038" y="2068"/>
                </a:lnTo>
                <a:lnTo>
                  <a:pt x="1067" y="2366"/>
                </a:lnTo>
                <a:lnTo>
                  <a:pt x="1148" y="2269"/>
                </a:lnTo>
                <a:lnTo>
                  <a:pt x="1216" y="2418"/>
                </a:lnTo>
                <a:lnTo>
                  <a:pt x="1281" y="2188"/>
                </a:lnTo>
                <a:lnTo>
                  <a:pt x="1362" y="2324"/>
                </a:lnTo>
                <a:lnTo>
                  <a:pt x="1430" y="2298"/>
                </a:lnTo>
                <a:lnTo>
                  <a:pt x="1498" y="2256"/>
                </a:lnTo>
                <a:lnTo>
                  <a:pt x="1566" y="2243"/>
                </a:lnTo>
                <a:lnTo>
                  <a:pt x="1566" y="2042"/>
                </a:lnTo>
                <a:lnTo>
                  <a:pt x="1741" y="2256"/>
                </a:lnTo>
                <a:lnTo>
                  <a:pt x="1686" y="2026"/>
                </a:lnTo>
                <a:lnTo>
                  <a:pt x="1822" y="2123"/>
                </a:lnTo>
                <a:lnTo>
                  <a:pt x="1822" y="2123"/>
                </a:lnTo>
                <a:lnTo>
                  <a:pt x="1754" y="1906"/>
                </a:lnTo>
                <a:lnTo>
                  <a:pt x="1809" y="1880"/>
                </a:lnTo>
                <a:lnTo>
                  <a:pt x="1864" y="1851"/>
                </a:lnTo>
                <a:lnTo>
                  <a:pt x="1916" y="1812"/>
                </a:lnTo>
                <a:lnTo>
                  <a:pt x="2146" y="1919"/>
                </a:lnTo>
                <a:lnTo>
                  <a:pt x="2091" y="1783"/>
                </a:lnTo>
                <a:lnTo>
                  <a:pt x="2026" y="1676"/>
                </a:lnTo>
                <a:lnTo>
                  <a:pt x="2026" y="1676"/>
                </a:lnTo>
                <a:lnTo>
                  <a:pt x="2282" y="1731"/>
                </a:lnTo>
                <a:lnTo>
                  <a:pt x="2146" y="1582"/>
                </a:lnTo>
                <a:lnTo>
                  <a:pt x="2227" y="1540"/>
                </a:lnTo>
                <a:lnTo>
                  <a:pt x="2078" y="1433"/>
                </a:lnTo>
                <a:lnTo>
                  <a:pt x="2253" y="1407"/>
                </a:lnTo>
                <a:lnTo>
                  <a:pt x="2295" y="1339"/>
                </a:lnTo>
                <a:lnTo>
                  <a:pt x="2363" y="1284"/>
                </a:lnTo>
                <a:lnTo>
                  <a:pt x="2227" y="1203"/>
                </a:lnTo>
                <a:lnTo>
                  <a:pt x="2107" y="1151"/>
                </a:lnTo>
                <a:lnTo>
                  <a:pt x="2350" y="1054"/>
                </a:lnTo>
                <a:lnTo>
                  <a:pt x="2188" y="1015"/>
                </a:lnTo>
                <a:lnTo>
                  <a:pt x="2214" y="934"/>
                </a:lnTo>
                <a:lnTo>
                  <a:pt x="2350" y="811"/>
                </a:lnTo>
                <a:lnTo>
                  <a:pt x="2065" y="853"/>
                </a:lnTo>
                <a:lnTo>
                  <a:pt x="2214" y="704"/>
                </a:lnTo>
                <a:lnTo>
                  <a:pt x="2253" y="597"/>
                </a:lnTo>
                <a:lnTo>
                  <a:pt x="2253" y="597"/>
                </a:lnTo>
                <a:lnTo>
                  <a:pt x="1929" y="717"/>
                </a:lnTo>
                <a:lnTo>
                  <a:pt x="1929" y="717"/>
                </a:lnTo>
                <a:lnTo>
                  <a:pt x="2010" y="597"/>
                </a:lnTo>
                <a:lnTo>
                  <a:pt x="2120" y="406"/>
                </a:lnTo>
                <a:lnTo>
                  <a:pt x="2039" y="380"/>
                </a:lnTo>
                <a:lnTo>
                  <a:pt x="1890" y="435"/>
                </a:lnTo>
                <a:lnTo>
                  <a:pt x="1929" y="273"/>
                </a:lnTo>
                <a:lnTo>
                  <a:pt x="1848" y="260"/>
                </a:lnTo>
                <a:lnTo>
                  <a:pt x="1660" y="435"/>
                </a:lnTo>
                <a:lnTo>
                  <a:pt x="1767" y="98"/>
                </a:lnTo>
                <a:lnTo>
                  <a:pt x="1592" y="299"/>
                </a:lnTo>
                <a:lnTo>
                  <a:pt x="1524" y="299"/>
                </a:lnTo>
                <a:lnTo>
                  <a:pt x="1498" y="137"/>
                </a:lnTo>
                <a:lnTo>
                  <a:pt x="1430" y="111"/>
                </a:lnTo>
                <a:lnTo>
                  <a:pt x="1349" y="179"/>
                </a:lnTo>
                <a:lnTo>
                  <a:pt x="1297" y="69"/>
                </a:lnTo>
                <a:lnTo>
                  <a:pt x="1216" y="150"/>
                </a:lnTo>
                <a:lnTo>
                  <a:pt x="1161" y="286"/>
                </a:lnTo>
                <a:lnTo>
                  <a:pt x="1106" y="341"/>
                </a:lnTo>
                <a:lnTo>
                  <a:pt x="973" y="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6" name="Google Shape;656;p26"/>
          <p:cNvSpPr/>
          <p:nvPr/>
        </p:nvSpPr>
        <p:spPr>
          <a:xfrm>
            <a:off x="1402316" y="4493322"/>
            <a:ext cx="7906756" cy="732409"/>
          </a:xfrm>
          <a:custGeom>
            <a:avLst/>
            <a:gdLst/>
            <a:ahLst/>
            <a:cxnLst/>
            <a:rect l="l" t="t" r="r" b="b"/>
            <a:pathLst>
              <a:path w="42620" h="10715" extrusionOk="0">
                <a:moveTo>
                  <a:pt x="42620" y="0"/>
                </a:moveTo>
                <a:cubicBezTo>
                  <a:pt x="40783" y="94"/>
                  <a:pt x="38907" y="214"/>
                  <a:pt x="37005" y="350"/>
                </a:cubicBezTo>
                <a:cubicBezTo>
                  <a:pt x="16415" y="1847"/>
                  <a:pt x="1" y="5236"/>
                  <a:pt x="325" y="7896"/>
                </a:cubicBezTo>
                <a:cubicBezTo>
                  <a:pt x="553" y="9699"/>
                  <a:pt x="8423" y="10715"/>
                  <a:pt x="19883" y="10715"/>
                </a:cubicBezTo>
                <a:cubicBezTo>
                  <a:pt x="25329" y="10715"/>
                  <a:pt x="31587" y="10485"/>
                  <a:pt x="38220" y="10002"/>
                </a:cubicBezTo>
                <a:cubicBezTo>
                  <a:pt x="39717" y="9895"/>
                  <a:pt x="41175" y="9772"/>
                  <a:pt x="42620" y="9652"/>
                </a:cubicBezTo>
                <a:lnTo>
                  <a:pt x="42620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7" name="Google Shape;657;p26"/>
          <p:cNvSpPr/>
          <p:nvPr/>
        </p:nvSpPr>
        <p:spPr>
          <a:xfrm>
            <a:off x="53077" y="4340211"/>
            <a:ext cx="579000" cy="404212"/>
          </a:xfrm>
          <a:custGeom>
            <a:avLst/>
            <a:gdLst/>
            <a:ahLst/>
            <a:cxnLst/>
            <a:rect l="l" t="t" r="r" b="b"/>
            <a:pathLst>
              <a:path w="3121" h="3216" extrusionOk="0">
                <a:moveTo>
                  <a:pt x="1825" y="1"/>
                </a:moveTo>
                <a:lnTo>
                  <a:pt x="1663" y="445"/>
                </a:lnTo>
                <a:lnTo>
                  <a:pt x="1595" y="380"/>
                </a:lnTo>
                <a:lnTo>
                  <a:pt x="1514" y="218"/>
                </a:lnTo>
                <a:lnTo>
                  <a:pt x="1420" y="95"/>
                </a:lnTo>
                <a:lnTo>
                  <a:pt x="1339" y="244"/>
                </a:lnTo>
                <a:lnTo>
                  <a:pt x="1229" y="150"/>
                </a:lnTo>
                <a:lnTo>
                  <a:pt x="1135" y="189"/>
                </a:lnTo>
                <a:lnTo>
                  <a:pt x="1109" y="406"/>
                </a:lnTo>
                <a:lnTo>
                  <a:pt x="1015" y="393"/>
                </a:lnTo>
                <a:lnTo>
                  <a:pt x="785" y="137"/>
                </a:lnTo>
                <a:lnTo>
                  <a:pt x="921" y="581"/>
                </a:lnTo>
                <a:lnTo>
                  <a:pt x="921" y="581"/>
                </a:lnTo>
                <a:lnTo>
                  <a:pt x="678" y="338"/>
                </a:lnTo>
                <a:lnTo>
                  <a:pt x="568" y="380"/>
                </a:lnTo>
                <a:lnTo>
                  <a:pt x="623" y="581"/>
                </a:lnTo>
                <a:lnTo>
                  <a:pt x="435" y="513"/>
                </a:lnTo>
                <a:lnTo>
                  <a:pt x="325" y="555"/>
                </a:lnTo>
                <a:lnTo>
                  <a:pt x="461" y="785"/>
                </a:lnTo>
                <a:lnTo>
                  <a:pt x="568" y="960"/>
                </a:lnTo>
                <a:lnTo>
                  <a:pt x="568" y="960"/>
                </a:lnTo>
                <a:lnTo>
                  <a:pt x="137" y="798"/>
                </a:lnTo>
                <a:lnTo>
                  <a:pt x="137" y="798"/>
                </a:lnTo>
                <a:lnTo>
                  <a:pt x="192" y="947"/>
                </a:lnTo>
                <a:lnTo>
                  <a:pt x="380" y="1135"/>
                </a:lnTo>
                <a:lnTo>
                  <a:pt x="14" y="1080"/>
                </a:lnTo>
                <a:lnTo>
                  <a:pt x="205" y="1242"/>
                </a:lnTo>
                <a:lnTo>
                  <a:pt x="231" y="1336"/>
                </a:lnTo>
                <a:lnTo>
                  <a:pt x="14" y="1404"/>
                </a:lnTo>
                <a:lnTo>
                  <a:pt x="338" y="1527"/>
                </a:lnTo>
                <a:lnTo>
                  <a:pt x="192" y="1595"/>
                </a:lnTo>
                <a:lnTo>
                  <a:pt x="1" y="1702"/>
                </a:lnTo>
                <a:lnTo>
                  <a:pt x="95" y="1783"/>
                </a:lnTo>
                <a:lnTo>
                  <a:pt x="150" y="1864"/>
                </a:lnTo>
                <a:lnTo>
                  <a:pt x="367" y="1903"/>
                </a:lnTo>
                <a:lnTo>
                  <a:pt x="192" y="2052"/>
                </a:lnTo>
                <a:lnTo>
                  <a:pt x="299" y="2107"/>
                </a:lnTo>
                <a:lnTo>
                  <a:pt x="111" y="2282"/>
                </a:lnTo>
                <a:lnTo>
                  <a:pt x="435" y="2214"/>
                </a:lnTo>
                <a:lnTo>
                  <a:pt x="367" y="2363"/>
                </a:lnTo>
                <a:lnTo>
                  <a:pt x="299" y="2538"/>
                </a:lnTo>
                <a:lnTo>
                  <a:pt x="299" y="2538"/>
                </a:lnTo>
                <a:lnTo>
                  <a:pt x="597" y="2405"/>
                </a:lnTo>
                <a:lnTo>
                  <a:pt x="649" y="2457"/>
                </a:lnTo>
                <a:lnTo>
                  <a:pt x="730" y="2486"/>
                </a:lnTo>
                <a:lnTo>
                  <a:pt x="811" y="2512"/>
                </a:lnTo>
                <a:lnTo>
                  <a:pt x="704" y="2810"/>
                </a:lnTo>
                <a:lnTo>
                  <a:pt x="879" y="2687"/>
                </a:lnTo>
                <a:lnTo>
                  <a:pt x="824" y="2985"/>
                </a:lnTo>
                <a:lnTo>
                  <a:pt x="1054" y="2700"/>
                </a:lnTo>
                <a:lnTo>
                  <a:pt x="1041" y="2972"/>
                </a:lnTo>
                <a:lnTo>
                  <a:pt x="1135" y="2985"/>
                </a:lnTo>
                <a:lnTo>
                  <a:pt x="1216" y="3053"/>
                </a:lnTo>
                <a:lnTo>
                  <a:pt x="1310" y="3079"/>
                </a:lnTo>
                <a:lnTo>
                  <a:pt x="1433" y="2891"/>
                </a:lnTo>
                <a:lnTo>
                  <a:pt x="1514" y="3215"/>
                </a:lnTo>
                <a:lnTo>
                  <a:pt x="1608" y="2998"/>
                </a:lnTo>
                <a:lnTo>
                  <a:pt x="1715" y="3134"/>
                </a:lnTo>
                <a:lnTo>
                  <a:pt x="1744" y="2742"/>
                </a:lnTo>
                <a:lnTo>
                  <a:pt x="1838" y="2810"/>
                </a:lnTo>
                <a:lnTo>
                  <a:pt x="1945" y="2875"/>
                </a:lnTo>
                <a:lnTo>
                  <a:pt x="1987" y="2742"/>
                </a:lnTo>
                <a:lnTo>
                  <a:pt x="2136" y="2862"/>
                </a:lnTo>
                <a:lnTo>
                  <a:pt x="2188" y="2781"/>
                </a:lnTo>
                <a:lnTo>
                  <a:pt x="2363" y="2862"/>
                </a:lnTo>
                <a:lnTo>
                  <a:pt x="2324" y="2661"/>
                </a:lnTo>
                <a:lnTo>
                  <a:pt x="2473" y="2687"/>
                </a:lnTo>
                <a:lnTo>
                  <a:pt x="2499" y="2580"/>
                </a:lnTo>
                <a:lnTo>
                  <a:pt x="2525" y="2486"/>
                </a:lnTo>
                <a:lnTo>
                  <a:pt x="2635" y="2457"/>
                </a:lnTo>
                <a:lnTo>
                  <a:pt x="2810" y="2470"/>
                </a:lnTo>
                <a:lnTo>
                  <a:pt x="2622" y="2227"/>
                </a:lnTo>
                <a:lnTo>
                  <a:pt x="2797" y="2227"/>
                </a:lnTo>
                <a:lnTo>
                  <a:pt x="2635" y="2065"/>
                </a:lnTo>
                <a:lnTo>
                  <a:pt x="2755" y="2026"/>
                </a:lnTo>
                <a:lnTo>
                  <a:pt x="2661" y="1903"/>
                </a:lnTo>
                <a:lnTo>
                  <a:pt x="2865" y="1864"/>
                </a:lnTo>
                <a:lnTo>
                  <a:pt x="2768" y="1770"/>
                </a:lnTo>
                <a:lnTo>
                  <a:pt x="2661" y="1676"/>
                </a:lnTo>
                <a:lnTo>
                  <a:pt x="2959" y="1595"/>
                </a:lnTo>
                <a:lnTo>
                  <a:pt x="2797" y="1514"/>
                </a:lnTo>
                <a:lnTo>
                  <a:pt x="3121" y="1391"/>
                </a:lnTo>
                <a:lnTo>
                  <a:pt x="2755" y="1352"/>
                </a:lnTo>
                <a:lnTo>
                  <a:pt x="2946" y="1216"/>
                </a:lnTo>
                <a:lnTo>
                  <a:pt x="2729" y="1190"/>
                </a:lnTo>
                <a:lnTo>
                  <a:pt x="2836" y="1054"/>
                </a:lnTo>
                <a:lnTo>
                  <a:pt x="2797" y="973"/>
                </a:lnTo>
                <a:lnTo>
                  <a:pt x="2784" y="866"/>
                </a:lnTo>
                <a:lnTo>
                  <a:pt x="2849" y="704"/>
                </a:lnTo>
                <a:lnTo>
                  <a:pt x="2554" y="798"/>
                </a:lnTo>
                <a:lnTo>
                  <a:pt x="2486" y="743"/>
                </a:lnTo>
                <a:lnTo>
                  <a:pt x="2606" y="500"/>
                </a:lnTo>
                <a:lnTo>
                  <a:pt x="2298" y="704"/>
                </a:lnTo>
                <a:lnTo>
                  <a:pt x="2337" y="526"/>
                </a:lnTo>
                <a:lnTo>
                  <a:pt x="2363" y="325"/>
                </a:lnTo>
                <a:lnTo>
                  <a:pt x="2311" y="202"/>
                </a:lnTo>
                <a:lnTo>
                  <a:pt x="2120" y="364"/>
                </a:lnTo>
                <a:lnTo>
                  <a:pt x="2055" y="299"/>
                </a:lnTo>
                <a:lnTo>
                  <a:pt x="1932" y="338"/>
                </a:lnTo>
                <a:lnTo>
                  <a:pt x="1851" y="338"/>
                </a:lnTo>
                <a:lnTo>
                  <a:pt x="1825" y="1"/>
                </a:ln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9" name="Google Shape;659;p26"/>
          <p:cNvSpPr/>
          <p:nvPr/>
        </p:nvSpPr>
        <p:spPr>
          <a:xfrm>
            <a:off x="3482592" y="4939377"/>
            <a:ext cx="3200919" cy="404210"/>
          </a:xfrm>
          <a:custGeom>
            <a:avLst/>
            <a:gdLst/>
            <a:ahLst/>
            <a:cxnLst/>
            <a:rect l="l" t="t" r="r" b="b"/>
            <a:pathLst>
              <a:path w="17254" h="3541" extrusionOk="0">
                <a:moveTo>
                  <a:pt x="7184" y="1"/>
                </a:moveTo>
                <a:cubicBezTo>
                  <a:pt x="7103" y="1"/>
                  <a:pt x="7009" y="124"/>
                  <a:pt x="6915" y="124"/>
                </a:cubicBezTo>
                <a:cubicBezTo>
                  <a:pt x="6834" y="124"/>
                  <a:pt x="6740" y="30"/>
                  <a:pt x="6643" y="30"/>
                </a:cubicBezTo>
                <a:cubicBezTo>
                  <a:pt x="6549" y="43"/>
                  <a:pt x="6468" y="150"/>
                  <a:pt x="6374" y="150"/>
                </a:cubicBezTo>
                <a:cubicBezTo>
                  <a:pt x="6297" y="150"/>
                  <a:pt x="6197" y="42"/>
                  <a:pt x="6106" y="42"/>
                </a:cubicBezTo>
                <a:cubicBezTo>
                  <a:pt x="6102" y="42"/>
                  <a:pt x="6097" y="42"/>
                  <a:pt x="6092" y="43"/>
                </a:cubicBezTo>
                <a:cubicBezTo>
                  <a:pt x="6011" y="43"/>
                  <a:pt x="5914" y="124"/>
                  <a:pt x="5833" y="124"/>
                </a:cubicBezTo>
                <a:cubicBezTo>
                  <a:pt x="5739" y="137"/>
                  <a:pt x="5658" y="179"/>
                  <a:pt x="5564" y="179"/>
                </a:cubicBezTo>
                <a:cubicBezTo>
                  <a:pt x="5554" y="180"/>
                  <a:pt x="5544" y="181"/>
                  <a:pt x="5534" y="181"/>
                </a:cubicBezTo>
                <a:cubicBezTo>
                  <a:pt x="5460" y="181"/>
                  <a:pt x="5387" y="148"/>
                  <a:pt x="5321" y="148"/>
                </a:cubicBezTo>
                <a:cubicBezTo>
                  <a:pt x="5312" y="148"/>
                  <a:pt x="5303" y="148"/>
                  <a:pt x="5295" y="150"/>
                </a:cubicBezTo>
                <a:cubicBezTo>
                  <a:pt x="5201" y="163"/>
                  <a:pt x="5104" y="163"/>
                  <a:pt x="5023" y="179"/>
                </a:cubicBezTo>
                <a:cubicBezTo>
                  <a:pt x="4941" y="179"/>
                  <a:pt x="4850" y="147"/>
                  <a:pt x="4774" y="147"/>
                </a:cubicBezTo>
                <a:cubicBezTo>
                  <a:pt x="4763" y="147"/>
                  <a:pt x="4752" y="148"/>
                  <a:pt x="4741" y="150"/>
                </a:cubicBezTo>
                <a:cubicBezTo>
                  <a:pt x="4647" y="150"/>
                  <a:pt x="4592" y="299"/>
                  <a:pt x="4498" y="312"/>
                </a:cubicBezTo>
                <a:cubicBezTo>
                  <a:pt x="4404" y="325"/>
                  <a:pt x="4323" y="341"/>
                  <a:pt x="4242" y="354"/>
                </a:cubicBezTo>
                <a:cubicBezTo>
                  <a:pt x="4235" y="355"/>
                  <a:pt x="4228" y="355"/>
                  <a:pt x="4220" y="355"/>
                </a:cubicBezTo>
                <a:cubicBezTo>
                  <a:pt x="4137" y="355"/>
                  <a:pt x="4036" y="298"/>
                  <a:pt x="3963" y="298"/>
                </a:cubicBezTo>
                <a:cubicBezTo>
                  <a:pt x="3956" y="298"/>
                  <a:pt x="3950" y="298"/>
                  <a:pt x="3944" y="299"/>
                </a:cubicBezTo>
                <a:cubicBezTo>
                  <a:pt x="3850" y="312"/>
                  <a:pt x="3756" y="341"/>
                  <a:pt x="3675" y="354"/>
                </a:cubicBezTo>
                <a:cubicBezTo>
                  <a:pt x="3581" y="380"/>
                  <a:pt x="3565" y="516"/>
                  <a:pt x="3484" y="542"/>
                </a:cubicBezTo>
                <a:cubicBezTo>
                  <a:pt x="3472" y="545"/>
                  <a:pt x="3459" y="547"/>
                  <a:pt x="3445" y="547"/>
                </a:cubicBezTo>
                <a:cubicBezTo>
                  <a:pt x="3366" y="547"/>
                  <a:pt x="3257" y="505"/>
                  <a:pt x="3190" y="505"/>
                </a:cubicBezTo>
                <a:cubicBezTo>
                  <a:pt x="3172" y="505"/>
                  <a:pt x="3157" y="508"/>
                  <a:pt x="3147" y="516"/>
                </a:cubicBezTo>
                <a:cubicBezTo>
                  <a:pt x="3053" y="568"/>
                  <a:pt x="3053" y="678"/>
                  <a:pt x="3053" y="730"/>
                </a:cubicBezTo>
                <a:cubicBezTo>
                  <a:pt x="3053" y="785"/>
                  <a:pt x="3108" y="840"/>
                  <a:pt x="3176" y="879"/>
                </a:cubicBezTo>
                <a:cubicBezTo>
                  <a:pt x="3228" y="921"/>
                  <a:pt x="3322" y="947"/>
                  <a:pt x="3403" y="973"/>
                </a:cubicBezTo>
                <a:cubicBezTo>
                  <a:pt x="3309" y="989"/>
                  <a:pt x="3189" y="1002"/>
                  <a:pt x="3108" y="1002"/>
                </a:cubicBezTo>
                <a:cubicBezTo>
                  <a:pt x="3100" y="1003"/>
                  <a:pt x="3091" y="1004"/>
                  <a:pt x="3083" y="1004"/>
                </a:cubicBezTo>
                <a:cubicBezTo>
                  <a:pt x="3005" y="1004"/>
                  <a:pt x="2925" y="958"/>
                  <a:pt x="2848" y="958"/>
                </a:cubicBezTo>
                <a:cubicBezTo>
                  <a:pt x="2839" y="958"/>
                  <a:pt x="2831" y="959"/>
                  <a:pt x="2823" y="960"/>
                </a:cubicBezTo>
                <a:cubicBezTo>
                  <a:pt x="2729" y="960"/>
                  <a:pt x="2661" y="1070"/>
                  <a:pt x="2567" y="1083"/>
                </a:cubicBezTo>
                <a:cubicBezTo>
                  <a:pt x="2486" y="1083"/>
                  <a:pt x="2379" y="989"/>
                  <a:pt x="2285" y="989"/>
                </a:cubicBezTo>
                <a:cubicBezTo>
                  <a:pt x="2204" y="1002"/>
                  <a:pt x="2107" y="1002"/>
                  <a:pt x="2013" y="1015"/>
                </a:cubicBezTo>
                <a:cubicBezTo>
                  <a:pt x="1932" y="1028"/>
                  <a:pt x="1851" y="1096"/>
                  <a:pt x="1770" y="1096"/>
                </a:cubicBezTo>
                <a:cubicBezTo>
                  <a:pt x="1756" y="1098"/>
                  <a:pt x="1742" y="1099"/>
                  <a:pt x="1728" y="1099"/>
                </a:cubicBezTo>
                <a:cubicBezTo>
                  <a:pt x="1659" y="1099"/>
                  <a:pt x="1587" y="1080"/>
                  <a:pt x="1525" y="1080"/>
                </a:cubicBezTo>
                <a:cubicBezTo>
                  <a:pt x="1512" y="1080"/>
                  <a:pt x="1500" y="1081"/>
                  <a:pt x="1488" y="1083"/>
                </a:cubicBezTo>
                <a:cubicBezTo>
                  <a:pt x="1394" y="1096"/>
                  <a:pt x="1313" y="1151"/>
                  <a:pt x="1232" y="1164"/>
                </a:cubicBezTo>
                <a:cubicBezTo>
                  <a:pt x="1183" y="1170"/>
                  <a:pt x="1135" y="1170"/>
                  <a:pt x="1090" y="1170"/>
                </a:cubicBezTo>
                <a:cubicBezTo>
                  <a:pt x="1044" y="1170"/>
                  <a:pt x="1000" y="1170"/>
                  <a:pt x="960" y="1177"/>
                </a:cubicBezTo>
                <a:cubicBezTo>
                  <a:pt x="866" y="1190"/>
                  <a:pt x="811" y="1284"/>
                  <a:pt x="730" y="1313"/>
                </a:cubicBezTo>
                <a:cubicBezTo>
                  <a:pt x="636" y="1326"/>
                  <a:pt x="568" y="1365"/>
                  <a:pt x="503" y="1394"/>
                </a:cubicBezTo>
                <a:cubicBezTo>
                  <a:pt x="474" y="1406"/>
                  <a:pt x="441" y="1409"/>
                  <a:pt x="407" y="1409"/>
                </a:cubicBezTo>
                <a:cubicBezTo>
                  <a:pt x="363" y="1409"/>
                  <a:pt x="317" y="1403"/>
                  <a:pt x="279" y="1403"/>
                </a:cubicBezTo>
                <a:cubicBezTo>
                  <a:pt x="248" y="1403"/>
                  <a:pt x="222" y="1407"/>
                  <a:pt x="205" y="1420"/>
                </a:cubicBezTo>
                <a:cubicBezTo>
                  <a:pt x="124" y="1475"/>
                  <a:pt x="1" y="1556"/>
                  <a:pt x="1" y="1608"/>
                </a:cubicBezTo>
                <a:cubicBezTo>
                  <a:pt x="1" y="1663"/>
                  <a:pt x="98" y="1770"/>
                  <a:pt x="192" y="1825"/>
                </a:cubicBezTo>
                <a:cubicBezTo>
                  <a:pt x="260" y="1851"/>
                  <a:pt x="380" y="1851"/>
                  <a:pt x="474" y="1893"/>
                </a:cubicBezTo>
                <a:cubicBezTo>
                  <a:pt x="490" y="1898"/>
                  <a:pt x="508" y="1900"/>
                  <a:pt x="527" y="1900"/>
                </a:cubicBezTo>
                <a:cubicBezTo>
                  <a:pt x="582" y="1900"/>
                  <a:pt x="646" y="1884"/>
                  <a:pt x="706" y="1884"/>
                </a:cubicBezTo>
                <a:cubicBezTo>
                  <a:pt x="729" y="1884"/>
                  <a:pt x="751" y="1887"/>
                  <a:pt x="772" y="1893"/>
                </a:cubicBezTo>
                <a:cubicBezTo>
                  <a:pt x="853" y="1919"/>
                  <a:pt x="921" y="1945"/>
                  <a:pt x="1015" y="1974"/>
                </a:cubicBezTo>
                <a:cubicBezTo>
                  <a:pt x="1109" y="1987"/>
                  <a:pt x="1164" y="2094"/>
                  <a:pt x="1258" y="2107"/>
                </a:cubicBezTo>
                <a:cubicBezTo>
                  <a:pt x="1270" y="2109"/>
                  <a:pt x="1282" y="2110"/>
                  <a:pt x="1295" y="2110"/>
                </a:cubicBezTo>
                <a:cubicBezTo>
                  <a:pt x="1369" y="2110"/>
                  <a:pt x="1449" y="2079"/>
                  <a:pt x="1524" y="2079"/>
                </a:cubicBezTo>
                <a:cubicBezTo>
                  <a:pt x="1535" y="2079"/>
                  <a:pt x="1545" y="2080"/>
                  <a:pt x="1556" y="2081"/>
                </a:cubicBezTo>
                <a:cubicBezTo>
                  <a:pt x="1637" y="2081"/>
                  <a:pt x="1718" y="2149"/>
                  <a:pt x="1812" y="2149"/>
                </a:cubicBezTo>
                <a:cubicBezTo>
                  <a:pt x="1825" y="2151"/>
                  <a:pt x="1839" y="2152"/>
                  <a:pt x="1852" y="2152"/>
                </a:cubicBezTo>
                <a:cubicBezTo>
                  <a:pt x="1933" y="2152"/>
                  <a:pt x="2013" y="2123"/>
                  <a:pt x="2094" y="2123"/>
                </a:cubicBezTo>
                <a:cubicBezTo>
                  <a:pt x="2188" y="2136"/>
                  <a:pt x="2269" y="2230"/>
                  <a:pt x="2366" y="2230"/>
                </a:cubicBezTo>
                <a:cubicBezTo>
                  <a:pt x="2447" y="2243"/>
                  <a:pt x="2541" y="2269"/>
                  <a:pt x="2635" y="2269"/>
                </a:cubicBezTo>
                <a:cubicBezTo>
                  <a:pt x="2645" y="2271"/>
                  <a:pt x="2655" y="2271"/>
                  <a:pt x="2665" y="2271"/>
                </a:cubicBezTo>
                <a:cubicBezTo>
                  <a:pt x="2749" y="2271"/>
                  <a:pt x="2833" y="2217"/>
                  <a:pt x="2917" y="2217"/>
                </a:cubicBezTo>
                <a:cubicBezTo>
                  <a:pt x="3014" y="2217"/>
                  <a:pt x="3160" y="2230"/>
                  <a:pt x="3257" y="2230"/>
                </a:cubicBezTo>
                <a:cubicBezTo>
                  <a:pt x="3176" y="2269"/>
                  <a:pt x="3027" y="2324"/>
                  <a:pt x="3027" y="2379"/>
                </a:cubicBezTo>
                <a:cubicBezTo>
                  <a:pt x="3027" y="2418"/>
                  <a:pt x="3014" y="2447"/>
                  <a:pt x="3095" y="2486"/>
                </a:cubicBezTo>
                <a:cubicBezTo>
                  <a:pt x="2998" y="2486"/>
                  <a:pt x="3014" y="2554"/>
                  <a:pt x="2917" y="2554"/>
                </a:cubicBezTo>
                <a:cubicBezTo>
                  <a:pt x="2829" y="2554"/>
                  <a:pt x="2741" y="2472"/>
                  <a:pt x="2653" y="2472"/>
                </a:cubicBezTo>
                <a:cubicBezTo>
                  <a:pt x="2647" y="2472"/>
                  <a:pt x="2641" y="2472"/>
                  <a:pt x="2635" y="2473"/>
                </a:cubicBezTo>
                <a:cubicBezTo>
                  <a:pt x="2541" y="2473"/>
                  <a:pt x="2460" y="2609"/>
                  <a:pt x="2379" y="2609"/>
                </a:cubicBezTo>
                <a:cubicBezTo>
                  <a:pt x="2285" y="2609"/>
                  <a:pt x="2175" y="2554"/>
                  <a:pt x="2081" y="2554"/>
                </a:cubicBezTo>
                <a:cubicBezTo>
                  <a:pt x="2061" y="2557"/>
                  <a:pt x="2041" y="2558"/>
                  <a:pt x="2021" y="2558"/>
                </a:cubicBezTo>
                <a:cubicBezTo>
                  <a:pt x="1967" y="2558"/>
                  <a:pt x="1914" y="2550"/>
                  <a:pt x="1865" y="2550"/>
                </a:cubicBezTo>
                <a:cubicBezTo>
                  <a:pt x="1847" y="2550"/>
                  <a:pt x="1829" y="2551"/>
                  <a:pt x="1812" y="2554"/>
                </a:cubicBezTo>
                <a:cubicBezTo>
                  <a:pt x="1718" y="2554"/>
                  <a:pt x="1621" y="2609"/>
                  <a:pt x="1540" y="2609"/>
                </a:cubicBezTo>
                <a:cubicBezTo>
                  <a:pt x="1531" y="2610"/>
                  <a:pt x="1523" y="2611"/>
                  <a:pt x="1514" y="2611"/>
                </a:cubicBezTo>
                <a:cubicBezTo>
                  <a:pt x="1434" y="2611"/>
                  <a:pt x="1339" y="2565"/>
                  <a:pt x="1267" y="2565"/>
                </a:cubicBezTo>
                <a:cubicBezTo>
                  <a:pt x="1259" y="2565"/>
                  <a:pt x="1252" y="2566"/>
                  <a:pt x="1245" y="2567"/>
                </a:cubicBezTo>
                <a:cubicBezTo>
                  <a:pt x="1151" y="2580"/>
                  <a:pt x="1096" y="2729"/>
                  <a:pt x="1015" y="2742"/>
                </a:cubicBezTo>
                <a:cubicBezTo>
                  <a:pt x="981" y="2752"/>
                  <a:pt x="944" y="2755"/>
                  <a:pt x="908" y="2755"/>
                </a:cubicBezTo>
                <a:cubicBezTo>
                  <a:pt x="865" y="2755"/>
                  <a:pt x="822" y="2751"/>
                  <a:pt x="782" y="2751"/>
                </a:cubicBezTo>
                <a:cubicBezTo>
                  <a:pt x="764" y="2751"/>
                  <a:pt x="746" y="2752"/>
                  <a:pt x="730" y="2755"/>
                </a:cubicBezTo>
                <a:cubicBezTo>
                  <a:pt x="636" y="2784"/>
                  <a:pt x="597" y="2865"/>
                  <a:pt x="529" y="2891"/>
                </a:cubicBezTo>
                <a:cubicBezTo>
                  <a:pt x="422" y="2946"/>
                  <a:pt x="231" y="2933"/>
                  <a:pt x="231" y="2985"/>
                </a:cubicBezTo>
                <a:cubicBezTo>
                  <a:pt x="231" y="3040"/>
                  <a:pt x="354" y="3108"/>
                  <a:pt x="448" y="3147"/>
                </a:cubicBezTo>
                <a:cubicBezTo>
                  <a:pt x="516" y="3189"/>
                  <a:pt x="597" y="3215"/>
                  <a:pt x="691" y="3241"/>
                </a:cubicBezTo>
                <a:cubicBezTo>
                  <a:pt x="700" y="3243"/>
                  <a:pt x="709" y="3243"/>
                  <a:pt x="718" y="3243"/>
                </a:cubicBezTo>
                <a:cubicBezTo>
                  <a:pt x="790" y="3243"/>
                  <a:pt x="882" y="3200"/>
                  <a:pt x="963" y="3200"/>
                </a:cubicBezTo>
                <a:cubicBezTo>
                  <a:pt x="972" y="3200"/>
                  <a:pt x="980" y="3201"/>
                  <a:pt x="989" y="3202"/>
                </a:cubicBezTo>
                <a:cubicBezTo>
                  <a:pt x="1054" y="3215"/>
                  <a:pt x="1109" y="3322"/>
                  <a:pt x="1203" y="3338"/>
                </a:cubicBezTo>
                <a:cubicBezTo>
                  <a:pt x="1284" y="3351"/>
                  <a:pt x="1365" y="3377"/>
                  <a:pt x="1459" y="3390"/>
                </a:cubicBezTo>
                <a:cubicBezTo>
                  <a:pt x="1475" y="3392"/>
                  <a:pt x="1492" y="3393"/>
                  <a:pt x="1509" y="3393"/>
                </a:cubicBezTo>
                <a:cubicBezTo>
                  <a:pt x="1578" y="3393"/>
                  <a:pt x="1656" y="3377"/>
                  <a:pt x="1731" y="3377"/>
                </a:cubicBezTo>
                <a:cubicBezTo>
                  <a:pt x="1812" y="3390"/>
                  <a:pt x="1893" y="3471"/>
                  <a:pt x="1987" y="3484"/>
                </a:cubicBezTo>
                <a:cubicBezTo>
                  <a:pt x="2068" y="3484"/>
                  <a:pt x="2162" y="3432"/>
                  <a:pt x="2256" y="3432"/>
                </a:cubicBezTo>
                <a:cubicBezTo>
                  <a:pt x="2337" y="3432"/>
                  <a:pt x="2431" y="3419"/>
                  <a:pt x="2512" y="3419"/>
                </a:cubicBezTo>
                <a:cubicBezTo>
                  <a:pt x="2609" y="3432"/>
                  <a:pt x="2690" y="3526"/>
                  <a:pt x="2771" y="3526"/>
                </a:cubicBezTo>
                <a:cubicBezTo>
                  <a:pt x="2865" y="3526"/>
                  <a:pt x="2946" y="3513"/>
                  <a:pt x="3040" y="3513"/>
                </a:cubicBezTo>
                <a:cubicBezTo>
                  <a:pt x="3121" y="3513"/>
                  <a:pt x="3215" y="3539"/>
                  <a:pt x="3309" y="3539"/>
                </a:cubicBezTo>
                <a:cubicBezTo>
                  <a:pt x="3390" y="3539"/>
                  <a:pt x="3484" y="3500"/>
                  <a:pt x="3565" y="3500"/>
                </a:cubicBezTo>
                <a:lnTo>
                  <a:pt x="3837" y="3500"/>
                </a:lnTo>
                <a:cubicBezTo>
                  <a:pt x="3931" y="3500"/>
                  <a:pt x="4012" y="3458"/>
                  <a:pt x="4093" y="3458"/>
                </a:cubicBezTo>
                <a:cubicBezTo>
                  <a:pt x="4181" y="3458"/>
                  <a:pt x="4269" y="3540"/>
                  <a:pt x="4346" y="3540"/>
                </a:cubicBezTo>
                <a:cubicBezTo>
                  <a:pt x="4351" y="3540"/>
                  <a:pt x="4356" y="3540"/>
                  <a:pt x="4362" y="3539"/>
                </a:cubicBezTo>
                <a:cubicBezTo>
                  <a:pt x="4456" y="3539"/>
                  <a:pt x="4537" y="3403"/>
                  <a:pt x="4618" y="3403"/>
                </a:cubicBezTo>
                <a:cubicBezTo>
                  <a:pt x="4626" y="3402"/>
                  <a:pt x="4635" y="3401"/>
                  <a:pt x="4643" y="3401"/>
                </a:cubicBezTo>
                <a:cubicBezTo>
                  <a:pt x="4731" y="3401"/>
                  <a:pt x="4816" y="3458"/>
                  <a:pt x="4890" y="3458"/>
                </a:cubicBezTo>
                <a:cubicBezTo>
                  <a:pt x="4984" y="3445"/>
                  <a:pt x="5052" y="3364"/>
                  <a:pt x="5146" y="3364"/>
                </a:cubicBezTo>
                <a:cubicBezTo>
                  <a:pt x="5150" y="3363"/>
                  <a:pt x="5155" y="3363"/>
                  <a:pt x="5160" y="3363"/>
                </a:cubicBezTo>
                <a:cubicBezTo>
                  <a:pt x="5239" y="3363"/>
                  <a:pt x="5339" y="3458"/>
                  <a:pt x="5428" y="3458"/>
                </a:cubicBezTo>
                <a:cubicBezTo>
                  <a:pt x="5509" y="3445"/>
                  <a:pt x="5577" y="3309"/>
                  <a:pt x="5658" y="3296"/>
                </a:cubicBezTo>
                <a:cubicBezTo>
                  <a:pt x="5733" y="3296"/>
                  <a:pt x="5810" y="3312"/>
                  <a:pt x="5879" y="3312"/>
                </a:cubicBezTo>
                <a:cubicBezTo>
                  <a:pt x="5897" y="3312"/>
                  <a:pt x="5914" y="3311"/>
                  <a:pt x="5930" y="3309"/>
                </a:cubicBezTo>
                <a:cubicBezTo>
                  <a:pt x="5938" y="3308"/>
                  <a:pt x="5946" y="3307"/>
                  <a:pt x="5955" y="3307"/>
                </a:cubicBezTo>
                <a:cubicBezTo>
                  <a:pt x="6034" y="3307"/>
                  <a:pt x="6120" y="3353"/>
                  <a:pt x="6190" y="3353"/>
                </a:cubicBezTo>
                <a:cubicBezTo>
                  <a:pt x="6197" y="3353"/>
                  <a:pt x="6205" y="3352"/>
                  <a:pt x="6212" y="3351"/>
                </a:cubicBezTo>
                <a:cubicBezTo>
                  <a:pt x="6306" y="3338"/>
                  <a:pt x="6335" y="3189"/>
                  <a:pt x="6400" y="3160"/>
                </a:cubicBezTo>
                <a:cubicBezTo>
                  <a:pt x="6510" y="3134"/>
                  <a:pt x="6578" y="3121"/>
                  <a:pt x="6643" y="3095"/>
                </a:cubicBezTo>
                <a:cubicBezTo>
                  <a:pt x="6740" y="3053"/>
                  <a:pt x="6847" y="3040"/>
                  <a:pt x="6847" y="2985"/>
                </a:cubicBezTo>
                <a:cubicBezTo>
                  <a:pt x="6847" y="2946"/>
                  <a:pt x="6847" y="2917"/>
                  <a:pt x="6766" y="2865"/>
                </a:cubicBezTo>
                <a:cubicBezTo>
                  <a:pt x="6860" y="2865"/>
                  <a:pt x="6886" y="2836"/>
                  <a:pt x="6983" y="2836"/>
                </a:cubicBezTo>
                <a:cubicBezTo>
                  <a:pt x="7077" y="2836"/>
                  <a:pt x="7171" y="2852"/>
                  <a:pt x="7265" y="2852"/>
                </a:cubicBezTo>
                <a:cubicBezTo>
                  <a:pt x="7359" y="2836"/>
                  <a:pt x="7440" y="2771"/>
                  <a:pt x="7534" y="2771"/>
                </a:cubicBezTo>
                <a:cubicBezTo>
                  <a:pt x="7631" y="2771"/>
                  <a:pt x="7725" y="2836"/>
                  <a:pt x="7819" y="2836"/>
                </a:cubicBezTo>
                <a:cubicBezTo>
                  <a:pt x="7836" y="2833"/>
                  <a:pt x="7853" y="2833"/>
                  <a:pt x="7870" y="2833"/>
                </a:cubicBezTo>
                <a:cubicBezTo>
                  <a:pt x="7947" y="2833"/>
                  <a:pt x="8024" y="2852"/>
                  <a:pt x="8101" y="2852"/>
                </a:cubicBezTo>
                <a:cubicBezTo>
                  <a:pt x="8198" y="2836"/>
                  <a:pt x="8263" y="2742"/>
                  <a:pt x="8360" y="2729"/>
                </a:cubicBezTo>
                <a:cubicBezTo>
                  <a:pt x="8380" y="2726"/>
                  <a:pt x="8400" y="2725"/>
                  <a:pt x="8419" y="2725"/>
                </a:cubicBezTo>
                <a:cubicBezTo>
                  <a:pt x="8474" y="2725"/>
                  <a:pt x="8528" y="2733"/>
                  <a:pt x="8582" y="2733"/>
                </a:cubicBezTo>
                <a:cubicBezTo>
                  <a:pt x="8602" y="2733"/>
                  <a:pt x="8622" y="2732"/>
                  <a:pt x="8642" y="2729"/>
                </a:cubicBezTo>
                <a:cubicBezTo>
                  <a:pt x="8736" y="2716"/>
                  <a:pt x="8830" y="2703"/>
                  <a:pt x="8911" y="2690"/>
                </a:cubicBezTo>
                <a:cubicBezTo>
                  <a:pt x="9008" y="2674"/>
                  <a:pt x="9060" y="2567"/>
                  <a:pt x="9141" y="2554"/>
                </a:cubicBezTo>
                <a:cubicBezTo>
                  <a:pt x="9235" y="2528"/>
                  <a:pt x="9303" y="2486"/>
                  <a:pt x="9358" y="2460"/>
                </a:cubicBezTo>
                <a:cubicBezTo>
                  <a:pt x="9465" y="2405"/>
                  <a:pt x="9559" y="2431"/>
                  <a:pt x="9559" y="2379"/>
                </a:cubicBezTo>
                <a:cubicBezTo>
                  <a:pt x="9559" y="2371"/>
                  <a:pt x="9562" y="2368"/>
                  <a:pt x="9566" y="2368"/>
                </a:cubicBezTo>
                <a:cubicBezTo>
                  <a:pt x="9575" y="2368"/>
                  <a:pt x="9590" y="2382"/>
                  <a:pt x="9590" y="2382"/>
                </a:cubicBezTo>
                <a:cubicBezTo>
                  <a:pt x="9590" y="2382"/>
                  <a:pt x="9590" y="2381"/>
                  <a:pt x="9588" y="2379"/>
                </a:cubicBezTo>
                <a:cubicBezTo>
                  <a:pt x="9669" y="2379"/>
                  <a:pt x="9750" y="2366"/>
                  <a:pt x="9844" y="2366"/>
                </a:cubicBezTo>
                <a:cubicBezTo>
                  <a:pt x="9848" y="2367"/>
                  <a:pt x="9853" y="2367"/>
                  <a:pt x="9858" y="2367"/>
                </a:cubicBezTo>
                <a:cubicBezTo>
                  <a:pt x="9931" y="2367"/>
                  <a:pt x="10022" y="2283"/>
                  <a:pt x="10106" y="2283"/>
                </a:cubicBezTo>
                <a:cubicBezTo>
                  <a:pt x="10113" y="2283"/>
                  <a:pt x="10119" y="2284"/>
                  <a:pt x="10126" y="2285"/>
                </a:cubicBezTo>
                <a:cubicBezTo>
                  <a:pt x="10207" y="2285"/>
                  <a:pt x="10288" y="2431"/>
                  <a:pt x="10385" y="2431"/>
                </a:cubicBezTo>
                <a:cubicBezTo>
                  <a:pt x="10479" y="2431"/>
                  <a:pt x="10612" y="2311"/>
                  <a:pt x="10693" y="2311"/>
                </a:cubicBezTo>
                <a:cubicBezTo>
                  <a:pt x="10680" y="2324"/>
                  <a:pt x="10748" y="2405"/>
                  <a:pt x="10748" y="2418"/>
                </a:cubicBezTo>
                <a:cubicBezTo>
                  <a:pt x="10748" y="2473"/>
                  <a:pt x="10693" y="2528"/>
                  <a:pt x="10790" y="2580"/>
                </a:cubicBezTo>
                <a:cubicBezTo>
                  <a:pt x="10855" y="2609"/>
                  <a:pt x="10923" y="2661"/>
                  <a:pt x="11017" y="2690"/>
                </a:cubicBezTo>
                <a:cubicBezTo>
                  <a:pt x="11098" y="2703"/>
                  <a:pt x="11166" y="2755"/>
                  <a:pt x="11260" y="2771"/>
                </a:cubicBezTo>
                <a:cubicBezTo>
                  <a:pt x="11264" y="2772"/>
                  <a:pt x="11269" y="2772"/>
                  <a:pt x="11274" y="2772"/>
                </a:cubicBezTo>
                <a:cubicBezTo>
                  <a:pt x="11348" y="2772"/>
                  <a:pt x="11453" y="2688"/>
                  <a:pt x="11538" y="2688"/>
                </a:cubicBezTo>
                <a:cubicBezTo>
                  <a:pt x="11545" y="2688"/>
                  <a:pt x="11551" y="2689"/>
                  <a:pt x="11558" y="2690"/>
                </a:cubicBezTo>
                <a:cubicBezTo>
                  <a:pt x="11639" y="2703"/>
                  <a:pt x="11707" y="2810"/>
                  <a:pt x="11788" y="2823"/>
                </a:cubicBezTo>
                <a:cubicBezTo>
                  <a:pt x="11795" y="2824"/>
                  <a:pt x="11802" y="2824"/>
                  <a:pt x="11809" y="2824"/>
                </a:cubicBezTo>
                <a:cubicBezTo>
                  <a:pt x="11887" y="2824"/>
                  <a:pt x="11966" y="2769"/>
                  <a:pt x="12044" y="2769"/>
                </a:cubicBezTo>
                <a:cubicBezTo>
                  <a:pt x="12052" y="2769"/>
                  <a:pt x="12061" y="2770"/>
                  <a:pt x="12070" y="2771"/>
                </a:cubicBezTo>
                <a:cubicBezTo>
                  <a:pt x="12151" y="2784"/>
                  <a:pt x="12232" y="2865"/>
                  <a:pt x="12313" y="2878"/>
                </a:cubicBezTo>
                <a:cubicBezTo>
                  <a:pt x="12410" y="2878"/>
                  <a:pt x="12491" y="2946"/>
                  <a:pt x="12572" y="2946"/>
                </a:cubicBezTo>
                <a:cubicBezTo>
                  <a:pt x="12576" y="2947"/>
                  <a:pt x="12580" y="2947"/>
                  <a:pt x="12585" y="2947"/>
                </a:cubicBezTo>
                <a:cubicBezTo>
                  <a:pt x="12674" y="2947"/>
                  <a:pt x="12764" y="2823"/>
                  <a:pt x="12854" y="2823"/>
                </a:cubicBezTo>
                <a:cubicBezTo>
                  <a:pt x="12935" y="2836"/>
                  <a:pt x="13016" y="2904"/>
                  <a:pt x="13110" y="2917"/>
                </a:cubicBezTo>
                <a:cubicBezTo>
                  <a:pt x="13191" y="2917"/>
                  <a:pt x="13285" y="2959"/>
                  <a:pt x="13366" y="2959"/>
                </a:cubicBezTo>
                <a:cubicBezTo>
                  <a:pt x="13454" y="2959"/>
                  <a:pt x="13530" y="2902"/>
                  <a:pt x="13614" y="2902"/>
                </a:cubicBezTo>
                <a:cubicBezTo>
                  <a:pt x="13622" y="2902"/>
                  <a:pt x="13630" y="2903"/>
                  <a:pt x="13638" y="2904"/>
                </a:cubicBezTo>
                <a:cubicBezTo>
                  <a:pt x="13719" y="2904"/>
                  <a:pt x="13813" y="2946"/>
                  <a:pt x="13907" y="2946"/>
                </a:cubicBezTo>
                <a:cubicBezTo>
                  <a:pt x="13988" y="2946"/>
                  <a:pt x="14082" y="2985"/>
                  <a:pt x="14163" y="2985"/>
                </a:cubicBezTo>
                <a:cubicBezTo>
                  <a:pt x="14257" y="2985"/>
                  <a:pt x="14338" y="2852"/>
                  <a:pt x="14419" y="2836"/>
                </a:cubicBezTo>
                <a:cubicBezTo>
                  <a:pt x="14506" y="2836"/>
                  <a:pt x="14590" y="2880"/>
                  <a:pt x="14665" y="2880"/>
                </a:cubicBezTo>
                <a:cubicBezTo>
                  <a:pt x="14674" y="2880"/>
                  <a:pt x="14682" y="2879"/>
                  <a:pt x="14691" y="2878"/>
                </a:cubicBezTo>
                <a:cubicBezTo>
                  <a:pt x="14785" y="2878"/>
                  <a:pt x="14879" y="2917"/>
                  <a:pt x="14960" y="2917"/>
                </a:cubicBezTo>
                <a:cubicBezTo>
                  <a:pt x="15054" y="2904"/>
                  <a:pt x="15122" y="2823"/>
                  <a:pt x="15216" y="2823"/>
                </a:cubicBezTo>
                <a:cubicBezTo>
                  <a:pt x="15297" y="2810"/>
                  <a:pt x="15391" y="2810"/>
                  <a:pt x="15472" y="2810"/>
                </a:cubicBezTo>
                <a:cubicBezTo>
                  <a:pt x="15491" y="2807"/>
                  <a:pt x="15510" y="2806"/>
                  <a:pt x="15530" y="2806"/>
                </a:cubicBezTo>
                <a:cubicBezTo>
                  <a:pt x="15606" y="2806"/>
                  <a:pt x="15679" y="2823"/>
                  <a:pt x="15744" y="2823"/>
                </a:cubicBezTo>
                <a:cubicBezTo>
                  <a:pt x="15754" y="2822"/>
                  <a:pt x="15764" y="2821"/>
                  <a:pt x="15773" y="2821"/>
                </a:cubicBezTo>
                <a:cubicBezTo>
                  <a:pt x="15857" y="2821"/>
                  <a:pt x="15940" y="2865"/>
                  <a:pt x="16013" y="2865"/>
                </a:cubicBezTo>
                <a:cubicBezTo>
                  <a:pt x="16107" y="2852"/>
                  <a:pt x="16175" y="2755"/>
                  <a:pt x="16256" y="2742"/>
                </a:cubicBezTo>
                <a:cubicBezTo>
                  <a:pt x="16350" y="2729"/>
                  <a:pt x="16418" y="2674"/>
                  <a:pt x="16499" y="2661"/>
                </a:cubicBezTo>
                <a:cubicBezTo>
                  <a:pt x="16525" y="2654"/>
                  <a:pt x="16551" y="2651"/>
                  <a:pt x="16576" y="2651"/>
                </a:cubicBezTo>
                <a:cubicBezTo>
                  <a:pt x="16618" y="2651"/>
                  <a:pt x="16659" y="2657"/>
                  <a:pt x="16698" y="2657"/>
                </a:cubicBezTo>
                <a:cubicBezTo>
                  <a:pt x="16722" y="2657"/>
                  <a:pt x="16745" y="2655"/>
                  <a:pt x="16768" y="2648"/>
                </a:cubicBezTo>
                <a:cubicBezTo>
                  <a:pt x="16816" y="2635"/>
                  <a:pt x="16871" y="2635"/>
                  <a:pt x="16920" y="2635"/>
                </a:cubicBezTo>
                <a:cubicBezTo>
                  <a:pt x="16969" y="2635"/>
                  <a:pt x="17012" y="2635"/>
                  <a:pt x="17040" y="2622"/>
                </a:cubicBezTo>
                <a:cubicBezTo>
                  <a:pt x="17147" y="2567"/>
                  <a:pt x="17254" y="2473"/>
                  <a:pt x="17254" y="2418"/>
                </a:cubicBezTo>
                <a:cubicBezTo>
                  <a:pt x="17254" y="2379"/>
                  <a:pt x="17147" y="2285"/>
                  <a:pt x="17053" y="2243"/>
                </a:cubicBezTo>
                <a:cubicBezTo>
                  <a:pt x="16985" y="2217"/>
                  <a:pt x="16904" y="2175"/>
                  <a:pt x="16810" y="2149"/>
                </a:cubicBezTo>
                <a:cubicBezTo>
                  <a:pt x="16796" y="2144"/>
                  <a:pt x="16780" y="2142"/>
                  <a:pt x="16762" y="2142"/>
                </a:cubicBezTo>
                <a:cubicBezTo>
                  <a:pt x="16704" y="2142"/>
                  <a:pt x="16630" y="2164"/>
                  <a:pt x="16570" y="2164"/>
                </a:cubicBezTo>
                <a:cubicBezTo>
                  <a:pt x="16560" y="2164"/>
                  <a:pt x="16550" y="2163"/>
                  <a:pt x="16541" y="2162"/>
                </a:cubicBezTo>
                <a:cubicBezTo>
                  <a:pt x="16460" y="2149"/>
                  <a:pt x="16379" y="2136"/>
                  <a:pt x="16298" y="2123"/>
                </a:cubicBezTo>
                <a:cubicBezTo>
                  <a:pt x="16217" y="2107"/>
                  <a:pt x="16136" y="2068"/>
                  <a:pt x="16055" y="2055"/>
                </a:cubicBezTo>
                <a:cubicBezTo>
                  <a:pt x="16046" y="2054"/>
                  <a:pt x="16036" y="2053"/>
                  <a:pt x="16027" y="2053"/>
                </a:cubicBezTo>
                <a:cubicBezTo>
                  <a:pt x="15962" y="2053"/>
                  <a:pt x="15888" y="2083"/>
                  <a:pt x="15815" y="2083"/>
                </a:cubicBezTo>
                <a:cubicBezTo>
                  <a:pt x="15804" y="2083"/>
                  <a:pt x="15793" y="2082"/>
                  <a:pt x="15783" y="2081"/>
                </a:cubicBezTo>
                <a:cubicBezTo>
                  <a:pt x="15702" y="2081"/>
                  <a:pt x="15634" y="1987"/>
                  <a:pt x="15553" y="1974"/>
                </a:cubicBezTo>
                <a:lnTo>
                  <a:pt x="15216" y="1974"/>
                </a:lnTo>
                <a:cubicBezTo>
                  <a:pt x="15310" y="1932"/>
                  <a:pt x="15459" y="1906"/>
                  <a:pt x="15514" y="1864"/>
                </a:cubicBezTo>
                <a:cubicBezTo>
                  <a:pt x="15608" y="1812"/>
                  <a:pt x="15731" y="1770"/>
                  <a:pt x="15731" y="1718"/>
                </a:cubicBezTo>
                <a:cubicBezTo>
                  <a:pt x="15731" y="1663"/>
                  <a:pt x="15553" y="1663"/>
                  <a:pt x="15472" y="1608"/>
                </a:cubicBezTo>
                <a:cubicBezTo>
                  <a:pt x="15407" y="1569"/>
                  <a:pt x="15378" y="1501"/>
                  <a:pt x="15284" y="1475"/>
                </a:cubicBezTo>
                <a:cubicBezTo>
                  <a:pt x="15216" y="1446"/>
                  <a:pt x="15177" y="1326"/>
                  <a:pt x="15083" y="1297"/>
                </a:cubicBezTo>
                <a:cubicBezTo>
                  <a:pt x="15074" y="1295"/>
                  <a:pt x="15063" y="1294"/>
                  <a:pt x="15052" y="1294"/>
                </a:cubicBezTo>
                <a:cubicBezTo>
                  <a:pt x="14993" y="1294"/>
                  <a:pt x="14911" y="1316"/>
                  <a:pt x="14838" y="1316"/>
                </a:cubicBezTo>
                <a:cubicBezTo>
                  <a:pt x="14824" y="1316"/>
                  <a:pt x="14811" y="1315"/>
                  <a:pt x="14798" y="1313"/>
                </a:cubicBezTo>
                <a:cubicBezTo>
                  <a:pt x="14717" y="1297"/>
                  <a:pt x="14623" y="1284"/>
                  <a:pt x="14529" y="1271"/>
                </a:cubicBezTo>
                <a:cubicBezTo>
                  <a:pt x="14448" y="1258"/>
                  <a:pt x="14380" y="1177"/>
                  <a:pt x="14286" y="1164"/>
                </a:cubicBezTo>
                <a:cubicBezTo>
                  <a:pt x="14280" y="1163"/>
                  <a:pt x="14274" y="1163"/>
                  <a:pt x="14267" y="1163"/>
                </a:cubicBezTo>
                <a:cubicBezTo>
                  <a:pt x="14195" y="1163"/>
                  <a:pt x="14097" y="1218"/>
                  <a:pt x="14024" y="1218"/>
                </a:cubicBezTo>
                <a:cubicBezTo>
                  <a:pt x="14016" y="1218"/>
                  <a:pt x="14008" y="1217"/>
                  <a:pt x="14001" y="1216"/>
                </a:cubicBezTo>
                <a:cubicBezTo>
                  <a:pt x="13907" y="1203"/>
                  <a:pt x="13839" y="1096"/>
                  <a:pt x="13745" y="1096"/>
                </a:cubicBezTo>
                <a:cubicBezTo>
                  <a:pt x="13736" y="1094"/>
                  <a:pt x="13726" y="1094"/>
                  <a:pt x="13716" y="1094"/>
                </a:cubicBezTo>
                <a:cubicBezTo>
                  <a:pt x="13650" y="1094"/>
                  <a:pt x="13570" y="1124"/>
                  <a:pt x="13495" y="1124"/>
                </a:cubicBezTo>
                <a:cubicBezTo>
                  <a:pt x="13484" y="1124"/>
                  <a:pt x="13473" y="1123"/>
                  <a:pt x="13463" y="1122"/>
                </a:cubicBezTo>
                <a:cubicBezTo>
                  <a:pt x="13382" y="1122"/>
                  <a:pt x="13301" y="1054"/>
                  <a:pt x="13204" y="1041"/>
                </a:cubicBezTo>
                <a:cubicBezTo>
                  <a:pt x="13114" y="1041"/>
                  <a:pt x="13024" y="1165"/>
                  <a:pt x="12935" y="1165"/>
                </a:cubicBezTo>
                <a:cubicBezTo>
                  <a:pt x="12930" y="1165"/>
                  <a:pt x="12926" y="1165"/>
                  <a:pt x="12922" y="1164"/>
                </a:cubicBezTo>
                <a:cubicBezTo>
                  <a:pt x="12828" y="1164"/>
                  <a:pt x="12747" y="1096"/>
                  <a:pt x="12653" y="1096"/>
                </a:cubicBezTo>
                <a:cubicBezTo>
                  <a:pt x="12572" y="1096"/>
                  <a:pt x="12475" y="1054"/>
                  <a:pt x="12381" y="1054"/>
                </a:cubicBezTo>
                <a:cubicBezTo>
                  <a:pt x="12300" y="1054"/>
                  <a:pt x="12206" y="1041"/>
                  <a:pt x="12112" y="1041"/>
                </a:cubicBezTo>
                <a:cubicBezTo>
                  <a:pt x="12031" y="1041"/>
                  <a:pt x="11937" y="1135"/>
                  <a:pt x="11843" y="1135"/>
                </a:cubicBezTo>
                <a:cubicBezTo>
                  <a:pt x="11746" y="1122"/>
                  <a:pt x="11665" y="1122"/>
                  <a:pt x="11571" y="1122"/>
                </a:cubicBezTo>
                <a:cubicBezTo>
                  <a:pt x="11477" y="1122"/>
                  <a:pt x="11409" y="1054"/>
                  <a:pt x="11328" y="1054"/>
                </a:cubicBezTo>
                <a:cubicBezTo>
                  <a:pt x="11358" y="1044"/>
                  <a:pt x="11389" y="1042"/>
                  <a:pt x="11420" y="1042"/>
                </a:cubicBezTo>
                <a:cubicBezTo>
                  <a:pt x="11454" y="1042"/>
                  <a:pt x="11487" y="1045"/>
                  <a:pt x="11515" y="1045"/>
                </a:cubicBezTo>
                <a:cubicBezTo>
                  <a:pt x="11531" y="1045"/>
                  <a:pt x="11545" y="1044"/>
                  <a:pt x="11558" y="1041"/>
                </a:cubicBezTo>
                <a:cubicBezTo>
                  <a:pt x="11652" y="1002"/>
                  <a:pt x="11733" y="960"/>
                  <a:pt x="11788" y="934"/>
                </a:cubicBezTo>
                <a:cubicBezTo>
                  <a:pt x="11869" y="879"/>
                  <a:pt x="11788" y="785"/>
                  <a:pt x="11788" y="730"/>
                </a:cubicBezTo>
                <a:cubicBezTo>
                  <a:pt x="11788" y="678"/>
                  <a:pt x="11746" y="678"/>
                  <a:pt x="11652" y="623"/>
                </a:cubicBezTo>
                <a:cubicBezTo>
                  <a:pt x="11600" y="597"/>
                  <a:pt x="11571" y="516"/>
                  <a:pt x="11477" y="474"/>
                </a:cubicBezTo>
                <a:cubicBezTo>
                  <a:pt x="11456" y="467"/>
                  <a:pt x="11433" y="465"/>
                  <a:pt x="11409" y="465"/>
                </a:cubicBezTo>
                <a:cubicBezTo>
                  <a:pt x="11355" y="465"/>
                  <a:pt x="11295" y="477"/>
                  <a:pt x="11238" y="477"/>
                </a:cubicBezTo>
                <a:cubicBezTo>
                  <a:pt x="11223" y="477"/>
                  <a:pt x="11209" y="476"/>
                  <a:pt x="11195" y="474"/>
                </a:cubicBezTo>
                <a:cubicBezTo>
                  <a:pt x="11114" y="448"/>
                  <a:pt x="11059" y="354"/>
                  <a:pt x="10978" y="341"/>
                </a:cubicBezTo>
                <a:cubicBezTo>
                  <a:pt x="10943" y="330"/>
                  <a:pt x="10907" y="327"/>
                  <a:pt x="10872" y="327"/>
                </a:cubicBezTo>
                <a:cubicBezTo>
                  <a:pt x="10837" y="327"/>
                  <a:pt x="10801" y="330"/>
                  <a:pt x="10765" y="330"/>
                </a:cubicBezTo>
                <a:cubicBezTo>
                  <a:pt x="10741" y="330"/>
                  <a:pt x="10717" y="329"/>
                  <a:pt x="10693" y="325"/>
                </a:cubicBezTo>
                <a:cubicBezTo>
                  <a:pt x="10652" y="318"/>
                  <a:pt x="10608" y="318"/>
                  <a:pt x="10563" y="318"/>
                </a:cubicBezTo>
                <a:cubicBezTo>
                  <a:pt x="10518" y="318"/>
                  <a:pt x="10471" y="318"/>
                  <a:pt x="10424" y="312"/>
                </a:cubicBezTo>
                <a:cubicBezTo>
                  <a:pt x="10343" y="299"/>
                  <a:pt x="10262" y="260"/>
                  <a:pt x="10168" y="244"/>
                </a:cubicBezTo>
                <a:cubicBezTo>
                  <a:pt x="10074" y="231"/>
                  <a:pt x="9993" y="218"/>
                  <a:pt x="9899" y="205"/>
                </a:cubicBezTo>
                <a:cubicBezTo>
                  <a:pt x="9818" y="192"/>
                  <a:pt x="9737" y="98"/>
                  <a:pt x="9640" y="82"/>
                </a:cubicBezTo>
                <a:cubicBezTo>
                  <a:pt x="9573" y="82"/>
                  <a:pt x="9498" y="101"/>
                  <a:pt x="9422" y="101"/>
                </a:cubicBezTo>
                <a:cubicBezTo>
                  <a:pt x="9405" y="101"/>
                  <a:pt x="9388" y="100"/>
                  <a:pt x="9371" y="98"/>
                </a:cubicBezTo>
                <a:cubicBezTo>
                  <a:pt x="9277" y="98"/>
                  <a:pt x="9196" y="82"/>
                  <a:pt x="9102" y="69"/>
                </a:cubicBezTo>
                <a:cubicBezTo>
                  <a:pt x="9008" y="69"/>
                  <a:pt x="8911" y="137"/>
                  <a:pt x="8817" y="137"/>
                </a:cubicBezTo>
                <a:cubicBezTo>
                  <a:pt x="8723" y="137"/>
                  <a:pt x="8642" y="30"/>
                  <a:pt x="8561" y="30"/>
                </a:cubicBezTo>
                <a:cubicBezTo>
                  <a:pt x="8467" y="30"/>
                  <a:pt x="8373" y="124"/>
                  <a:pt x="8279" y="124"/>
                </a:cubicBezTo>
                <a:lnTo>
                  <a:pt x="8007" y="124"/>
                </a:lnTo>
                <a:cubicBezTo>
                  <a:pt x="7913" y="111"/>
                  <a:pt x="7832" y="69"/>
                  <a:pt x="7738" y="69"/>
                </a:cubicBezTo>
                <a:cubicBezTo>
                  <a:pt x="7644" y="69"/>
                  <a:pt x="7550" y="150"/>
                  <a:pt x="7469" y="150"/>
                </a:cubicBezTo>
                <a:cubicBezTo>
                  <a:pt x="7372" y="150"/>
                  <a:pt x="7278" y="1"/>
                  <a:pt x="71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0" name="Google Shape;660;p26"/>
          <p:cNvSpPr/>
          <p:nvPr/>
        </p:nvSpPr>
        <p:spPr>
          <a:xfrm>
            <a:off x="6038178" y="4526965"/>
            <a:ext cx="1975947" cy="249763"/>
          </a:xfrm>
          <a:custGeom>
            <a:avLst/>
            <a:gdLst/>
            <a:ahLst/>
            <a:cxnLst/>
            <a:rect l="l" t="t" r="r" b="b"/>
            <a:pathLst>
              <a:path w="10651" h="2188" extrusionOk="0">
                <a:moveTo>
                  <a:pt x="7615" y="0"/>
                </a:moveTo>
                <a:cubicBezTo>
                  <a:pt x="7560" y="0"/>
                  <a:pt x="7492" y="39"/>
                  <a:pt x="7440" y="39"/>
                </a:cubicBezTo>
                <a:lnTo>
                  <a:pt x="7265" y="39"/>
                </a:lnTo>
                <a:cubicBezTo>
                  <a:pt x="7210" y="39"/>
                  <a:pt x="7155" y="65"/>
                  <a:pt x="7103" y="81"/>
                </a:cubicBezTo>
                <a:cubicBezTo>
                  <a:pt x="7048" y="81"/>
                  <a:pt x="6980" y="65"/>
                  <a:pt x="6925" y="65"/>
                </a:cubicBezTo>
                <a:cubicBezTo>
                  <a:pt x="6880" y="65"/>
                  <a:pt x="6833" y="36"/>
                  <a:pt x="6778" y="36"/>
                </a:cubicBezTo>
                <a:cubicBezTo>
                  <a:pt x="6769" y="36"/>
                  <a:pt x="6759" y="37"/>
                  <a:pt x="6750" y="39"/>
                </a:cubicBezTo>
                <a:cubicBezTo>
                  <a:pt x="6698" y="39"/>
                  <a:pt x="6643" y="107"/>
                  <a:pt x="6588" y="107"/>
                </a:cubicBezTo>
                <a:cubicBezTo>
                  <a:pt x="6582" y="108"/>
                  <a:pt x="6577" y="109"/>
                  <a:pt x="6571" y="109"/>
                </a:cubicBezTo>
                <a:cubicBezTo>
                  <a:pt x="6524" y="109"/>
                  <a:pt x="6474" y="65"/>
                  <a:pt x="6413" y="65"/>
                </a:cubicBezTo>
                <a:cubicBezTo>
                  <a:pt x="6358" y="65"/>
                  <a:pt x="6306" y="133"/>
                  <a:pt x="6251" y="133"/>
                </a:cubicBezTo>
                <a:cubicBezTo>
                  <a:pt x="6202" y="133"/>
                  <a:pt x="6145" y="92"/>
                  <a:pt x="6094" y="92"/>
                </a:cubicBezTo>
                <a:cubicBezTo>
                  <a:pt x="6088" y="92"/>
                  <a:pt x="6082" y="93"/>
                  <a:pt x="6076" y="94"/>
                </a:cubicBezTo>
                <a:cubicBezTo>
                  <a:pt x="6021" y="94"/>
                  <a:pt x="5969" y="175"/>
                  <a:pt x="5914" y="188"/>
                </a:cubicBezTo>
                <a:cubicBezTo>
                  <a:pt x="5868" y="188"/>
                  <a:pt x="5812" y="158"/>
                  <a:pt x="5765" y="158"/>
                </a:cubicBezTo>
                <a:cubicBezTo>
                  <a:pt x="5756" y="158"/>
                  <a:pt x="5747" y="159"/>
                  <a:pt x="5739" y="162"/>
                </a:cubicBezTo>
                <a:cubicBezTo>
                  <a:pt x="5684" y="162"/>
                  <a:pt x="5629" y="188"/>
                  <a:pt x="5577" y="201"/>
                </a:cubicBezTo>
                <a:cubicBezTo>
                  <a:pt x="5522" y="201"/>
                  <a:pt x="5467" y="214"/>
                  <a:pt x="5415" y="214"/>
                </a:cubicBezTo>
                <a:cubicBezTo>
                  <a:pt x="5405" y="216"/>
                  <a:pt x="5395" y="217"/>
                  <a:pt x="5386" y="217"/>
                </a:cubicBezTo>
                <a:cubicBezTo>
                  <a:pt x="5328" y="217"/>
                  <a:pt x="5271" y="188"/>
                  <a:pt x="5224" y="188"/>
                </a:cubicBezTo>
                <a:cubicBezTo>
                  <a:pt x="5172" y="201"/>
                  <a:pt x="5130" y="256"/>
                  <a:pt x="5078" y="269"/>
                </a:cubicBezTo>
                <a:cubicBezTo>
                  <a:pt x="5023" y="269"/>
                  <a:pt x="4955" y="243"/>
                  <a:pt x="4900" y="243"/>
                </a:cubicBezTo>
                <a:cubicBezTo>
                  <a:pt x="4835" y="256"/>
                  <a:pt x="4780" y="269"/>
                  <a:pt x="4725" y="282"/>
                </a:cubicBezTo>
                <a:lnTo>
                  <a:pt x="4563" y="282"/>
                </a:lnTo>
                <a:cubicBezTo>
                  <a:pt x="4495" y="295"/>
                  <a:pt x="4469" y="363"/>
                  <a:pt x="4414" y="376"/>
                </a:cubicBezTo>
                <a:cubicBezTo>
                  <a:pt x="4349" y="376"/>
                  <a:pt x="4294" y="389"/>
                  <a:pt x="4239" y="405"/>
                </a:cubicBezTo>
                <a:cubicBezTo>
                  <a:pt x="4187" y="418"/>
                  <a:pt x="4145" y="444"/>
                  <a:pt x="4090" y="457"/>
                </a:cubicBezTo>
                <a:cubicBezTo>
                  <a:pt x="4038" y="470"/>
                  <a:pt x="3970" y="470"/>
                  <a:pt x="3928" y="486"/>
                </a:cubicBezTo>
                <a:cubicBezTo>
                  <a:pt x="3863" y="499"/>
                  <a:pt x="3808" y="499"/>
                  <a:pt x="3753" y="512"/>
                </a:cubicBezTo>
                <a:cubicBezTo>
                  <a:pt x="3701" y="525"/>
                  <a:pt x="3672" y="580"/>
                  <a:pt x="3633" y="593"/>
                </a:cubicBezTo>
                <a:cubicBezTo>
                  <a:pt x="3599" y="606"/>
                  <a:pt x="3565" y="606"/>
                  <a:pt x="3534" y="606"/>
                </a:cubicBezTo>
                <a:cubicBezTo>
                  <a:pt x="3504" y="606"/>
                  <a:pt x="3477" y="606"/>
                  <a:pt x="3458" y="619"/>
                </a:cubicBezTo>
                <a:cubicBezTo>
                  <a:pt x="3390" y="648"/>
                  <a:pt x="3390" y="687"/>
                  <a:pt x="3348" y="713"/>
                </a:cubicBezTo>
                <a:cubicBezTo>
                  <a:pt x="3296" y="742"/>
                  <a:pt x="3267" y="742"/>
                  <a:pt x="3280" y="781"/>
                </a:cubicBezTo>
                <a:cubicBezTo>
                  <a:pt x="3280" y="810"/>
                  <a:pt x="3241" y="862"/>
                  <a:pt x="3296" y="875"/>
                </a:cubicBezTo>
                <a:cubicBezTo>
                  <a:pt x="3322" y="891"/>
                  <a:pt x="3390" y="917"/>
                  <a:pt x="3442" y="917"/>
                </a:cubicBezTo>
                <a:cubicBezTo>
                  <a:pt x="3451" y="920"/>
                  <a:pt x="3460" y="921"/>
                  <a:pt x="3470" y="921"/>
                </a:cubicBezTo>
                <a:cubicBezTo>
                  <a:pt x="3497" y="921"/>
                  <a:pt x="3527" y="913"/>
                  <a:pt x="3558" y="913"/>
                </a:cubicBezTo>
                <a:cubicBezTo>
                  <a:pt x="3569" y="913"/>
                  <a:pt x="3580" y="914"/>
                  <a:pt x="3591" y="917"/>
                </a:cubicBezTo>
                <a:cubicBezTo>
                  <a:pt x="3539" y="917"/>
                  <a:pt x="3497" y="956"/>
                  <a:pt x="3442" y="972"/>
                </a:cubicBezTo>
                <a:cubicBezTo>
                  <a:pt x="3377" y="972"/>
                  <a:pt x="3322" y="985"/>
                  <a:pt x="3267" y="985"/>
                </a:cubicBezTo>
                <a:cubicBezTo>
                  <a:pt x="3260" y="987"/>
                  <a:pt x="3253" y="987"/>
                  <a:pt x="3245" y="987"/>
                </a:cubicBezTo>
                <a:cubicBezTo>
                  <a:pt x="3197" y="987"/>
                  <a:pt x="3139" y="956"/>
                  <a:pt x="3092" y="956"/>
                </a:cubicBezTo>
                <a:cubicBezTo>
                  <a:pt x="3037" y="972"/>
                  <a:pt x="2985" y="972"/>
                  <a:pt x="2930" y="985"/>
                </a:cubicBezTo>
                <a:cubicBezTo>
                  <a:pt x="2875" y="998"/>
                  <a:pt x="2823" y="1011"/>
                  <a:pt x="2768" y="1024"/>
                </a:cubicBezTo>
                <a:cubicBezTo>
                  <a:pt x="2713" y="1037"/>
                  <a:pt x="2661" y="1079"/>
                  <a:pt x="2606" y="1079"/>
                </a:cubicBezTo>
                <a:cubicBezTo>
                  <a:pt x="2601" y="1080"/>
                  <a:pt x="2596" y="1081"/>
                  <a:pt x="2591" y="1081"/>
                </a:cubicBezTo>
                <a:cubicBezTo>
                  <a:pt x="2542" y="1081"/>
                  <a:pt x="2479" y="1035"/>
                  <a:pt x="2432" y="1035"/>
                </a:cubicBezTo>
                <a:cubicBezTo>
                  <a:pt x="2427" y="1035"/>
                  <a:pt x="2422" y="1036"/>
                  <a:pt x="2418" y="1037"/>
                </a:cubicBezTo>
                <a:cubicBezTo>
                  <a:pt x="2363" y="1037"/>
                  <a:pt x="2324" y="1079"/>
                  <a:pt x="2269" y="1092"/>
                </a:cubicBezTo>
                <a:cubicBezTo>
                  <a:pt x="2254" y="1095"/>
                  <a:pt x="2240" y="1096"/>
                  <a:pt x="2226" y="1096"/>
                </a:cubicBezTo>
                <a:cubicBezTo>
                  <a:pt x="2187" y="1096"/>
                  <a:pt x="2149" y="1088"/>
                  <a:pt x="2116" y="1088"/>
                </a:cubicBezTo>
                <a:cubicBezTo>
                  <a:pt x="2103" y="1088"/>
                  <a:pt x="2092" y="1089"/>
                  <a:pt x="2081" y="1092"/>
                </a:cubicBezTo>
                <a:cubicBezTo>
                  <a:pt x="2026" y="1105"/>
                  <a:pt x="2000" y="1160"/>
                  <a:pt x="1945" y="1173"/>
                </a:cubicBezTo>
                <a:cubicBezTo>
                  <a:pt x="1933" y="1176"/>
                  <a:pt x="1920" y="1177"/>
                  <a:pt x="1907" y="1177"/>
                </a:cubicBezTo>
                <a:cubicBezTo>
                  <a:pt x="1870" y="1177"/>
                  <a:pt x="1829" y="1169"/>
                  <a:pt x="1793" y="1169"/>
                </a:cubicBezTo>
                <a:cubicBezTo>
                  <a:pt x="1780" y="1169"/>
                  <a:pt x="1768" y="1170"/>
                  <a:pt x="1757" y="1173"/>
                </a:cubicBezTo>
                <a:cubicBezTo>
                  <a:pt x="1702" y="1186"/>
                  <a:pt x="1660" y="1228"/>
                  <a:pt x="1608" y="1241"/>
                </a:cubicBezTo>
                <a:cubicBezTo>
                  <a:pt x="1553" y="1254"/>
                  <a:pt x="1498" y="1267"/>
                  <a:pt x="1446" y="1280"/>
                </a:cubicBezTo>
                <a:cubicBezTo>
                  <a:pt x="1418" y="1288"/>
                  <a:pt x="1388" y="1288"/>
                  <a:pt x="1357" y="1288"/>
                </a:cubicBezTo>
                <a:cubicBezTo>
                  <a:pt x="1327" y="1288"/>
                  <a:pt x="1297" y="1288"/>
                  <a:pt x="1271" y="1296"/>
                </a:cubicBezTo>
                <a:cubicBezTo>
                  <a:pt x="1216" y="1309"/>
                  <a:pt x="1203" y="1377"/>
                  <a:pt x="1161" y="1403"/>
                </a:cubicBezTo>
                <a:cubicBezTo>
                  <a:pt x="1109" y="1416"/>
                  <a:pt x="1093" y="1458"/>
                  <a:pt x="1054" y="1484"/>
                </a:cubicBezTo>
                <a:cubicBezTo>
                  <a:pt x="999" y="1510"/>
                  <a:pt x="892" y="1523"/>
                  <a:pt x="905" y="1552"/>
                </a:cubicBezTo>
                <a:cubicBezTo>
                  <a:pt x="905" y="1591"/>
                  <a:pt x="986" y="1604"/>
                  <a:pt x="1054" y="1620"/>
                </a:cubicBezTo>
                <a:cubicBezTo>
                  <a:pt x="1093" y="1633"/>
                  <a:pt x="1174" y="1646"/>
                  <a:pt x="1242" y="1659"/>
                </a:cubicBezTo>
                <a:cubicBezTo>
                  <a:pt x="1190" y="1672"/>
                  <a:pt x="1080" y="1672"/>
                  <a:pt x="1041" y="1685"/>
                </a:cubicBezTo>
                <a:cubicBezTo>
                  <a:pt x="986" y="1701"/>
                  <a:pt x="947" y="1753"/>
                  <a:pt x="892" y="1753"/>
                </a:cubicBezTo>
                <a:cubicBezTo>
                  <a:pt x="873" y="1757"/>
                  <a:pt x="855" y="1759"/>
                  <a:pt x="838" y="1759"/>
                </a:cubicBezTo>
                <a:cubicBezTo>
                  <a:pt x="802" y="1759"/>
                  <a:pt x="767" y="1753"/>
                  <a:pt x="730" y="1753"/>
                </a:cubicBezTo>
                <a:cubicBezTo>
                  <a:pt x="675" y="1766"/>
                  <a:pt x="636" y="1795"/>
                  <a:pt x="581" y="1808"/>
                </a:cubicBezTo>
                <a:cubicBezTo>
                  <a:pt x="526" y="1821"/>
                  <a:pt x="487" y="1834"/>
                  <a:pt x="432" y="1847"/>
                </a:cubicBezTo>
                <a:cubicBezTo>
                  <a:pt x="406" y="1855"/>
                  <a:pt x="376" y="1855"/>
                  <a:pt x="345" y="1855"/>
                </a:cubicBezTo>
                <a:cubicBezTo>
                  <a:pt x="315" y="1855"/>
                  <a:pt x="284" y="1855"/>
                  <a:pt x="257" y="1863"/>
                </a:cubicBezTo>
                <a:cubicBezTo>
                  <a:pt x="202" y="1876"/>
                  <a:pt x="163" y="1902"/>
                  <a:pt x="121" y="1928"/>
                </a:cubicBezTo>
                <a:cubicBezTo>
                  <a:pt x="69" y="1957"/>
                  <a:pt x="1" y="2009"/>
                  <a:pt x="14" y="2038"/>
                </a:cubicBezTo>
                <a:cubicBezTo>
                  <a:pt x="14" y="2064"/>
                  <a:pt x="95" y="2106"/>
                  <a:pt x="150" y="2119"/>
                </a:cubicBezTo>
                <a:cubicBezTo>
                  <a:pt x="163" y="2123"/>
                  <a:pt x="180" y="2125"/>
                  <a:pt x="200" y="2125"/>
                </a:cubicBezTo>
                <a:cubicBezTo>
                  <a:pt x="240" y="2125"/>
                  <a:pt x="288" y="2119"/>
                  <a:pt x="325" y="2119"/>
                </a:cubicBezTo>
                <a:cubicBezTo>
                  <a:pt x="336" y="2122"/>
                  <a:pt x="347" y="2123"/>
                  <a:pt x="358" y="2123"/>
                </a:cubicBezTo>
                <a:cubicBezTo>
                  <a:pt x="401" y="2123"/>
                  <a:pt x="445" y="2106"/>
                  <a:pt x="500" y="2106"/>
                </a:cubicBezTo>
                <a:cubicBezTo>
                  <a:pt x="542" y="2119"/>
                  <a:pt x="594" y="2145"/>
                  <a:pt x="649" y="2145"/>
                </a:cubicBezTo>
                <a:cubicBezTo>
                  <a:pt x="704" y="2145"/>
                  <a:pt x="756" y="2187"/>
                  <a:pt x="811" y="2187"/>
                </a:cubicBezTo>
                <a:cubicBezTo>
                  <a:pt x="866" y="2187"/>
                  <a:pt x="918" y="2145"/>
                  <a:pt x="973" y="2145"/>
                </a:cubicBezTo>
                <a:cubicBezTo>
                  <a:pt x="1028" y="2145"/>
                  <a:pt x="1080" y="2132"/>
                  <a:pt x="1148" y="2132"/>
                </a:cubicBezTo>
                <a:cubicBezTo>
                  <a:pt x="1203" y="2119"/>
                  <a:pt x="1255" y="2119"/>
                  <a:pt x="1310" y="2119"/>
                </a:cubicBezTo>
                <a:cubicBezTo>
                  <a:pt x="1318" y="2117"/>
                  <a:pt x="1325" y="2116"/>
                  <a:pt x="1333" y="2116"/>
                </a:cubicBezTo>
                <a:cubicBezTo>
                  <a:pt x="1380" y="2116"/>
                  <a:pt x="1425" y="2145"/>
                  <a:pt x="1472" y="2145"/>
                </a:cubicBezTo>
                <a:cubicBezTo>
                  <a:pt x="1527" y="2145"/>
                  <a:pt x="1579" y="2119"/>
                  <a:pt x="1634" y="2119"/>
                </a:cubicBezTo>
                <a:cubicBezTo>
                  <a:pt x="1689" y="2106"/>
                  <a:pt x="1741" y="2077"/>
                  <a:pt x="1796" y="2077"/>
                </a:cubicBezTo>
                <a:cubicBezTo>
                  <a:pt x="1846" y="2077"/>
                  <a:pt x="1907" y="2134"/>
                  <a:pt x="1957" y="2134"/>
                </a:cubicBezTo>
                <a:cubicBezTo>
                  <a:pt x="1962" y="2134"/>
                  <a:pt x="1966" y="2133"/>
                  <a:pt x="1971" y="2132"/>
                </a:cubicBezTo>
                <a:cubicBezTo>
                  <a:pt x="2026" y="2132"/>
                  <a:pt x="2081" y="2106"/>
                  <a:pt x="2133" y="2090"/>
                </a:cubicBezTo>
                <a:cubicBezTo>
                  <a:pt x="2188" y="2090"/>
                  <a:pt x="2243" y="2064"/>
                  <a:pt x="2295" y="2051"/>
                </a:cubicBezTo>
                <a:cubicBezTo>
                  <a:pt x="2339" y="2051"/>
                  <a:pt x="2383" y="2068"/>
                  <a:pt x="2425" y="2068"/>
                </a:cubicBezTo>
                <a:cubicBezTo>
                  <a:pt x="2436" y="2068"/>
                  <a:pt x="2446" y="2067"/>
                  <a:pt x="2457" y="2064"/>
                </a:cubicBezTo>
                <a:cubicBezTo>
                  <a:pt x="2512" y="2064"/>
                  <a:pt x="2567" y="2038"/>
                  <a:pt x="2619" y="2025"/>
                </a:cubicBezTo>
                <a:cubicBezTo>
                  <a:pt x="2674" y="2025"/>
                  <a:pt x="2713" y="1970"/>
                  <a:pt x="2768" y="1970"/>
                </a:cubicBezTo>
                <a:cubicBezTo>
                  <a:pt x="2773" y="1969"/>
                  <a:pt x="2778" y="1968"/>
                  <a:pt x="2783" y="1968"/>
                </a:cubicBezTo>
                <a:cubicBezTo>
                  <a:pt x="2830" y="1968"/>
                  <a:pt x="2892" y="2011"/>
                  <a:pt x="2938" y="2011"/>
                </a:cubicBezTo>
                <a:cubicBezTo>
                  <a:pt x="2944" y="2011"/>
                  <a:pt x="2950" y="2011"/>
                  <a:pt x="2956" y="2009"/>
                </a:cubicBezTo>
                <a:cubicBezTo>
                  <a:pt x="3011" y="1996"/>
                  <a:pt x="3053" y="1970"/>
                  <a:pt x="3105" y="1957"/>
                </a:cubicBezTo>
                <a:cubicBezTo>
                  <a:pt x="3160" y="1944"/>
                  <a:pt x="3199" y="1889"/>
                  <a:pt x="3254" y="1889"/>
                </a:cubicBezTo>
                <a:cubicBezTo>
                  <a:pt x="3265" y="1886"/>
                  <a:pt x="3278" y="1885"/>
                  <a:pt x="3290" y="1885"/>
                </a:cubicBezTo>
                <a:cubicBezTo>
                  <a:pt x="3324" y="1885"/>
                  <a:pt x="3361" y="1893"/>
                  <a:pt x="3394" y="1893"/>
                </a:cubicBezTo>
                <a:cubicBezTo>
                  <a:pt x="3406" y="1893"/>
                  <a:pt x="3418" y="1892"/>
                  <a:pt x="3429" y="1889"/>
                </a:cubicBezTo>
                <a:cubicBezTo>
                  <a:pt x="3484" y="1889"/>
                  <a:pt x="3510" y="1821"/>
                  <a:pt x="3565" y="1808"/>
                </a:cubicBezTo>
                <a:cubicBezTo>
                  <a:pt x="3571" y="1806"/>
                  <a:pt x="3578" y="1806"/>
                  <a:pt x="3584" y="1806"/>
                </a:cubicBezTo>
                <a:cubicBezTo>
                  <a:pt x="3631" y="1806"/>
                  <a:pt x="3689" y="1836"/>
                  <a:pt x="3734" y="1836"/>
                </a:cubicBezTo>
                <a:cubicBezTo>
                  <a:pt x="3741" y="1836"/>
                  <a:pt x="3747" y="1835"/>
                  <a:pt x="3753" y="1834"/>
                </a:cubicBezTo>
                <a:cubicBezTo>
                  <a:pt x="3808" y="1821"/>
                  <a:pt x="3847" y="1782"/>
                  <a:pt x="3902" y="1766"/>
                </a:cubicBezTo>
                <a:cubicBezTo>
                  <a:pt x="3957" y="1753"/>
                  <a:pt x="3996" y="1714"/>
                  <a:pt x="4025" y="1701"/>
                </a:cubicBezTo>
                <a:cubicBezTo>
                  <a:pt x="4090" y="1672"/>
                  <a:pt x="4051" y="1646"/>
                  <a:pt x="4051" y="1620"/>
                </a:cubicBezTo>
                <a:cubicBezTo>
                  <a:pt x="4051" y="1604"/>
                  <a:pt x="4077" y="1552"/>
                  <a:pt x="4064" y="1552"/>
                </a:cubicBezTo>
                <a:cubicBezTo>
                  <a:pt x="4070" y="1551"/>
                  <a:pt x="4076" y="1550"/>
                  <a:pt x="4083" y="1550"/>
                </a:cubicBezTo>
                <a:cubicBezTo>
                  <a:pt x="4140" y="1550"/>
                  <a:pt x="4203" y="1593"/>
                  <a:pt x="4252" y="1593"/>
                </a:cubicBezTo>
                <a:cubicBezTo>
                  <a:pt x="4258" y="1593"/>
                  <a:pt x="4263" y="1592"/>
                  <a:pt x="4268" y="1591"/>
                </a:cubicBezTo>
                <a:cubicBezTo>
                  <a:pt x="4333" y="1591"/>
                  <a:pt x="4375" y="1497"/>
                  <a:pt x="4430" y="1497"/>
                </a:cubicBezTo>
                <a:cubicBezTo>
                  <a:pt x="4435" y="1496"/>
                  <a:pt x="4441" y="1495"/>
                  <a:pt x="4447" y="1495"/>
                </a:cubicBezTo>
                <a:cubicBezTo>
                  <a:pt x="4489" y="1495"/>
                  <a:pt x="4538" y="1526"/>
                  <a:pt x="4583" y="1526"/>
                </a:cubicBezTo>
                <a:cubicBezTo>
                  <a:pt x="4590" y="1526"/>
                  <a:pt x="4598" y="1525"/>
                  <a:pt x="4605" y="1523"/>
                </a:cubicBezTo>
                <a:cubicBezTo>
                  <a:pt x="4639" y="1516"/>
                  <a:pt x="4666" y="1516"/>
                  <a:pt x="4691" y="1516"/>
                </a:cubicBezTo>
                <a:cubicBezTo>
                  <a:pt x="4716" y="1516"/>
                  <a:pt x="4739" y="1516"/>
                  <a:pt x="4767" y="1510"/>
                </a:cubicBezTo>
                <a:cubicBezTo>
                  <a:pt x="4767" y="1513"/>
                  <a:pt x="4767" y="1514"/>
                  <a:pt x="4768" y="1514"/>
                </a:cubicBezTo>
                <a:cubicBezTo>
                  <a:pt x="4771" y="1514"/>
                  <a:pt x="4776" y="1506"/>
                  <a:pt x="4778" y="1506"/>
                </a:cubicBezTo>
                <a:cubicBezTo>
                  <a:pt x="4779" y="1506"/>
                  <a:pt x="4780" y="1507"/>
                  <a:pt x="4780" y="1510"/>
                </a:cubicBezTo>
                <a:cubicBezTo>
                  <a:pt x="4780" y="1539"/>
                  <a:pt x="4848" y="1523"/>
                  <a:pt x="4916" y="1539"/>
                </a:cubicBezTo>
                <a:cubicBezTo>
                  <a:pt x="4955" y="1552"/>
                  <a:pt x="4997" y="1565"/>
                  <a:pt x="5049" y="1578"/>
                </a:cubicBezTo>
                <a:cubicBezTo>
                  <a:pt x="5104" y="1578"/>
                  <a:pt x="5143" y="1633"/>
                  <a:pt x="5211" y="1633"/>
                </a:cubicBezTo>
                <a:cubicBezTo>
                  <a:pt x="5229" y="1637"/>
                  <a:pt x="5247" y="1639"/>
                  <a:pt x="5266" y="1639"/>
                </a:cubicBezTo>
                <a:cubicBezTo>
                  <a:pt x="5302" y="1639"/>
                  <a:pt x="5338" y="1633"/>
                  <a:pt x="5373" y="1633"/>
                </a:cubicBezTo>
                <a:cubicBezTo>
                  <a:pt x="5384" y="1636"/>
                  <a:pt x="5395" y="1637"/>
                  <a:pt x="5407" y="1637"/>
                </a:cubicBezTo>
                <a:cubicBezTo>
                  <a:pt x="5454" y="1637"/>
                  <a:pt x="5506" y="1620"/>
                  <a:pt x="5548" y="1620"/>
                </a:cubicBezTo>
                <a:cubicBezTo>
                  <a:pt x="5603" y="1620"/>
                  <a:pt x="5658" y="1672"/>
                  <a:pt x="5726" y="1672"/>
                </a:cubicBezTo>
                <a:cubicBezTo>
                  <a:pt x="5778" y="1672"/>
                  <a:pt x="5833" y="1646"/>
                  <a:pt x="5901" y="1646"/>
                </a:cubicBezTo>
                <a:cubicBezTo>
                  <a:pt x="5953" y="1646"/>
                  <a:pt x="6008" y="1591"/>
                  <a:pt x="6076" y="1591"/>
                </a:cubicBezTo>
                <a:cubicBezTo>
                  <a:pt x="6131" y="1591"/>
                  <a:pt x="6183" y="1620"/>
                  <a:pt x="6251" y="1620"/>
                </a:cubicBezTo>
                <a:cubicBezTo>
                  <a:pt x="6306" y="1604"/>
                  <a:pt x="6358" y="1591"/>
                  <a:pt x="6413" y="1591"/>
                </a:cubicBezTo>
                <a:cubicBezTo>
                  <a:pt x="6449" y="1591"/>
                  <a:pt x="6473" y="1597"/>
                  <a:pt x="6501" y="1597"/>
                </a:cubicBezTo>
                <a:cubicBezTo>
                  <a:pt x="6515" y="1597"/>
                  <a:pt x="6530" y="1595"/>
                  <a:pt x="6549" y="1591"/>
                </a:cubicBezTo>
                <a:lnTo>
                  <a:pt x="6549" y="1591"/>
                </a:lnTo>
                <a:cubicBezTo>
                  <a:pt x="6507" y="1620"/>
                  <a:pt x="6507" y="1646"/>
                  <a:pt x="6507" y="1659"/>
                </a:cubicBezTo>
                <a:cubicBezTo>
                  <a:pt x="6520" y="1685"/>
                  <a:pt x="6588" y="1685"/>
                  <a:pt x="6643" y="1714"/>
                </a:cubicBezTo>
                <a:cubicBezTo>
                  <a:pt x="6682" y="1727"/>
                  <a:pt x="6737" y="1727"/>
                  <a:pt x="6792" y="1727"/>
                </a:cubicBezTo>
                <a:cubicBezTo>
                  <a:pt x="6844" y="1740"/>
                  <a:pt x="6873" y="1808"/>
                  <a:pt x="6925" y="1821"/>
                </a:cubicBezTo>
                <a:cubicBezTo>
                  <a:pt x="6980" y="1821"/>
                  <a:pt x="7048" y="1782"/>
                  <a:pt x="7103" y="1782"/>
                </a:cubicBezTo>
                <a:cubicBezTo>
                  <a:pt x="7155" y="1782"/>
                  <a:pt x="7210" y="1753"/>
                  <a:pt x="7278" y="1753"/>
                </a:cubicBezTo>
                <a:cubicBezTo>
                  <a:pt x="7330" y="1753"/>
                  <a:pt x="7372" y="1821"/>
                  <a:pt x="7427" y="1821"/>
                </a:cubicBezTo>
                <a:cubicBezTo>
                  <a:pt x="7479" y="1821"/>
                  <a:pt x="7547" y="1753"/>
                  <a:pt x="7602" y="1753"/>
                </a:cubicBezTo>
                <a:cubicBezTo>
                  <a:pt x="7654" y="1753"/>
                  <a:pt x="7709" y="1782"/>
                  <a:pt x="7764" y="1782"/>
                </a:cubicBezTo>
                <a:cubicBezTo>
                  <a:pt x="7816" y="1782"/>
                  <a:pt x="7871" y="1740"/>
                  <a:pt x="7926" y="1740"/>
                </a:cubicBezTo>
                <a:cubicBezTo>
                  <a:pt x="7973" y="1740"/>
                  <a:pt x="8023" y="1797"/>
                  <a:pt x="8073" y="1797"/>
                </a:cubicBezTo>
                <a:cubicBezTo>
                  <a:pt x="8078" y="1797"/>
                  <a:pt x="8083" y="1796"/>
                  <a:pt x="8088" y="1795"/>
                </a:cubicBezTo>
                <a:cubicBezTo>
                  <a:pt x="8140" y="1795"/>
                  <a:pt x="8195" y="1740"/>
                  <a:pt x="8250" y="1740"/>
                </a:cubicBezTo>
                <a:lnTo>
                  <a:pt x="8425" y="1740"/>
                </a:lnTo>
                <a:cubicBezTo>
                  <a:pt x="8480" y="1740"/>
                  <a:pt x="8532" y="1727"/>
                  <a:pt x="8587" y="1727"/>
                </a:cubicBezTo>
                <a:cubicBezTo>
                  <a:pt x="8605" y="1723"/>
                  <a:pt x="8623" y="1721"/>
                  <a:pt x="8641" y="1721"/>
                </a:cubicBezTo>
                <a:cubicBezTo>
                  <a:pt x="8677" y="1721"/>
                  <a:pt x="8712" y="1727"/>
                  <a:pt x="8749" y="1727"/>
                </a:cubicBezTo>
                <a:cubicBezTo>
                  <a:pt x="8804" y="1727"/>
                  <a:pt x="8856" y="1701"/>
                  <a:pt x="8911" y="1701"/>
                </a:cubicBezTo>
                <a:cubicBezTo>
                  <a:pt x="8938" y="1693"/>
                  <a:pt x="8968" y="1693"/>
                  <a:pt x="8997" y="1693"/>
                </a:cubicBezTo>
                <a:cubicBezTo>
                  <a:pt x="9025" y="1693"/>
                  <a:pt x="9052" y="1693"/>
                  <a:pt x="9073" y="1685"/>
                </a:cubicBezTo>
                <a:cubicBezTo>
                  <a:pt x="9141" y="1672"/>
                  <a:pt x="9180" y="1620"/>
                  <a:pt x="9235" y="1620"/>
                </a:cubicBezTo>
                <a:cubicBezTo>
                  <a:pt x="9290" y="1604"/>
                  <a:pt x="9342" y="1604"/>
                  <a:pt x="9397" y="1604"/>
                </a:cubicBezTo>
                <a:cubicBezTo>
                  <a:pt x="9407" y="1601"/>
                  <a:pt x="9417" y="1601"/>
                  <a:pt x="9428" y="1601"/>
                </a:cubicBezTo>
                <a:cubicBezTo>
                  <a:pt x="9475" y="1601"/>
                  <a:pt x="9527" y="1620"/>
                  <a:pt x="9572" y="1620"/>
                </a:cubicBezTo>
                <a:cubicBezTo>
                  <a:pt x="9627" y="1604"/>
                  <a:pt x="9666" y="1552"/>
                  <a:pt x="9721" y="1539"/>
                </a:cubicBezTo>
                <a:cubicBezTo>
                  <a:pt x="9776" y="1539"/>
                  <a:pt x="9828" y="1539"/>
                  <a:pt x="9883" y="1523"/>
                </a:cubicBezTo>
                <a:cubicBezTo>
                  <a:pt x="9938" y="1523"/>
                  <a:pt x="9990" y="1497"/>
                  <a:pt x="10045" y="1484"/>
                </a:cubicBezTo>
                <a:cubicBezTo>
                  <a:pt x="10100" y="1471"/>
                  <a:pt x="10126" y="1416"/>
                  <a:pt x="10165" y="1403"/>
                </a:cubicBezTo>
                <a:cubicBezTo>
                  <a:pt x="10176" y="1400"/>
                  <a:pt x="10189" y="1399"/>
                  <a:pt x="10203" y="1399"/>
                </a:cubicBezTo>
                <a:cubicBezTo>
                  <a:pt x="10239" y="1399"/>
                  <a:pt x="10281" y="1407"/>
                  <a:pt x="10318" y="1407"/>
                </a:cubicBezTo>
                <a:cubicBezTo>
                  <a:pt x="10331" y="1407"/>
                  <a:pt x="10344" y="1406"/>
                  <a:pt x="10356" y="1403"/>
                </a:cubicBezTo>
                <a:cubicBezTo>
                  <a:pt x="10408" y="1377"/>
                  <a:pt x="10450" y="1361"/>
                  <a:pt x="10489" y="1335"/>
                </a:cubicBezTo>
                <a:cubicBezTo>
                  <a:pt x="10544" y="1309"/>
                  <a:pt x="10625" y="1267"/>
                  <a:pt x="10625" y="1241"/>
                </a:cubicBezTo>
                <a:cubicBezTo>
                  <a:pt x="10612" y="1215"/>
                  <a:pt x="10505" y="1228"/>
                  <a:pt x="10424" y="1199"/>
                </a:cubicBezTo>
                <a:cubicBezTo>
                  <a:pt x="10382" y="1186"/>
                  <a:pt x="10356" y="1160"/>
                  <a:pt x="10288" y="1147"/>
                </a:cubicBezTo>
                <a:cubicBezTo>
                  <a:pt x="10233" y="1147"/>
                  <a:pt x="10181" y="1160"/>
                  <a:pt x="10113" y="1160"/>
                </a:cubicBezTo>
                <a:cubicBezTo>
                  <a:pt x="10058" y="1160"/>
                  <a:pt x="10019" y="1079"/>
                  <a:pt x="9964" y="1079"/>
                </a:cubicBezTo>
                <a:cubicBezTo>
                  <a:pt x="9909" y="1079"/>
                  <a:pt x="9841" y="1118"/>
                  <a:pt x="9776" y="1118"/>
                </a:cubicBezTo>
                <a:cubicBezTo>
                  <a:pt x="9721" y="1118"/>
                  <a:pt x="9666" y="1105"/>
                  <a:pt x="9614" y="1105"/>
                </a:cubicBezTo>
                <a:cubicBezTo>
                  <a:pt x="9546" y="1105"/>
                  <a:pt x="9491" y="1118"/>
                  <a:pt x="9436" y="1118"/>
                </a:cubicBezTo>
                <a:cubicBezTo>
                  <a:pt x="9384" y="1118"/>
                  <a:pt x="9316" y="1173"/>
                  <a:pt x="9261" y="1173"/>
                </a:cubicBezTo>
                <a:cubicBezTo>
                  <a:pt x="9209" y="1173"/>
                  <a:pt x="9141" y="1105"/>
                  <a:pt x="9086" y="1105"/>
                </a:cubicBezTo>
                <a:cubicBezTo>
                  <a:pt x="9031" y="1118"/>
                  <a:pt x="8979" y="1173"/>
                  <a:pt x="8911" y="1173"/>
                </a:cubicBezTo>
                <a:cubicBezTo>
                  <a:pt x="8903" y="1175"/>
                  <a:pt x="8896" y="1176"/>
                  <a:pt x="8890" y="1176"/>
                </a:cubicBezTo>
                <a:cubicBezTo>
                  <a:pt x="8855" y="1176"/>
                  <a:pt x="8848" y="1147"/>
                  <a:pt x="8804" y="1147"/>
                </a:cubicBezTo>
                <a:cubicBezTo>
                  <a:pt x="8843" y="1118"/>
                  <a:pt x="8843" y="1105"/>
                  <a:pt x="8843" y="1092"/>
                </a:cubicBezTo>
                <a:cubicBezTo>
                  <a:pt x="8830" y="1066"/>
                  <a:pt x="8736" y="1037"/>
                  <a:pt x="8681" y="1024"/>
                </a:cubicBezTo>
                <a:cubicBezTo>
                  <a:pt x="8749" y="1011"/>
                  <a:pt x="8830" y="998"/>
                  <a:pt x="8898" y="998"/>
                </a:cubicBezTo>
                <a:cubicBezTo>
                  <a:pt x="8905" y="996"/>
                  <a:pt x="8913" y="995"/>
                  <a:pt x="8922" y="995"/>
                </a:cubicBezTo>
                <a:cubicBezTo>
                  <a:pt x="8961" y="995"/>
                  <a:pt x="9007" y="1014"/>
                  <a:pt x="9048" y="1014"/>
                </a:cubicBezTo>
                <a:cubicBezTo>
                  <a:pt x="9056" y="1014"/>
                  <a:pt x="9065" y="1013"/>
                  <a:pt x="9073" y="1011"/>
                </a:cubicBezTo>
                <a:cubicBezTo>
                  <a:pt x="9128" y="998"/>
                  <a:pt x="9180" y="985"/>
                  <a:pt x="9235" y="972"/>
                </a:cubicBezTo>
                <a:cubicBezTo>
                  <a:pt x="9303" y="956"/>
                  <a:pt x="9342" y="904"/>
                  <a:pt x="9397" y="891"/>
                </a:cubicBezTo>
                <a:cubicBezTo>
                  <a:pt x="9409" y="887"/>
                  <a:pt x="9423" y="886"/>
                  <a:pt x="9436" y="886"/>
                </a:cubicBezTo>
                <a:cubicBezTo>
                  <a:pt x="9470" y="886"/>
                  <a:pt x="9505" y="894"/>
                  <a:pt x="9539" y="894"/>
                </a:cubicBezTo>
                <a:cubicBezTo>
                  <a:pt x="9550" y="894"/>
                  <a:pt x="9561" y="894"/>
                  <a:pt x="9572" y="891"/>
                </a:cubicBezTo>
                <a:cubicBezTo>
                  <a:pt x="9627" y="875"/>
                  <a:pt x="9679" y="849"/>
                  <a:pt x="9734" y="836"/>
                </a:cubicBezTo>
                <a:cubicBezTo>
                  <a:pt x="9752" y="832"/>
                  <a:pt x="9772" y="830"/>
                  <a:pt x="9792" y="830"/>
                </a:cubicBezTo>
                <a:cubicBezTo>
                  <a:pt x="9832" y="830"/>
                  <a:pt x="9874" y="836"/>
                  <a:pt x="9909" y="836"/>
                </a:cubicBezTo>
                <a:cubicBezTo>
                  <a:pt x="9977" y="810"/>
                  <a:pt x="10003" y="755"/>
                  <a:pt x="10058" y="742"/>
                </a:cubicBezTo>
                <a:cubicBezTo>
                  <a:pt x="10113" y="729"/>
                  <a:pt x="10152" y="700"/>
                  <a:pt x="10207" y="687"/>
                </a:cubicBezTo>
                <a:cubicBezTo>
                  <a:pt x="10234" y="674"/>
                  <a:pt x="10268" y="674"/>
                  <a:pt x="10300" y="674"/>
                </a:cubicBezTo>
                <a:cubicBezTo>
                  <a:pt x="10332" y="674"/>
                  <a:pt x="10362" y="674"/>
                  <a:pt x="10382" y="661"/>
                </a:cubicBezTo>
                <a:cubicBezTo>
                  <a:pt x="10450" y="632"/>
                  <a:pt x="10518" y="632"/>
                  <a:pt x="10557" y="606"/>
                </a:cubicBezTo>
                <a:cubicBezTo>
                  <a:pt x="10612" y="580"/>
                  <a:pt x="10651" y="512"/>
                  <a:pt x="10651" y="486"/>
                </a:cubicBezTo>
                <a:cubicBezTo>
                  <a:pt x="10651" y="457"/>
                  <a:pt x="10570" y="418"/>
                  <a:pt x="10518" y="389"/>
                </a:cubicBezTo>
                <a:cubicBezTo>
                  <a:pt x="10510" y="386"/>
                  <a:pt x="10501" y="386"/>
                  <a:pt x="10491" y="386"/>
                </a:cubicBezTo>
                <a:cubicBezTo>
                  <a:pt x="10447" y="386"/>
                  <a:pt x="10382" y="405"/>
                  <a:pt x="10327" y="405"/>
                </a:cubicBezTo>
                <a:cubicBezTo>
                  <a:pt x="10288" y="389"/>
                  <a:pt x="10246" y="376"/>
                  <a:pt x="10181" y="363"/>
                </a:cubicBezTo>
                <a:cubicBezTo>
                  <a:pt x="10126" y="363"/>
                  <a:pt x="10084" y="308"/>
                  <a:pt x="10032" y="308"/>
                </a:cubicBezTo>
                <a:cubicBezTo>
                  <a:pt x="9977" y="308"/>
                  <a:pt x="9922" y="324"/>
                  <a:pt x="9857" y="324"/>
                </a:cubicBezTo>
                <a:cubicBezTo>
                  <a:pt x="9802" y="324"/>
                  <a:pt x="9760" y="295"/>
                  <a:pt x="9695" y="295"/>
                </a:cubicBezTo>
                <a:cubicBezTo>
                  <a:pt x="9640" y="295"/>
                  <a:pt x="9585" y="324"/>
                  <a:pt x="9533" y="324"/>
                </a:cubicBezTo>
                <a:cubicBezTo>
                  <a:pt x="9478" y="324"/>
                  <a:pt x="9423" y="295"/>
                  <a:pt x="9355" y="295"/>
                </a:cubicBezTo>
                <a:lnTo>
                  <a:pt x="9193" y="295"/>
                </a:lnTo>
                <a:cubicBezTo>
                  <a:pt x="9141" y="295"/>
                  <a:pt x="9073" y="363"/>
                  <a:pt x="9018" y="363"/>
                </a:cubicBezTo>
                <a:cubicBezTo>
                  <a:pt x="8966" y="363"/>
                  <a:pt x="8911" y="308"/>
                  <a:pt x="8856" y="308"/>
                </a:cubicBezTo>
                <a:cubicBezTo>
                  <a:pt x="8804" y="324"/>
                  <a:pt x="8749" y="350"/>
                  <a:pt x="8681" y="363"/>
                </a:cubicBezTo>
                <a:lnTo>
                  <a:pt x="8493" y="363"/>
                </a:lnTo>
                <a:cubicBezTo>
                  <a:pt x="8545" y="350"/>
                  <a:pt x="8600" y="324"/>
                  <a:pt x="8626" y="295"/>
                </a:cubicBezTo>
                <a:cubicBezTo>
                  <a:pt x="8668" y="269"/>
                  <a:pt x="8707" y="243"/>
                  <a:pt x="8707" y="214"/>
                </a:cubicBezTo>
                <a:cubicBezTo>
                  <a:pt x="8694" y="175"/>
                  <a:pt x="8681" y="120"/>
                  <a:pt x="8626" y="94"/>
                </a:cubicBezTo>
                <a:cubicBezTo>
                  <a:pt x="8622" y="93"/>
                  <a:pt x="8618" y="92"/>
                  <a:pt x="8613" y="92"/>
                </a:cubicBezTo>
                <a:cubicBezTo>
                  <a:pt x="8572" y="92"/>
                  <a:pt x="8492" y="135"/>
                  <a:pt x="8431" y="135"/>
                </a:cubicBezTo>
                <a:cubicBezTo>
                  <a:pt x="8425" y="135"/>
                  <a:pt x="8418" y="134"/>
                  <a:pt x="8412" y="133"/>
                </a:cubicBezTo>
                <a:cubicBezTo>
                  <a:pt x="8370" y="120"/>
                  <a:pt x="8344" y="52"/>
                  <a:pt x="8289" y="52"/>
                </a:cubicBezTo>
                <a:cubicBezTo>
                  <a:pt x="8237" y="39"/>
                  <a:pt x="8169" y="39"/>
                  <a:pt x="8114" y="39"/>
                </a:cubicBezTo>
                <a:cubicBezTo>
                  <a:pt x="8108" y="38"/>
                  <a:pt x="8102" y="37"/>
                  <a:pt x="8096" y="37"/>
                </a:cubicBezTo>
                <a:cubicBezTo>
                  <a:pt x="8045" y="37"/>
                  <a:pt x="7988" y="81"/>
                  <a:pt x="7939" y="81"/>
                </a:cubicBezTo>
                <a:lnTo>
                  <a:pt x="7764" y="81"/>
                </a:lnTo>
                <a:cubicBezTo>
                  <a:pt x="7709" y="81"/>
                  <a:pt x="7670" y="0"/>
                  <a:pt x="76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7" name="Graphic 46">
            <a:extLst>
              <a:ext uri="{FF2B5EF4-FFF2-40B4-BE49-F238E27FC236}">
                <a16:creationId xmlns:a16="http://schemas.microsoft.com/office/drawing/2014/main" id="{0E9368E1-516E-4288-B3B4-685C1EC594E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78306"/>
          <a:stretch/>
        </p:blipFill>
        <p:spPr>
          <a:xfrm>
            <a:off x="7040284" y="4603641"/>
            <a:ext cx="2113144" cy="402269"/>
          </a:xfrm>
          <a:prstGeom prst="rect">
            <a:avLst/>
          </a:prstGeom>
        </p:spPr>
      </p:pic>
      <p:sp>
        <p:nvSpPr>
          <p:cNvPr id="658" name="Google Shape;658;p26"/>
          <p:cNvSpPr/>
          <p:nvPr/>
        </p:nvSpPr>
        <p:spPr>
          <a:xfrm>
            <a:off x="2" y="4589149"/>
            <a:ext cx="5031025" cy="636582"/>
          </a:xfrm>
          <a:custGeom>
            <a:avLst/>
            <a:gdLst/>
            <a:ahLst/>
            <a:cxnLst/>
            <a:rect l="l" t="t" r="r" b="b"/>
            <a:pathLst>
              <a:path w="27026" h="10756" extrusionOk="0">
                <a:moveTo>
                  <a:pt x="1" y="1"/>
                </a:moveTo>
                <a:lnTo>
                  <a:pt x="1" y="9261"/>
                </a:lnTo>
                <a:cubicBezTo>
                  <a:pt x="1660" y="9572"/>
                  <a:pt x="3390" y="9828"/>
                  <a:pt x="5185" y="10058"/>
                </a:cubicBezTo>
                <a:cubicBezTo>
                  <a:pt x="8967" y="10531"/>
                  <a:pt x="12535" y="10756"/>
                  <a:pt x="15642" y="10756"/>
                </a:cubicBezTo>
                <a:cubicBezTo>
                  <a:pt x="22197" y="10756"/>
                  <a:pt x="26701" y="9756"/>
                  <a:pt x="26838" y="7978"/>
                </a:cubicBezTo>
                <a:cubicBezTo>
                  <a:pt x="27026" y="5360"/>
                  <a:pt x="17646" y="2039"/>
                  <a:pt x="5872" y="555"/>
                </a:cubicBezTo>
                <a:cubicBezTo>
                  <a:pt x="3847" y="299"/>
                  <a:pt x="1877" y="121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0121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1_Title and text 3">
    <p:spTree>
      <p:nvGrpSpPr>
        <p:cNvPr id="1" name="Shape 9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" name="Google Shape;986;p33"/>
          <p:cNvSpPr/>
          <p:nvPr/>
        </p:nvSpPr>
        <p:spPr>
          <a:xfrm>
            <a:off x="586" y="2305743"/>
            <a:ext cx="9165022" cy="1259419"/>
          </a:xfrm>
          <a:custGeom>
            <a:avLst/>
            <a:gdLst/>
            <a:ahLst/>
            <a:cxnLst/>
            <a:rect l="l" t="t" r="r" b="b"/>
            <a:pathLst>
              <a:path w="51070" h="8953" extrusionOk="0">
                <a:moveTo>
                  <a:pt x="51070" y="1"/>
                </a:moveTo>
                <a:cubicBezTo>
                  <a:pt x="49881" y="56"/>
                  <a:pt x="49100" y="432"/>
                  <a:pt x="48371" y="513"/>
                </a:cubicBezTo>
                <a:cubicBezTo>
                  <a:pt x="47629" y="594"/>
                  <a:pt x="46547" y="756"/>
                  <a:pt x="45941" y="879"/>
                </a:cubicBezTo>
                <a:cubicBezTo>
                  <a:pt x="45332" y="986"/>
                  <a:pt x="46952" y="1744"/>
                  <a:pt x="46223" y="1932"/>
                </a:cubicBezTo>
                <a:cubicBezTo>
                  <a:pt x="45494" y="2107"/>
                  <a:pt x="44914" y="2512"/>
                  <a:pt x="44334" y="2878"/>
                </a:cubicBezTo>
                <a:cubicBezTo>
                  <a:pt x="44159" y="2985"/>
                  <a:pt x="44010" y="3024"/>
                  <a:pt x="43822" y="3024"/>
                </a:cubicBezTo>
                <a:cubicBezTo>
                  <a:pt x="43631" y="3024"/>
                  <a:pt x="43388" y="2985"/>
                  <a:pt x="42996" y="2959"/>
                </a:cubicBezTo>
                <a:cubicBezTo>
                  <a:pt x="42607" y="2917"/>
                  <a:pt x="42066" y="2878"/>
                  <a:pt x="41295" y="2878"/>
                </a:cubicBezTo>
                <a:lnTo>
                  <a:pt x="40945" y="2878"/>
                </a:lnTo>
                <a:cubicBezTo>
                  <a:pt x="38314" y="2917"/>
                  <a:pt x="39610" y="3983"/>
                  <a:pt x="39056" y="4038"/>
                </a:cubicBezTo>
                <a:cubicBezTo>
                  <a:pt x="38557" y="4093"/>
                  <a:pt x="38408" y="4537"/>
                  <a:pt x="37828" y="4537"/>
                </a:cubicBezTo>
                <a:cubicBezTo>
                  <a:pt x="37773" y="4537"/>
                  <a:pt x="37705" y="4537"/>
                  <a:pt x="37637" y="4524"/>
                </a:cubicBezTo>
                <a:cubicBezTo>
                  <a:pt x="37488" y="4511"/>
                  <a:pt x="37326" y="4498"/>
                  <a:pt x="37138" y="4498"/>
                </a:cubicBezTo>
                <a:cubicBezTo>
                  <a:pt x="36422" y="4498"/>
                  <a:pt x="35531" y="4673"/>
                  <a:pt x="35194" y="4997"/>
                </a:cubicBezTo>
                <a:cubicBezTo>
                  <a:pt x="35045" y="5146"/>
                  <a:pt x="34925" y="5185"/>
                  <a:pt x="34750" y="5185"/>
                </a:cubicBezTo>
                <a:cubicBezTo>
                  <a:pt x="34426" y="5185"/>
                  <a:pt x="33940" y="5010"/>
                  <a:pt x="32858" y="4997"/>
                </a:cubicBezTo>
                <a:lnTo>
                  <a:pt x="32832" y="4997"/>
                </a:lnTo>
                <a:cubicBezTo>
                  <a:pt x="32048" y="4997"/>
                  <a:pt x="31549" y="5308"/>
                  <a:pt x="31076" y="5616"/>
                </a:cubicBezTo>
                <a:cubicBezTo>
                  <a:pt x="30603" y="5927"/>
                  <a:pt x="30133" y="6238"/>
                  <a:pt x="29417" y="6238"/>
                </a:cubicBezTo>
                <a:lnTo>
                  <a:pt x="29307" y="6238"/>
                </a:lnTo>
                <a:cubicBezTo>
                  <a:pt x="27768" y="6170"/>
                  <a:pt x="25623" y="6225"/>
                  <a:pt x="24583" y="5940"/>
                </a:cubicBezTo>
                <a:cubicBezTo>
                  <a:pt x="23556" y="5671"/>
                  <a:pt x="23880" y="5240"/>
                  <a:pt x="23491" y="4997"/>
                </a:cubicBezTo>
                <a:cubicBezTo>
                  <a:pt x="23394" y="4942"/>
                  <a:pt x="23287" y="4929"/>
                  <a:pt x="23167" y="4929"/>
                </a:cubicBezTo>
                <a:cubicBezTo>
                  <a:pt x="23018" y="4929"/>
                  <a:pt x="22843" y="4955"/>
                  <a:pt x="22652" y="4984"/>
                </a:cubicBezTo>
                <a:cubicBezTo>
                  <a:pt x="22464" y="5023"/>
                  <a:pt x="22234" y="5049"/>
                  <a:pt x="21991" y="5049"/>
                </a:cubicBezTo>
                <a:cubicBezTo>
                  <a:pt x="21829" y="5049"/>
                  <a:pt x="21667" y="5036"/>
                  <a:pt x="21479" y="4997"/>
                </a:cubicBezTo>
                <a:cubicBezTo>
                  <a:pt x="20494" y="4822"/>
                  <a:pt x="18777" y="5130"/>
                  <a:pt x="18278" y="4469"/>
                </a:cubicBezTo>
                <a:cubicBezTo>
                  <a:pt x="17779" y="3821"/>
                  <a:pt x="14500" y="2836"/>
                  <a:pt x="12974" y="2619"/>
                </a:cubicBezTo>
                <a:cubicBezTo>
                  <a:pt x="11448" y="2405"/>
                  <a:pt x="11785" y="2593"/>
                  <a:pt x="11448" y="2405"/>
                </a:cubicBezTo>
                <a:cubicBezTo>
                  <a:pt x="11150" y="2214"/>
                  <a:pt x="11043" y="1919"/>
                  <a:pt x="9948" y="1919"/>
                </a:cubicBezTo>
                <a:cubicBezTo>
                  <a:pt x="9841" y="1919"/>
                  <a:pt x="9721" y="1919"/>
                  <a:pt x="9585" y="1932"/>
                </a:cubicBezTo>
                <a:lnTo>
                  <a:pt x="9397" y="1932"/>
                </a:lnTo>
                <a:cubicBezTo>
                  <a:pt x="8004" y="1932"/>
                  <a:pt x="6465" y="1122"/>
                  <a:pt x="4913" y="704"/>
                </a:cubicBezTo>
                <a:cubicBezTo>
                  <a:pt x="4375" y="568"/>
                  <a:pt x="3646" y="513"/>
                  <a:pt x="2930" y="513"/>
                </a:cubicBezTo>
                <a:cubicBezTo>
                  <a:pt x="1472" y="513"/>
                  <a:pt x="1" y="704"/>
                  <a:pt x="1" y="704"/>
                </a:cubicBezTo>
                <a:lnTo>
                  <a:pt x="14" y="3335"/>
                </a:lnTo>
                <a:cubicBezTo>
                  <a:pt x="121" y="3309"/>
                  <a:pt x="1012" y="3066"/>
                  <a:pt x="1524" y="3066"/>
                </a:cubicBezTo>
                <a:cubicBezTo>
                  <a:pt x="1647" y="3066"/>
                  <a:pt x="1741" y="3079"/>
                  <a:pt x="1809" y="3105"/>
                </a:cubicBezTo>
                <a:cubicBezTo>
                  <a:pt x="2201" y="3267"/>
                  <a:pt x="3105" y="3471"/>
                  <a:pt x="4213" y="3471"/>
                </a:cubicBezTo>
                <a:lnTo>
                  <a:pt x="4359" y="3471"/>
                </a:lnTo>
                <a:cubicBezTo>
                  <a:pt x="5143" y="3458"/>
                  <a:pt x="5467" y="3322"/>
                  <a:pt x="5710" y="3322"/>
                </a:cubicBezTo>
                <a:cubicBezTo>
                  <a:pt x="5846" y="3322"/>
                  <a:pt x="5953" y="3348"/>
                  <a:pt x="6089" y="3471"/>
                </a:cubicBezTo>
                <a:cubicBezTo>
                  <a:pt x="6452" y="3740"/>
                  <a:pt x="6507" y="3944"/>
                  <a:pt x="6967" y="3944"/>
                </a:cubicBezTo>
                <a:cubicBezTo>
                  <a:pt x="7032" y="3944"/>
                  <a:pt x="7100" y="3931"/>
                  <a:pt x="7194" y="3931"/>
                </a:cubicBezTo>
                <a:cubicBezTo>
                  <a:pt x="7871" y="3863"/>
                  <a:pt x="7453" y="3889"/>
                  <a:pt x="7871" y="3863"/>
                </a:cubicBezTo>
                <a:lnTo>
                  <a:pt x="7910" y="3863"/>
                </a:lnTo>
                <a:cubicBezTo>
                  <a:pt x="8302" y="3863"/>
                  <a:pt x="8613" y="4200"/>
                  <a:pt x="8613" y="4200"/>
                </a:cubicBezTo>
                <a:cubicBezTo>
                  <a:pt x="8613" y="4200"/>
                  <a:pt x="8963" y="4174"/>
                  <a:pt x="9287" y="4174"/>
                </a:cubicBezTo>
                <a:cubicBezTo>
                  <a:pt x="9449" y="4174"/>
                  <a:pt x="9611" y="4174"/>
                  <a:pt x="9721" y="4200"/>
                </a:cubicBezTo>
                <a:cubicBezTo>
                  <a:pt x="10045" y="4268"/>
                  <a:pt x="9436" y="4401"/>
                  <a:pt x="10314" y="4550"/>
                </a:cubicBezTo>
                <a:cubicBezTo>
                  <a:pt x="10476" y="4563"/>
                  <a:pt x="10612" y="4579"/>
                  <a:pt x="10732" y="4579"/>
                </a:cubicBezTo>
                <a:cubicBezTo>
                  <a:pt x="10949" y="4579"/>
                  <a:pt x="11124" y="4550"/>
                  <a:pt x="11286" y="4524"/>
                </a:cubicBezTo>
                <a:cubicBezTo>
                  <a:pt x="11435" y="4498"/>
                  <a:pt x="11568" y="4482"/>
                  <a:pt x="11691" y="4482"/>
                </a:cubicBezTo>
                <a:cubicBezTo>
                  <a:pt x="11798" y="4482"/>
                  <a:pt x="11908" y="4498"/>
                  <a:pt x="12002" y="4550"/>
                </a:cubicBezTo>
                <a:cubicBezTo>
                  <a:pt x="12420" y="4754"/>
                  <a:pt x="12770" y="5198"/>
                  <a:pt x="13512" y="5227"/>
                </a:cubicBezTo>
                <a:cubicBezTo>
                  <a:pt x="14270" y="5266"/>
                  <a:pt x="16052" y="5373"/>
                  <a:pt x="16010" y="5778"/>
                </a:cubicBezTo>
                <a:cubicBezTo>
                  <a:pt x="15984" y="6008"/>
                  <a:pt x="16295" y="6021"/>
                  <a:pt x="16645" y="6021"/>
                </a:cubicBezTo>
                <a:lnTo>
                  <a:pt x="16875" y="6021"/>
                </a:lnTo>
                <a:cubicBezTo>
                  <a:pt x="17092" y="6021"/>
                  <a:pt x="17280" y="6037"/>
                  <a:pt x="17400" y="6089"/>
                </a:cubicBezTo>
                <a:cubicBezTo>
                  <a:pt x="17740" y="6264"/>
                  <a:pt x="17860" y="6264"/>
                  <a:pt x="18482" y="6400"/>
                </a:cubicBezTo>
                <a:cubicBezTo>
                  <a:pt x="19101" y="6536"/>
                  <a:pt x="21709" y="6494"/>
                  <a:pt x="21450" y="6669"/>
                </a:cubicBezTo>
                <a:cubicBezTo>
                  <a:pt x="21207" y="6847"/>
                  <a:pt x="19506" y="6847"/>
                  <a:pt x="20426" y="6941"/>
                </a:cubicBezTo>
                <a:cubicBezTo>
                  <a:pt x="21343" y="7048"/>
                  <a:pt x="24029" y="7116"/>
                  <a:pt x="24016" y="7252"/>
                </a:cubicBezTo>
                <a:cubicBezTo>
                  <a:pt x="24003" y="7398"/>
                  <a:pt x="20533" y="7427"/>
                  <a:pt x="20426" y="7738"/>
                </a:cubicBezTo>
                <a:cubicBezTo>
                  <a:pt x="20332" y="8046"/>
                  <a:pt x="18333" y="8830"/>
                  <a:pt x="18482" y="8937"/>
                </a:cubicBezTo>
                <a:cubicBezTo>
                  <a:pt x="18482" y="8937"/>
                  <a:pt x="18495" y="8937"/>
                  <a:pt x="18508" y="8953"/>
                </a:cubicBezTo>
                <a:lnTo>
                  <a:pt x="28335" y="8953"/>
                </a:lnTo>
                <a:cubicBezTo>
                  <a:pt x="28445" y="8898"/>
                  <a:pt x="28565" y="8856"/>
                  <a:pt x="28675" y="8856"/>
                </a:cubicBezTo>
                <a:cubicBezTo>
                  <a:pt x="28889" y="8856"/>
                  <a:pt x="29485" y="8749"/>
                  <a:pt x="29997" y="8642"/>
                </a:cubicBezTo>
                <a:cubicBezTo>
                  <a:pt x="30509" y="8532"/>
                  <a:pt x="29942" y="8519"/>
                  <a:pt x="29997" y="8451"/>
                </a:cubicBezTo>
                <a:cubicBezTo>
                  <a:pt x="30052" y="8399"/>
                  <a:pt x="30658" y="8386"/>
                  <a:pt x="31131" y="8344"/>
                </a:cubicBezTo>
                <a:cubicBezTo>
                  <a:pt x="31591" y="8305"/>
                  <a:pt x="31429" y="8127"/>
                  <a:pt x="31468" y="8007"/>
                </a:cubicBezTo>
                <a:cubicBezTo>
                  <a:pt x="31481" y="7926"/>
                  <a:pt x="31818" y="7913"/>
                  <a:pt x="32184" y="7913"/>
                </a:cubicBezTo>
                <a:lnTo>
                  <a:pt x="32858" y="7913"/>
                </a:lnTo>
                <a:cubicBezTo>
                  <a:pt x="33305" y="7913"/>
                  <a:pt x="33263" y="7466"/>
                  <a:pt x="33454" y="7278"/>
                </a:cubicBezTo>
                <a:cubicBezTo>
                  <a:pt x="33506" y="7223"/>
                  <a:pt x="33600" y="7197"/>
                  <a:pt x="33697" y="7197"/>
                </a:cubicBezTo>
                <a:cubicBezTo>
                  <a:pt x="33791" y="7197"/>
                  <a:pt x="33911" y="7223"/>
                  <a:pt x="34034" y="7236"/>
                </a:cubicBezTo>
                <a:cubicBezTo>
                  <a:pt x="34154" y="7265"/>
                  <a:pt x="34277" y="7278"/>
                  <a:pt x="34384" y="7278"/>
                </a:cubicBezTo>
                <a:lnTo>
                  <a:pt x="34478" y="7278"/>
                </a:lnTo>
                <a:cubicBezTo>
                  <a:pt x="34844" y="7236"/>
                  <a:pt x="34951" y="7048"/>
                  <a:pt x="35450" y="6873"/>
                </a:cubicBezTo>
                <a:cubicBezTo>
                  <a:pt x="35573" y="6831"/>
                  <a:pt x="35693" y="6818"/>
                  <a:pt x="35816" y="6818"/>
                </a:cubicBezTo>
                <a:cubicBezTo>
                  <a:pt x="35949" y="6818"/>
                  <a:pt x="36098" y="6831"/>
                  <a:pt x="36234" y="6860"/>
                </a:cubicBezTo>
                <a:cubicBezTo>
                  <a:pt x="36354" y="6873"/>
                  <a:pt x="36490" y="6899"/>
                  <a:pt x="36613" y="6899"/>
                </a:cubicBezTo>
                <a:cubicBezTo>
                  <a:pt x="36678" y="6899"/>
                  <a:pt x="36746" y="6886"/>
                  <a:pt x="36814" y="6873"/>
                </a:cubicBezTo>
                <a:cubicBezTo>
                  <a:pt x="37206" y="6766"/>
                  <a:pt x="37812" y="6468"/>
                  <a:pt x="38204" y="6319"/>
                </a:cubicBezTo>
                <a:cubicBezTo>
                  <a:pt x="38314" y="6280"/>
                  <a:pt x="38421" y="6264"/>
                  <a:pt x="38515" y="6264"/>
                </a:cubicBezTo>
                <a:cubicBezTo>
                  <a:pt x="38622" y="6264"/>
                  <a:pt x="38719" y="6280"/>
                  <a:pt x="38826" y="6293"/>
                </a:cubicBezTo>
                <a:cubicBezTo>
                  <a:pt x="38933" y="6319"/>
                  <a:pt x="39056" y="6332"/>
                  <a:pt x="39176" y="6332"/>
                </a:cubicBezTo>
                <a:cubicBezTo>
                  <a:pt x="39244" y="6332"/>
                  <a:pt x="39299" y="6332"/>
                  <a:pt x="39367" y="6319"/>
                </a:cubicBezTo>
                <a:cubicBezTo>
                  <a:pt x="39853" y="6251"/>
                  <a:pt x="39960" y="6021"/>
                  <a:pt x="40258" y="5875"/>
                </a:cubicBezTo>
                <a:cubicBezTo>
                  <a:pt x="40352" y="5833"/>
                  <a:pt x="40433" y="5807"/>
                  <a:pt x="40527" y="5807"/>
                </a:cubicBezTo>
                <a:cubicBezTo>
                  <a:pt x="40608" y="5807"/>
                  <a:pt x="40702" y="5833"/>
                  <a:pt x="40809" y="5846"/>
                </a:cubicBezTo>
                <a:cubicBezTo>
                  <a:pt x="40919" y="5859"/>
                  <a:pt x="41039" y="5875"/>
                  <a:pt x="41175" y="5875"/>
                </a:cubicBezTo>
                <a:lnTo>
                  <a:pt x="41337" y="5875"/>
                </a:lnTo>
                <a:cubicBezTo>
                  <a:pt x="41849" y="5833"/>
                  <a:pt x="41891" y="5483"/>
                  <a:pt x="41972" y="5373"/>
                </a:cubicBezTo>
                <a:cubicBezTo>
                  <a:pt x="41998" y="5334"/>
                  <a:pt x="42186" y="5321"/>
                  <a:pt x="42429" y="5321"/>
                </a:cubicBezTo>
                <a:cubicBezTo>
                  <a:pt x="42795" y="5321"/>
                  <a:pt x="43255" y="5360"/>
                  <a:pt x="43511" y="5402"/>
                </a:cubicBezTo>
                <a:cubicBezTo>
                  <a:pt x="43550" y="5415"/>
                  <a:pt x="43579" y="5415"/>
                  <a:pt x="43618" y="5415"/>
                </a:cubicBezTo>
                <a:cubicBezTo>
                  <a:pt x="43955" y="5415"/>
                  <a:pt x="44240" y="5091"/>
                  <a:pt x="44360" y="5078"/>
                </a:cubicBezTo>
                <a:cubicBezTo>
                  <a:pt x="45144" y="4968"/>
                  <a:pt x="45102" y="4942"/>
                  <a:pt x="45455" y="4903"/>
                </a:cubicBezTo>
                <a:cubicBezTo>
                  <a:pt x="45805" y="4861"/>
                  <a:pt x="45264" y="4511"/>
                  <a:pt x="45455" y="4375"/>
                </a:cubicBezTo>
                <a:cubicBezTo>
                  <a:pt x="45643" y="4255"/>
                  <a:pt x="46495" y="4268"/>
                  <a:pt x="46819" y="4187"/>
                </a:cubicBezTo>
                <a:cubicBezTo>
                  <a:pt x="47143" y="4106"/>
                  <a:pt x="47412" y="3996"/>
                  <a:pt x="47561" y="3902"/>
                </a:cubicBezTo>
                <a:cubicBezTo>
                  <a:pt x="47613" y="3876"/>
                  <a:pt x="47668" y="3876"/>
                  <a:pt x="47749" y="3876"/>
                </a:cubicBezTo>
                <a:cubicBezTo>
                  <a:pt x="47830" y="3876"/>
                  <a:pt x="47924" y="3889"/>
                  <a:pt x="48034" y="3889"/>
                </a:cubicBezTo>
                <a:cubicBezTo>
                  <a:pt x="48128" y="3902"/>
                  <a:pt x="48248" y="3915"/>
                  <a:pt x="48371" y="3915"/>
                </a:cubicBezTo>
                <a:cubicBezTo>
                  <a:pt x="48410" y="3915"/>
                  <a:pt x="48452" y="3915"/>
                  <a:pt x="48478" y="3902"/>
                </a:cubicBezTo>
                <a:cubicBezTo>
                  <a:pt x="48896" y="3889"/>
                  <a:pt x="49045" y="3701"/>
                  <a:pt x="49518" y="3539"/>
                </a:cubicBezTo>
                <a:cubicBezTo>
                  <a:pt x="49829" y="3445"/>
                  <a:pt x="50367" y="3429"/>
                  <a:pt x="50733" y="3429"/>
                </a:cubicBezTo>
                <a:cubicBezTo>
                  <a:pt x="50934" y="3429"/>
                  <a:pt x="51070" y="3445"/>
                  <a:pt x="51070" y="3445"/>
                </a:cubicBezTo>
                <a:lnTo>
                  <a:pt x="51070" y="1"/>
                </a:ln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7" name="Google Shape;987;p33"/>
          <p:cNvSpPr/>
          <p:nvPr/>
        </p:nvSpPr>
        <p:spPr>
          <a:xfrm>
            <a:off x="586" y="2619229"/>
            <a:ext cx="3781927" cy="815048"/>
          </a:xfrm>
          <a:custGeom>
            <a:avLst/>
            <a:gdLst/>
            <a:ahLst/>
            <a:cxnLst/>
            <a:rect l="l" t="t" r="r" b="b"/>
            <a:pathLst>
              <a:path w="21074" h="5794" extrusionOk="0">
                <a:moveTo>
                  <a:pt x="14" y="1"/>
                </a:moveTo>
                <a:cubicBezTo>
                  <a:pt x="1" y="1"/>
                  <a:pt x="1" y="14"/>
                  <a:pt x="1" y="14"/>
                </a:cubicBezTo>
                <a:lnTo>
                  <a:pt x="1" y="5794"/>
                </a:lnTo>
                <a:lnTo>
                  <a:pt x="21074" y="5794"/>
                </a:lnTo>
                <a:cubicBezTo>
                  <a:pt x="20721" y="5564"/>
                  <a:pt x="18793" y="5700"/>
                  <a:pt x="18508" y="5619"/>
                </a:cubicBezTo>
                <a:lnTo>
                  <a:pt x="27" y="5619"/>
                </a:lnTo>
                <a:lnTo>
                  <a:pt x="14" y="1"/>
                </a:lnTo>
                <a:close/>
              </a:path>
            </a:pathLst>
          </a:custGeom>
          <a:solidFill>
            <a:srgbClr val="ADF0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8" name="Google Shape;988;p33"/>
          <p:cNvSpPr/>
          <p:nvPr/>
        </p:nvSpPr>
        <p:spPr>
          <a:xfrm>
            <a:off x="2919" y="2736901"/>
            <a:ext cx="4309911" cy="828265"/>
          </a:xfrm>
          <a:custGeom>
            <a:avLst/>
            <a:gdLst/>
            <a:ahLst/>
            <a:cxnLst/>
            <a:rect l="l" t="t" r="r" b="b"/>
            <a:pathLst>
              <a:path w="24016" h="5888" extrusionOk="0">
                <a:moveTo>
                  <a:pt x="1511" y="1"/>
                </a:moveTo>
                <a:cubicBezTo>
                  <a:pt x="999" y="1"/>
                  <a:pt x="108" y="244"/>
                  <a:pt x="1" y="270"/>
                </a:cubicBezTo>
                <a:lnTo>
                  <a:pt x="14" y="5888"/>
                </a:lnTo>
                <a:lnTo>
                  <a:pt x="18495" y="5888"/>
                </a:lnTo>
                <a:cubicBezTo>
                  <a:pt x="18482" y="5872"/>
                  <a:pt x="18469" y="5872"/>
                  <a:pt x="18469" y="5872"/>
                </a:cubicBezTo>
                <a:cubicBezTo>
                  <a:pt x="18320" y="5765"/>
                  <a:pt x="20319" y="4981"/>
                  <a:pt x="20413" y="4673"/>
                </a:cubicBezTo>
                <a:cubicBezTo>
                  <a:pt x="20520" y="4362"/>
                  <a:pt x="23990" y="4333"/>
                  <a:pt x="24003" y="4187"/>
                </a:cubicBezTo>
                <a:cubicBezTo>
                  <a:pt x="24016" y="4051"/>
                  <a:pt x="21330" y="3983"/>
                  <a:pt x="20413" y="3876"/>
                </a:cubicBezTo>
                <a:cubicBezTo>
                  <a:pt x="19493" y="3782"/>
                  <a:pt x="21194" y="3782"/>
                  <a:pt x="21437" y="3604"/>
                </a:cubicBezTo>
                <a:cubicBezTo>
                  <a:pt x="21696" y="3429"/>
                  <a:pt x="19088" y="3471"/>
                  <a:pt x="18469" y="3335"/>
                </a:cubicBezTo>
                <a:cubicBezTo>
                  <a:pt x="17847" y="3199"/>
                  <a:pt x="17727" y="3199"/>
                  <a:pt x="17387" y="3024"/>
                </a:cubicBezTo>
                <a:cubicBezTo>
                  <a:pt x="17267" y="2972"/>
                  <a:pt x="17079" y="2956"/>
                  <a:pt x="16862" y="2956"/>
                </a:cubicBezTo>
                <a:lnTo>
                  <a:pt x="16632" y="2956"/>
                </a:lnTo>
                <a:cubicBezTo>
                  <a:pt x="16282" y="2956"/>
                  <a:pt x="15971" y="2943"/>
                  <a:pt x="15997" y="2713"/>
                </a:cubicBezTo>
                <a:cubicBezTo>
                  <a:pt x="16039" y="2308"/>
                  <a:pt x="14257" y="2201"/>
                  <a:pt x="13499" y="2162"/>
                </a:cubicBezTo>
                <a:cubicBezTo>
                  <a:pt x="12757" y="2133"/>
                  <a:pt x="12407" y="1689"/>
                  <a:pt x="11989" y="1485"/>
                </a:cubicBezTo>
                <a:cubicBezTo>
                  <a:pt x="11895" y="1433"/>
                  <a:pt x="11785" y="1417"/>
                  <a:pt x="11678" y="1417"/>
                </a:cubicBezTo>
                <a:cubicBezTo>
                  <a:pt x="11555" y="1417"/>
                  <a:pt x="11422" y="1433"/>
                  <a:pt x="11273" y="1459"/>
                </a:cubicBezTo>
                <a:cubicBezTo>
                  <a:pt x="11111" y="1485"/>
                  <a:pt x="10936" y="1514"/>
                  <a:pt x="10719" y="1514"/>
                </a:cubicBezTo>
                <a:cubicBezTo>
                  <a:pt x="10599" y="1514"/>
                  <a:pt x="10463" y="1498"/>
                  <a:pt x="10301" y="1485"/>
                </a:cubicBezTo>
                <a:cubicBezTo>
                  <a:pt x="9423" y="1336"/>
                  <a:pt x="10032" y="1203"/>
                  <a:pt x="9708" y="1135"/>
                </a:cubicBezTo>
                <a:cubicBezTo>
                  <a:pt x="9598" y="1109"/>
                  <a:pt x="9436" y="1109"/>
                  <a:pt x="9274" y="1109"/>
                </a:cubicBezTo>
                <a:cubicBezTo>
                  <a:pt x="8950" y="1109"/>
                  <a:pt x="8600" y="1135"/>
                  <a:pt x="8600" y="1135"/>
                </a:cubicBezTo>
                <a:cubicBezTo>
                  <a:pt x="8600" y="1135"/>
                  <a:pt x="8289" y="798"/>
                  <a:pt x="7897" y="798"/>
                </a:cubicBezTo>
                <a:lnTo>
                  <a:pt x="7858" y="798"/>
                </a:lnTo>
                <a:cubicBezTo>
                  <a:pt x="7440" y="824"/>
                  <a:pt x="7858" y="798"/>
                  <a:pt x="7181" y="866"/>
                </a:cubicBezTo>
                <a:cubicBezTo>
                  <a:pt x="7087" y="866"/>
                  <a:pt x="7019" y="879"/>
                  <a:pt x="6954" y="879"/>
                </a:cubicBezTo>
                <a:cubicBezTo>
                  <a:pt x="6494" y="879"/>
                  <a:pt x="6439" y="675"/>
                  <a:pt x="6076" y="406"/>
                </a:cubicBezTo>
                <a:cubicBezTo>
                  <a:pt x="5940" y="283"/>
                  <a:pt x="5833" y="257"/>
                  <a:pt x="5697" y="257"/>
                </a:cubicBezTo>
                <a:cubicBezTo>
                  <a:pt x="5454" y="257"/>
                  <a:pt x="5130" y="393"/>
                  <a:pt x="4346" y="406"/>
                </a:cubicBezTo>
                <a:lnTo>
                  <a:pt x="4200" y="406"/>
                </a:lnTo>
                <a:cubicBezTo>
                  <a:pt x="3092" y="406"/>
                  <a:pt x="2188" y="202"/>
                  <a:pt x="1796" y="40"/>
                </a:cubicBezTo>
                <a:cubicBezTo>
                  <a:pt x="1728" y="14"/>
                  <a:pt x="1634" y="1"/>
                  <a:pt x="151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9" name="Google Shape;989;p33"/>
          <p:cNvSpPr/>
          <p:nvPr/>
        </p:nvSpPr>
        <p:spPr>
          <a:xfrm>
            <a:off x="5039463" y="3409662"/>
            <a:ext cx="4126130" cy="15052"/>
          </a:xfrm>
          <a:custGeom>
            <a:avLst/>
            <a:gdLst/>
            <a:ahLst/>
            <a:cxnLst/>
            <a:rect l="l" t="t" r="r" b="b"/>
            <a:pathLst>
              <a:path w="22992" h="107" extrusionOk="0">
                <a:moveTo>
                  <a:pt x="257" y="0"/>
                </a:moveTo>
                <a:cubicBezTo>
                  <a:pt x="111" y="52"/>
                  <a:pt x="1" y="107"/>
                  <a:pt x="1" y="107"/>
                </a:cubicBezTo>
                <a:lnTo>
                  <a:pt x="22992" y="107"/>
                </a:lnTo>
                <a:lnTo>
                  <a:pt x="22992" y="0"/>
                </a:lnTo>
                <a:close/>
              </a:path>
            </a:pathLst>
          </a:custGeom>
          <a:solidFill>
            <a:srgbClr val="ADF0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0" name="Google Shape;990;p33"/>
          <p:cNvSpPr/>
          <p:nvPr/>
        </p:nvSpPr>
        <p:spPr>
          <a:xfrm>
            <a:off x="5085405" y="2787965"/>
            <a:ext cx="4080203" cy="777202"/>
          </a:xfrm>
          <a:custGeom>
            <a:avLst/>
            <a:gdLst/>
            <a:ahLst/>
            <a:cxnLst/>
            <a:rect l="l" t="t" r="r" b="b"/>
            <a:pathLst>
              <a:path w="22736" h="5525" extrusionOk="0">
                <a:moveTo>
                  <a:pt x="22399" y="1"/>
                </a:moveTo>
                <a:cubicBezTo>
                  <a:pt x="22033" y="1"/>
                  <a:pt x="21495" y="17"/>
                  <a:pt x="21184" y="111"/>
                </a:cubicBezTo>
                <a:cubicBezTo>
                  <a:pt x="20711" y="273"/>
                  <a:pt x="20562" y="461"/>
                  <a:pt x="20144" y="474"/>
                </a:cubicBezTo>
                <a:cubicBezTo>
                  <a:pt x="20118" y="487"/>
                  <a:pt x="20076" y="487"/>
                  <a:pt x="20037" y="487"/>
                </a:cubicBezTo>
                <a:cubicBezTo>
                  <a:pt x="19914" y="487"/>
                  <a:pt x="19794" y="474"/>
                  <a:pt x="19700" y="461"/>
                </a:cubicBezTo>
                <a:cubicBezTo>
                  <a:pt x="19590" y="461"/>
                  <a:pt x="19496" y="448"/>
                  <a:pt x="19415" y="448"/>
                </a:cubicBezTo>
                <a:cubicBezTo>
                  <a:pt x="19334" y="448"/>
                  <a:pt x="19279" y="448"/>
                  <a:pt x="19227" y="474"/>
                </a:cubicBezTo>
                <a:cubicBezTo>
                  <a:pt x="19078" y="568"/>
                  <a:pt x="18809" y="678"/>
                  <a:pt x="18485" y="759"/>
                </a:cubicBezTo>
                <a:cubicBezTo>
                  <a:pt x="18161" y="840"/>
                  <a:pt x="17309" y="827"/>
                  <a:pt x="17121" y="947"/>
                </a:cubicBezTo>
                <a:cubicBezTo>
                  <a:pt x="16930" y="1083"/>
                  <a:pt x="17471" y="1433"/>
                  <a:pt x="17121" y="1475"/>
                </a:cubicBezTo>
                <a:cubicBezTo>
                  <a:pt x="16768" y="1514"/>
                  <a:pt x="16810" y="1540"/>
                  <a:pt x="16026" y="1650"/>
                </a:cubicBezTo>
                <a:cubicBezTo>
                  <a:pt x="15906" y="1663"/>
                  <a:pt x="15621" y="1987"/>
                  <a:pt x="15284" y="1987"/>
                </a:cubicBezTo>
                <a:cubicBezTo>
                  <a:pt x="15245" y="1987"/>
                  <a:pt x="15216" y="1987"/>
                  <a:pt x="15177" y="1974"/>
                </a:cubicBezTo>
                <a:cubicBezTo>
                  <a:pt x="14921" y="1932"/>
                  <a:pt x="14461" y="1893"/>
                  <a:pt x="14095" y="1893"/>
                </a:cubicBezTo>
                <a:cubicBezTo>
                  <a:pt x="13852" y="1893"/>
                  <a:pt x="13664" y="1906"/>
                  <a:pt x="13638" y="1945"/>
                </a:cubicBezTo>
                <a:cubicBezTo>
                  <a:pt x="13557" y="2055"/>
                  <a:pt x="13515" y="2405"/>
                  <a:pt x="13003" y="2447"/>
                </a:cubicBezTo>
                <a:lnTo>
                  <a:pt x="12841" y="2447"/>
                </a:lnTo>
                <a:cubicBezTo>
                  <a:pt x="12705" y="2447"/>
                  <a:pt x="12585" y="2431"/>
                  <a:pt x="12475" y="2418"/>
                </a:cubicBezTo>
                <a:cubicBezTo>
                  <a:pt x="12368" y="2405"/>
                  <a:pt x="12274" y="2379"/>
                  <a:pt x="12193" y="2379"/>
                </a:cubicBezTo>
                <a:cubicBezTo>
                  <a:pt x="12099" y="2379"/>
                  <a:pt x="12018" y="2405"/>
                  <a:pt x="11924" y="2447"/>
                </a:cubicBezTo>
                <a:cubicBezTo>
                  <a:pt x="11626" y="2593"/>
                  <a:pt x="11519" y="2823"/>
                  <a:pt x="11033" y="2891"/>
                </a:cubicBezTo>
                <a:cubicBezTo>
                  <a:pt x="10965" y="2904"/>
                  <a:pt x="10910" y="2904"/>
                  <a:pt x="10842" y="2904"/>
                </a:cubicBezTo>
                <a:cubicBezTo>
                  <a:pt x="10722" y="2904"/>
                  <a:pt x="10599" y="2891"/>
                  <a:pt x="10492" y="2865"/>
                </a:cubicBezTo>
                <a:cubicBezTo>
                  <a:pt x="10385" y="2852"/>
                  <a:pt x="10288" y="2836"/>
                  <a:pt x="10181" y="2836"/>
                </a:cubicBezTo>
                <a:cubicBezTo>
                  <a:pt x="10087" y="2836"/>
                  <a:pt x="9980" y="2852"/>
                  <a:pt x="9870" y="2891"/>
                </a:cubicBezTo>
                <a:cubicBezTo>
                  <a:pt x="9478" y="3040"/>
                  <a:pt x="8872" y="3338"/>
                  <a:pt x="8480" y="3445"/>
                </a:cubicBezTo>
                <a:cubicBezTo>
                  <a:pt x="8412" y="3458"/>
                  <a:pt x="8344" y="3471"/>
                  <a:pt x="8279" y="3471"/>
                </a:cubicBezTo>
                <a:cubicBezTo>
                  <a:pt x="8156" y="3471"/>
                  <a:pt x="8020" y="3445"/>
                  <a:pt x="7900" y="3432"/>
                </a:cubicBezTo>
                <a:cubicBezTo>
                  <a:pt x="7764" y="3403"/>
                  <a:pt x="7615" y="3390"/>
                  <a:pt x="7482" y="3390"/>
                </a:cubicBezTo>
                <a:cubicBezTo>
                  <a:pt x="7359" y="3390"/>
                  <a:pt x="7239" y="3403"/>
                  <a:pt x="7116" y="3445"/>
                </a:cubicBezTo>
                <a:cubicBezTo>
                  <a:pt x="6617" y="3620"/>
                  <a:pt x="6510" y="3808"/>
                  <a:pt x="6144" y="3850"/>
                </a:cubicBezTo>
                <a:lnTo>
                  <a:pt x="6050" y="3850"/>
                </a:lnTo>
                <a:cubicBezTo>
                  <a:pt x="5943" y="3850"/>
                  <a:pt x="5820" y="3837"/>
                  <a:pt x="5700" y="3808"/>
                </a:cubicBezTo>
                <a:cubicBezTo>
                  <a:pt x="5577" y="3795"/>
                  <a:pt x="5457" y="3769"/>
                  <a:pt x="5363" y="3769"/>
                </a:cubicBezTo>
                <a:cubicBezTo>
                  <a:pt x="5266" y="3769"/>
                  <a:pt x="5172" y="3795"/>
                  <a:pt x="5120" y="3850"/>
                </a:cubicBezTo>
                <a:cubicBezTo>
                  <a:pt x="4929" y="4038"/>
                  <a:pt x="4971" y="4485"/>
                  <a:pt x="4524" y="4485"/>
                </a:cubicBezTo>
                <a:lnTo>
                  <a:pt x="3850" y="4485"/>
                </a:lnTo>
                <a:cubicBezTo>
                  <a:pt x="3484" y="4485"/>
                  <a:pt x="3147" y="4498"/>
                  <a:pt x="3134" y="4579"/>
                </a:cubicBezTo>
                <a:cubicBezTo>
                  <a:pt x="3095" y="4699"/>
                  <a:pt x="3257" y="4877"/>
                  <a:pt x="2797" y="4916"/>
                </a:cubicBezTo>
                <a:cubicBezTo>
                  <a:pt x="2324" y="4958"/>
                  <a:pt x="1718" y="4971"/>
                  <a:pt x="1663" y="5023"/>
                </a:cubicBezTo>
                <a:cubicBezTo>
                  <a:pt x="1608" y="5091"/>
                  <a:pt x="2175" y="5104"/>
                  <a:pt x="1663" y="5214"/>
                </a:cubicBezTo>
                <a:cubicBezTo>
                  <a:pt x="1151" y="5321"/>
                  <a:pt x="555" y="5428"/>
                  <a:pt x="341" y="5428"/>
                </a:cubicBezTo>
                <a:cubicBezTo>
                  <a:pt x="231" y="5428"/>
                  <a:pt x="111" y="5470"/>
                  <a:pt x="1" y="5525"/>
                </a:cubicBezTo>
                <a:lnTo>
                  <a:pt x="22736" y="5525"/>
                </a:lnTo>
                <a:lnTo>
                  <a:pt x="22736" y="17"/>
                </a:lnTo>
                <a:cubicBezTo>
                  <a:pt x="22736" y="17"/>
                  <a:pt x="22600" y="1"/>
                  <a:pt x="2239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1" name="Google Shape;991;p33"/>
          <p:cNvSpPr/>
          <p:nvPr/>
        </p:nvSpPr>
        <p:spPr>
          <a:xfrm>
            <a:off x="-1065564" y="1243836"/>
            <a:ext cx="3825549" cy="689283"/>
          </a:xfrm>
          <a:custGeom>
            <a:avLst/>
            <a:gdLst/>
            <a:ahLst/>
            <a:cxnLst/>
            <a:rect l="l" t="t" r="r" b="b"/>
            <a:pathLst>
              <a:path w="21317" h="4900" extrusionOk="0">
                <a:moveTo>
                  <a:pt x="1" y="1"/>
                </a:moveTo>
                <a:lnTo>
                  <a:pt x="1" y="4900"/>
                </a:lnTo>
                <a:cubicBezTo>
                  <a:pt x="876" y="4806"/>
                  <a:pt x="3225" y="4712"/>
                  <a:pt x="3889" y="4469"/>
                </a:cubicBezTo>
                <a:cubicBezTo>
                  <a:pt x="4550" y="4226"/>
                  <a:pt x="5995" y="4375"/>
                  <a:pt x="7194" y="4281"/>
                </a:cubicBezTo>
                <a:cubicBezTo>
                  <a:pt x="8396" y="4171"/>
                  <a:pt x="9504" y="3795"/>
                  <a:pt x="10327" y="3740"/>
                </a:cubicBezTo>
                <a:lnTo>
                  <a:pt x="10596" y="3740"/>
                </a:lnTo>
                <a:cubicBezTo>
                  <a:pt x="10813" y="3740"/>
                  <a:pt x="11001" y="3753"/>
                  <a:pt x="11205" y="3766"/>
                </a:cubicBezTo>
                <a:cubicBezTo>
                  <a:pt x="11406" y="3782"/>
                  <a:pt x="11636" y="3795"/>
                  <a:pt x="11921" y="3795"/>
                </a:cubicBezTo>
                <a:cubicBezTo>
                  <a:pt x="12190" y="3795"/>
                  <a:pt x="12514" y="3782"/>
                  <a:pt x="12945" y="3740"/>
                </a:cubicBezTo>
                <a:cubicBezTo>
                  <a:pt x="14458" y="3604"/>
                  <a:pt x="18129" y="3552"/>
                  <a:pt x="19049" y="3552"/>
                </a:cubicBezTo>
                <a:cubicBezTo>
                  <a:pt x="19979" y="3552"/>
                  <a:pt x="21317" y="3024"/>
                  <a:pt x="20303" y="2972"/>
                </a:cubicBezTo>
                <a:cubicBezTo>
                  <a:pt x="19305" y="2930"/>
                  <a:pt x="19305" y="2972"/>
                  <a:pt x="18482" y="2742"/>
                </a:cubicBezTo>
                <a:cubicBezTo>
                  <a:pt x="18226" y="2661"/>
                  <a:pt x="17886" y="2632"/>
                  <a:pt x="17523" y="2632"/>
                </a:cubicBezTo>
                <a:cubicBezTo>
                  <a:pt x="17131" y="2632"/>
                  <a:pt x="16713" y="2661"/>
                  <a:pt x="16308" y="2687"/>
                </a:cubicBezTo>
                <a:cubicBezTo>
                  <a:pt x="15903" y="2713"/>
                  <a:pt x="15511" y="2742"/>
                  <a:pt x="15187" y="2742"/>
                </a:cubicBezTo>
                <a:lnTo>
                  <a:pt x="14944" y="2742"/>
                </a:lnTo>
                <a:cubicBezTo>
                  <a:pt x="14014" y="2687"/>
                  <a:pt x="13447" y="2350"/>
                  <a:pt x="13690" y="2175"/>
                </a:cubicBezTo>
                <a:cubicBezTo>
                  <a:pt x="13946" y="1984"/>
                  <a:pt x="16538" y="1822"/>
                  <a:pt x="17549" y="1770"/>
                </a:cubicBezTo>
                <a:cubicBezTo>
                  <a:pt x="18550" y="1728"/>
                  <a:pt x="19386" y="1242"/>
                  <a:pt x="19911" y="1148"/>
                </a:cubicBezTo>
                <a:cubicBezTo>
                  <a:pt x="20141" y="1109"/>
                  <a:pt x="19927" y="1093"/>
                  <a:pt x="19603" y="1093"/>
                </a:cubicBezTo>
                <a:cubicBezTo>
                  <a:pt x="19182" y="1093"/>
                  <a:pt x="18563" y="1122"/>
                  <a:pt x="18482" y="1148"/>
                </a:cubicBezTo>
                <a:lnTo>
                  <a:pt x="18440" y="1148"/>
                </a:lnTo>
                <a:cubicBezTo>
                  <a:pt x="18184" y="1148"/>
                  <a:pt x="16833" y="717"/>
                  <a:pt x="16010" y="704"/>
                </a:cubicBezTo>
                <a:lnTo>
                  <a:pt x="15971" y="704"/>
                </a:lnTo>
                <a:cubicBezTo>
                  <a:pt x="15579" y="704"/>
                  <a:pt x="15323" y="769"/>
                  <a:pt x="15012" y="837"/>
                </a:cubicBezTo>
                <a:cubicBezTo>
                  <a:pt x="14701" y="905"/>
                  <a:pt x="14322" y="960"/>
                  <a:pt x="13690" y="960"/>
                </a:cubicBezTo>
                <a:lnTo>
                  <a:pt x="13366" y="960"/>
                </a:lnTo>
                <a:cubicBezTo>
                  <a:pt x="11772" y="905"/>
                  <a:pt x="12433" y="866"/>
                  <a:pt x="11772" y="730"/>
                </a:cubicBezTo>
                <a:cubicBezTo>
                  <a:pt x="11422" y="649"/>
                  <a:pt x="10962" y="623"/>
                  <a:pt x="10489" y="623"/>
                </a:cubicBezTo>
                <a:cubicBezTo>
                  <a:pt x="10084" y="623"/>
                  <a:pt x="9653" y="649"/>
                  <a:pt x="9261" y="704"/>
                </a:cubicBezTo>
                <a:cubicBezTo>
                  <a:pt x="9193" y="717"/>
                  <a:pt x="9112" y="730"/>
                  <a:pt x="9031" y="730"/>
                </a:cubicBezTo>
                <a:cubicBezTo>
                  <a:pt x="8315" y="730"/>
                  <a:pt x="7696" y="189"/>
                  <a:pt x="6345" y="189"/>
                </a:cubicBezTo>
                <a:cubicBezTo>
                  <a:pt x="4861" y="189"/>
                  <a:pt x="1" y="1"/>
                  <a:pt x="1" y="1"/>
                </a:cubicBez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2" name="Google Shape;992;p33"/>
          <p:cNvSpPr/>
          <p:nvPr/>
        </p:nvSpPr>
        <p:spPr>
          <a:xfrm>
            <a:off x="586" y="3177413"/>
            <a:ext cx="5676300" cy="319323"/>
          </a:xfrm>
          <a:custGeom>
            <a:avLst/>
            <a:gdLst/>
            <a:ahLst/>
            <a:cxnLst/>
            <a:rect l="l" t="t" r="r" b="b"/>
            <a:pathLst>
              <a:path w="31630" h="2270" extrusionOk="0">
                <a:moveTo>
                  <a:pt x="15211" y="0"/>
                </a:moveTo>
                <a:cubicBezTo>
                  <a:pt x="9192" y="0"/>
                  <a:pt x="1" y="2270"/>
                  <a:pt x="1" y="2270"/>
                </a:cubicBezTo>
                <a:lnTo>
                  <a:pt x="31523" y="2270"/>
                </a:lnTo>
                <a:cubicBezTo>
                  <a:pt x="31630" y="2121"/>
                  <a:pt x="21641" y="70"/>
                  <a:pt x="15472" y="2"/>
                </a:cubicBezTo>
                <a:cubicBezTo>
                  <a:pt x="15386" y="1"/>
                  <a:pt x="15299" y="0"/>
                  <a:pt x="1521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3" name="Google Shape;993;p33"/>
          <p:cNvSpPr/>
          <p:nvPr/>
        </p:nvSpPr>
        <p:spPr>
          <a:xfrm>
            <a:off x="3944578" y="3177413"/>
            <a:ext cx="5254750" cy="319323"/>
          </a:xfrm>
          <a:custGeom>
            <a:avLst/>
            <a:gdLst/>
            <a:ahLst/>
            <a:cxnLst/>
            <a:rect l="l" t="t" r="r" b="b"/>
            <a:pathLst>
              <a:path w="29281" h="2270" extrusionOk="0">
                <a:moveTo>
                  <a:pt x="14071" y="0"/>
                </a:moveTo>
                <a:cubicBezTo>
                  <a:pt x="8512" y="0"/>
                  <a:pt x="1" y="2270"/>
                  <a:pt x="1" y="2270"/>
                </a:cubicBezTo>
                <a:lnTo>
                  <a:pt x="29187" y="2270"/>
                </a:lnTo>
                <a:cubicBezTo>
                  <a:pt x="29281" y="2121"/>
                  <a:pt x="20034" y="70"/>
                  <a:pt x="14312" y="2"/>
                </a:cubicBezTo>
                <a:cubicBezTo>
                  <a:pt x="14232" y="1"/>
                  <a:pt x="14152" y="0"/>
                  <a:pt x="1407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4" name="Google Shape;994;p33"/>
          <p:cNvSpPr/>
          <p:nvPr/>
        </p:nvSpPr>
        <p:spPr>
          <a:xfrm>
            <a:off x="785544" y="3327510"/>
            <a:ext cx="8396904" cy="518795"/>
          </a:xfrm>
          <a:custGeom>
            <a:avLst/>
            <a:gdLst/>
            <a:ahLst/>
            <a:cxnLst/>
            <a:rect l="l" t="t" r="r" b="b"/>
            <a:pathLst>
              <a:path w="46790" h="3688" extrusionOk="0">
                <a:moveTo>
                  <a:pt x="24123" y="1"/>
                </a:moveTo>
                <a:cubicBezTo>
                  <a:pt x="12297" y="1"/>
                  <a:pt x="1" y="1838"/>
                  <a:pt x="1" y="1838"/>
                </a:cubicBezTo>
                <a:lnTo>
                  <a:pt x="1" y="3688"/>
                </a:lnTo>
                <a:lnTo>
                  <a:pt x="46790" y="3688"/>
                </a:lnTo>
                <a:lnTo>
                  <a:pt x="46790" y="2528"/>
                </a:lnTo>
                <a:cubicBezTo>
                  <a:pt x="46790" y="2528"/>
                  <a:pt x="35949" y="1"/>
                  <a:pt x="24123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5" name="Google Shape;995;p33"/>
          <p:cNvSpPr/>
          <p:nvPr/>
        </p:nvSpPr>
        <p:spPr>
          <a:xfrm>
            <a:off x="785544" y="3364084"/>
            <a:ext cx="8396904" cy="489957"/>
          </a:xfrm>
          <a:custGeom>
            <a:avLst/>
            <a:gdLst/>
            <a:ahLst/>
            <a:cxnLst/>
            <a:rect l="l" t="t" r="r" b="b"/>
            <a:pathLst>
              <a:path w="46790" h="3483" extrusionOk="0">
                <a:moveTo>
                  <a:pt x="24123" y="0"/>
                </a:moveTo>
                <a:cubicBezTo>
                  <a:pt x="12297" y="0"/>
                  <a:pt x="1" y="1740"/>
                  <a:pt x="1" y="1740"/>
                </a:cubicBezTo>
                <a:lnTo>
                  <a:pt x="1" y="3483"/>
                </a:lnTo>
                <a:lnTo>
                  <a:pt x="46790" y="3483"/>
                </a:lnTo>
                <a:lnTo>
                  <a:pt x="46790" y="2388"/>
                </a:lnTo>
                <a:cubicBezTo>
                  <a:pt x="46790" y="2388"/>
                  <a:pt x="35949" y="0"/>
                  <a:pt x="24123" y="0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6" name="Google Shape;996;p33"/>
          <p:cNvSpPr/>
          <p:nvPr/>
        </p:nvSpPr>
        <p:spPr>
          <a:xfrm>
            <a:off x="586" y="3344531"/>
            <a:ext cx="8171862" cy="1244236"/>
          </a:xfrm>
          <a:custGeom>
            <a:avLst/>
            <a:gdLst/>
            <a:ahLst/>
            <a:cxnLst/>
            <a:rect l="l" t="t" r="r" b="b"/>
            <a:pathLst>
              <a:path w="45536" h="8845" extrusionOk="0">
                <a:moveTo>
                  <a:pt x="10609" y="1"/>
                </a:moveTo>
                <a:cubicBezTo>
                  <a:pt x="2565" y="1"/>
                  <a:pt x="1" y="719"/>
                  <a:pt x="1" y="719"/>
                </a:cubicBezTo>
                <a:lnTo>
                  <a:pt x="1" y="8845"/>
                </a:lnTo>
                <a:lnTo>
                  <a:pt x="45536" y="8845"/>
                </a:lnTo>
                <a:lnTo>
                  <a:pt x="45536" y="3230"/>
                </a:lnTo>
                <a:cubicBezTo>
                  <a:pt x="44954" y="3336"/>
                  <a:pt x="44228" y="3384"/>
                  <a:pt x="43384" y="3384"/>
                </a:cubicBezTo>
                <a:cubicBezTo>
                  <a:pt x="36402" y="3384"/>
                  <a:pt x="21312" y="137"/>
                  <a:pt x="12676" y="16"/>
                </a:cubicBezTo>
                <a:cubicBezTo>
                  <a:pt x="11950" y="6"/>
                  <a:pt x="11262" y="1"/>
                  <a:pt x="10609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7" name="Google Shape;997;p33"/>
          <p:cNvSpPr/>
          <p:nvPr/>
        </p:nvSpPr>
        <p:spPr>
          <a:xfrm>
            <a:off x="586" y="3344812"/>
            <a:ext cx="1756189" cy="509229"/>
          </a:xfrm>
          <a:custGeom>
            <a:avLst/>
            <a:gdLst/>
            <a:ahLst/>
            <a:cxnLst/>
            <a:rect l="l" t="t" r="r" b="b"/>
            <a:pathLst>
              <a:path w="9786" h="3620" extrusionOk="0">
                <a:moveTo>
                  <a:pt x="9786" y="1"/>
                </a:moveTo>
                <a:cubicBezTo>
                  <a:pt x="8937" y="1"/>
                  <a:pt x="6789" y="56"/>
                  <a:pt x="6789" y="56"/>
                </a:cubicBezTo>
                <a:cubicBezTo>
                  <a:pt x="3455" y="986"/>
                  <a:pt x="1" y="3620"/>
                  <a:pt x="1" y="3620"/>
                </a:cubicBezTo>
                <a:lnTo>
                  <a:pt x="3403" y="3620"/>
                </a:lnTo>
                <a:cubicBezTo>
                  <a:pt x="6993" y="798"/>
                  <a:pt x="9786" y="1"/>
                  <a:pt x="9786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8" name="Google Shape;998;p33"/>
          <p:cNvSpPr/>
          <p:nvPr/>
        </p:nvSpPr>
        <p:spPr>
          <a:xfrm>
            <a:off x="1141413" y="3348470"/>
            <a:ext cx="1657307" cy="505572"/>
          </a:xfrm>
          <a:custGeom>
            <a:avLst/>
            <a:gdLst/>
            <a:ahLst/>
            <a:cxnLst/>
            <a:rect l="l" t="t" r="r" b="b"/>
            <a:pathLst>
              <a:path w="9235" h="3594" extrusionOk="0">
                <a:moveTo>
                  <a:pt x="7048" y="1"/>
                </a:moveTo>
                <a:cubicBezTo>
                  <a:pt x="3957" y="678"/>
                  <a:pt x="1" y="3594"/>
                  <a:pt x="1" y="3594"/>
                </a:cubicBezTo>
                <a:lnTo>
                  <a:pt x="3416" y="3594"/>
                </a:lnTo>
                <a:cubicBezTo>
                  <a:pt x="6131" y="1135"/>
                  <a:pt x="9235" y="124"/>
                  <a:pt x="9235" y="124"/>
                </a:cubicBezTo>
                <a:cubicBezTo>
                  <a:pt x="8723" y="82"/>
                  <a:pt x="7048" y="1"/>
                  <a:pt x="7048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9" name="Google Shape;999;p33"/>
          <p:cNvSpPr/>
          <p:nvPr/>
        </p:nvSpPr>
        <p:spPr>
          <a:xfrm>
            <a:off x="2328720" y="3409662"/>
            <a:ext cx="1458466" cy="444380"/>
          </a:xfrm>
          <a:custGeom>
            <a:avLst/>
            <a:gdLst/>
            <a:ahLst/>
            <a:cxnLst/>
            <a:rect l="l" t="t" r="r" b="b"/>
            <a:pathLst>
              <a:path w="8127" h="3159" extrusionOk="0">
                <a:moveTo>
                  <a:pt x="6047" y="0"/>
                </a:moveTo>
                <a:cubicBezTo>
                  <a:pt x="2969" y="823"/>
                  <a:pt x="1" y="3159"/>
                  <a:pt x="1" y="3159"/>
                </a:cubicBezTo>
                <a:lnTo>
                  <a:pt x="3092" y="3159"/>
                </a:lnTo>
                <a:cubicBezTo>
                  <a:pt x="5927" y="875"/>
                  <a:pt x="8127" y="243"/>
                  <a:pt x="8127" y="243"/>
                </a:cubicBezTo>
                <a:cubicBezTo>
                  <a:pt x="7359" y="146"/>
                  <a:pt x="6047" y="0"/>
                  <a:pt x="604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0" name="Google Shape;1000;p33"/>
          <p:cNvSpPr/>
          <p:nvPr/>
        </p:nvSpPr>
        <p:spPr>
          <a:xfrm>
            <a:off x="3673055" y="3507991"/>
            <a:ext cx="1156077" cy="346051"/>
          </a:xfrm>
          <a:custGeom>
            <a:avLst/>
            <a:gdLst/>
            <a:ahLst/>
            <a:cxnLst/>
            <a:rect l="l" t="t" r="r" b="b"/>
            <a:pathLst>
              <a:path w="6442" h="2460" extrusionOk="0">
                <a:moveTo>
                  <a:pt x="4281" y="1"/>
                </a:moveTo>
                <a:cubicBezTo>
                  <a:pt x="1501" y="1164"/>
                  <a:pt x="1" y="2460"/>
                  <a:pt x="1" y="2460"/>
                </a:cubicBezTo>
                <a:lnTo>
                  <a:pt x="3416" y="2460"/>
                </a:lnTo>
                <a:cubicBezTo>
                  <a:pt x="5496" y="662"/>
                  <a:pt x="6442" y="325"/>
                  <a:pt x="6442" y="325"/>
                </a:cubicBezTo>
                <a:cubicBezTo>
                  <a:pt x="5402" y="137"/>
                  <a:pt x="4281" y="1"/>
                  <a:pt x="428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1" name="Google Shape;1001;p33"/>
          <p:cNvSpPr/>
          <p:nvPr/>
        </p:nvSpPr>
        <p:spPr>
          <a:xfrm>
            <a:off x="586" y="3342983"/>
            <a:ext cx="5564676" cy="307788"/>
          </a:xfrm>
          <a:custGeom>
            <a:avLst/>
            <a:gdLst/>
            <a:ahLst/>
            <a:cxnLst/>
            <a:rect l="l" t="t" r="r" b="b"/>
            <a:pathLst>
              <a:path w="31008" h="2188" extrusionOk="0">
                <a:moveTo>
                  <a:pt x="10056" y="1"/>
                </a:moveTo>
                <a:cubicBezTo>
                  <a:pt x="6796" y="1"/>
                  <a:pt x="3184" y="185"/>
                  <a:pt x="1" y="730"/>
                </a:cubicBezTo>
                <a:lnTo>
                  <a:pt x="1" y="960"/>
                </a:lnTo>
                <a:cubicBezTo>
                  <a:pt x="1" y="960"/>
                  <a:pt x="3199" y="257"/>
                  <a:pt x="10476" y="150"/>
                </a:cubicBezTo>
                <a:cubicBezTo>
                  <a:pt x="10657" y="147"/>
                  <a:pt x="10842" y="146"/>
                  <a:pt x="11031" y="146"/>
                </a:cubicBezTo>
                <a:cubicBezTo>
                  <a:pt x="18370" y="146"/>
                  <a:pt x="30496" y="2188"/>
                  <a:pt x="30496" y="2188"/>
                </a:cubicBezTo>
                <a:lnTo>
                  <a:pt x="31008" y="2094"/>
                </a:lnTo>
                <a:cubicBezTo>
                  <a:pt x="31008" y="2094"/>
                  <a:pt x="20938" y="620"/>
                  <a:pt x="17037" y="283"/>
                </a:cubicBezTo>
                <a:cubicBezTo>
                  <a:pt x="15260" y="129"/>
                  <a:pt x="12781" y="1"/>
                  <a:pt x="10056" y="1"/>
                </a:cubicBezTo>
                <a:close/>
              </a:path>
            </a:pathLst>
          </a:custGeom>
          <a:solidFill>
            <a:srgbClr val="FFFA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2" name="Google Shape;1002;p33"/>
          <p:cNvSpPr/>
          <p:nvPr/>
        </p:nvSpPr>
        <p:spPr>
          <a:xfrm>
            <a:off x="586" y="3659494"/>
            <a:ext cx="8171862" cy="547773"/>
          </a:xfrm>
          <a:custGeom>
            <a:avLst/>
            <a:gdLst/>
            <a:ahLst/>
            <a:cxnLst/>
            <a:rect l="l" t="t" r="r" b="b"/>
            <a:pathLst>
              <a:path w="45536" h="3894" extrusionOk="0">
                <a:moveTo>
                  <a:pt x="10726" y="0"/>
                </a:moveTo>
                <a:cubicBezTo>
                  <a:pt x="2590" y="0"/>
                  <a:pt x="1" y="314"/>
                  <a:pt x="1" y="314"/>
                </a:cubicBezTo>
                <a:lnTo>
                  <a:pt x="1" y="3894"/>
                </a:lnTo>
                <a:lnTo>
                  <a:pt x="45536" y="3894"/>
                </a:lnTo>
                <a:lnTo>
                  <a:pt x="45536" y="1422"/>
                </a:lnTo>
                <a:cubicBezTo>
                  <a:pt x="44956" y="1468"/>
                  <a:pt x="44232" y="1489"/>
                  <a:pt x="43390" y="1489"/>
                </a:cubicBezTo>
                <a:cubicBezTo>
                  <a:pt x="36411" y="1489"/>
                  <a:pt x="21315" y="64"/>
                  <a:pt x="12676" y="6"/>
                </a:cubicBezTo>
                <a:cubicBezTo>
                  <a:pt x="11993" y="2"/>
                  <a:pt x="11344" y="0"/>
                  <a:pt x="1072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3" name="Google Shape;1003;p33"/>
          <p:cNvSpPr/>
          <p:nvPr/>
        </p:nvSpPr>
        <p:spPr>
          <a:xfrm>
            <a:off x="4196360" y="3364084"/>
            <a:ext cx="4986099" cy="505009"/>
          </a:xfrm>
          <a:custGeom>
            <a:avLst/>
            <a:gdLst/>
            <a:ahLst/>
            <a:cxnLst/>
            <a:rect l="l" t="t" r="r" b="b"/>
            <a:pathLst>
              <a:path w="27784" h="3590" extrusionOk="0">
                <a:moveTo>
                  <a:pt x="27784" y="0"/>
                </a:moveTo>
                <a:cubicBezTo>
                  <a:pt x="13745" y="201"/>
                  <a:pt x="1" y="3415"/>
                  <a:pt x="1" y="3415"/>
                </a:cubicBezTo>
                <a:lnTo>
                  <a:pt x="21061" y="3548"/>
                </a:lnTo>
                <a:lnTo>
                  <a:pt x="27784" y="3590"/>
                </a:lnTo>
                <a:lnTo>
                  <a:pt x="27784" y="0"/>
                </a:ln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4" name="Google Shape;1004;p33"/>
          <p:cNvSpPr/>
          <p:nvPr/>
        </p:nvSpPr>
        <p:spPr>
          <a:xfrm>
            <a:off x="4196360" y="3496597"/>
            <a:ext cx="4986099" cy="505572"/>
          </a:xfrm>
          <a:custGeom>
            <a:avLst/>
            <a:gdLst/>
            <a:ahLst/>
            <a:cxnLst/>
            <a:rect l="l" t="t" r="r" b="b"/>
            <a:pathLst>
              <a:path w="27784" h="3594" extrusionOk="0">
                <a:moveTo>
                  <a:pt x="27784" y="1"/>
                </a:moveTo>
                <a:cubicBezTo>
                  <a:pt x="13745" y="218"/>
                  <a:pt x="1" y="3432"/>
                  <a:pt x="1" y="3432"/>
                </a:cubicBezTo>
                <a:lnTo>
                  <a:pt x="21061" y="3552"/>
                </a:lnTo>
                <a:lnTo>
                  <a:pt x="27784" y="3594"/>
                </a:lnTo>
                <a:lnTo>
                  <a:pt x="27784" y="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5" name="Google Shape;1005;p33"/>
          <p:cNvSpPr/>
          <p:nvPr/>
        </p:nvSpPr>
        <p:spPr>
          <a:xfrm>
            <a:off x="586" y="3826893"/>
            <a:ext cx="9181860" cy="1316541"/>
          </a:xfrm>
          <a:custGeom>
            <a:avLst/>
            <a:gdLst/>
            <a:ahLst/>
            <a:cxnLst/>
            <a:rect l="l" t="t" r="r" b="b"/>
            <a:pathLst>
              <a:path w="51164" h="9359" extrusionOk="0">
                <a:moveTo>
                  <a:pt x="28954" y="0"/>
                </a:moveTo>
                <a:cubicBezTo>
                  <a:pt x="13795" y="0"/>
                  <a:pt x="1" y="193"/>
                  <a:pt x="1" y="193"/>
                </a:cubicBezTo>
                <a:lnTo>
                  <a:pt x="1" y="9359"/>
                </a:lnTo>
                <a:lnTo>
                  <a:pt x="51164" y="9359"/>
                </a:lnTo>
                <a:lnTo>
                  <a:pt x="51164" y="193"/>
                </a:lnTo>
                <a:cubicBezTo>
                  <a:pt x="44455" y="48"/>
                  <a:pt x="36534" y="0"/>
                  <a:pt x="28954" y="0"/>
                </a:cubicBezTo>
                <a:close/>
              </a:path>
            </a:pathLst>
          </a:custGeom>
          <a:solidFill>
            <a:srgbClr val="FFC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6" name="Google Shape;1006;p33"/>
          <p:cNvSpPr/>
          <p:nvPr/>
        </p:nvSpPr>
        <p:spPr>
          <a:xfrm>
            <a:off x="586" y="3897510"/>
            <a:ext cx="9181860" cy="421451"/>
          </a:xfrm>
          <a:custGeom>
            <a:avLst/>
            <a:gdLst/>
            <a:ahLst/>
            <a:cxnLst/>
            <a:rect l="l" t="t" r="r" b="b"/>
            <a:pathLst>
              <a:path w="51164" h="2996" extrusionOk="0">
                <a:moveTo>
                  <a:pt x="28954" y="1"/>
                </a:moveTo>
                <a:cubicBezTo>
                  <a:pt x="13795" y="1"/>
                  <a:pt x="1" y="67"/>
                  <a:pt x="1" y="67"/>
                </a:cubicBezTo>
                <a:lnTo>
                  <a:pt x="1" y="2996"/>
                </a:lnTo>
                <a:lnTo>
                  <a:pt x="51164" y="2996"/>
                </a:lnTo>
                <a:lnTo>
                  <a:pt x="51164" y="67"/>
                </a:lnTo>
                <a:cubicBezTo>
                  <a:pt x="44455" y="17"/>
                  <a:pt x="36534" y="1"/>
                  <a:pt x="28954" y="1"/>
                </a:cubicBezTo>
                <a:close/>
              </a:path>
            </a:pathLst>
          </a:custGeom>
          <a:solidFill>
            <a:srgbClr val="FF8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7" name="Google Shape;1007;p33"/>
          <p:cNvSpPr/>
          <p:nvPr/>
        </p:nvSpPr>
        <p:spPr>
          <a:xfrm>
            <a:off x="586" y="3963766"/>
            <a:ext cx="9181860" cy="1179668"/>
          </a:xfrm>
          <a:custGeom>
            <a:avLst/>
            <a:gdLst/>
            <a:ahLst/>
            <a:cxnLst/>
            <a:rect l="l" t="t" r="r" b="b"/>
            <a:pathLst>
              <a:path w="51164" h="8386" extrusionOk="0">
                <a:moveTo>
                  <a:pt x="51164" y="1"/>
                </a:moveTo>
                <a:cubicBezTo>
                  <a:pt x="51164" y="1"/>
                  <a:pt x="12488" y="1783"/>
                  <a:pt x="1" y="4579"/>
                </a:cubicBezTo>
                <a:lnTo>
                  <a:pt x="1" y="8386"/>
                </a:lnTo>
                <a:lnTo>
                  <a:pt x="51164" y="8386"/>
                </a:lnTo>
                <a:lnTo>
                  <a:pt x="51164" y="1"/>
                </a:ln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8" name="Google Shape;1008;p33"/>
          <p:cNvSpPr/>
          <p:nvPr/>
        </p:nvSpPr>
        <p:spPr>
          <a:xfrm>
            <a:off x="7922846" y="3759934"/>
            <a:ext cx="494411" cy="105503"/>
          </a:xfrm>
          <a:custGeom>
            <a:avLst/>
            <a:gdLst/>
            <a:ahLst/>
            <a:cxnLst/>
            <a:rect l="l" t="t" r="r" b="b"/>
            <a:pathLst>
              <a:path w="2755" h="750" extrusionOk="0">
                <a:moveTo>
                  <a:pt x="1395" y="1"/>
                </a:moveTo>
                <a:cubicBezTo>
                  <a:pt x="598" y="1"/>
                  <a:pt x="1" y="734"/>
                  <a:pt x="1" y="734"/>
                </a:cubicBezTo>
                <a:lnTo>
                  <a:pt x="2755" y="750"/>
                </a:lnTo>
                <a:cubicBezTo>
                  <a:pt x="2755" y="750"/>
                  <a:pt x="2525" y="167"/>
                  <a:pt x="1621" y="21"/>
                </a:cubicBezTo>
                <a:cubicBezTo>
                  <a:pt x="1544" y="7"/>
                  <a:pt x="1468" y="1"/>
                  <a:pt x="1395" y="1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9" name="Google Shape;1009;p33"/>
          <p:cNvSpPr/>
          <p:nvPr/>
        </p:nvSpPr>
        <p:spPr>
          <a:xfrm>
            <a:off x="8310121" y="3720124"/>
            <a:ext cx="656642" cy="145313"/>
          </a:xfrm>
          <a:custGeom>
            <a:avLst/>
            <a:gdLst/>
            <a:ahLst/>
            <a:cxnLst/>
            <a:rect l="l" t="t" r="r" b="b"/>
            <a:pathLst>
              <a:path w="3659" h="1033" extrusionOk="0">
                <a:moveTo>
                  <a:pt x="1939" y="0"/>
                </a:moveTo>
                <a:cubicBezTo>
                  <a:pt x="757" y="0"/>
                  <a:pt x="1" y="1004"/>
                  <a:pt x="1" y="1004"/>
                </a:cubicBezTo>
                <a:lnTo>
                  <a:pt x="3659" y="1033"/>
                </a:lnTo>
                <a:cubicBezTo>
                  <a:pt x="3659" y="1033"/>
                  <a:pt x="3390" y="87"/>
                  <a:pt x="2094" y="6"/>
                </a:cubicBezTo>
                <a:cubicBezTo>
                  <a:pt x="2041" y="2"/>
                  <a:pt x="1990" y="0"/>
                  <a:pt x="1939" y="0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0" name="Google Shape;1010;p33"/>
          <p:cNvSpPr/>
          <p:nvPr/>
        </p:nvSpPr>
        <p:spPr>
          <a:xfrm>
            <a:off x="8365933" y="3762184"/>
            <a:ext cx="538019" cy="103253"/>
          </a:xfrm>
          <a:custGeom>
            <a:avLst/>
            <a:gdLst/>
            <a:ahLst/>
            <a:cxnLst/>
            <a:rect l="l" t="t" r="r" b="b"/>
            <a:pathLst>
              <a:path w="2998" h="734" extrusionOk="0">
                <a:moveTo>
                  <a:pt x="1586" y="1"/>
                </a:moveTo>
                <a:cubicBezTo>
                  <a:pt x="619" y="1"/>
                  <a:pt x="1" y="718"/>
                  <a:pt x="1" y="718"/>
                </a:cubicBezTo>
                <a:lnTo>
                  <a:pt x="2998" y="734"/>
                </a:lnTo>
                <a:cubicBezTo>
                  <a:pt x="2998" y="734"/>
                  <a:pt x="2781" y="57"/>
                  <a:pt x="1715" y="5"/>
                </a:cubicBezTo>
                <a:cubicBezTo>
                  <a:pt x="1671" y="2"/>
                  <a:pt x="1628" y="1"/>
                  <a:pt x="1586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1" name="Google Shape;1011;p33"/>
          <p:cNvSpPr/>
          <p:nvPr/>
        </p:nvSpPr>
        <p:spPr>
          <a:xfrm>
            <a:off x="4661520" y="3749524"/>
            <a:ext cx="644977" cy="115913"/>
          </a:xfrm>
          <a:custGeom>
            <a:avLst/>
            <a:gdLst/>
            <a:ahLst/>
            <a:cxnLst/>
            <a:rect l="l" t="t" r="r" b="b"/>
            <a:pathLst>
              <a:path w="3594" h="824" extrusionOk="0">
                <a:moveTo>
                  <a:pt x="1950" y="0"/>
                </a:moveTo>
                <a:cubicBezTo>
                  <a:pt x="881" y="0"/>
                  <a:pt x="1" y="808"/>
                  <a:pt x="1" y="808"/>
                </a:cubicBezTo>
                <a:lnTo>
                  <a:pt x="3594" y="824"/>
                </a:lnTo>
                <a:cubicBezTo>
                  <a:pt x="3594" y="824"/>
                  <a:pt x="3377" y="147"/>
                  <a:pt x="2188" y="14"/>
                </a:cubicBezTo>
                <a:cubicBezTo>
                  <a:pt x="2108" y="5"/>
                  <a:pt x="2028" y="0"/>
                  <a:pt x="1950" y="0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2" name="Google Shape;1012;p33"/>
          <p:cNvSpPr/>
          <p:nvPr/>
        </p:nvSpPr>
        <p:spPr>
          <a:xfrm>
            <a:off x="5199362" y="3711261"/>
            <a:ext cx="707788" cy="154176"/>
          </a:xfrm>
          <a:custGeom>
            <a:avLst/>
            <a:gdLst/>
            <a:ahLst/>
            <a:cxnLst/>
            <a:rect l="l" t="t" r="r" b="b"/>
            <a:pathLst>
              <a:path w="3944" h="1096" extrusionOk="0">
                <a:moveTo>
                  <a:pt x="2071" y="1"/>
                </a:moveTo>
                <a:cubicBezTo>
                  <a:pt x="814" y="1"/>
                  <a:pt x="1" y="1067"/>
                  <a:pt x="1" y="1067"/>
                </a:cubicBezTo>
                <a:lnTo>
                  <a:pt x="3944" y="1096"/>
                </a:lnTo>
                <a:cubicBezTo>
                  <a:pt x="3944" y="1096"/>
                  <a:pt x="3471" y="14"/>
                  <a:pt x="2094" y="1"/>
                </a:cubicBezTo>
                <a:cubicBezTo>
                  <a:pt x="2086" y="1"/>
                  <a:pt x="2079" y="1"/>
                  <a:pt x="2071" y="1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3" name="Google Shape;1013;p33"/>
          <p:cNvSpPr/>
          <p:nvPr/>
        </p:nvSpPr>
        <p:spPr>
          <a:xfrm>
            <a:off x="7348395" y="3907217"/>
            <a:ext cx="656642" cy="92702"/>
          </a:xfrm>
          <a:custGeom>
            <a:avLst/>
            <a:gdLst/>
            <a:ahLst/>
            <a:cxnLst/>
            <a:rect l="l" t="t" r="r" b="b"/>
            <a:pathLst>
              <a:path w="3659" h="659" extrusionOk="0">
                <a:moveTo>
                  <a:pt x="1994" y="0"/>
                </a:moveTo>
                <a:cubicBezTo>
                  <a:pt x="896" y="0"/>
                  <a:pt x="1" y="659"/>
                  <a:pt x="1" y="659"/>
                </a:cubicBezTo>
                <a:lnTo>
                  <a:pt x="3659" y="659"/>
                </a:lnTo>
                <a:cubicBezTo>
                  <a:pt x="3659" y="659"/>
                  <a:pt x="3445" y="121"/>
                  <a:pt x="2230" y="11"/>
                </a:cubicBezTo>
                <a:cubicBezTo>
                  <a:pt x="2150" y="4"/>
                  <a:pt x="2072" y="0"/>
                  <a:pt x="1994" y="0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4" name="Google Shape;1014;p33"/>
          <p:cNvSpPr/>
          <p:nvPr/>
        </p:nvSpPr>
        <p:spPr>
          <a:xfrm>
            <a:off x="5327855" y="3778362"/>
            <a:ext cx="538019" cy="79338"/>
          </a:xfrm>
          <a:custGeom>
            <a:avLst/>
            <a:gdLst/>
            <a:ahLst/>
            <a:cxnLst/>
            <a:rect l="l" t="t" r="r" b="b"/>
            <a:pathLst>
              <a:path w="2998" h="564" extrusionOk="0">
                <a:moveTo>
                  <a:pt x="1640" y="1"/>
                </a:moveTo>
                <a:cubicBezTo>
                  <a:pt x="742" y="1"/>
                  <a:pt x="1" y="564"/>
                  <a:pt x="1" y="564"/>
                </a:cubicBezTo>
                <a:lnTo>
                  <a:pt x="2998" y="564"/>
                </a:lnTo>
                <a:cubicBezTo>
                  <a:pt x="2998" y="564"/>
                  <a:pt x="2823" y="104"/>
                  <a:pt x="1838" y="10"/>
                </a:cubicBezTo>
                <a:cubicBezTo>
                  <a:pt x="1771" y="4"/>
                  <a:pt x="1705" y="1"/>
                  <a:pt x="1640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5" name="Google Shape;1015;p33"/>
          <p:cNvSpPr/>
          <p:nvPr/>
        </p:nvSpPr>
        <p:spPr>
          <a:xfrm>
            <a:off x="4858029" y="3791725"/>
            <a:ext cx="380454" cy="65975"/>
          </a:xfrm>
          <a:custGeom>
            <a:avLst/>
            <a:gdLst/>
            <a:ahLst/>
            <a:cxnLst/>
            <a:rect l="l" t="t" r="r" b="b"/>
            <a:pathLst>
              <a:path w="2120" h="469" extrusionOk="0">
                <a:moveTo>
                  <a:pt x="1152" y="1"/>
                </a:moveTo>
                <a:cubicBezTo>
                  <a:pt x="514" y="1"/>
                  <a:pt x="1" y="469"/>
                  <a:pt x="1" y="469"/>
                </a:cubicBezTo>
                <a:lnTo>
                  <a:pt x="2120" y="469"/>
                </a:lnTo>
                <a:cubicBezTo>
                  <a:pt x="2120" y="469"/>
                  <a:pt x="1997" y="90"/>
                  <a:pt x="1297" y="9"/>
                </a:cubicBezTo>
                <a:cubicBezTo>
                  <a:pt x="1248" y="3"/>
                  <a:pt x="1199" y="1"/>
                  <a:pt x="1152" y="1"/>
                </a:cubicBezTo>
                <a:close/>
              </a:path>
            </a:pathLst>
          </a:custGeom>
          <a:solidFill>
            <a:srgbClr val="F772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6" name="Google Shape;1016;p33"/>
          <p:cNvSpPr/>
          <p:nvPr/>
        </p:nvSpPr>
        <p:spPr>
          <a:xfrm>
            <a:off x="5657523" y="3774563"/>
            <a:ext cx="656642" cy="92702"/>
          </a:xfrm>
          <a:custGeom>
            <a:avLst/>
            <a:gdLst/>
            <a:ahLst/>
            <a:cxnLst/>
            <a:rect l="l" t="t" r="r" b="b"/>
            <a:pathLst>
              <a:path w="3659" h="659" extrusionOk="0">
                <a:moveTo>
                  <a:pt x="1996" y="0"/>
                </a:moveTo>
                <a:cubicBezTo>
                  <a:pt x="891" y="0"/>
                  <a:pt x="1" y="659"/>
                  <a:pt x="1" y="659"/>
                </a:cubicBezTo>
                <a:lnTo>
                  <a:pt x="3659" y="659"/>
                </a:lnTo>
                <a:cubicBezTo>
                  <a:pt x="3659" y="659"/>
                  <a:pt x="3442" y="118"/>
                  <a:pt x="2240" y="11"/>
                </a:cubicBezTo>
                <a:cubicBezTo>
                  <a:pt x="2157" y="3"/>
                  <a:pt x="2076" y="0"/>
                  <a:pt x="1996" y="0"/>
                </a:cubicBezTo>
                <a:close/>
              </a:path>
            </a:pathLst>
          </a:custGeom>
          <a:solidFill>
            <a:srgbClr val="FBB1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7" name="Google Shape;1017;p33"/>
          <p:cNvSpPr/>
          <p:nvPr/>
        </p:nvSpPr>
        <p:spPr>
          <a:xfrm>
            <a:off x="5831958" y="4079539"/>
            <a:ext cx="2306232" cy="651870"/>
          </a:xfrm>
          <a:custGeom>
            <a:avLst/>
            <a:gdLst/>
            <a:ahLst/>
            <a:cxnLst/>
            <a:rect l="l" t="t" r="r" b="b"/>
            <a:pathLst>
              <a:path w="12851" h="4634" extrusionOk="0">
                <a:moveTo>
                  <a:pt x="4009" y="1"/>
                </a:moveTo>
                <a:cubicBezTo>
                  <a:pt x="4009" y="1"/>
                  <a:pt x="2512" y="56"/>
                  <a:pt x="1" y="260"/>
                </a:cubicBezTo>
                <a:cubicBezTo>
                  <a:pt x="1" y="260"/>
                  <a:pt x="6170" y="1893"/>
                  <a:pt x="10045" y="4634"/>
                </a:cubicBezTo>
                <a:cubicBezTo>
                  <a:pt x="10045" y="4634"/>
                  <a:pt x="12339" y="4213"/>
                  <a:pt x="12851" y="4119"/>
                </a:cubicBezTo>
                <a:cubicBezTo>
                  <a:pt x="12851" y="4119"/>
                  <a:pt x="9815" y="1556"/>
                  <a:pt x="4009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8" name="Google Shape;1018;p33"/>
          <p:cNvSpPr/>
          <p:nvPr/>
        </p:nvSpPr>
        <p:spPr>
          <a:xfrm>
            <a:off x="4402201" y="4159300"/>
            <a:ext cx="2384118" cy="619516"/>
          </a:xfrm>
          <a:custGeom>
            <a:avLst/>
            <a:gdLst/>
            <a:ahLst/>
            <a:cxnLst/>
            <a:rect l="l" t="t" r="r" b="b"/>
            <a:pathLst>
              <a:path w="13285" h="4404" extrusionOk="0">
                <a:moveTo>
                  <a:pt x="3662" y="1"/>
                </a:moveTo>
                <a:cubicBezTo>
                  <a:pt x="3662" y="1"/>
                  <a:pt x="785" y="163"/>
                  <a:pt x="1" y="286"/>
                </a:cubicBezTo>
                <a:cubicBezTo>
                  <a:pt x="1" y="286"/>
                  <a:pt x="7197" y="2123"/>
                  <a:pt x="10249" y="4404"/>
                </a:cubicBezTo>
                <a:cubicBezTo>
                  <a:pt x="10249" y="4404"/>
                  <a:pt x="12773" y="4229"/>
                  <a:pt x="13285" y="4132"/>
                </a:cubicBezTo>
                <a:cubicBezTo>
                  <a:pt x="13285" y="4132"/>
                  <a:pt x="9465" y="1556"/>
                  <a:pt x="3662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9" name="Google Shape;1019;p33"/>
          <p:cNvSpPr/>
          <p:nvPr/>
        </p:nvSpPr>
        <p:spPr>
          <a:xfrm>
            <a:off x="7307119" y="4007515"/>
            <a:ext cx="1875350" cy="737117"/>
          </a:xfrm>
          <a:custGeom>
            <a:avLst/>
            <a:gdLst/>
            <a:ahLst/>
            <a:cxnLst/>
            <a:rect l="l" t="t" r="r" b="b"/>
            <a:pathLst>
              <a:path w="10450" h="5240" extrusionOk="0">
                <a:moveTo>
                  <a:pt x="4566" y="1"/>
                </a:moveTo>
                <a:cubicBezTo>
                  <a:pt x="4566" y="1"/>
                  <a:pt x="2661" y="43"/>
                  <a:pt x="1" y="257"/>
                </a:cubicBezTo>
                <a:cubicBezTo>
                  <a:pt x="1" y="257"/>
                  <a:pt x="5227" y="1323"/>
                  <a:pt x="10450" y="5240"/>
                </a:cubicBezTo>
                <a:lnTo>
                  <a:pt x="9248" y="4307"/>
                </a:lnTo>
                <a:lnTo>
                  <a:pt x="10450" y="4443"/>
                </a:lnTo>
                <a:lnTo>
                  <a:pt x="10450" y="2593"/>
                </a:lnTo>
                <a:cubicBezTo>
                  <a:pt x="7482" y="743"/>
                  <a:pt x="4566" y="1"/>
                  <a:pt x="4566" y="1"/>
                </a:cubicBezTo>
                <a:close/>
              </a:path>
            </a:pathLst>
          </a:custGeom>
          <a:solidFill>
            <a:srgbClr val="CEDE8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0" name="Google Shape;1020;p33"/>
          <p:cNvSpPr/>
          <p:nvPr/>
        </p:nvSpPr>
        <p:spPr>
          <a:xfrm>
            <a:off x="4038794" y="3963766"/>
            <a:ext cx="5143665" cy="289079"/>
          </a:xfrm>
          <a:custGeom>
            <a:avLst/>
            <a:gdLst/>
            <a:ahLst/>
            <a:cxnLst/>
            <a:rect l="l" t="t" r="r" b="b"/>
            <a:pathLst>
              <a:path w="28662" h="2055" extrusionOk="0">
                <a:moveTo>
                  <a:pt x="28662" y="1"/>
                </a:moveTo>
                <a:cubicBezTo>
                  <a:pt x="28662" y="1"/>
                  <a:pt x="21589" y="354"/>
                  <a:pt x="16486" y="678"/>
                </a:cubicBezTo>
                <a:cubicBezTo>
                  <a:pt x="11383" y="1002"/>
                  <a:pt x="908" y="1689"/>
                  <a:pt x="1" y="1838"/>
                </a:cubicBezTo>
                <a:cubicBezTo>
                  <a:pt x="1" y="1838"/>
                  <a:pt x="1122" y="2000"/>
                  <a:pt x="1488" y="2055"/>
                </a:cubicBezTo>
                <a:cubicBezTo>
                  <a:pt x="1488" y="2055"/>
                  <a:pt x="8360" y="1595"/>
                  <a:pt x="13071" y="1216"/>
                </a:cubicBezTo>
                <a:cubicBezTo>
                  <a:pt x="17782" y="840"/>
                  <a:pt x="28662" y="393"/>
                  <a:pt x="28662" y="393"/>
                </a:cubicBezTo>
                <a:lnTo>
                  <a:pt x="28662" y="1"/>
                </a:ln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1" name="Google Shape;1021;p33"/>
          <p:cNvSpPr/>
          <p:nvPr/>
        </p:nvSpPr>
        <p:spPr>
          <a:xfrm>
            <a:off x="586" y="4080664"/>
            <a:ext cx="9181860" cy="1062770"/>
          </a:xfrm>
          <a:custGeom>
            <a:avLst/>
            <a:gdLst/>
            <a:ahLst/>
            <a:cxnLst/>
            <a:rect l="l" t="t" r="r" b="b"/>
            <a:pathLst>
              <a:path w="51164" h="7555" extrusionOk="0">
                <a:moveTo>
                  <a:pt x="7656" y="1"/>
                </a:moveTo>
                <a:cubicBezTo>
                  <a:pt x="2876" y="1"/>
                  <a:pt x="1" y="385"/>
                  <a:pt x="1" y="385"/>
                </a:cubicBezTo>
                <a:lnTo>
                  <a:pt x="1" y="7555"/>
                </a:lnTo>
                <a:lnTo>
                  <a:pt x="51164" y="7555"/>
                </a:lnTo>
                <a:lnTo>
                  <a:pt x="51164" y="3249"/>
                </a:lnTo>
                <a:cubicBezTo>
                  <a:pt x="49225" y="3578"/>
                  <a:pt x="47012" y="3826"/>
                  <a:pt x="44108" y="3826"/>
                </a:cubicBezTo>
                <a:cubicBezTo>
                  <a:pt x="39852" y="3826"/>
                  <a:pt x="34112" y="3292"/>
                  <a:pt x="25581" y="1694"/>
                </a:cubicBezTo>
                <a:cubicBezTo>
                  <a:pt x="18442" y="347"/>
                  <a:pt x="12191" y="1"/>
                  <a:pt x="765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2" name="Google Shape;1022;p33"/>
          <p:cNvSpPr/>
          <p:nvPr/>
        </p:nvSpPr>
        <p:spPr>
          <a:xfrm>
            <a:off x="586" y="4059142"/>
            <a:ext cx="9181860" cy="588427"/>
          </a:xfrm>
          <a:custGeom>
            <a:avLst/>
            <a:gdLst/>
            <a:ahLst/>
            <a:cxnLst/>
            <a:rect l="l" t="t" r="r" b="b"/>
            <a:pathLst>
              <a:path w="51164" h="4183" extrusionOk="0">
                <a:moveTo>
                  <a:pt x="7629" y="0"/>
                </a:moveTo>
                <a:cubicBezTo>
                  <a:pt x="4994" y="0"/>
                  <a:pt x="2508" y="145"/>
                  <a:pt x="1" y="431"/>
                </a:cubicBezTo>
                <a:lnTo>
                  <a:pt x="1" y="1105"/>
                </a:lnTo>
                <a:cubicBezTo>
                  <a:pt x="1" y="1105"/>
                  <a:pt x="4651" y="656"/>
                  <a:pt x="10046" y="656"/>
                </a:cubicBezTo>
                <a:cubicBezTo>
                  <a:pt x="12743" y="656"/>
                  <a:pt x="15627" y="768"/>
                  <a:pt x="18210" y="1105"/>
                </a:cubicBezTo>
                <a:cubicBezTo>
                  <a:pt x="24431" y="1920"/>
                  <a:pt x="37415" y="4183"/>
                  <a:pt x="45913" y="4183"/>
                </a:cubicBezTo>
                <a:cubicBezTo>
                  <a:pt x="47984" y="4183"/>
                  <a:pt x="49788" y="4049"/>
                  <a:pt x="51164" y="3726"/>
                </a:cubicBezTo>
                <a:lnTo>
                  <a:pt x="51164" y="3402"/>
                </a:lnTo>
                <a:cubicBezTo>
                  <a:pt x="51164" y="3402"/>
                  <a:pt x="49472" y="3778"/>
                  <a:pt x="45715" y="3778"/>
                </a:cubicBezTo>
                <a:cubicBezTo>
                  <a:pt x="42433" y="3778"/>
                  <a:pt x="37573" y="3491"/>
                  <a:pt x="30888" y="2414"/>
                </a:cubicBezTo>
                <a:cubicBezTo>
                  <a:pt x="20832" y="796"/>
                  <a:pt x="13818" y="0"/>
                  <a:pt x="7629" y="0"/>
                </a:cubicBezTo>
                <a:close/>
              </a:path>
            </a:pathLst>
          </a:custGeom>
          <a:solidFill>
            <a:srgbClr val="3D7D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3" name="Google Shape;1023;p33"/>
          <p:cNvSpPr/>
          <p:nvPr/>
        </p:nvSpPr>
        <p:spPr>
          <a:xfrm>
            <a:off x="586" y="4089105"/>
            <a:ext cx="3495869" cy="1054330"/>
          </a:xfrm>
          <a:custGeom>
            <a:avLst/>
            <a:gdLst/>
            <a:ahLst/>
            <a:cxnLst/>
            <a:rect l="l" t="t" r="r" b="b"/>
            <a:pathLst>
              <a:path w="19480" h="7495" extrusionOk="0">
                <a:moveTo>
                  <a:pt x="13405" y="1"/>
                </a:moveTo>
                <a:cubicBezTo>
                  <a:pt x="4589" y="2282"/>
                  <a:pt x="1" y="7495"/>
                  <a:pt x="1" y="7495"/>
                </a:cubicBezTo>
                <a:lnTo>
                  <a:pt x="10058" y="7495"/>
                </a:lnTo>
                <a:cubicBezTo>
                  <a:pt x="13674" y="3121"/>
                  <a:pt x="19480" y="581"/>
                  <a:pt x="19480" y="581"/>
                </a:cubicBezTo>
                <a:cubicBezTo>
                  <a:pt x="17118" y="299"/>
                  <a:pt x="13405" y="1"/>
                  <a:pt x="13405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4" name="Google Shape;1024;p33"/>
          <p:cNvSpPr/>
          <p:nvPr/>
        </p:nvSpPr>
        <p:spPr>
          <a:xfrm>
            <a:off x="3321852" y="4321072"/>
            <a:ext cx="2813205" cy="822363"/>
          </a:xfrm>
          <a:custGeom>
            <a:avLst/>
            <a:gdLst/>
            <a:ahLst/>
            <a:cxnLst/>
            <a:rect l="l" t="t" r="r" b="b"/>
            <a:pathLst>
              <a:path w="15676" h="5846" extrusionOk="0">
                <a:moveTo>
                  <a:pt x="8843" y="1"/>
                </a:moveTo>
                <a:cubicBezTo>
                  <a:pt x="2849" y="2321"/>
                  <a:pt x="1" y="5846"/>
                  <a:pt x="1" y="5846"/>
                </a:cubicBezTo>
                <a:lnTo>
                  <a:pt x="10071" y="5846"/>
                </a:lnTo>
                <a:cubicBezTo>
                  <a:pt x="13677" y="1472"/>
                  <a:pt x="15676" y="1025"/>
                  <a:pt x="15676" y="1025"/>
                </a:cubicBezTo>
                <a:cubicBezTo>
                  <a:pt x="13327" y="756"/>
                  <a:pt x="8843" y="1"/>
                  <a:pt x="884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5" name="Google Shape;1025;p33"/>
          <p:cNvSpPr/>
          <p:nvPr/>
        </p:nvSpPr>
        <p:spPr>
          <a:xfrm>
            <a:off x="6384336" y="4562183"/>
            <a:ext cx="2582420" cy="581253"/>
          </a:xfrm>
          <a:custGeom>
            <a:avLst/>
            <a:gdLst/>
            <a:ahLst/>
            <a:cxnLst/>
            <a:rect l="l" t="t" r="r" b="b"/>
            <a:pathLst>
              <a:path w="14390" h="4132" extrusionOk="0">
                <a:moveTo>
                  <a:pt x="14390" y="1"/>
                </a:moveTo>
                <a:lnTo>
                  <a:pt x="14390" y="1"/>
                </a:lnTo>
                <a:cubicBezTo>
                  <a:pt x="13070" y="161"/>
                  <a:pt x="11559" y="209"/>
                  <a:pt x="10213" y="209"/>
                </a:cubicBezTo>
                <a:cubicBezTo>
                  <a:pt x="8146" y="209"/>
                  <a:pt x="6468" y="95"/>
                  <a:pt x="6468" y="95"/>
                </a:cubicBezTo>
                <a:cubicBezTo>
                  <a:pt x="2418" y="1647"/>
                  <a:pt x="1" y="4132"/>
                  <a:pt x="1" y="4132"/>
                </a:cubicBezTo>
                <a:lnTo>
                  <a:pt x="10058" y="4132"/>
                </a:lnTo>
                <a:cubicBezTo>
                  <a:pt x="12501" y="811"/>
                  <a:pt x="14389" y="1"/>
                  <a:pt x="1439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6" name="Google Shape;1026;p33"/>
          <p:cNvSpPr/>
          <p:nvPr/>
        </p:nvSpPr>
        <p:spPr>
          <a:xfrm>
            <a:off x="6588743" y="1277624"/>
            <a:ext cx="3312114" cy="562117"/>
          </a:xfrm>
          <a:custGeom>
            <a:avLst/>
            <a:gdLst/>
            <a:ahLst/>
            <a:cxnLst/>
            <a:rect l="l" t="t" r="r" b="b"/>
            <a:pathLst>
              <a:path w="18456" h="3996" extrusionOk="0">
                <a:moveTo>
                  <a:pt x="18456" y="1"/>
                </a:moveTo>
                <a:cubicBezTo>
                  <a:pt x="18456" y="1"/>
                  <a:pt x="17944" y="202"/>
                  <a:pt x="17607" y="202"/>
                </a:cubicBezTo>
                <a:lnTo>
                  <a:pt x="17241" y="202"/>
                </a:lnTo>
                <a:cubicBezTo>
                  <a:pt x="16324" y="202"/>
                  <a:pt x="13907" y="215"/>
                  <a:pt x="12828" y="474"/>
                </a:cubicBezTo>
                <a:cubicBezTo>
                  <a:pt x="11477" y="782"/>
                  <a:pt x="12543" y="701"/>
                  <a:pt x="11221" y="905"/>
                </a:cubicBezTo>
                <a:cubicBezTo>
                  <a:pt x="9912" y="1093"/>
                  <a:pt x="10019" y="1135"/>
                  <a:pt x="9358" y="1297"/>
                </a:cubicBezTo>
                <a:cubicBezTo>
                  <a:pt x="8681" y="1446"/>
                  <a:pt x="7926" y="1365"/>
                  <a:pt x="7184" y="1446"/>
                </a:cubicBezTo>
                <a:cubicBezTo>
                  <a:pt x="6442" y="1527"/>
                  <a:pt x="6562" y="1608"/>
                  <a:pt x="5888" y="1689"/>
                </a:cubicBezTo>
                <a:cubicBezTo>
                  <a:pt x="5279" y="1754"/>
                  <a:pt x="4793" y="1890"/>
                  <a:pt x="4200" y="1890"/>
                </a:cubicBezTo>
                <a:cubicBezTo>
                  <a:pt x="4132" y="1890"/>
                  <a:pt x="4064" y="1877"/>
                  <a:pt x="3983" y="1877"/>
                </a:cubicBezTo>
                <a:cubicBezTo>
                  <a:pt x="3782" y="1864"/>
                  <a:pt x="3432" y="1864"/>
                  <a:pt x="3027" y="1864"/>
                </a:cubicBezTo>
                <a:cubicBezTo>
                  <a:pt x="2094" y="1864"/>
                  <a:pt x="947" y="1890"/>
                  <a:pt x="947" y="1890"/>
                </a:cubicBezTo>
                <a:cubicBezTo>
                  <a:pt x="947" y="1890"/>
                  <a:pt x="1" y="2078"/>
                  <a:pt x="163" y="2078"/>
                </a:cubicBezTo>
                <a:lnTo>
                  <a:pt x="244" y="2078"/>
                </a:lnTo>
                <a:cubicBezTo>
                  <a:pt x="273" y="2065"/>
                  <a:pt x="312" y="2065"/>
                  <a:pt x="367" y="2065"/>
                </a:cubicBezTo>
                <a:cubicBezTo>
                  <a:pt x="853" y="2065"/>
                  <a:pt x="1906" y="2240"/>
                  <a:pt x="3228" y="2350"/>
                </a:cubicBezTo>
                <a:cubicBezTo>
                  <a:pt x="4673" y="2457"/>
                  <a:pt x="5010" y="2389"/>
                  <a:pt x="6306" y="2538"/>
                </a:cubicBezTo>
                <a:cubicBezTo>
                  <a:pt x="6468" y="2564"/>
                  <a:pt x="6643" y="2564"/>
                  <a:pt x="6818" y="2564"/>
                </a:cubicBezTo>
                <a:cubicBezTo>
                  <a:pt x="7210" y="2564"/>
                  <a:pt x="7602" y="2525"/>
                  <a:pt x="7994" y="2483"/>
                </a:cubicBezTo>
                <a:cubicBezTo>
                  <a:pt x="8386" y="2444"/>
                  <a:pt x="8778" y="2402"/>
                  <a:pt x="9128" y="2402"/>
                </a:cubicBezTo>
                <a:cubicBezTo>
                  <a:pt x="9465" y="2402"/>
                  <a:pt x="9789" y="2431"/>
                  <a:pt x="10074" y="2538"/>
                </a:cubicBezTo>
                <a:cubicBezTo>
                  <a:pt x="11140" y="2930"/>
                  <a:pt x="8924" y="2823"/>
                  <a:pt x="8872" y="2969"/>
                </a:cubicBezTo>
                <a:cubicBezTo>
                  <a:pt x="8817" y="3131"/>
                  <a:pt x="9815" y="3131"/>
                  <a:pt x="10680" y="3280"/>
                </a:cubicBezTo>
                <a:cubicBezTo>
                  <a:pt x="11545" y="3442"/>
                  <a:pt x="13703" y="3241"/>
                  <a:pt x="13920" y="3523"/>
                </a:cubicBezTo>
                <a:lnTo>
                  <a:pt x="14137" y="3795"/>
                </a:lnTo>
                <a:cubicBezTo>
                  <a:pt x="14137" y="3795"/>
                  <a:pt x="14461" y="3727"/>
                  <a:pt x="14811" y="3727"/>
                </a:cubicBezTo>
                <a:cubicBezTo>
                  <a:pt x="14986" y="3727"/>
                  <a:pt x="15148" y="3740"/>
                  <a:pt x="15297" y="3795"/>
                </a:cubicBezTo>
                <a:cubicBezTo>
                  <a:pt x="15702" y="3941"/>
                  <a:pt x="15472" y="3941"/>
                  <a:pt x="16162" y="3983"/>
                </a:cubicBezTo>
                <a:cubicBezTo>
                  <a:pt x="16214" y="3996"/>
                  <a:pt x="16269" y="3996"/>
                  <a:pt x="16324" y="3996"/>
                </a:cubicBezTo>
                <a:cubicBezTo>
                  <a:pt x="16619" y="3996"/>
                  <a:pt x="16930" y="3957"/>
                  <a:pt x="17186" y="3915"/>
                </a:cubicBezTo>
                <a:cubicBezTo>
                  <a:pt x="17445" y="3876"/>
                  <a:pt x="17659" y="3821"/>
                  <a:pt x="17769" y="3821"/>
                </a:cubicBezTo>
                <a:cubicBezTo>
                  <a:pt x="17795" y="3821"/>
                  <a:pt x="17808" y="3834"/>
                  <a:pt x="17821" y="3834"/>
                </a:cubicBezTo>
                <a:cubicBezTo>
                  <a:pt x="18012" y="3876"/>
                  <a:pt x="18456" y="3996"/>
                  <a:pt x="18456" y="3996"/>
                </a:cubicBezTo>
                <a:lnTo>
                  <a:pt x="18456" y="1"/>
                </a:lnTo>
                <a:close/>
              </a:path>
            </a:pathLst>
          </a:custGeom>
          <a:solidFill>
            <a:srgbClr val="FFFFFF">
              <a:alpha val="848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7" name="Google Shape;1027;p33"/>
          <p:cNvSpPr txBox="1">
            <a:spLocks noGrp="1"/>
          </p:cNvSpPr>
          <p:nvPr>
            <p:ph type="title"/>
          </p:nvPr>
        </p:nvSpPr>
        <p:spPr>
          <a:xfrm>
            <a:off x="2549400" y="740275"/>
            <a:ext cx="4045200" cy="13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1028" name="Google Shape;1028;p33"/>
          <p:cNvSpPr txBox="1">
            <a:spLocks noGrp="1"/>
          </p:cNvSpPr>
          <p:nvPr>
            <p:ph type="subTitle" idx="1"/>
          </p:nvPr>
        </p:nvSpPr>
        <p:spPr>
          <a:xfrm>
            <a:off x="2549400" y="2079175"/>
            <a:ext cx="4045200" cy="95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4906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4"/>
        </a:solidFill>
        <a:effectLst/>
      </p:bgPr>
    </p:bg>
    <p:spTree>
      <p:nvGrpSpPr>
        <p:cNvPr id="1" name="Shape 10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dk2"/>
        </a:solidFill>
        <a:effectLst/>
      </p:bgPr>
    </p:bg>
    <p:spTree>
      <p:nvGrpSpPr>
        <p:cNvPr id="1" name="Shape 10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" name="Google Shape;1078;p38"/>
          <p:cNvSpPr/>
          <p:nvPr/>
        </p:nvSpPr>
        <p:spPr>
          <a:xfrm>
            <a:off x="3732676" y="4686973"/>
            <a:ext cx="53213" cy="1666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9" name="Google Shape;1079;p38"/>
          <p:cNvSpPr/>
          <p:nvPr/>
        </p:nvSpPr>
        <p:spPr>
          <a:xfrm>
            <a:off x="7203254" y="4470881"/>
            <a:ext cx="448045" cy="10828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0" name="Google Shape;1080;p38"/>
          <p:cNvSpPr/>
          <p:nvPr/>
        </p:nvSpPr>
        <p:spPr>
          <a:xfrm>
            <a:off x="13" y="3991051"/>
            <a:ext cx="9144012" cy="619999"/>
          </a:xfrm>
          <a:custGeom>
            <a:avLst/>
            <a:gdLst/>
            <a:ahLst/>
            <a:cxnLst/>
            <a:rect l="l" t="t" r="r" b="b"/>
            <a:pathLst>
              <a:path w="40501" h="5369" extrusionOk="0">
                <a:moveTo>
                  <a:pt x="34477" y="1"/>
                </a:moveTo>
                <a:cubicBezTo>
                  <a:pt x="31201" y="1"/>
                  <a:pt x="27125" y="3907"/>
                  <a:pt x="23815" y="4222"/>
                </a:cubicBezTo>
                <a:cubicBezTo>
                  <a:pt x="23673" y="4235"/>
                  <a:pt x="23530" y="4242"/>
                  <a:pt x="23385" y="4242"/>
                </a:cubicBezTo>
                <a:cubicBezTo>
                  <a:pt x="20043" y="4242"/>
                  <a:pt x="15781" y="801"/>
                  <a:pt x="11124" y="78"/>
                </a:cubicBezTo>
                <a:cubicBezTo>
                  <a:pt x="10838" y="34"/>
                  <a:pt x="10548" y="13"/>
                  <a:pt x="10254" y="13"/>
                </a:cubicBezTo>
                <a:cubicBezTo>
                  <a:pt x="5549" y="13"/>
                  <a:pt x="1" y="5369"/>
                  <a:pt x="1" y="5369"/>
                </a:cubicBezTo>
                <a:lnTo>
                  <a:pt x="40501" y="5369"/>
                </a:lnTo>
                <a:lnTo>
                  <a:pt x="40501" y="2278"/>
                </a:lnTo>
                <a:cubicBezTo>
                  <a:pt x="40501" y="2278"/>
                  <a:pt x="38071" y="253"/>
                  <a:pt x="34750" y="10"/>
                </a:cubicBezTo>
                <a:cubicBezTo>
                  <a:pt x="34660" y="4"/>
                  <a:pt x="34569" y="1"/>
                  <a:pt x="3447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1" name="Google Shape;1081;p38"/>
          <p:cNvSpPr/>
          <p:nvPr/>
        </p:nvSpPr>
        <p:spPr>
          <a:xfrm>
            <a:off x="-12" y="4251773"/>
            <a:ext cx="9144012" cy="620005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2" name="Google Shape;1082;p38"/>
          <p:cNvSpPr/>
          <p:nvPr/>
        </p:nvSpPr>
        <p:spPr>
          <a:xfrm>
            <a:off x="3640338" y="4125701"/>
            <a:ext cx="5503657" cy="1236353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3" name="Google Shape;1083;p38"/>
          <p:cNvSpPr/>
          <p:nvPr/>
        </p:nvSpPr>
        <p:spPr>
          <a:xfrm>
            <a:off x="-12" y="4569318"/>
            <a:ext cx="8961901" cy="567316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4" name="Google Shape;1084;p38"/>
          <p:cNvSpPr/>
          <p:nvPr/>
        </p:nvSpPr>
        <p:spPr>
          <a:xfrm>
            <a:off x="-12" y="4794717"/>
            <a:ext cx="9144012" cy="567330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85" name="Google Shape;1085;p38"/>
          <p:cNvGrpSpPr/>
          <p:nvPr/>
        </p:nvGrpSpPr>
        <p:grpSpPr>
          <a:xfrm flipH="1">
            <a:off x="582210" y="3888979"/>
            <a:ext cx="2581522" cy="876781"/>
            <a:chOff x="1260750" y="1341725"/>
            <a:chExt cx="438475" cy="148925"/>
          </a:xfrm>
        </p:grpSpPr>
        <p:sp>
          <p:nvSpPr>
            <p:cNvPr id="1086" name="Google Shape;1086;p38"/>
            <p:cNvSpPr/>
            <p:nvPr/>
          </p:nvSpPr>
          <p:spPr>
            <a:xfrm>
              <a:off x="1644550" y="1363050"/>
              <a:ext cx="33375" cy="121100"/>
            </a:xfrm>
            <a:custGeom>
              <a:avLst/>
              <a:gdLst/>
              <a:ahLst/>
              <a:cxnLst/>
              <a:rect l="l" t="t" r="r" b="b"/>
              <a:pathLst>
                <a:path w="1335" h="4844" extrusionOk="0">
                  <a:moveTo>
                    <a:pt x="0" y="0"/>
                  </a:moveTo>
                  <a:lnTo>
                    <a:pt x="0" y="4698"/>
                  </a:lnTo>
                  <a:lnTo>
                    <a:pt x="1335" y="4844"/>
                  </a:lnTo>
                  <a:lnTo>
                    <a:pt x="1335" y="0"/>
                  </a:lnTo>
                  <a:close/>
                </a:path>
              </a:pathLst>
            </a:custGeom>
            <a:solidFill>
              <a:srgbClr val="FFC6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8"/>
            <p:cNvSpPr/>
            <p:nvPr/>
          </p:nvSpPr>
          <p:spPr>
            <a:xfrm>
              <a:off x="1643150" y="1341725"/>
              <a:ext cx="35825" cy="21350"/>
            </a:xfrm>
            <a:custGeom>
              <a:avLst/>
              <a:gdLst/>
              <a:ahLst/>
              <a:cxnLst/>
              <a:rect l="l" t="t" r="r" b="b"/>
              <a:pathLst>
                <a:path w="1433" h="854" extrusionOk="0">
                  <a:moveTo>
                    <a:pt x="717" y="1"/>
                  </a:moveTo>
                  <a:cubicBezTo>
                    <a:pt x="1" y="1"/>
                    <a:pt x="56" y="853"/>
                    <a:pt x="56" y="853"/>
                  </a:cubicBezTo>
                  <a:lnTo>
                    <a:pt x="1391" y="853"/>
                  </a:lnTo>
                  <a:cubicBezTo>
                    <a:pt x="1391" y="853"/>
                    <a:pt x="1433" y="1"/>
                    <a:pt x="717" y="1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8"/>
            <p:cNvSpPr/>
            <p:nvPr/>
          </p:nvSpPr>
          <p:spPr>
            <a:xfrm>
              <a:off x="1663075" y="1424750"/>
              <a:ext cx="6425" cy="3125"/>
            </a:xfrm>
            <a:custGeom>
              <a:avLst/>
              <a:gdLst/>
              <a:ahLst/>
              <a:cxnLst/>
              <a:rect l="l" t="t" r="r" b="b"/>
              <a:pathLst>
                <a:path w="257" h="125" extrusionOk="0">
                  <a:moveTo>
                    <a:pt x="1" y="1"/>
                  </a:moveTo>
                  <a:lnTo>
                    <a:pt x="1" y="124"/>
                  </a:lnTo>
                  <a:lnTo>
                    <a:pt x="257" y="124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38"/>
            <p:cNvSpPr/>
            <p:nvPr/>
          </p:nvSpPr>
          <p:spPr>
            <a:xfrm>
              <a:off x="1670875" y="1424750"/>
              <a:ext cx="6400" cy="3125"/>
            </a:xfrm>
            <a:custGeom>
              <a:avLst/>
              <a:gdLst/>
              <a:ahLst/>
              <a:cxnLst/>
              <a:rect l="l" t="t" r="r" b="b"/>
              <a:pathLst>
                <a:path w="256" h="125" extrusionOk="0">
                  <a:moveTo>
                    <a:pt x="0" y="1"/>
                  </a:moveTo>
                  <a:lnTo>
                    <a:pt x="0" y="124"/>
                  </a:lnTo>
                  <a:lnTo>
                    <a:pt x="256" y="124"/>
                  </a:lnTo>
                  <a:lnTo>
                    <a:pt x="256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38"/>
            <p:cNvSpPr/>
            <p:nvPr/>
          </p:nvSpPr>
          <p:spPr>
            <a:xfrm>
              <a:off x="1666825" y="1429125"/>
              <a:ext cx="6725" cy="3425"/>
            </a:xfrm>
            <a:custGeom>
              <a:avLst/>
              <a:gdLst/>
              <a:ahLst/>
              <a:cxnLst/>
              <a:rect l="l" t="t" r="r" b="b"/>
              <a:pathLst>
                <a:path w="269" h="137" extrusionOk="0">
                  <a:moveTo>
                    <a:pt x="0" y="1"/>
                  </a:moveTo>
                  <a:lnTo>
                    <a:pt x="0" y="137"/>
                  </a:lnTo>
                  <a:lnTo>
                    <a:pt x="269" y="137"/>
                  </a:lnTo>
                  <a:lnTo>
                    <a:pt x="269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38"/>
            <p:cNvSpPr/>
            <p:nvPr/>
          </p:nvSpPr>
          <p:spPr>
            <a:xfrm>
              <a:off x="1648275" y="1369125"/>
              <a:ext cx="6400" cy="3000"/>
            </a:xfrm>
            <a:custGeom>
              <a:avLst/>
              <a:gdLst/>
              <a:ahLst/>
              <a:cxnLst/>
              <a:rect l="l" t="t" r="r" b="b"/>
              <a:pathLst>
                <a:path w="256" h="120" extrusionOk="0">
                  <a:moveTo>
                    <a:pt x="0" y="0"/>
                  </a:moveTo>
                  <a:lnTo>
                    <a:pt x="0" y="120"/>
                  </a:lnTo>
                  <a:lnTo>
                    <a:pt x="256" y="120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38"/>
            <p:cNvSpPr/>
            <p:nvPr/>
          </p:nvSpPr>
          <p:spPr>
            <a:xfrm>
              <a:off x="1655950" y="1369125"/>
              <a:ext cx="6525" cy="3000"/>
            </a:xfrm>
            <a:custGeom>
              <a:avLst/>
              <a:gdLst/>
              <a:ahLst/>
              <a:cxnLst/>
              <a:rect l="l" t="t" r="r" b="b"/>
              <a:pathLst>
                <a:path w="261" h="120" extrusionOk="0">
                  <a:moveTo>
                    <a:pt x="1" y="0"/>
                  </a:moveTo>
                  <a:lnTo>
                    <a:pt x="1" y="120"/>
                  </a:lnTo>
                  <a:lnTo>
                    <a:pt x="260" y="120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8"/>
            <p:cNvSpPr/>
            <p:nvPr/>
          </p:nvSpPr>
          <p:spPr>
            <a:xfrm>
              <a:off x="1651900" y="1373500"/>
              <a:ext cx="6525" cy="3325"/>
            </a:xfrm>
            <a:custGeom>
              <a:avLst/>
              <a:gdLst/>
              <a:ahLst/>
              <a:cxnLst/>
              <a:rect l="l" t="t" r="r" b="b"/>
              <a:pathLst>
                <a:path w="261" h="133" extrusionOk="0">
                  <a:moveTo>
                    <a:pt x="1" y="0"/>
                  </a:moveTo>
                  <a:lnTo>
                    <a:pt x="1" y="133"/>
                  </a:lnTo>
                  <a:lnTo>
                    <a:pt x="260" y="133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8"/>
            <p:cNvSpPr/>
            <p:nvPr/>
          </p:nvSpPr>
          <p:spPr>
            <a:xfrm>
              <a:off x="1667450" y="139065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38"/>
            <p:cNvSpPr/>
            <p:nvPr/>
          </p:nvSpPr>
          <p:spPr>
            <a:xfrm>
              <a:off x="1659675" y="139065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38"/>
            <p:cNvSpPr/>
            <p:nvPr/>
          </p:nvSpPr>
          <p:spPr>
            <a:xfrm>
              <a:off x="1663400" y="1386275"/>
              <a:ext cx="6750" cy="3125"/>
            </a:xfrm>
            <a:custGeom>
              <a:avLst/>
              <a:gdLst/>
              <a:ahLst/>
              <a:cxnLst/>
              <a:rect l="l" t="t" r="r" b="b"/>
              <a:pathLst>
                <a:path w="270" h="125" extrusionOk="0">
                  <a:moveTo>
                    <a:pt x="1" y="1"/>
                  </a:moveTo>
                  <a:lnTo>
                    <a:pt x="1" y="124"/>
                  </a:lnTo>
                  <a:lnTo>
                    <a:pt x="270" y="124"/>
                  </a:lnTo>
                  <a:lnTo>
                    <a:pt x="270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38"/>
            <p:cNvSpPr/>
            <p:nvPr/>
          </p:nvSpPr>
          <p:spPr>
            <a:xfrm>
              <a:off x="1663075" y="143350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38"/>
            <p:cNvSpPr/>
            <p:nvPr/>
          </p:nvSpPr>
          <p:spPr>
            <a:xfrm>
              <a:off x="1655300" y="143350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38"/>
            <p:cNvSpPr/>
            <p:nvPr/>
          </p:nvSpPr>
          <p:spPr>
            <a:xfrm>
              <a:off x="1659350" y="1429125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38"/>
            <p:cNvSpPr/>
            <p:nvPr/>
          </p:nvSpPr>
          <p:spPr>
            <a:xfrm>
              <a:off x="1648900" y="1409200"/>
              <a:ext cx="6425" cy="3425"/>
            </a:xfrm>
            <a:custGeom>
              <a:avLst/>
              <a:gdLst/>
              <a:ahLst/>
              <a:cxnLst/>
              <a:rect l="l" t="t" r="r" b="b"/>
              <a:pathLst>
                <a:path w="257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57" y="137"/>
                  </a:lnTo>
                  <a:lnTo>
                    <a:pt x="257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38"/>
            <p:cNvSpPr/>
            <p:nvPr/>
          </p:nvSpPr>
          <p:spPr>
            <a:xfrm>
              <a:off x="1656700" y="1409200"/>
              <a:ext cx="6400" cy="3425"/>
            </a:xfrm>
            <a:custGeom>
              <a:avLst/>
              <a:gdLst/>
              <a:ahLst/>
              <a:cxnLst/>
              <a:rect l="l" t="t" r="r" b="b"/>
              <a:pathLst>
                <a:path w="256" h="137" extrusionOk="0">
                  <a:moveTo>
                    <a:pt x="0" y="1"/>
                  </a:moveTo>
                  <a:lnTo>
                    <a:pt x="0" y="137"/>
                  </a:lnTo>
                  <a:lnTo>
                    <a:pt x="256" y="137"/>
                  </a:lnTo>
                  <a:lnTo>
                    <a:pt x="256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38"/>
            <p:cNvSpPr/>
            <p:nvPr/>
          </p:nvSpPr>
          <p:spPr>
            <a:xfrm>
              <a:off x="1664050" y="1409200"/>
              <a:ext cx="6525" cy="3425"/>
            </a:xfrm>
            <a:custGeom>
              <a:avLst/>
              <a:gdLst/>
              <a:ahLst/>
              <a:cxnLst/>
              <a:rect l="l" t="t" r="r" b="b"/>
              <a:pathLst>
                <a:path w="261" h="137" extrusionOk="0">
                  <a:moveTo>
                    <a:pt x="1" y="1"/>
                  </a:moveTo>
                  <a:lnTo>
                    <a:pt x="1" y="137"/>
                  </a:lnTo>
                  <a:lnTo>
                    <a:pt x="260" y="137"/>
                  </a:lnTo>
                  <a:lnTo>
                    <a:pt x="260" y="1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38"/>
            <p:cNvSpPr/>
            <p:nvPr/>
          </p:nvSpPr>
          <p:spPr>
            <a:xfrm>
              <a:off x="1652650" y="1413675"/>
              <a:ext cx="6400" cy="3325"/>
            </a:xfrm>
            <a:custGeom>
              <a:avLst/>
              <a:gdLst/>
              <a:ahLst/>
              <a:cxnLst/>
              <a:rect l="l" t="t" r="r" b="b"/>
              <a:pathLst>
                <a:path w="256" h="133" extrusionOk="0">
                  <a:moveTo>
                    <a:pt x="0" y="0"/>
                  </a:moveTo>
                  <a:lnTo>
                    <a:pt x="0" y="133"/>
                  </a:lnTo>
                  <a:lnTo>
                    <a:pt x="256" y="133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38"/>
            <p:cNvSpPr/>
            <p:nvPr/>
          </p:nvSpPr>
          <p:spPr>
            <a:xfrm>
              <a:off x="1660000" y="1413675"/>
              <a:ext cx="6825" cy="3325"/>
            </a:xfrm>
            <a:custGeom>
              <a:avLst/>
              <a:gdLst/>
              <a:ahLst/>
              <a:cxnLst/>
              <a:rect l="l" t="t" r="r" b="b"/>
              <a:pathLst>
                <a:path w="273" h="133" extrusionOk="0">
                  <a:moveTo>
                    <a:pt x="1" y="0"/>
                  </a:moveTo>
                  <a:lnTo>
                    <a:pt x="1" y="133"/>
                  </a:lnTo>
                  <a:lnTo>
                    <a:pt x="273" y="133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C456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38"/>
            <p:cNvSpPr/>
            <p:nvPr/>
          </p:nvSpPr>
          <p:spPr>
            <a:xfrm>
              <a:off x="1569300" y="1378825"/>
              <a:ext cx="34450" cy="102325"/>
            </a:xfrm>
            <a:custGeom>
              <a:avLst/>
              <a:gdLst/>
              <a:ahLst/>
              <a:cxnLst/>
              <a:rect l="l" t="t" r="r" b="b"/>
              <a:pathLst>
                <a:path w="1378" h="4093" extrusionOk="0">
                  <a:moveTo>
                    <a:pt x="606" y="367"/>
                  </a:moveTo>
                  <a:lnTo>
                    <a:pt x="606" y="1002"/>
                  </a:lnTo>
                  <a:lnTo>
                    <a:pt x="512" y="1002"/>
                  </a:lnTo>
                  <a:lnTo>
                    <a:pt x="606" y="367"/>
                  </a:lnTo>
                  <a:close/>
                  <a:moveTo>
                    <a:pt x="661" y="312"/>
                  </a:moveTo>
                  <a:lnTo>
                    <a:pt x="794" y="1002"/>
                  </a:lnTo>
                  <a:lnTo>
                    <a:pt x="661" y="1002"/>
                  </a:lnTo>
                  <a:lnTo>
                    <a:pt x="661" y="312"/>
                  </a:lnTo>
                  <a:close/>
                  <a:moveTo>
                    <a:pt x="606" y="1054"/>
                  </a:moveTo>
                  <a:lnTo>
                    <a:pt x="606" y="1663"/>
                  </a:lnTo>
                  <a:lnTo>
                    <a:pt x="418" y="1663"/>
                  </a:lnTo>
                  <a:lnTo>
                    <a:pt x="512" y="1054"/>
                  </a:lnTo>
                  <a:close/>
                  <a:moveTo>
                    <a:pt x="794" y="1054"/>
                  </a:moveTo>
                  <a:lnTo>
                    <a:pt x="904" y="1663"/>
                  </a:lnTo>
                  <a:lnTo>
                    <a:pt x="661" y="1663"/>
                  </a:lnTo>
                  <a:lnTo>
                    <a:pt x="661" y="1054"/>
                  </a:lnTo>
                  <a:close/>
                  <a:moveTo>
                    <a:pt x="606" y="1718"/>
                  </a:moveTo>
                  <a:lnTo>
                    <a:pt x="606" y="2499"/>
                  </a:lnTo>
                  <a:lnTo>
                    <a:pt x="282" y="2499"/>
                  </a:lnTo>
                  <a:lnTo>
                    <a:pt x="405" y="1718"/>
                  </a:lnTo>
                  <a:close/>
                  <a:moveTo>
                    <a:pt x="917" y="1718"/>
                  </a:moveTo>
                  <a:lnTo>
                    <a:pt x="1066" y="2499"/>
                  </a:lnTo>
                  <a:lnTo>
                    <a:pt x="661" y="2499"/>
                  </a:lnTo>
                  <a:lnTo>
                    <a:pt x="661" y="1718"/>
                  </a:lnTo>
                  <a:close/>
                  <a:moveTo>
                    <a:pt x="606" y="2554"/>
                  </a:moveTo>
                  <a:lnTo>
                    <a:pt x="606" y="4038"/>
                  </a:lnTo>
                  <a:lnTo>
                    <a:pt x="52" y="4038"/>
                  </a:lnTo>
                  <a:lnTo>
                    <a:pt x="282" y="2554"/>
                  </a:lnTo>
                  <a:close/>
                  <a:moveTo>
                    <a:pt x="606" y="1"/>
                  </a:moveTo>
                  <a:lnTo>
                    <a:pt x="0" y="4093"/>
                  </a:lnTo>
                  <a:lnTo>
                    <a:pt x="661" y="4093"/>
                  </a:lnTo>
                  <a:lnTo>
                    <a:pt x="661" y="2554"/>
                  </a:lnTo>
                  <a:lnTo>
                    <a:pt x="1066" y="2554"/>
                  </a:lnTo>
                  <a:lnTo>
                    <a:pt x="1322" y="3931"/>
                  </a:lnTo>
                  <a:lnTo>
                    <a:pt x="1377" y="3918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38"/>
            <p:cNvSpPr/>
            <p:nvPr/>
          </p:nvSpPr>
          <p:spPr>
            <a:xfrm>
              <a:off x="1573975" y="1380525"/>
              <a:ext cx="10475" cy="10475"/>
            </a:xfrm>
            <a:custGeom>
              <a:avLst/>
              <a:gdLst/>
              <a:ahLst/>
              <a:cxnLst/>
              <a:rect l="l" t="t" r="r" b="b"/>
              <a:pathLst>
                <a:path w="419" h="419" extrusionOk="0">
                  <a:moveTo>
                    <a:pt x="364" y="1"/>
                  </a:moveTo>
                  <a:lnTo>
                    <a:pt x="1" y="205"/>
                  </a:lnTo>
                  <a:lnTo>
                    <a:pt x="69" y="312"/>
                  </a:lnTo>
                  <a:lnTo>
                    <a:pt x="299" y="124"/>
                  </a:lnTo>
                  <a:lnTo>
                    <a:pt x="95" y="338"/>
                  </a:lnTo>
                  <a:lnTo>
                    <a:pt x="202" y="419"/>
                  </a:lnTo>
                  <a:lnTo>
                    <a:pt x="419" y="56"/>
                  </a:lnTo>
                  <a:cubicBezTo>
                    <a:pt x="393" y="43"/>
                    <a:pt x="380" y="30"/>
                    <a:pt x="364" y="1"/>
                  </a:cubicBez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38"/>
            <p:cNvSpPr/>
            <p:nvPr/>
          </p:nvSpPr>
          <p:spPr>
            <a:xfrm>
              <a:off x="1572275" y="1366675"/>
              <a:ext cx="26350" cy="24750"/>
            </a:xfrm>
            <a:custGeom>
              <a:avLst/>
              <a:gdLst/>
              <a:ahLst/>
              <a:cxnLst/>
              <a:rect l="l" t="t" r="r" b="b"/>
              <a:pathLst>
                <a:path w="1054" h="990" extrusionOk="0">
                  <a:moveTo>
                    <a:pt x="529" y="419"/>
                  </a:moveTo>
                  <a:lnTo>
                    <a:pt x="529" y="422"/>
                  </a:lnTo>
                  <a:lnTo>
                    <a:pt x="529" y="419"/>
                  </a:lnTo>
                  <a:lnTo>
                    <a:pt x="529" y="419"/>
                  </a:lnTo>
                  <a:cubicBezTo>
                    <a:pt x="529" y="419"/>
                    <a:pt x="529" y="419"/>
                    <a:pt x="529" y="419"/>
                  </a:cubicBezTo>
                  <a:close/>
                  <a:moveTo>
                    <a:pt x="487" y="1"/>
                  </a:moveTo>
                  <a:lnTo>
                    <a:pt x="380" y="17"/>
                  </a:lnTo>
                  <a:lnTo>
                    <a:pt x="474" y="380"/>
                  </a:lnTo>
                  <a:lnTo>
                    <a:pt x="286" y="56"/>
                  </a:lnTo>
                  <a:lnTo>
                    <a:pt x="189" y="124"/>
                  </a:lnTo>
                  <a:lnTo>
                    <a:pt x="432" y="422"/>
                  </a:lnTo>
                  <a:lnTo>
                    <a:pt x="137" y="163"/>
                  </a:lnTo>
                  <a:lnTo>
                    <a:pt x="69" y="260"/>
                  </a:lnTo>
                  <a:lnTo>
                    <a:pt x="419" y="474"/>
                  </a:lnTo>
                  <a:lnTo>
                    <a:pt x="419" y="474"/>
                  </a:lnTo>
                  <a:lnTo>
                    <a:pt x="27" y="367"/>
                  </a:lnTo>
                  <a:lnTo>
                    <a:pt x="14" y="474"/>
                  </a:lnTo>
                  <a:lnTo>
                    <a:pt x="338" y="516"/>
                  </a:lnTo>
                  <a:lnTo>
                    <a:pt x="1" y="542"/>
                  </a:lnTo>
                  <a:lnTo>
                    <a:pt x="14" y="665"/>
                  </a:lnTo>
                  <a:lnTo>
                    <a:pt x="432" y="555"/>
                  </a:lnTo>
                  <a:cubicBezTo>
                    <a:pt x="432" y="542"/>
                    <a:pt x="419" y="542"/>
                    <a:pt x="419" y="529"/>
                  </a:cubicBezTo>
                  <a:cubicBezTo>
                    <a:pt x="419" y="474"/>
                    <a:pt x="448" y="422"/>
                    <a:pt x="500" y="422"/>
                  </a:cubicBezTo>
                  <a:cubicBezTo>
                    <a:pt x="508" y="420"/>
                    <a:pt x="516" y="419"/>
                    <a:pt x="524" y="419"/>
                  </a:cubicBezTo>
                  <a:cubicBezTo>
                    <a:pt x="526" y="419"/>
                    <a:pt x="527" y="419"/>
                    <a:pt x="529" y="419"/>
                  </a:cubicBezTo>
                  <a:lnTo>
                    <a:pt x="529" y="419"/>
                  </a:lnTo>
                  <a:lnTo>
                    <a:pt x="487" y="1"/>
                  </a:lnTo>
                  <a:close/>
                  <a:moveTo>
                    <a:pt x="568" y="1"/>
                  </a:moveTo>
                  <a:lnTo>
                    <a:pt x="529" y="419"/>
                  </a:lnTo>
                  <a:lnTo>
                    <a:pt x="529" y="419"/>
                  </a:lnTo>
                  <a:cubicBezTo>
                    <a:pt x="573" y="421"/>
                    <a:pt x="610" y="458"/>
                    <a:pt x="610" y="503"/>
                  </a:cubicBezTo>
                  <a:cubicBezTo>
                    <a:pt x="623" y="542"/>
                    <a:pt x="594" y="584"/>
                    <a:pt x="555" y="610"/>
                  </a:cubicBezTo>
                  <a:lnTo>
                    <a:pt x="772" y="989"/>
                  </a:lnTo>
                  <a:lnTo>
                    <a:pt x="866" y="921"/>
                  </a:lnTo>
                  <a:lnTo>
                    <a:pt x="649" y="649"/>
                  </a:lnTo>
                  <a:lnTo>
                    <a:pt x="905" y="866"/>
                  </a:lnTo>
                  <a:lnTo>
                    <a:pt x="973" y="772"/>
                  </a:lnTo>
                  <a:lnTo>
                    <a:pt x="636" y="568"/>
                  </a:lnTo>
                  <a:lnTo>
                    <a:pt x="1028" y="678"/>
                  </a:lnTo>
                  <a:lnTo>
                    <a:pt x="1054" y="555"/>
                  </a:lnTo>
                  <a:lnTo>
                    <a:pt x="649" y="516"/>
                  </a:lnTo>
                  <a:lnTo>
                    <a:pt x="1041" y="487"/>
                  </a:lnTo>
                  <a:lnTo>
                    <a:pt x="1015" y="367"/>
                  </a:lnTo>
                  <a:lnTo>
                    <a:pt x="662" y="461"/>
                  </a:lnTo>
                  <a:lnTo>
                    <a:pt x="662" y="461"/>
                  </a:lnTo>
                  <a:lnTo>
                    <a:pt x="986" y="286"/>
                  </a:lnTo>
                  <a:lnTo>
                    <a:pt x="918" y="179"/>
                  </a:lnTo>
                  <a:lnTo>
                    <a:pt x="594" y="448"/>
                  </a:lnTo>
                  <a:lnTo>
                    <a:pt x="866" y="137"/>
                  </a:lnTo>
                  <a:lnTo>
                    <a:pt x="772" y="56"/>
                  </a:lnTo>
                  <a:lnTo>
                    <a:pt x="581" y="367"/>
                  </a:lnTo>
                  <a:lnTo>
                    <a:pt x="691" y="30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38"/>
            <p:cNvSpPr/>
            <p:nvPr/>
          </p:nvSpPr>
          <p:spPr>
            <a:xfrm>
              <a:off x="1581775" y="1381900"/>
              <a:ext cx="7050" cy="10800"/>
            </a:xfrm>
            <a:custGeom>
              <a:avLst/>
              <a:gdLst/>
              <a:ahLst/>
              <a:cxnLst/>
              <a:rect l="l" t="t" r="r" b="b"/>
              <a:pathLst>
                <a:path w="282" h="432" extrusionOk="0">
                  <a:moveTo>
                    <a:pt x="107" y="1"/>
                  </a:moveTo>
                  <a:lnTo>
                    <a:pt x="0" y="406"/>
                  </a:lnTo>
                  <a:lnTo>
                    <a:pt x="107" y="432"/>
                  </a:lnTo>
                  <a:lnTo>
                    <a:pt x="133" y="121"/>
                  </a:lnTo>
                  <a:lnTo>
                    <a:pt x="162" y="419"/>
                  </a:lnTo>
                  <a:lnTo>
                    <a:pt x="282" y="406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38"/>
            <p:cNvSpPr/>
            <p:nvPr/>
          </p:nvSpPr>
          <p:spPr>
            <a:xfrm>
              <a:off x="1586125" y="1381600"/>
              <a:ext cx="25" cy="325"/>
            </a:xfrm>
            <a:custGeom>
              <a:avLst/>
              <a:gdLst/>
              <a:ahLst/>
              <a:cxnLst/>
              <a:rect l="l" t="t" r="r" b="b"/>
              <a:pathLst>
                <a:path w="1" h="13" extrusionOk="0">
                  <a:moveTo>
                    <a:pt x="1" y="13"/>
                  </a:moveTo>
                  <a:lnTo>
                    <a:pt x="1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38"/>
            <p:cNvSpPr/>
            <p:nvPr/>
          </p:nvSpPr>
          <p:spPr>
            <a:xfrm>
              <a:off x="1619925" y="1424750"/>
              <a:ext cx="325" cy="1425"/>
            </a:xfrm>
            <a:custGeom>
              <a:avLst/>
              <a:gdLst/>
              <a:ahLst/>
              <a:cxnLst/>
              <a:rect l="l" t="t" r="r" b="b"/>
              <a:pathLst>
                <a:path w="13" h="57" extrusionOk="0">
                  <a:moveTo>
                    <a:pt x="0" y="56"/>
                  </a:moveTo>
                  <a:cubicBezTo>
                    <a:pt x="0" y="56"/>
                    <a:pt x="0" y="27"/>
                    <a:pt x="13" y="1"/>
                  </a:cubicBezTo>
                  <a:cubicBezTo>
                    <a:pt x="0" y="27"/>
                    <a:pt x="0" y="56"/>
                    <a:pt x="0" y="56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38"/>
            <p:cNvSpPr/>
            <p:nvPr/>
          </p:nvSpPr>
          <p:spPr>
            <a:xfrm>
              <a:off x="1608825" y="1417725"/>
              <a:ext cx="23150" cy="17575"/>
            </a:xfrm>
            <a:custGeom>
              <a:avLst/>
              <a:gdLst/>
              <a:ahLst/>
              <a:cxnLst/>
              <a:rect l="l" t="t" r="r" b="b"/>
              <a:pathLst>
                <a:path w="926" h="703" extrusionOk="0">
                  <a:moveTo>
                    <a:pt x="347" y="175"/>
                  </a:moveTo>
                  <a:cubicBezTo>
                    <a:pt x="336" y="186"/>
                    <a:pt x="325" y="197"/>
                    <a:pt x="313" y="200"/>
                  </a:cubicBezTo>
                  <a:lnTo>
                    <a:pt x="313" y="200"/>
                  </a:lnTo>
                  <a:cubicBezTo>
                    <a:pt x="323" y="192"/>
                    <a:pt x="333" y="182"/>
                    <a:pt x="347" y="175"/>
                  </a:cubicBezTo>
                  <a:close/>
                  <a:moveTo>
                    <a:pt x="509" y="146"/>
                  </a:moveTo>
                  <a:cubicBezTo>
                    <a:pt x="537" y="186"/>
                    <a:pt x="586" y="251"/>
                    <a:pt x="615" y="279"/>
                  </a:cubicBezTo>
                  <a:lnTo>
                    <a:pt x="615" y="279"/>
                  </a:lnTo>
                  <a:cubicBezTo>
                    <a:pt x="573" y="240"/>
                    <a:pt x="508" y="188"/>
                    <a:pt x="483" y="175"/>
                  </a:cubicBezTo>
                  <a:lnTo>
                    <a:pt x="483" y="162"/>
                  </a:lnTo>
                  <a:cubicBezTo>
                    <a:pt x="496" y="175"/>
                    <a:pt x="525" y="175"/>
                    <a:pt x="525" y="188"/>
                  </a:cubicBezTo>
                  <a:cubicBezTo>
                    <a:pt x="527" y="190"/>
                    <a:pt x="529" y="191"/>
                    <a:pt x="530" y="191"/>
                  </a:cubicBezTo>
                  <a:cubicBezTo>
                    <a:pt x="533" y="191"/>
                    <a:pt x="522" y="170"/>
                    <a:pt x="509" y="146"/>
                  </a:cubicBezTo>
                  <a:close/>
                  <a:moveTo>
                    <a:pt x="428" y="162"/>
                  </a:moveTo>
                  <a:lnTo>
                    <a:pt x="428" y="162"/>
                  </a:lnTo>
                  <a:cubicBezTo>
                    <a:pt x="407" y="183"/>
                    <a:pt x="394" y="204"/>
                    <a:pt x="397" y="204"/>
                  </a:cubicBezTo>
                  <a:cubicBezTo>
                    <a:pt x="398" y="204"/>
                    <a:pt x="400" y="203"/>
                    <a:pt x="402" y="201"/>
                  </a:cubicBezTo>
                  <a:cubicBezTo>
                    <a:pt x="415" y="188"/>
                    <a:pt x="428" y="188"/>
                    <a:pt x="444" y="175"/>
                  </a:cubicBezTo>
                  <a:lnTo>
                    <a:pt x="444" y="188"/>
                  </a:lnTo>
                  <a:cubicBezTo>
                    <a:pt x="415" y="201"/>
                    <a:pt x="347" y="256"/>
                    <a:pt x="321" y="295"/>
                  </a:cubicBezTo>
                  <a:cubicBezTo>
                    <a:pt x="347" y="256"/>
                    <a:pt x="389" y="201"/>
                    <a:pt x="428" y="162"/>
                  </a:cubicBezTo>
                  <a:close/>
                  <a:moveTo>
                    <a:pt x="496" y="0"/>
                  </a:moveTo>
                  <a:cubicBezTo>
                    <a:pt x="496" y="0"/>
                    <a:pt x="201" y="146"/>
                    <a:pt x="240" y="146"/>
                  </a:cubicBezTo>
                  <a:cubicBezTo>
                    <a:pt x="244" y="146"/>
                    <a:pt x="247" y="146"/>
                    <a:pt x="249" y="145"/>
                  </a:cubicBezTo>
                  <a:lnTo>
                    <a:pt x="249" y="145"/>
                  </a:lnTo>
                  <a:cubicBezTo>
                    <a:pt x="194" y="185"/>
                    <a:pt x="107" y="227"/>
                    <a:pt x="133" y="227"/>
                  </a:cubicBezTo>
                  <a:cubicBezTo>
                    <a:pt x="185" y="214"/>
                    <a:pt x="214" y="201"/>
                    <a:pt x="214" y="201"/>
                  </a:cubicBezTo>
                  <a:lnTo>
                    <a:pt x="214" y="201"/>
                  </a:lnTo>
                  <a:cubicBezTo>
                    <a:pt x="214" y="201"/>
                    <a:pt x="52" y="308"/>
                    <a:pt x="78" y="308"/>
                  </a:cubicBezTo>
                  <a:cubicBezTo>
                    <a:pt x="104" y="295"/>
                    <a:pt x="308" y="146"/>
                    <a:pt x="308" y="146"/>
                  </a:cubicBezTo>
                  <a:lnTo>
                    <a:pt x="308" y="146"/>
                  </a:lnTo>
                  <a:cubicBezTo>
                    <a:pt x="308" y="146"/>
                    <a:pt x="257" y="219"/>
                    <a:pt x="271" y="219"/>
                  </a:cubicBezTo>
                  <a:cubicBezTo>
                    <a:pt x="273" y="219"/>
                    <a:pt x="277" y="218"/>
                    <a:pt x="282" y="214"/>
                  </a:cubicBezTo>
                  <a:cubicBezTo>
                    <a:pt x="287" y="214"/>
                    <a:pt x="291" y="213"/>
                    <a:pt x="294" y="212"/>
                  </a:cubicBezTo>
                  <a:lnTo>
                    <a:pt x="294" y="212"/>
                  </a:lnTo>
                  <a:cubicBezTo>
                    <a:pt x="228" y="265"/>
                    <a:pt x="148" y="324"/>
                    <a:pt x="172" y="324"/>
                  </a:cubicBezTo>
                  <a:cubicBezTo>
                    <a:pt x="198" y="314"/>
                    <a:pt x="223" y="300"/>
                    <a:pt x="241" y="288"/>
                  </a:cubicBezTo>
                  <a:lnTo>
                    <a:pt x="241" y="288"/>
                  </a:lnTo>
                  <a:cubicBezTo>
                    <a:pt x="173" y="346"/>
                    <a:pt x="1" y="512"/>
                    <a:pt x="20" y="512"/>
                  </a:cubicBezTo>
                  <a:cubicBezTo>
                    <a:pt x="21" y="512"/>
                    <a:pt x="22" y="512"/>
                    <a:pt x="23" y="512"/>
                  </a:cubicBezTo>
                  <a:cubicBezTo>
                    <a:pt x="52" y="499"/>
                    <a:pt x="253" y="308"/>
                    <a:pt x="253" y="308"/>
                  </a:cubicBezTo>
                  <a:lnTo>
                    <a:pt x="253" y="308"/>
                  </a:lnTo>
                  <a:cubicBezTo>
                    <a:pt x="253" y="308"/>
                    <a:pt x="167" y="445"/>
                    <a:pt x="182" y="445"/>
                  </a:cubicBezTo>
                  <a:cubicBezTo>
                    <a:pt x="183" y="445"/>
                    <a:pt x="184" y="444"/>
                    <a:pt x="185" y="444"/>
                  </a:cubicBezTo>
                  <a:cubicBezTo>
                    <a:pt x="201" y="418"/>
                    <a:pt x="266" y="337"/>
                    <a:pt x="295" y="295"/>
                  </a:cubicBezTo>
                  <a:lnTo>
                    <a:pt x="295" y="295"/>
                  </a:lnTo>
                  <a:cubicBezTo>
                    <a:pt x="295" y="308"/>
                    <a:pt x="282" y="324"/>
                    <a:pt x="282" y="324"/>
                  </a:cubicBezTo>
                  <a:lnTo>
                    <a:pt x="295" y="324"/>
                  </a:lnTo>
                  <a:cubicBezTo>
                    <a:pt x="308" y="324"/>
                    <a:pt x="363" y="269"/>
                    <a:pt x="363" y="269"/>
                  </a:cubicBezTo>
                  <a:lnTo>
                    <a:pt x="363" y="269"/>
                  </a:lnTo>
                  <a:cubicBezTo>
                    <a:pt x="363" y="269"/>
                    <a:pt x="208" y="538"/>
                    <a:pt x="238" y="538"/>
                  </a:cubicBezTo>
                  <a:cubicBezTo>
                    <a:pt x="238" y="538"/>
                    <a:pt x="239" y="538"/>
                    <a:pt x="240" y="538"/>
                  </a:cubicBezTo>
                  <a:cubicBezTo>
                    <a:pt x="253" y="512"/>
                    <a:pt x="295" y="457"/>
                    <a:pt x="321" y="418"/>
                  </a:cubicBezTo>
                  <a:lnTo>
                    <a:pt x="321" y="418"/>
                  </a:lnTo>
                  <a:cubicBezTo>
                    <a:pt x="269" y="506"/>
                    <a:pt x="161" y="703"/>
                    <a:pt x="169" y="703"/>
                  </a:cubicBezTo>
                  <a:cubicBezTo>
                    <a:pt x="169" y="703"/>
                    <a:pt x="170" y="702"/>
                    <a:pt x="172" y="700"/>
                  </a:cubicBezTo>
                  <a:cubicBezTo>
                    <a:pt x="214" y="661"/>
                    <a:pt x="402" y="308"/>
                    <a:pt x="402" y="308"/>
                  </a:cubicBezTo>
                  <a:lnTo>
                    <a:pt x="402" y="308"/>
                  </a:lnTo>
                  <a:cubicBezTo>
                    <a:pt x="402" y="308"/>
                    <a:pt x="367" y="406"/>
                    <a:pt x="374" y="406"/>
                  </a:cubicBezTo>
                  <a:cubicBezTo>
                    <a:pt x="375" y="406"/>
                    <a:pt x="375" y="406"/>
                    <a:pt x="376" y="405"/>
                  </a:cubicBezTo>
                  <a:cubicBezTo>
                    <a:pt x="389" y="389"/>
                    <a:pt x="428" y="308"/>
                    <a:pt x="457" y="269"/>
                  </a:cubicBezTo>
                  <a:lnTo>
                    <a:pt x="457" y="243"/>
                  </a:lnTo>
                  <a:lnTo>
                    <a:pt x="470" y="243"/>
                  </a:lnTo>
                  <a:lnTo>
                    <a:pt x="457" y="227"/>
                  </a:lnTo>
                  <a:cubicBezTo>
                    <a:pt x="470" y="227"/>
                    <a:pt x="470" y="227"/>
                    <a:pt x="470" y="214"/>
                  </a:cubicBezTo>
                  <a:lnTo>
                    <a:pt x="470" y="243"/>
                  </a:lnTo>
                  <a:cubicBezTo>
                    <a:pt x="470" y="256"/>
                    <a:pt x="457" y="256"/>
                    <a:pt x="457" y="269"/>
                  </a:cubicBezTo>
                  <a:lnTo>
                    <a:pt x="457" y="282"/>
                  </a:lnTo>
                  <a:cubicBezTo>
                    <a:pt x="457" y="269"/>
                    <a:pt x="457" y="256"/>
                    <a:pt x="470" y="256"/>
                  </a:cubicBezTo>
                  <a:cubicBezTo>
                    <a:pt x="496" y="295"/>
                    <a:pt x="538" y="376"/>
                    <a:pt x="551" y="389"/>
                  </a:cubicBezTo>
                  <a:cubicBezTo>
                    <a:pt x="552" y="390"/>
                    <a:pt x="552" y="390"/>
                    <a:pt x="553" y="390"/>
                  </a:cubicBezTo>
                  <a:cubicBezTo>
                    <a:pt x="559" y="390"/>
                    <a:pt x="525" y="295"/>
                    <a:pt x="525" y="295"/>
                  </a:cubicBezTo>
                  <a:lnTo>
                    <a:pt x="525" y="295"/>
                  </a:lnTo>
                  <a:cubicBezTo>
                    <a:pt x="525" y="295"/>
                    <a:pt x="713" y="648"/>
                    <a:pt x="752" y="687"/>
                  </a:cubicBezTo>
                  <a:cubicBezTo>
                    <a:pt x="753" y="688"/>
                    <a:pt x="755" y="689"/>
                    <a:pt x="755" y="689"/>
                  </a:cubicBezTo>
                  <a:cubicBezTo>
                    <a:pt x="767" y="689"/>
                    <a:pt x="655" y="494"/>
                    <a:pt x="606" y="405"/>
                  </a:cubicBezTo>
                  <a:lnTo>
                    <a:pt x="606" y="405"/>
                  </a:lnTo>
                  <a:cubicBezTo>
                    <a:pt x="632" y="444"/>
                    <a:pt x="671" y="512"/>
                    <a:pt x="700" y="525"/>
                  </a:cubicBezTo>
                  <a:cubicBezTo>
                    <a:pt x="701" y="526"/>
                    <a:pt x="702" y="527"/>
                    <a:pt x="702" y="527"/>
                  </a:cubicBezTo>
                  <a:cubicBezTo>
                    <a:pt x="713" y="527"/>
                    <a:pt x="564" y="256"/>
                    <a:pt x="564" y="256"/>
                  </a:cubicBezTo>
                  <a:lnTo>
                    <a:pt x="564" y="256"/>
                  </a:lnTo>
                  <a:cubicBezTo>
                    <a:pt x="564" y="256"/>
                    <a:pt x="619" y="308"/>
                    <a:pt x="645" y="324"/>
                  </a:cubicBezTo>
                  <a:lnTo>
                    <a:pt x="645" y="308"/>
                  </a:lnTo>
                  <a:cubicBezTo>
                    <a:pt x="645" y="308"/>
                    <a:pt x="645" y="304"/>
                    <a:pt x="643" y="299"/>
                  </a:cubicBezTo>
                  <a:lnTo>
                    <a:pt x="643" y="299"/>
                  </a:lnTo>
                  <a:cubicBezTo>
                    <a:pt x="674" y="346"/>
                    <a:pt x="729" y="420"/>
                    <a:pt x="752" y="431"/>
                  </a:cubicBezTo>
                  <a:cubicBezTo>
                    <a:pt x="753" y="432"/>
                    <a:pt x="753" y="432"/>
                    <a:pt x="753" y="432"/>
                  </a:cubicBezTo>
                  <a:cubicBezTo>
                    <a:pt x="759" y="432"/>
                    <a:pt x="671" y="308"/>
                    <a:pt x="671" y="308"/>
                  </a:cubicBezTo>
                  <a:lnTo>
                    <a:pt x="671" y="308"/>
                  </a:lnTo>
                  <a:cubicBezTo>
                    <a:pt x="671" y="308"/>
                    <a:pt x="875" y="486"/>
                    <a:pt x="901" y="499"/>
                  </a:cubicBezTo>
                  <a:cubicBezTo>
                    <a:pt x="902" y="499"/>
                    <a:pt x="903" y="500"/>
                    <a:pt x="904" y="500"/>
                  </a:cubicBezTo>
                  <a:cubicBezTo>
                    <a:pt x="926" y="500"/>
                    <a:pt x="751" y="339"/>
                    <a:pt x="690" y="278"/>
                  </a:cubicBezTo>
                  <a:lnTo>
                    <a:pt x="690" y="278"/>
                  </a:lnTo>
                  <a:cubicBezTo>
                    <a:pt x="706" y="289"/>
                    <a:pt x="729" y="300"/>
                    <a:pt x="752" y="308"/>
                  </a:cubicBezTo>
                  <a:cubicBezTo>
                    <a:pt x="756" y="309"/>
                    <a:pt x="758" y="310"/>
                    <a:pt x="760" y="310"/>
                  </a:cubicBezTo>
                  <a:cubicBezTo>
                    <a:pt x="775" y="310"/>
                    <a:pt x="681" y="239"/>
                    <a:pt x="619" y="201"/>
                  </a:cubicBezTo>
                  <a:lnTo>
                    <a:pt x="619" y="188"/>
                  </a:lnTo>
                  <a:cubicBezTo>
                    <a:pt x="619" y="201"/>
                    <a:pt x="632" y="201"/>
                    <a:pt x="645" y="201"/>
                  </a:cubicBezTo>
                  <a:cubicBezTo>
                    <a:pt x="652" y="204"/>
                    <a:pt x="656" y="205"/>
                    <a:pt x="659" y="205"/>
                  </a:cubicBezTo>
                  <a:cubicBezTo>
                    <a:pt x="682" y="205"/>
                    <a:pt x="619" y="133"/>
                    <a:pt x="619" y="133"/>
                  </a:cubicBezTo>
                  <a:lnTo>
                    <a:pt x="619" y="133"/>
                  </a:lnTo>
                  <a:cubicBezTo>
                    <a:pt x="619" y="133"/>
                    <a:pt x="820" y="282"/>
                    <a:pt x="849" y="295"/>
                  </a:cubicBezTo>
                  <a:cubicBezTo>
                    <a:pt x="875" y="295"/>
                    <a:pt x="713" y="188"/>
                    <a:pt x="713" y="188"/>
                  </a:cubicBezTo>
                  <a:lnTo>
                    <a:pt x="713" y="188"/>
                  </a:lnTo>
                  <a:lnTo>
                    <a:pt x="794" y="214"/>
                  </a:lnTo>
                  <a:cubicBezTo>
                    <a:pt x="820" y="214"/>
                    <a:pt x="713" y="162"/>
                    <a:pt x="658" y="133"/>
                  </a:cubicBezTo>
                  <a:lnTo>
                    <a:pt x="687" y="133"/>
                  </a:lnTo>
                  <a:cubicBezTo>
                    <a:pt x="726" y="133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38"/>
            <p:cNvSpPr/>
            <p:nvPr/>
          </p:nvSpPr>
          <p:spPr>
            <a:xfrm>
              <a:off x="1620550" y="1424750"/>
              <a:ext cx="675" cy="1100"/>
            </a:xfrm>
            <a:custGeom>
              <a:avLst/>
              <a:gdLst/>
              <a:ahLst/>
              <a:cxnLst/>
              <a:rect l="l" t="t" r="r" b="b"/>
              <a:pathLst>
                <a:path w="27" h="44" extrusionOk="0">
                  <a:moveTo>
                    <a:pt x="1" y="1"/>
                  </a:moveTo>
                  <a:lnTo>
                    <a:pt x="1" y="1"/>
                  </a:lnTo>
                  <a:cubicBezTo>
                    <a:pt x="14" y="27"/>
                    <a:pt x="14" y="43"/>
                    <a:pt x="14" y="43"/>
                  </a:cubicBezTo>
                  <a:cubicBezTo>
                    <a:pt x="27" y="43"/>
                    <a:pt x="14" y="14"/>
                    <a:pt x="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38"/>
            <p:cNvSpPr/>
            <p:nvPr/>
          </p:nvSpPr>
          <p:spPr>
            <a:xfrm>
              <a:off x="1619500" y="1429450"/>
              <a:ext cx="750" cy="1400"/>
            </a:xfrm>
            <a:custGeom>
              <a:avLst/>
              <a:gdLst/>
              <a:ahLst/>
              <a:cxnLst/>
              <a:rect l="l" t="t" r="r" b="b"/>
              <a:pathLst>
                <a:path w="30" h="56" extrusionOk="0">
                  <a:moveTo>
                    <a:pt x="30" y="1"/>
                  </a:moveTo>
                  <a:cubicBezTo>
                    <a:pt x="17" y="30"/>
                    <a:pt x="1" y="56"/>
                    <a:pt x="1" y="56"/>
                  </a:cubicBezTo>
                  <a:cubicBezTo>
                    <a:pt x="17" y="56"/>
                    <a:pt x="17" y="30"/>
                    <a:pt x="3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38"/>
            <p:cNvSpPr/>
            <p:nvPr/>
          </p:nvSpPr>
          <p:spPr>
            <a:xfrm>
              <a:off x="1605700" y="1420375"/>
              <a:ext cx="29300" cy="22075"/>
            </a:xfrm>
            <a:custGeom>
              <a:avLst/>
              <a:gdLst/>
              <a:ahLst/>
              <a:cxnLst/>
              <a:rect l="l" t="t" r="r" b="b"/>
              <a:pathLst>
                <a:path w="1172" h="883" extrusionOk="0">
                  <a:moveTo>
                    <a:pt x="406" y="250"/>
                  </a:moveTo>
                  <a:cubicBezTo>
                    <a:pt x="403" y="252"/>
                    <a:pt x="401" y="254"/>
                    <a:pt x="398" y="255"/>
                  </a:cubicBezTo>
                  <a:lnTo>
                    <a:pt x="398" y="255"/>
                  </a:lnTo>
                  <a:cubicBezTo>
                    <a:pt x="401" y="254"/>
                    <a:pt x="403" y="252"/>
                    <a:pt x="406" y="250"/>
                  </a:cubicBezTo>
                  <a:close/>
                  <a:moveTo>
                    <a:pt x="595" y="312"/>
                  </a:moveTo>
                  <a:cubicBezTo>
                    <a:pt x="595" y="325"/>
                    <a:pt x="595" y="338"/>
                    <a:pt x="608" y="351"/>
                  </a:cubicBezTo>
                  <a:cubicBezTo>
                    <a:pt x="608" y="338"/>
                    <a:pt x="595" y="325"/>
                    <a:pt x="595" y="312"/>
                  </a:cubicBezTo>
                  <a:close/>
                  <a:moveTo>
                    <a:pt x="634" y="189"/>
                  </a:moveTo>
                  <a:lnTo>
                    <a:pt x="634" y="189"/>
                  </a:lnTo>
                  <a:cubicBezTo>
                    <a:pt x="689" y="244"/>
                    <a:pt x="744" y="312"/>
                    <a:pt x="783" y="351"/>
                  </a:cubicBezTo>
                  <a:cubicBezTo>
                    <a:pt x="731" y="312"/>
                    <a:pt x="650" y="231"/>
                    <a:pt x="621" y="218"/>
                  </a:cubicBezTo>
                  <a:lnTo>
                    <a:pt x="621" y="202"/>
                  </a:lnTo>
                  <a:cubicBezTo>
                    <a:pt x="634" y="218"/>
                    <a:pt x="663" y="231"/>
                    <a:pt x="676" y="244"/>
                  </a:cubicBezTo>
                  <a:cubicBezTo>
                    <a:pt x="676" y="244"/>
                    <a:pt x="663" y="218"/>
                    <a:pt x="634" y="189"/>
                  </a:cubicBezTo>
                  <a:close/>
                  <a:moveTo>
                    <a:pt x="540" y="202"/>
                  </a:moveTo>
                  <a:cubicBezTo>
                    <a:pt x="514" y="244"/>
                    <a:pt x="501" y="257"/>
                    <a:pt x="514" y="257"/>
                  </a:cubicBezTo>
                  <a:cubicBezTo>
                    <a:pt x="527" y="244"/>
                    <a:pt x="540" y="231"/>
                    <a:pt x="553" y="231"/>
                  </a:cubicBezTo>
                  <a:cubicBezTo>
                    <a:pt x="527" y="257"/>
                    <a:pt x="446" y="325"/>
                    <a:pt x="407" y="364"/>
                  </a:cubicBezTo>
                  <a:cubicBezTo>
                    <a:pt x="433" y="325"/>
                    <a:pt x="501" y="257"/>
                    <a:pt x="540" y="202"/>
                  </a:cubicBezTo>
                  <a:close/>
                  <a:moveTo>
                    <a:pt x="595" y="312"/>
                  </a:moveTo>
                  <a:lnTo>
                    <a:pt x="582" y="325"/>
                  </a:lnTo>
                  <a:lnTo>
                    <a:pt x="582" y="364"/>
                  </a:lnTo>
                  <a:cubicBezTo>
                    <a:pt x="582" y="338"/>
                    <a:pt x="582" y="325"/>
                    <a:pt x="595" y="312"/>
                  </a:cubicBezTo>
                  <a:close/>
                  <a:moveTo>
                    <a:pt x="621" y="1"/>
                  </a:moveTo>
                  <a:cubicBezTo>
                    <a:pt x="621" y="1"/>
                    <a:pt x="282" y="177"/>
                    <a:pt x="306" y="177"/>
                  </a:cubicBezTo>
                  <a:cubicBezTo>
                    <a:pt x="307" y="177"/>
                    <a:pt x="308" y="176"/>
                    <a:pt x="310" y="176"/>
                  </a:cubicBezTo>
                  <a:lnTo>
                    <a:pt x="339" y="176"/>
                  </a:lnTo>
                  <a:cubicBezTo>
                    <a:pt x="271" y="218"/>
                    <a:pt x="135" y="283"/>
                    <a:pt x="177" y="283"/>
                  </a:cubicBezTo>
                  <a:cubicBezTo>
                    <a:pt x="229" y="270"/>
                    <a:pt x="271" y="257"/>
                    <a:pt x="271" y="257"/>
                  </a:cubicBezTo>
                  <a:lnTo>
                    <a:pt x="271" y="257"/>
                  </a:lnTo>
                  <a:cubicBezTo>
                    <a:pt x="271" y="257"/>
                    <a:pt x="85" y="381"/>
                    <a:pt x="105" y="381"/>
                  </a:cubicBezTo>
                  <a:cubicBezTo>
                    <a:pt x="106" y="381"/>
                    <a:pt x="107" y="381"/>
                    <a:pt x="109" y="380"/>
                  </a:cubicBezTo>
                  <a:cubicBezTo>
                    <a:pt x="135" y="380"/>
                    <a:pt x="391" y="189"/>
                    <a:pt x="391" y="189"/>
                  </a:cubicBezTo>
                  <a:lnTo>
                    <a:pt x="391" y="189"/>
                  </a:lnTo>
                  <a:cubicBezTo>
                    <a:pt x="391" y="189"/>
                    <a:pt x="322" y="279"/>
                    <a:pt x="345" y="279"/>
                  </a:cubicBezTo>
                  <a:cubicBezTo>
                    <a:pt x="349" y="279"/>
                    <a:pt x="355" y="276"/>
                    <a:pt x="365" y="270"/>
                  </a:cubicBezTo>
                  <a:cubicBezTo>
                    <a:pt x="369" y="270"/>
                    <a:pt x="375" y="268"/>
                    <a:pt x="382" y="264"/>
                  </a:cubicBezTo>
                  <a:lnTo>
                    <a:pt x="382" y="264"/>
                  </a:lnTo>
                  <a:cubicBezTo>
                    <a:pt x="306" y="327"/>
                    <a:pt x="194" y="407"/>
                    <a:pt x="211" y="407"/>
                  </a:cubicBezTo>
                  <a:cubicBezTo>
                    <a:pt x="212" y="407"/>
                    <a:pt x="213" y="407"/>
                    <a:pt x="216" y="406"/>
                  </a:cubicBezTo>
                  <a:cubicBezTo>
                    <a:pt x="264" y="395"/>
                    <a:pt x="312" y="362"/>
                    <a:pt x="332" y="344"/>
                  </a:cubicBezTo>
                  <a:lnTo>
                    <a:pt x="332" y="344"/>
                  </a:lnTo>
                  <a:cubicBezTo>
                    <a:pt x="277" y="394"/>
                    <a:pt x="1" y="649"/>
                    <a:pt x="26" y="649"/>
                  </a:cubicBezTo>
                  <a:cubicBezTo>
                    <a:pt x="26" y="649"/>
                    <a:pt x="27" y="649"/>
                    <a:pt x="28" y="649"/>
                  </a:cubicBezTo>
                  <a:cubicBezTo>
                    <a:pt x="67" y="623"/>
                    <a:pt x="326" y="393"/>
                    <a:pt x="326" y="393"/>
                  </a:cubicBezTo>
                  <a:lnTo>
                    <a:pt x="326" y="393"/>
                  </a:lnTo>
                  <a:cubicBezTo>
                    <a:pt x="326" y="393"/>
                    <a:pt x="218" y="557"/>
                    <a:pt x="226" y="557"/>
                  </a:cubicBezTo>
                  <a:cubicBezTo>
                    <a:pt x="226" y="557"/>
                    <a:pt x="227" y="557"/>
                    <a:pt x="229" y="555"/>
                  </a:cubicBezTo>
                  <a:cubicBezTo>
                    <a:pt x="257" y="527"/>
                    <a:pt x="335" y="424"/>
                    <a:pt x="375" y="368"/>
                  </a:cubicBezTo>
                  <a:lnTo>
                    <a:pt x="375" y="368"/>
                  </a:lnTo>
                  <a:cubicBezTo>
                    <a:pt x="365" y="384"/>
                    <a:pt x="365" y="406"/>
                    <a:pt x="365" y="406"/>
                  </a:cubicBezTo>
                  <a:lnTo>
                    <a:pt x="365" y="419"/>
                  </a:lnTo>
                  <a:cubicBezTo>
                    <a:pt x="391" y="406"/>
                    <a:pt x="459" y="338"/>
                    <a:pt x="459" y="338"/>
                  </a:cubicBezTo>
                  <a:lnTo>
                    <a:pt x="459" y="338"/>
                  </a:lnTo>
                  <a:cubicBezTo>
                    <a:pt x="459" y="338"/>
                    <a:pt x="273" y="677"/>
                    <a:pt x="293" y="677"/>
                  </a:cubicBezTo>
                  <a:cubicBezTo>
                    <a:pt x="294" y="677"/>
                    <a:pt x="295" y="676"/>
                    <a:pt x="297" y="675"/>
                  </a:cubicBezTo>
                  <a:cubicBezTo>
                    <a:pt x="318" y="656"/>
                    <a:pt x="352" y="614"/>
                    <a:pt x="380" y="571"/>
                  </a:cubicBezTo>
                  <a:lnTo>
                    <a:pt x="380" y="571"/>
                  </a:lnTo>
                  <a:cubicBezTo>
                    <a:pt x="312" y="689"/>
                    <a:pt x="211" y="883"/>
                    <a:pt x="224" y="883"/>
                  </a:cubicBezTo>
                  <a:cubicBezTo>
                    <a:pt x="225" y="883"/>
                    <a:pt x="226" y="882"/>
                    <a:pt x="229" y="879"/>
                  </a:cubicBezTo>
                  <a:cubicBezTo>
                    <a:pt x="284" y="824"/>
                    <a:pt x="514" y="380"/>
                    <a:pt x="514" y="380"/>
                  </a:cubicBezTo>
                  <a:lnTo>
                    <a:pt x="514" y="380"/>
                  </a:lnTo>
                  <a:cubicBezTo>
                    <a:pt x="514" y="380"/>
                    <a:pt x="464" y="501"/>
                    <a:pt x="470" y="501"/>
                  </a:cubicBezTo>
                  <a:cubicBezTo>
                    <a:pt x="471" y="501"/>
                    <a:pt x="471" y="501"/>
                    <a:pt x="472" y="500"/>
                  </a:cubicBezTo>
                  <a:cubicBezTo>
                    <a:pt x="501" y="487"/>
                    <a:pt x="553" y="393"/>
                    <a:pt x="582" y="325"/>
                  </a:cubicBezTo>
                  <a:lnTo>
                    <a:pt x="582" y="299"/>
                  </a:lnTo>
                  <a:cubicBezTo>
                    <a:pt x="595" y="283"/>
                    <a:pt x="595" y="283"/>
                    <a:pt x="595" y="270"/>
                  </a:cubicBezTo>
                  <a:lnTo>
                    <a:pt x="595" y="299"/>
                  </a:lnTo>
                  <a:lnTo>
                    <a:pt x="595" y="312"/>
                  </a:lnTo>
                  <a:cubicBezTo>
                    <a:pt x="621" y="380"/>
                    <a:pt x="689" y="474"/>
                    <a:pt x="702" y="487"/>
                  </a:cubicBezTo>
                  <a:cubicBezTo>
                    <a:pt x="703" y="488"/>
                    <a:pt x="704" y="488"/>
                    <a:pt x="705" y="488"/>
                  </a:cubicBezTo>
                  <a:cubicBezTo>
                    <a:pt x="725" y="488"/>
                    <a:pt x="663" y="364"/>
                    <a:pt x="663" y="364"/>
                  </a:cubicBezTo>
                  <a:lnTo>
                    <a:pt x="663" y="364"/>
                  </a:lnTo>
                  <a:cubicBezTo>
                    <a:pt x="663" y="364"/>
                    <a:pt x="906" y="811"/>
                    <a:pt x="958" y="866"/>
                  </a:cubicBezTo>
                  <a:cubicBezTo>
                    <a:pt x="961" y="869"/>
                    <a:pt x="962" y="870"/>
                    <a:pt x="963" y="870"/>
                  </a:cubicBezTo>
                  <a:cubicBezTo>
                    <a:pt x="977" y="870"/>
                    <a:pt x="882" y="701"/>
                    <a:pt x="812" y="583"/>
                  </a:cubicBezTo>
                  <a:lnTo>
                    <a:pt x="812" y="583"/>
                  </a:lnTo>
                  <a:cubicBezTo>
                    <a:pt x="836" y="616"/>
                    <a:pt x="861" y="647"/>
                    <a:pt x="877" y="662"/>
                  </a:cubicBezTo>
                  <a:cubicBezTo>
                    <a:pt x="878" y="663"/>
                    <a:pt x="879" y="663"/>
                    <a:pt x="880" y="663"/>
                  </a:cubicBezTo>
                  <a:cubicBezTo>
                    <a:pt x="905" y="663"/>
                    <a:pt x="715" y="325"/>
                    <a:pt x="715" y="325"/>
                  </a:cubicBezTo>
                  <a:lnTo>
                    <a:pt x="715" y="325"/>
                  </a:lnTo>
                  <a:cubicBezTo>
                    <a:pt x="715" y="325"/>
                    <a:pt x="783" y="393"/>
                    <a:pt x="812" y="406"/>
                  </a:cubicBezTo>
                  <a:lnTo>
                    <a:pt x="812" y="393"/>
                  </a:lnTo>
                  <a:cubicBezTo>
                    <a:pt x="825" y="393"/>
                    <a:pt x="812" y="364"/>
                    <a:pt x="812" y="351"/>
                  </a:cubicBezTo>
                  <a:lnTo>
                    <a:pt x="812" y="351"/>
                  </a:lnTo>
                  <a:cubicBezTo>
                    <a:pt x="838" y="406"/>
                    <a:pt x="932" y="513"/>
                    <a:pt x="945" y="542"/>
                  </a:cubicBezTo>
                  <a:cubicBezTo>
                    <a:pt x="947" y="544"/>
                    <a:pt x="948" y="545"/>
                    <a:pt x="949" y="545"/>
                  </a:cubicBezTo>
                  <a:cubicBezTo>
                    <a:pt x="959" y="545"/>
                    <a:pt x="851" y="380"/>
                    <a:pt x="851" y="380"/>
                  </a:cubicBezTo>
                  <a:lnTo>
                    <a:pt x="851" y="380"/>
                  </a:lnTo>
                  <a:cubicBezTo>
                    <a:pt x="851" y="380"/>
                    <a:pt x="1107" y="607"/>
                    <a:pt x="1149" y="636"/>
                  </a:cubicBezTo>
                  <a:cubicBezTo>
                    <a:pt x="1150" y="636"/>
                    <a:pt x="1150" y="636"/>
                    <a:pt x="1151" y="636"/>
                  </a:cubicBezTo>
                  <a:cubicBezTo>
                    <a:pt x="1172" y="636"/>
                    <a:pt x="944" y="416"/>
                    <a:pt x="862" y="345"/>
                  </a:cubicBezTo>
                  <a:lnTo>
                    <a:pt x="862" y="345"/>
                  </a:lnTo>
                  <a:cubicBezTo>
                    <a:pt x="886" y="362"/>
                    <a:pt x="923" y="384"/>
                    <a:pt x="958" y="393"/>
                  </a:cubicBezTo>
                  <a:cubicBezTo>
                    <a:pt x="960" y="394"/>
                    <a:pt x="962" y="394"/>
                    <a:pt x="964" y="394"/>
                  </a:cubicBezTo>
                  <a:cubicBezTo>
                    <a:pt x="985" y="394"/>
                    <a:pt x="871" y="308"/>
                    <a:pt x="783" y="244"/>
                  </a:cubicBezTo>
                  <a:lnTo>
                    <a:pt x="783" y="231"/>
                  </a:lnTo>
                  <a:lnTo>
                    <a:pt x="812" y="257"/>
                  </a:lnTo>
                  <a:cubicBezTo>
                    <a:pt x="822" y="263"/>
                    <a:pt x="828" y="266"/>
                    <a:pt x="831" y="266"/>
                  </a:cubicBezTo>
                  <a:cubicBezTo>
                    <a:pt x="851" y="266"/>
                    <a:pt x="783" y="176"/>
                    <a:pt x="783" y="176"/>
                  </a:cubicBezTo>
                  <a:lnTo>
                    <a:pt x="783" y="176"/>
                  </a:lnTo>
                  <a:cubicBezTo>
                    <a:pt x="783" y="176"/>
                    <a:pt x="1039" y="364"/>
                    <a:pt x="1081" y="364"/>
                  </a:cubicBezTo>
                  <a:cubicBezTo>
                    <a:pt x="1082" y="365"/>
                    <a:pt x="1083" y="365"/>
                    <a:pt x="1083" y="365"/>
                  </a:cubicBezTo>
                  <a:cubicBezTo>
                    <a:pt x="1085" y="365"/>
                    <a:pt x="906" y="244"/>
                    <a:pt x="906" y="244"/>
                  </a:cubicBezTo>
                  <a:lnTo>
                    <a:pt x="906" y="244"/>
                  </a:lnTo>
                  <a:cubicBezTo>
                    <a:pt x="906" y="244"/>
                    <a:pt x="945" y="257"/>
                    <a:pt x="1000" y="270"/>
                  </a:cubicBezTo>
                  <a:cubicBezTo>
                    <a:pt x="1039" y="270"/>
                    <a:pt x="906" y="202"/>
                    <a:pt x="838" y="163"/>
                  </a:cubicBezTo>
                  <a:lnTo>
                    <a:pt x="877" y="163"/>
                  </a:lnTo>
                  <a:cubicBezTo>
                    <a:pt x="879" y="163"/>
                    <a:pt x="880" y="164"/>
                    <a:pt x="881" y="164"/>
                  </a:cubicBezTo>
                  <a:cubicBezTo>
                    <a:pt x="910" y="164"/>
                    <a:pt x="621" y="1"/>
                    <a:pt x="62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38"/>
            <p:cNvSpPr/>
            <p:nvPr/>
          </p:nvSpPr>
          <p:spPr>
            <a:xfrm>
              <a:off x="1620875" y="1429125"/>
              <a:ext cx="350" cy="1400"/>
            </a:xfrm>
            <a:custGeom>
              <a:avLst/>
              <a:gdLst/>
              <a:ahLst/>
              <a:cxnLst/>
              <a:rect l="l" t="t" r="r" b="b"/>
              <a:pathLst>
                <a:path w="14" h="56" extrusionOk="0">
                  <a:moveTo>
                    <a:pt x="1" y="1"/>
                  </a:moveTo>
                  <a:cubicBezTo>
                    <a:pt x="1" y="30"/>
                    <a:pt x="14" y="56"/>
                    <a:pt x="14" y="56"/>
                  </a:cubicBezTo>
                  <a:cubicBezTo>
                    <a:pt x="14" y="56"/>
                    <a:pt x="1" y="30"/>
                    <a:pt x="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38"/>
            <p:cNvSpPr/>
            <p:nvPr/>
          </p:nvSpPr>
          <p:spPr>
            <a:xfrm>
              <a:off x="1619275" y="1436925"/>
              <a:ext cx="675" cy="1775"/>
            </a:xfrm>
            <a:custGeom>
              <a:avLst/>
              <a:gdLst/>
              <a:ahLst/>
              <a:cxnLst/>
              <a:rect l="l" t="t" r="r" b="b"/>
              <a:pathLst>
                <a:path w="27" h="71" extrusionOk="0">
                  <a:moveTo>
                    <a:pt x="26" y="0"/>
                  </a:moveTo>
                  <a:cubicBezTo>
                    <a:pt x="12" y="36"/>
                    <a:pt x="0" y="71"/>
                    <a:pt x="6" y="71"/>
                  </a:cubicBezTo>
                  <a:cubicBezTo>
                    <a:pt x="7" y="71"/>
                    <a:pt x="8" y="70"/>
                    <a:pt x="10" y="68"/>
                  </a:cubicBezTo>
                  <a:cubicBezTo>
                    <a:pt x="10" y="68"/>
                    <a:pt x="10" y="42"/>
                    <a:pt x="26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7" name="Google Shape;1117;p38"/>
            <p:cNvSpPr/>
            <p:nvPr/>
          </p:nvSpPr>
          <p:spPr>
            <a:xfrm>
              <a:off x="1602425" y="1425825"/>
              <a:ext cx="35950" cy="27450"/>
            </a:xfrm>
            <a:custGeom>
              <a:avLst/>
              <a:gdLst/>
              <a:ahLst/>
              <a:cxnLst/>
              <a:rect l="l" t="t" r="r" b="b"/>
              <a:pathLst>
                <a:path w="1438" h="1098" extrusionOk="0">
                  <a:moveTo>
                    <a:pt x="713" y="363"/>
                  </a:moveTo>
                  <a:cubicBezTo>
                    <a:pt x="713" y="363"/>
                    <a:pt x="713" y="376"/>
                    <a:pt x="726" y="376"/>
                  </a:cubicBezTo>
                  <a:cubicBezTo>
                    <a:pt x="726" y="363"/>
                    <a:pt x="713" y="363"/>
                    <a:pt x="713" y="363"/>
                  </a:cubicBezTo>
                  <a:close/>
                  <a:moveTo>
                    <a:pt x="731" y="408"/>
                  </a:moveTo>
                  <a:cubicBezTo>
                    <a:pt x="733" y="411"/>
                    <a:pt x="736" y="415"/>
                    <a:pt x="739" y="418"/>
                  </a:cubicBezTo>
                  <a:lnTo>
                    <a:pt x="739" y="418"/>
                  </a:lnTo>
                  <a:cubicBezTo>
                    <a:pt x="739" y="418"/>
                    <a:pt x="735" y="414"/>
                    <a:pt x="731" y="408"/>
                  </a:cubicBezTo>
                  <a:close/>
                  <a:moveTo>
                    <a:pt x="781" y="227"/>
                  </a:moveTo>
                  <a:cubicBezTo>
                    <a:pt x="833" y="295"/>
                    <a:pt x="914" y="376"/>
                    <a:pt x="956" y="431"/>
                  </a:cubicBezTo>
                  <a:cubicBezTo>
                    <a:pt x="888" y="376"/>
                    <a:pt x="781" y="282"/>
                    <a:pt x="752" y="256"/>
                  </a:cubicBezTo>
                  <a:cubicBezTo>
                    <a:pt x="765" y="256"/>
                    <a:pt x="807" y="269"/>
                    <a:pt x="820" y="295"/>
                  </a:cubicBezTo>
                  <a:cubicBezTo>
                    <a:pt x="833" y="295"/>
                    <a:pt x="807" y="269"/>
                    <a:pt x="781" y="227"/>
                  </a:cubicBezTo>
                  <a:close/>
                  <a:moveTo>
                    <a:pt x="658" y="243"/>
                  </a:moveTo>
                  <a:lnTo>
                    <a:pt x="658" y="243"/>
                  </a:lnTo>
                  <a:cubicBezTo>
                    <a:pt x="636" y="276"/>
                    <a:pt x="612" y="311"/>
                    <a:pt x="615" y="311"/>
                  </a:cubicBezTo>
                  <a:cubicBezTo>
                    <a:pt x="615" y="311"/>
                    <a:pt x="617" y="310"/>
                    <a:pt x="619" y="308"/>
                  </a:cubicBezTo>
                  <a:cubicBezTo>
                    <a:pt x="632" y="295"/>
                    <a:pt x="658" y="282"/>
                    <a:pt x="671" y="269"/>
                  </a:cubicBezTo>
                  <a:lnTo>
                    <a:pt x="684" y="269"/>
                  </a:lnTo>
                  <a:cubicBezTo>
                    <a:pt x="645" y="308"/>
                    <a:pt x="538" y="389"/>
                    <a:pt x="483" y="457"/>
                  </a:cubicBezTo>
                  <a:cubicBezTo>
                    <a:pt x="522" y="405"/>
                    <a:pt x="590" y="308"/>
                    <a:pt x="658" y="243"/>
                  </a:cubicBezTo>
                  <a:close/>
                  <a:moveTo>
                    <a:pt x="765" y="0"/>
                  </a:moveTo>
                  <a:cubicBezTo>
                    <a:pt x="765" y="0"/>
                    <a:pt x="295" y="214"/>
                    <a:pt x="360" y="214"/>
                  </a:cubicBezTo>
                  <a:cubicBezTo>
                    <a:pt x="370" y="214"/>
                    <a:pt x="379" y="214"/>
                    <a:pt x="388" y="211"/>
                  </a:cubicBezTo>
                  <a:lnTo>
                    <a:pt x="388" y="211"/>
                  </a:lnTo>
                  <a:cubicBezTo>
                    <a:pt x="303" y="266"/>
                    <a:pt x="161" y="350"/>
                    <a:pt x="198" y="350"/>
                  </a:cubicBezTo>
                  <a:cubicBezTo>
                    <a:pt x="266" y="337"/>
                    <a:pt x="321" y="308"/>
                    <a:pt x="321" y="308"/>
                  </a:cubicBezTo>
                  <a:lnTo>
                    <a:pt x="321" y="308"/>
                  </a:lnTo>
                  <a:cubicBezTo>
                    <a:pt x="321" y="308"/>
                    <a:pt x="87" y="471"/>
                    <a:pt x="100" y="471"/>
                  </a:cubicBezTo>
                  <a:cubicBezTo>
                    <a:pt x="101" y="471"/>
                    <a:pt x="102" y="471"/>
                    <a:pt x="104" y="470"/>
                  </a:cubicBezTo>
                  <a:cubicBezTo>
                    <a:pt x="146" y="457"/>
                    <a:pt x="483" y="227"/>
                    <a:pt x="483" y="227"/>
                  </a:cubicBezTo>
                  <a:lnTo>
                    <a:pt x="483" y="227"/>
                  </a:lnTo>
                  <a:cubicBezTo>
                    <a:pt x="483" y="227"/>
                    <a:pt x="387" y="343"/>
                    <a:pt x="411" y="343"/>
                  </a:cubicBezTo>
                  <a:cubicBezTo>
                    <a:pt x="415" y="343"/>
                    <a:pt x="420" y="342"/>
                    <a:pt x="428" y="337"/>
                  </a:cubicBezTo>
                  <a:cubicBezTo>
                    <a:pt x="457" y="324"/>
                    <a:pt x="496" y="282"/>
                    <a:pt x="522" y="256"/>
                  </a:cubicBezTo>
                  <a:lnTo>
                    <a:pt x="522" y="256"/>
                  </a:lnTo>
                  <a:cubicBezTo>
                    <a:pt x="509" y="282"/>
                    <a:pt x="483" y="308"/>
                    <a:pt x="483" y="308"/>
                  </a:cubicBezTo>
                  <a:cubicBezTo>
                    <a:pt x="366" y="385"/>
                    <a:pt x="214" y="500"/>
                    <a:pt x="246" y="500"/>
                  </a:cubicBezTo>
                  <a:cubicBezTo>
                    <a:pt x="248" y="500"/>
                    <a:pt x="250" y="500"/>
                    <a:pt x="253" y="499"/>
                  </a:cubicBezTo>
                  <a:cubicBezTo>
                    <a:pt x="298" y="491"/>
                    <a:pt x="342" y="464"/>
                    <a:pt x="371" y="443"/>
                  </a:cubicBezTo>
                  <a:lnTo>
                    <a:pt x="371" y="443"/>
                  </a:lnTo>
                  <a:cubicBezTo>
                    <a:pt x="274" y="529"/>
                    <a:pt x="0" y="795"/>
                    <a:pt x="7" y="795"/>
                  </a:cubicBezTo>
                  <a:cubicBezTo>
                    <a:pt x="8" y="795"/>
                    <a:pt x="8" y="795"/>
                    <a:pt x="10" y="794"/>
                  </a:cubicBezTo>
                  <a:cubicBezTo>
                    <a:pt x="65" y="781"/>
                    <a:pt x="376" y="486"/>
                    <a:pt x="376" y="486"/>
                  </a:cubicBezTo>
                  <a:lnTo>
                    <a:pt x="376" y="486"/>
                  </a:lnTo>
                  <a:cubicBezTo>
                    <a:pt x="376" y="486"/>
                    <a:pt x="254" y="689"/>
                    <a:pt x="263" y="689"/>
                  </a:cubicBezTo>
                  <a:cubicBezTo>
                    <a:pt x="264" y="689"/>
                    <a:pt x="264" y="688"/>
                    <a:pt x="266" y="687"/>
                  </a:cubicBezTo>
                  <a:cubicBezTo>
                    <a:pt x="295" y="661"/>
                    <a:pt x="402" y="512"/>
                    <a:pt x="441" y="444"/>
                  </a:cubicBezTo>
                  <a:lnTo>
                    <a:pt x="441" y="444"/>
                  </a:lnTo>
                  <a:cubicBezTo>
                    <a:pt x="441" y="470"/>
                    <a:pt x="428" y="499"/>
                    <a:pt x="441" y="499"/>
                  </a:cubicBezTo>
                  <a:lnTo>
                    <a:pt x="441" y="512"/>
                  </a:lnTo>
                  <a:cubicBezTo>
                    <a:pt x="470" y="499"/>
                    <a:pt x="564" y="418"/>
                    <a:pt x="564" y="418"/>
                  </a:cubicBezTo>
                  <a:lnTo>
                    <a:pt x="564" y="418"/>
                  </a:lnTo>
                  <a:cubicBezTo>
                    <a:pt x="564" y="418"/>
                    <a:pt x="328" y="838"/>
                    <a:pt x="355" y="838"/>
                  </a:cubicBezTo>
                  <a:cubicBezTo>
                    <a:pt x="356" y="838"/>
                    <a:pt x="358" y="838"/>
                    <a:pt x="360" y="836"/>
                  </a:cubicBezTo>
                  <a:cubicBezTo>
                    <a:pt x="389" y="810"/>
                    <a:pt x="441" y="713"/>
                    <a:pt x="483" y="648"/>
                  </a:cubicBezTo>
                  <a:lnTo>
                    <a:pt x="483" y="648"/>
                  </a:lnTo>
                  <a:cubicBezTo>
                    <a:pt x="408" y="783"/>
                    <a:pt x="240" y="1098"/>
                    <a:pt x="258" y="1098"/>
                  </a:cubicBezTo>
                  <a:cubicBezTo>
                    <a:pt x="260" y="1098"/>
                    <a:pt x="262" y="1096"/>
                    <a:pt x="266" y="1092"/>
                  </a:cubicBezTo>
                  <a:cubicBezTo>
                    <a:pt x="321" y="1037"/>
                    <a:pt x="632" y="470"/>
                    <a:pt x="632" y="470"/>
                  </a:cubicBezTo>
                  <a:lnTo>
                    <a:pt x="632" y="470"/>
                  </a:lnTo>
                  <a:cubicBezTo>
                    <a:pt x="632" y="470"/>
                    <a:pt x="557" y="620"/>
                    <a:pt x="574" y="620"/>
                  </a:cubicBezTo>
                  <a:cubicBezTo>
                    <a:pt x="575" y="620"/>
                    <a:pt x="576" y="619"/>
                    <a:pt x="577" y="619"/>
                  </a:cubicBezTo>
                  <a:cubicBezTo>
                    <a:pt x="601" y="607"/>
                    <a:pt x="660" y="491"/>
                    <a:pt x="702" y="422"/>
                  </a:cubicBezTo>
                  <a:lnTo>
                    <a:pt x="702" y="422"/>
                  </a:lnTo>
                  <a:cubicBezTo>
                    <a:pt x="700" y="429"/>
                    <a:pt x="700" y="437"/>
                    <a:pt x="700" y="444"/>
                  </a:cubicBezTo>
                  <a:cubicBezTo>
                    <a:pt x="713" y="418"/>
                    <a:pt x="713" y="405"/>
                    <a:pt x="726" y="376"/>
                  </a:cubicBezTo>
                  <a:lnTo>
                    <a:pt x="726" y="376"/>
                  </a:lnTo>
                  <a:cubicBezTo>
                    <a:pt x="713" y="389"/>
                    <a:pt x="713" y="389"/>
                    <a:pt x="713" y="405"/>
                  </a:cubicBezTo>
                  <a:lnTo>
                    <a:pt x="713" y="363"/>
                  </a:lnTo>
                  <a:cubicBezTo>
                    <a:pt x="713" y="350"/>
                    <a:pt x="713" y="337"/>
                    <a:pt x="726" y="337"/>
                  </a:cubicBezTo>
                  <a:lnTo>
                    <a:pt x="726" y="363"/>
                  </a:lnTo>
                  <a:lnTo>
                    <a:pt x="726" y="376"/>
                  </a:lnTo>
                  <a:cubicBezTo>
                    <a:pt x="726" y="380"/>
                    <a:pt x="726" y="385"/>
                    <a:pt x="726" y="390"/>
                  </a:cubicBezTo>
                  <a:lnTo>
                    <a:pt x="726" y="390"/>
                  </a:lnTo>
                  <a:cubicBezTo>
                    <a:pt x="726" y="389"/>
                    <a:pt x="726" y="389"/>
                    <a:pt x="726" y="389"/>
                  </a:cubicBezTo>
                  <a:lnTo>
                    <a:pt x="726" y="389"/>
                  </a:lnTo>
                  <a:cubicBezTo>
                    <a:pt x="726" y="396"/>
                    <a:pt x="729" y="403"/>
                    <a:pt x="731" y="408"/>
                  </a:cubicBezTo>
                  <a:lnTo>
                    <a:pt x="731" y="408"/>
                  </a:lnTo>
                  <a:cubicBezTo>
                    <a:pt x="728" y="402"/>
                    <a:pt x="727" y="396"/>
                    <a:pt x="726" y="390"/>
                  </a:cubicBezTo>
                  <a:lnTo>
                    <a:pt x="726" y="390"/>
                  </a:lnTo>
                  <a:cubicBezTo>
                    <a:pt x="765" y="458"/>
                    <a:pt x="833" y="593"/>
                    <a:pt x="862" y="606"/>
                  </a:cubicBezTo>
                  <a:cubicBezTo>
                    <a:pt x="863" y="606"/>
                    <a:pt x="864" y="607"/>
                    <a:pt x="865" y="607"/>
                  </a:cubicBezTo>
                  <a:cubicBezTo>
                    <a:pt x="882" y="607"/>
                    <a:pt x="807" y="457"/>
                    <a:pt x="807" y="457"/>
                  </a:cubicBezTo>
                  <a:lnTo>
                    <a:pt x="807" y="457"/>
                  </a:lnTo>
                  <a:cubicBezTo>
                    <a:pt x="807" y="457"/>
                    <a:pt x="1105" y="1011"/>
                    <a:pt x="1170" y="1079"/>
                  </a:cubicBezTo>
                  <a:cubicBezTo>
                    <a:pt x="1173" y="1081"/>
                    <a:pt x="1175" y="1082"/>
                    <a:pt x="1177" y="1082"/>
                  </a:cubicBezTo>
                  <a:cubicBezTo>
                    <a:pt x="1200" y="1082"/>
                    <a:pt x="1095" y="880"/>
                    <a:pt x="1013" y="732"/>
                  </a:cubicBezTo>
                  <a:lnTo>
                    <a:pt x="1013" y="732"/>
                  </a:lnTo>
                  <a:cubicBezTo>
                    <a:pt x="1038" y="766"/>
                    <a:pt x="1062" y="795"/>
                    <a:pt x="1076" y="810"/>
                  </a:cubicBezTo>
                  <a:cubicBezTo>
                    <a:pt x="1078" y="812"/>
                    <a:pt x="1080" y="812"/>
                    <a:pt x="1081" y="812"/>
                  </a:cubicBezTo>
                  <a:cubicBezTo>
                    <a:pt x="1110" y="812"/>
                    <a:pt x="875" y="405"/>
                    <a:pt x="875" y="405"/>
                  </a:cubicBezTo>
                  <a:lnTo>
                    <a:pt x="875" y="405"/>
                  </a:lnTo>
                  <a:cubicBezTo>
                    <a:pt x="875" y="405"/>
                    <a:pt x="956" y="486"/>
                    <a:pt x="995" y="486"/>
                  </a:cubicBezTo>
                  <a:cubicBezTo>
                    <a:pt x="1008" y="486"/>
                    <a:pt x="995" y="457"/>
                    <a:pt x="995" y="431"/>
                  </a:cubicBezTo>
                  <a:lnTo>
                    <a:pt x="995" y="431"/>
                  </a:lnTo>
                  <a:cubicBezTo>
                    <a:pt x="1037" y="499"/>
                    <a:pt x="1144" y="632"/>
                    <a:pt x="1170" y="661"/>
                  </a:cubicBezTo>
                  <a:cubicBezTo>
                    <a:pt x="1171" y="662"/>
                    <a:pt x="1173" y="663"/>
                    <a:pt x="1173" y="663"/>
                  </a:cubicBezTo>
                  <a:cubicBezTo>
                    <a:pt x="1183" y="663"/>
                    <a:pt x="1050" y="470"/>
                    <a:pt x="1050" y="470"/>
                  </a:cubicBezTo>
                  <a:lnTo>
                    <a:pt x="1050" y="470"/>
                  </a:lnTo>
                  <a:cubicBezTo>
                    <a:pt x="1050" y="470"/>
                    <a:pt x="1374" y="755"/>
                    <a:pt x="1413" y="781"/>
                  </a:cubicBezTo>
                  <a:cubicBezTo>
                    <a:pt x="1415" y="782"/>
                    <a:pt x="1416" y="783"/>
                    <a:pt x="1417" y="783"/>
                  </a:cubicBezTo>
                  <a:cubicBezTo>
                    <a:pt x="1437" y="783"/>
                    <a:pt x="1142" y="495"/>
                    <a:pt x="1057" y="409"/>
                  </a:cubicBezTo>
                  <a:lnTo>
                    <a:pt x="1057" y="409"/>
                  </a:lnTo>
                  <a:cubicBezTo>
                    <a:pt x="1084" y="435"/>
                    <a:pt x="1135" y="474"/>
                    <a:pt x="1186" y="486"/>
                  </a:cubicBezTo>
                  <a:cubicBezTo>
                    <a:pt x="1225" y="486"/>
                    <a:pt x="1076" y="376"/>
                    <a:pt x="969" y="295"/>
                  </a:cubicBezTo>
                  <a:cubicBezTo>
                    <a:pt x="969" y="295"/>
                    <a:pt x="956" y="295"/>
                    <a:pt x="956" y="282"/>
                  </a:cubicBezTo>
                  <a:lnTo>
                    <a:pt x="956" y="282"/>
                  </a:lnTo>
                  <a:cubicBezTo>
                    <a:pt x="969" y="295"/>
                    <a:pt x="995" y="308"/>
                    <a:pt x="1008" y="308"/>
                  </a:cubicBezTo>
                  <a:cubicBezTo>
                    <a:pt x="1016" y="313"/>
                    <a:pt x="1022" y="315"/>
                    <a:pt x="1025" y="315"/>
                  </a:cubicBezTo>
                  <a:cubicBezTo>
                    <a:pt x="1048" y="315"/>
                    <a:pt x="956" y="201"/>
                    <a:pt x="956" y="201"/>
                  </a:cubicBezTo>
                  <a:lnTo>
                    <a:pt x="956" y="201"/>
                  </a:lnTo>
                  <a:cubicBezTo>
                    <a:pt x="956" y="201"/>
                    <a:pt x="1293" y="444"/>
                    <a:pt x="1332" y="457"/>
                  </a:cubicBezTo>
                  <a:cubicBezTo>
                    <a:pt x="1368" y="457"/>
                    <a:pt x="1187" y="330"/>
                    <a:pt x="1133" y="292"/>
                  </a:cubicBezTo>
                  <a:lnTo>
                    <a:pt x="1133" y="292"/>
                  </a:lnTo>
                  <a:cubicBezTo>
                    <a:pt x="1153" y="305"/>
                    <a:pt x="1192" y="324"/>
                    <a:pt x="1238" y="324"/>
                  </a:cubicBezTo>
                  <a:cubicBezTo>
                    <a:pt x="1241" y="325"/>
                    <a:pt x="1242" y="325"/>
                    <a:pt x="1244" y="325"/>
                  </a:cubicBezTo>
                  <a:cubicBezTo>
                    <a:pt x="1260" y="325"/>
                    <a:pt x="1113" y="240"/>
                    <a:pt x="1037" y="188"/>
                  </a:cubicBezTo>
                  <a:lnTo>
                    <a:pt x="1037" y="188"/>
                  </a:lnTo>
                  <a:cubicBezTo>
                    <a:pt x="1037" y="188"/>
                    <a:pt x="1063" y="201"/>
                    <a:pt x="1076" y="201"/>
                  </a:cubicBezTo>
                  <a:cubicBezTo>
                    <a:pt x="1144" y="201"/>
                    <a:pt x="765" y="0"/>
                    <a:pt x="765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38"/>
            <p:cNvSpPr/>
            <p:nvPr/>
          </p:nvSpPr>
          <p:spPr>
            <a:xfrm>
              <a:off x="1620875" y="1436275"/>
              <a:ext cx="675" cy="2050"/>
            </a:xfrm>
            <a:custGeom>
              <a:avLst/>
              <a:gdLst/>
              <a:ahLst/>
              <a:cxnLst/>
              <a:rect l="l" t="t" r="r" b="b"/>
              <a:pathLst>
                <a:path w="27" h="82" extrusionOk="0">
                  <a:moveTo>
                    <a:pt x="1" y="0"/>
                  </a:moveTo>
                  <a:cubicBezTo>
                    <a:pt x="1" y="52"/>
                    <a:pt x="14" y="81"/>
                    <a:pt x="14" y="81"/>
                  </a:cubicBezTo>
                  <a:cubicBezTo>
                    <a:pt x="27" y="81"/>
                    <a:pt x="14" y="39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38"/>
            <p:cNvSpPr/>
            <p:nvPr/>
          </p:nvSpPr>
          <p:spPr>
            <a:xfrm>
              <a:off x="1619175" y="1441600"/>
              <a:ext cx="775" cy="2125"/>
            </a:xfrm>
            <a:custGeom>
              <a:avLst/>
              <a:gdLst/>
              <a:ahLst/>
              <a:cxnLst/>
              <a:rect l="l" t="t" r="r" b="b"/>
              <a:pathLst>
                <a:path w="31" h="85" extrusionOk="0">
                  <a:moveTo>
                    <a:pt x="30" y="1"/>
                  </a:moveTo>
                  <a:cubicBezTo>
                    <a:pt x="18" y="32"/>
                    <a:pt x="8" y="70"/>
                    <a:pt x="3" y="81"/>
                  </a:cubicBezTo>
                  <a:lnTo>
                    <a:pt x="3" y="81"/>
                  </a:lnTo>
                  <a:cubicBezTo>
                    <a:pt x="14" y="76"/>
                    <a:pt x="15" y="40"/>
                    <a:pt x="30" y="1"/>
                  </a:cubicBezTo>
                  <a:close/>
                  <a:moveTo>
                    <a:pt x="3" y="81"/>
                  </a:moveTo>
                  <a:cubicBezTo>
                    <a:pt x="3" y="82"/>
                    <a:pt x="2" y="82"/>
                    <a:pt x="1" y="82"/>
                  </a:cubicBezTo>
                  <a:cubicBezTo>
                    <a:pt x="1" y="84"/>
                    <a:pt x="1" y="85"/>
                    <a:pt x="1" y="85"/>
                  </a:cubicBezTo>
                  <a:cubicBezTo>
                    <a:pt x="2" y="85"/>
                    <a:pt x="3" y="84"/>
                    <a:pt x="3" y="8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38"/>
            <p:cNvSpPr/>
            <p:nvPr/>
          </p:nvSpPr>
          <p:spPr>
            <a:xfrm>
              <a:off x="1599350" y="1428475"/>
              <a:ext cx="42125" cy="32225"/>
            </a:xfrm>
            <a:custGeom>
              <a:avLst/>
              <a:gdLst/>
              <a:ahLst/>
              <a:cxnLst/>
              <a:rect l="l" t="t" r="r" b="b"/>
              <a:pathLst>
                <a:path w="1685" h="1289" extrusionOk="0">
                  <a:moveTo>
                    <a:pt x="836" y="432"/>
                  </a:moveTo>
                  <a:cubicBezTo>
                    <a:pt x="836" y="432"/>
                    <a:pt x="836" y="445"/>
                    <a:pt x="849" y="445"/>
                  </a:cubicBezTo>
                  <a:cubicBezTo>
                    <a:pt x="849" y="432"/>
                    <a:pt x="836" y="432"/>
                    <a:pt x="836" y="432"/>
                  </a:cubicBezTo>
                  <a:close/>
                  <a:moveTo>
                    <a:pt x="849" y="406"/>
                  </a:moveTo>
                  <a:lnTo>
                    <a:pt x="849" y="432"/>
                  </a:lnTo>
                  <a:lnTo>
                    <a:pt x="849" y="445"/>
                  </a:lnTo>
                  <a:cubicBezTo>
                    <a:pt x="836" y="461"/>
                    <a:pt x="836" y="474"/>
                    <a:pt x="836" y="487"/>
                  </a:cubicBezTo>
                  <a:lnTo>
                    <a:pt x="836" y="432"/>
                  </a:lnTo>
                  <a:cubicBezTo>
                    <a:pt x="836" y="419"/>
                    <a:pt x="836" y="406"/>
                    <a:pt x="849" y="406"/>
                  </a:cubicBezTo>
                  <a:close/>
                  <a:moveTo>
                    <a:pt x="917" y="270"/>
                  </a:moveTo>
                  <a:lnTo>
                    <a:pt x="917" y="270"/>
                  </a:lnTo>
                  <a:cubicBezTo>
                    <a:pt x="985" y="351"/>
                    <a:pt x="1066" y="461"/>
                    <a:pt x="1118" y="513"/>
                  </a:cubicBezTo>
                  <a:cubicBezTo>
                    <a:pt x="1037" y="445"/>
                    <a:pt x="917" y="338"/>
                    <a:pt x="875" y="312"/>
                  </a:cubicBezTo>
                  <a:lnTo>
                    <a:pt x="888" y="299"/>
                  </a:lnTo>
                  <a:cubicBezTo>
                    <a:pt x="904" y="312"/>
                    <a:pt x="943" y="325"/>
                    <a:pt x="956" y="351"/>
                  </a:cubicBezTo>
                  <a:cubicBezTo>
                    <a:pt x="958" y="353"/>
                    <a:pt x="959" y="353"/>
                    <a:pt x="959" y="353"/>
                  </a:cubicBezTo>
                  <a:cubicBezTo>
                    <a:pt x="962" y="353"/>
                    <a:pt x="940" y="318"/>
                    <a:pt x="917" y="270"/>
                  </a:cubicBezTo>
                  <a:close/>
                  <a:moveTo>
                    <a:pt x="768" y="299"/>
                  </a:moveTo>
                  <a:lnTo>
                    <a:pt x="768" y="299"/>
                  </a:lnTo>
                  <a:cubicBezTo>
                    <a:pt x="746" y="332"/>
                    <a:pt x="722" y="367"/>
                    <a:pt x="723" y="367"/>
                  </a:cubicBezTo>
                  <a:cubicBezTo>
                    <a:pt x="723" y="367"/>
                    <a:pt x="724" y="366"/>
                    <a:pt x="726" y="364"/>
                  </a:cubicBezTo>
                  <a:cubicBezTo>
                    <a:pt x="742" y="351"/>
                    <a:pt x="768" y="338"/>
                    <a:pt x="794" y="325"/>
                  </a:cubicBezTo>
                  <a:lnTo>
                    <a:pt x="794" y="325"/>
                  </a:lnTo>
                  <a:cubicBezTo>
                    <a:pt x="755" y="364"/>
                    <a:pt x="632" y="474"/>
                    <a:pt x="564" y="542"/>
                  </a:cubicBezTo>
                  <a:cubicBezTo>
                    <a:pt x="619" y="474"/>
                    <a:pt x="700" y="380"/>
                    <a:pt x="768" y="299"/>
                  </a:cubicBezTo>
                  <a:close/>
                  <a:moveTo>
                    <a:pt x="888" y="1"/>
                  </a:moveTo>
                  <a:cubicBezTo>
                    <a:pt x="888" y="1"/>
                    <a:pt x="375" y="257"/>
                    <a:pt x="426" y="257"/>
                  </a:cubicBezTo>
                  <a:cubicBezTo>
                    <a:pt x="428" y="257"/>
                    <a:pt x="429" y="257"/>
                    <a:pt x="431" y="257"/>
                  </a:cubicBezTo>
                  <a:lnTo>
                    <a:pt x="483" y="257"/>
                  </a:lnTo>
                  <a:cubicBezTo>
                    <a:pt x="382" y="309"/>
                    <a:pt x="209" y="407"/>
                    <a:pt x="233" y="407"/>
                  </a:cubicBezTo>
                  <a:cubicBezTo>
                    <a:pt x="235" y="407"/>
                    <a:pt x="237" y="407"/>
                    <a:pt x="240" y="406"/>
                  </a:cubicBezTo>
                  <a:cubicBezTo>
                    <a:pt x="321" y="406"/>
                    <a:pt x="389" y="364"/>
                    <a:pt x="389" y="364"/>
                  </a:cubicBezTo>
                  <a:lnTo>
                    <a:pt x="389" y="364"/>
                  </a:lnTo>
                  <a:cubicBezTo>
                    <a:pt x="389" y="364"/>
                    <a:pt x="97" y="556"/>
                    <a:pt x="129" y="556"/>
                  </a:cubicBezTo>
                  <a:cubicBezTo>
                    <a:pt x="130" y="556"/>
                    <a:pt x="131" y="555"/>
                    <a:pt x="133" y="555"/>
                  </a:cubicBezTo>
                  <a:cubicBezTo>
                    <a:pt x="188" y="542"/>
                    <a:pt x="564" y="270"/>
                    <a:pt x="564" y="270"/>
                  </a:cubicBezTo>
                  <a:lnTo>
                    <a:pt x="564" y="270"/>
                  </a:lnTo>
                  <a:cubicBezTo>
                    <a:pt x="564" y="270"/>
                    <a:pt x="446" y="412"/>
                    <a:pt x="491" y="412"/>
                  </a:cubicBezTo>
                  <a:cubicBezTo>
                    <a:pt x="496" y="412"/>
                    <a:pt x="503" y="410"/>
                    <a:pt x="512" y="406"/>
                  </a:cubicBezTo>
                  <a:cubicBezTo>
                    <a:pt x="538" y="380"/>
                    <a:pt x="580" y="351"/>
                    <a:pt x="619" y="312"/>
                  </a:cubicBezTo>
                  <a:lnTo>
                    <a:pt x="619" y="312"/>
                  </a:lnTo>
                  <a:cubicBezTo>
                    <a:pt x="593" y="338"/>
                    <a:pt x="580" y="364"/>
                    <a:pt x="564" y="380"/>
                  </a:cubicBezTo>
                  <a:cubicBezTo>
                    <a:pt x="431" y="461"/>
                    <a:pt x="240" y="594"/>
                    <a:pt x="308" y="594"/>
                  </a:cubicBezTo>
                  <a:cubicBezTo>
                    <a:pt x="376" y="568"/>
                    <a:pt x="457" y="500"/>
                    <a:pt x="470" y="487"/>
                  </a:cubicBezTo>
                  <a:lnTo>
                    <a:pt x="470" y="487"/>
                  </a:lnTo>
                  <a:cubicBezTo>
                    <a:pt x="432" y="525"/>
                    <a:pt x="0" y="932"/>
                    <a:pt x="22" y="932"/>
                  </a:cubicBezTo>
                  <a:cubicBezTo>
                    <a:pt x="23" y="932"/>
                    <a:pt x="24" y="932"/>
                    <a:pt x="26" y="931"/>
                  </a:cubicBezTo>
                  <a:cubicBezTo>
                    <a:pt x="94" y="905"/>
                    <a:pt x="457" y="568"/>
                    <a:pt x="457" y="568"/>
                  </a:cubicBezTo>
                  <a:lnTo>
                    <a:pt x="457" y="568"/>
                  </a:lnTo>
                  <a:cubicBezTo>
                    <a:pt x="457" y="568"/>
                    <a:pt x="305" y="802"/>
                    <a:pt x="316" y="802"/>
                  </a:cubicBezTo>
                  <a:cubicBezTo>
                    <a:pt x="317" y="802"/>
                    <a:pt x="318" y="801"/>
                    <a:pt x="321" y="798"/>
                  </a:cubicBezTo>
                  <a:cubicBezTo>
                    <a:pt x="350" y="769"/>
                    <a:pt x="483" y="607"/>
                    <a:pt x="525" y="526"/>
                  </a:cubicBezTo>
                  <a:lnTo>
                    <a:pt x="525" y="526"/>
                  </a:lnTo>
                  <a:cubicBezTo>
                    <a:pt x="512" y="555"/>
                    <a:pt x="512" y="594"/>
                    <a:pt x="512" y="594"/>
                  </a:cubicBezTo>
                  <a:cubicBezTo>
                    <a:pt x="564" y="594"/>
                    <a:pt x="661" y="500"/>
                    <a:pt x="661" y="500"/>
                  </a:cubicBezTo>
                  <a:lnTo>
                    <a:pt x="661" y="500"/>
                  </a:lnTo>
                  <a:cubicBezTo>
                    <a:pt x="661" y="500"/>
                    <a:pt x="384" y="975"/>
                    <a:pt x="413" y="975"/>
                  </a:cubicBezTo>
                  <a:cubicBezTo>
                    <a:pt x="414" y="975"/>
                    <a:pt x="416" y="974"/>
                    <a:pt x="418" y="973"/>
                  </a:cubicBezTo>
                  <a:cubicBezTo>
                    <a:pt x="457" y="947"/>
                    <a:pt x="525" y="837"/>
                    <a:pt x="580" y="769"/>
                  </a:cubicBezTo>
                  <a:lnTo>
                    <a:pt x="580" y="769"/>
                  </a:lnTo>
                  <a:cubicBezTo>
                    <a:pt x="489" y="921"/>
                    <a:pt x="283" y="1289"/>
                    <a:pt x="302" y="1289"/>
                  </a:cubicBezTo>
                  <a:cubicBezTo>
                    <a:pt x="303" y="1289"/>
                    <a:pt x="305" y="1287"/>
                    <a:pt x="308" y="1284"/>
                  </a:cubicBezTo>
                  <a:cubicBezTo>
                    <a:pt x="389" y="1203"/>
                    <a:pt x="742" y="555"/>
                    <a:pt x="742" y="555"/>
                  </a:cubicBezTo>
                  <a:lnTo>
                    <a:pt x="742" y="555"/>
                  </a:lnTo>
                  <a:cubicBezTo>
                    <a:pt x="742" y="555"/>
                    <a:pt x="656" y="732"/>
                    <a:pt x="670" y="732"/>
                  </a:cubicBezTo>
                  <a:cubicBezTo>
                    <a:pt x="671" y="732"/>
                    <a:pt x="672" y="732"/>
                    <a:pt x="674" y="730"/>
                  </a:cubicBezTo>
                  <a:cubicBezTo>
                    <a:pt x="698" y="718"/>
                    <a:pt x="772" y="585"/>
                    <a:pt x="826" y="502"/>
                  </a:cubicBezTo>
                  <a:lnTo>
                    <a:pt x="826" y="502"/>
                  </a:lnTo>
                  <a:cubicBezTo>
                    <a:pt x="823" y="510"/>
                    <a:pt x="823" y="518"/>
                    <a:pt x="823" y="526"/>
                  </a:cubicBezTo>
                  <a:cubicBezTo>
                    <a:pt x="836" y="500"/>
                    <a:pt x="836" y="474"/>
                    <a:pt x="849" y="461"/>
                  </a:cubicBezTo>
                  <a:cubicBezTo>
                    <a:pt x="849" y="461"/>
                    <a:pt x="849" y="461"/>
                    <a:pt x="849" y="461"/>
                  </a:cubicBezTo>
                  <a:lnTo>
                    <a:pt x="849" y="461"/>
                  </a:lnTo>
                  <a:cubicBezTo>
                    <a:pt x="849" y="474"/>
                    <a:pt x="862" y="487"/>
                    <a:pt x="862" y="500"/>
                  </a:cubicBezTo>
                  <a:cubicBezTo>
                    <a:pt x="862" y="495"/>
                    <a:pt x="862" y="490"/>
                    <a:pt x="861" y="485"/>
                  </a:cubicBezTo>
                  <a:lnTo>
                    <a:pt x="861" y="485"/>
                  </a:lnTo>
                  <a:cubicBezTo>
                    <a:pt x="905" y="568"/>
                    <a:pt x="986" y="691"/>
                    <a:pt x="998" y="717"/>
                  </a:cubicBezTo>
                  <a:cubicBezTo>
                    <a:pt x="999" y="717"/>
                    <a:pt x="1000" y="718"/>
                    <a:pt x="1001" y="718"/>
                  </a:cubicBezTo>
                  <a:cubicBezTo>
                    <a:pt x="1031" y="718"/>
                    <a:pt x="943" y="542"/>
                    <a:pt x="943" y="542"/>
                  </a:cubicBezTo>
                  <a:lnTo>
                    <a:pt x="943" y="542"/>
                  </a:lnTo>
                  <a:cubicBezTo>
                    <a:pt x="943" y="542"/>
                    <a:pt x="1293" y="1190"/>
                    <a:pt x="1374" y="1255"/>
                  </a:cubicBezTo>
                  <a:cubicBezTo>
                    <a:pt x="1377" y="1258"/>
                    <a:pt x="1380" y="1260"/>
                    <a:pt x="1381" y="1260"/>
                  </a:cubicBezTo>
                  <a:cubicBezTo>
                    <a:pt x="1401" y="1260"/>
                    <a:pt x="1193" y="895"/>
                    <a:pt x="1105" y="743"/>
                  </a:cubicBezTo>
                  <a:lnTo>
                    <a:pt x="1105" y="743"/>
                  </a:lnTo>
                  <a:cubicBezTo>
                    <a:pt x="1147" y="811"/>
                    <a:pt x="1212" y="918"/>
                    <a:pt x="1254" y="960"/>
                  </a:cubicBezTo>
                  <a:cubicBezTo>
                    <a:pt x="1256" y="961"/>
                    <a:pt x="1258" y="962"/>
                    <a:pt x="1260" y="962"/>
                  </a:cubicBezTo>
                  <a:cubicBezTo>
                    <a:pt x="1301" y="962"/>
                    <a:pt x="1024" y="474"/>
                    <a:pt x="1024" y="474"/>
                  </a:cubicBezTo>
                  <a:lnTo>
                    <a:pt x="1024" y="474"/>
                  </a:lnTo>
                  <a:cubicBezTo>
                    <a:pt x="1024" y="474"/>
                    <a:pt x="1118" y="568"/>
                    <a:pt x="1160" y="581"/>
                  </a:cubicBezTo>
                  <a:lnTo>
                    <a:pt x="1173" y="568"/>
                  </a:lnTo>
                  <a:cubicBezTo>
                    <a:pt x="1173" y="568"/>
                    <a:pt x="1160" y="542"/>
                    <a:pt x="1160" y="513"/>
                  </a:cubicBezTo>
                  <a:lnTo>
                    <a:pt x="1160" y="513"/>
                  </a:lnTo>
                  <a:cubicBezTo>
                    <a:pt x="1199" y="581"/>
                    <a:pt x="1335" y="756"/>
                    <a:pt x="1361" y="785"/>
                  </a:cubicBezTo>
                  <a:cubicBezTo>
                    <a:pt x="1363" y="786"/>
                    <a:pt x="1364" y="787"/>
                    <a:pt x="1366" y="787"/>
                  </a:cubicBezTo>
                  <a:cubicBezTo>
                    <a:pt x="1387" y="787"/>
                    <a:pt x="1228" y="555"/>
                    <a:pt x="1228" y="555"/>
                  </a:cubicBezTo>
                  <a:lnTo>
                    <a:pt x="1228" y="555"/>
                  </a:lnTo>
                  <a:cubicBezTo>
                    <a:pt x="1228" y="555"/>
                    <a:pt x="1591" y="892"/>
                    <a:pt x="1659" y="918"/>
                  </a:cubicBezTo>
                  <a:cubicBezTo>
                    <a:pt x="1661" y="919"/>
                    <a:pt x="1662" y="919"/>
                    <a:pt x="1663" y="919"/>
                  </a:cubicBezTo>
                  <a:cubicBezTo>
                    <a:pt x="1685" y="919"/>
                    <a:pt x="1253" y="512"/>
                    <a:pt x="1212" y="474"/>
                  </a:cubicBezTo>
                  <a:lnTo>
                    <a:pt x="1212" y="474"/>
                  </a:lnTo>
                  <a:cubicBezTo>
                    <a:pt x="1228" y="487"/>
                    <a:pt x="1309" y="555"/>
                    <a:pt x="1374" y="568"/>
                  </a:cubicBezTo>
                  <a:cubicBezTo>
                    <a:pt x="1376" y="569"/>
                    <a:pt x="1378" y="569"/>
                    <a:pt x="1380" y="569"/>
                  </a:cubicBezTo>
                  <a:cubicBezTo>
                    <a:pt x="1413" y="569"/>
                    <a:pt x="1248" y="441"/>
                    <a:pt x="1131" y="364"/>
                  </a:cubicBezTo>
                  <a:cubicBezTo>
                    <a:pt x="1118" y="351"/>
                    <a:pt x="1118" y="351"/>
                    <a:pt x="1118" y="338"/>
                  </a:cubicBezTo>
                  <a:lnTo>
                    <a:pt x="1118" y="338"/>
                  </a:lnTo>
                  <a:cubicBezTo>
                    <a:pt x="1131" y="351"/>
                    <a:pt x="1160" y="364"/>
                    <a:pt x="1173" y="380"/>
                  </a:cubicBezTo>
                  <a:cubicBezTo>
                    <a:pt x="1182" y="384"/>
                    <a:pt x="1188" y="386"/>
                    <a:pt x="1192" y="386"/>
                  </a:cubicBezTo>
                  <a:cubicBezTo>
                    <a:pt x="1226" y="386"/>
                    <a:pt x="1118" y="257"/>
                    <a:pt x="1118" y="257"/>
                  </a:cubicBezTo>
                  <a:lnTo>
                    <a:pt x="1118" y="257"/>
                  </a:lnTo>
                  <a:cubicBezTo>
                    <a:pt x="1118" y="257"/>
                    <a:pt x="1497" y="526"/>
                    <a:pt x="1552" y="542"/>
                  </a:cubicBezTo>
                  <a:cubicBezTo>
                    <a:pt x="1553" y="542"/>
                    <a:pt x="1554" y="543"/>
                    <a:pt x="1555" y="543"/>
                  </a:cubicBezTo>
                  <a:cubicBezTo>
                    <a:pt x="1573" y="543"/>
                    <a:pt x="1293" y="351"/>
                    <a:pt x="1293" y="351"/>
                  </a:cubicBezTo>
                  <a:lnTo>
                    <a:pt x="1293" y="351"/>
                  </a:lnTo>
                  <a:cubicBezTo>
                    <a:pt x="1293" y="351"/>
                    <a:pt x="1361" y="380"/>
                    <a:pt x="1442" y="393"/>
                  </a:cubicBezTo>
                  <a:cubicBezTo>
                    <a:pt x="1445" y="394"/>
                    <a:pt x="1447" y="394"/>
                    <a:pt x="1449" y="394"/>
                  </a:cubicBezTo>
                  <a:cubicBezTo>
                    <a:pt x="1475" y="394"/>
                    <a:pt x="1319" y="305"/>
                    <a:pt x="1214" y="241"/>
                  </a:cubicBezTo>
                  <a:lnTo>
                    <a:pt x="1214" y="241"/>
                  </a:lnTo>
                  <a:cubicBezTo>
                    <a:pt x="1225" y="244"/>
                    <a:pt x="1237" y="244"/>
                    <a:pt x="1254" y="244"/>
                  </a:cubicBezTo>
                  <a:cubicBezTo>
                    <a:pt x="1335" y="244"/>
                    <a:pt x="888" y="1"/>
                    <a:pt x="888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38"/>
            <p:cNvSpPr/>
            <p:nvPr/>
          </p:nvSpPr>
          <p:spPr>
            <a:xfrm>
              <a:off x="1620875" y="1440975"/>
              <a:ext cx="675" cy="2350"/>
            </a:xfrm>
            <a:custGeom>
              <a:avLst/>
              <a:gdLst/>
              <a:ahLst/>
              <a:cxnLst/>
              <a:rect l="l" t="t" r="r" b="b"/>
              <a:pathLst>
                <a:path w="27" h="94" extrusionOk="0">
                  <a:moveTo>
                    <a:pt x="1" y="0"/>
                  </a:moveTo>
                  <a:cubicBezTo>
                    <a:pt x="14" y="55"/>
                    <a:pt x="14" y="94"/>
                    <a:pt x="27" y="94"/>
                  </a:cubicBezTo>
                  <a:cubicBezTo>
                    <a:pt x="27" y="94"/>
                    <a:pt x="14" y="55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38"/>
            <p:cNvSpPr/>
            <p:nvPr/>
          </p:nvSpPr>
          <p:spPr>
            <a:xfrm>
              <a:off x="1613425" y="1432525"/>
              <a:ext cx="16225" cy="30225"/>
            </a:xfrm>
            <a:custGeom>
              <a:avLst/>
              <a:gdLst/>
              <a:ahLst/>
              <a:cxnLst/>
              <a:rect l="l" t="t" r="r" b="b"/>
              <a:pathLst>
                <a:path w="649" h="1209" extrusionOk="0">
                  <a:moveTo>
                    <a:pt x="299" y="487"/>
                  </a:moveTo>
                  <a:cubicBezTo>
                    <a:pt x="299" y="487"/>
                    <a:pt x="299" y="487"/>
                    <a:pt x="299" y="487"/>
                  </a:cubicBezTo>
                  <a:cubicBezTo>
                    <a:pt x="299" y="487"/>
                    <a:pt x="299" y="487"/>
                    <a:pt x="298" y="487"/>
                  </a:cubicBezTo>
                  <a:lnTo>
                    <a:pt x="298" y="487"/>
                  </a:lnTo>
                  <a:cubicBezTo>
                    <a:pt x="299" y="487"/>
                    <a:pt x="299" y="487"/>
                    <a:pt x="299" y="487"/>
                  </a:cubicBezTo>
                  <a:close/>
                  <a:moveTo>
                    <a:pt x="260" y="1"/>
                  </a:moveTo>
                  <a:lnTo>
                    <a:pt x="163" y="338"/>
                  </a:lnTo>
                  <a:lnTo>
                    <a:pt x="1" y="1041"/>
                  </a:lnTo>
                  <a:lnTo>
                    <a:pt x="231" y="445"/>
                  </a:lnTo>
                  <a:lnTo>
                    <a:pt x="231" y="445"/>
                  </a:lnTo>
                  <a:cubicBezTo>
                    <a:pt x="231" y="445"/>
                    <a:pt x="150" y="730"/>
                    <a:pt x="150" y="850"/>
                  </a:cubicBezTo>
                  <a:cubicBezTo>
                    <a:pt x="150" y="863"/>
                    <a:pt x="152" y="869"/>
                    <a:pt x="155" y="869"/>
                  </a:cubicBezTo>
                  <a:cubicBezTo>
                    <a:pt x="179" y="869"/>
                    <a:pt x="282" y="530"/>
                    <a:pt x="297" y="490"/>
                  </a:cubicBezTo>
                  <a:lnTo>
                    <a:pt x="297" y="490"/>
                  </a:lnTo>
                  <a:cubicBezTo>
                    <a:pt x="282" y="544"/>
                    <a:pt x="225" y="1209"/>
                    <a:pt x="241" y="1209"/>
                  </a:cubicBezTo>
                  <a:cubicBezTo>
                    <a:pt x="242" y="1209"/>
                    <a:pt x="243" y="1207"/>
                    <a:pt x="244" y="1203"/>
                  </a:cubicBezTo>
                  <a:cubicBezTo>
                    <a:pt x="260" y="1122"/>
                    <a:pt x="312" y="542"/>
                    <a:pt x="312" y="542"/>
                  </a:cubicBezTo>
                  <a:cubicBezTo>
                    <a:pt x="312" y="542"/>
                    <a:pt x="422" y="905"/>
                    <a:pt x="448" y="931"/>
                  </a:cubicBezTo>
                  <a:cubicBezTo>
                    <a:pt x="449" y="932"/>
                    <a:pt x="450" y="932"/>
                    <a:pt x="450" y="932"/>
                  </a:cubicBezTo>
                  <a:cubicBezTo>
                    <a:pt x="468" y="932"/>
                    <a:pt x="380" y="526"/>
                    <a:pt x="380" y="526"/>
                  </a:cubicBezTo>
                  <a:lnTo>
                    <a:pt x="380" y="526"/>
                  </a:lnTo>
                  <a:cubicBezTo>
                    <a:pt x="380" y="526"/>
                    <a:pt x="610" y="1028"/>
                    <a:pt x="623" y="1028"/>
                  </a:cubicBezTo>
                  <a:cubicBezTo>
                    <a:pt x="649" y="1028"/>
                    <a:pt x="260" y="1"/>
                    <a:pt x="26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38"/>
            <p:cNvSpPr/>
            <p:nvPr/>
          </p:nvSpPr>
          <p:spPr>
            <a:xfrm>
              <a:off x="1615325" y="1414950"/>
              <a:ext cx="9950" cy="5625"/>
            </a:xfrm>
            <a:custGeom>
              <a:avLst/>
              <a:gdLst/>
              <a:ahLst/>
              <a:cxnLst/>
              <a:rect l="l" t="t" r="r" b="b"/>
              <a:pathLst>
                <a:path w="398" h="225" extrusionOk="0">
                  <a:moveTo>
                    <a:pt x="89" y="82"/>
                  </a:moveTo>
                  <a:cubicBezTo>
                    <a:pt x="88" y="82"/>
                    <a:pt x="87" y="82"/>
                    <a:pt x="87" y="82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6" y="83"/>
                    <a:pt x="87" y="83"/>
                    <a:pt x="89" y="82"/>
                  </a:cubicBezTo>
                  <a:close/>
                  <a:moveTo>
                    <a:pt x="210" y="1"/>
                  </a:moveTo>
                  <a:cubicBezTo>
                    <a:pt x="210" y="1"/>
                    <a:pt x="108" y="71"/>
                    <a:pt x="89" y="82"/>
                  </a:cubicBezTo>
                  <a:lnTo>
                    <a:pt x="89" y="82"/>
                  </a:lnTo>
                  <a:cubicBezTo>
                    <a:pt x="109" y="80"/>
                    <a:pt x="184" y="56"/>
                    <a:pt x="184" y="56"/>
                  </a:cubicBezTo>
                  <a:lnTo>
                    <a:pt x="184" y="56"/>
                  </a:lnTo>
                  <a:cubicBezTo>
                    <a:pt x="184" y="56"/>
                    <a:pt x="0" y="164"/>
                    <a:pt x="17" y="164"/>
                  </a:cubicBezTo>
                  <a:cubicBezTo>
                    <a:pt x="18" y="164"/>
                    <a:pt x="20" y="164"/>
                    <a:pt x="22" y="163"/>
                  </a:cubicBezTo>
                  <a:cubicBezTo>
                    <a:pt x="48" y="150"/>
                    <a:pt x="168" y="111"/>
                    <a:pt x="168" y="111"/>
                  </a:cubicBezTo>
                  <a:lnTo>
                    <a:pt x="168" y="111"/>
                  </a:lnTo>
                  <a:cubicBezTo>
                    <a:pt x="168" y="111"/>
                    <a:pt x="1" y="225"/>
                    <a:pt x="18" y="225"/>
                  </a:cubicBezTo>
                  <a:cubicBezTo>
                    <a:pt x="20" y="225"/>
                    <a:pt x="25" y="223"/>
                    <a:pt x="35" y="218"/>
                  </a:cubicBezTo>
                  <a:cubicBezTo>
                    <a:pt x="103" y="192"/>
                    <a:pt x="223" y="111"/>
                    <a:pt x="223" y="111"/>
                  </a:cubicBezTo>
                  <a:cubicBezTo>
                    <a:pt x="223" y="111"/>
                    <a:pt x="367" y="206"/>
                    <a:pt x="383" y="206"/>
                  </a:cubicBezTo>
                  <a:cubicBezTo>
                    <a:pt x="384" y="206"/>
                    <a:pt x="385" y="206"/>
                    <a:pt x="385" y="205"/>
                  </a:cubicBezTo>
                  <a:cubicBezTo>
                    <a:pt x="398" y="205"/>
                    <a:pt x="249" y="95"/>
                    <a:pt x="249" y="95"/>
                  </a:cubicBezTo>
                  <a:lnTo>
                    <a:pt x="249" y="95"/>
                  </a:lnTo>
                  <a:cubicBezTo>
                    <a:pt x="249" y="95"/>
                    <a:pt x="341" y="127"/>
                    <a:pt x="366" y="127"/>
                  </a:cubicBezTo>
                  <a:cubicBezTo>
                    <a:pt x="370" y="127"/>
                    <a:pt x="372" y="126"/>
                    <a:pt x="372" y="124"/>
                  </a:cubicBezTo>
                  <a:cubicBezTo>
                    <a:pt x="372" y="114"/>
                    <a:pt x="317" y="95"/>
                    <a:pt x="291" y="86"/>
                  </a:cubicBezTo>
                  <a:lnTo>
                    <a:pt x="291" y="86"/>
                  </a:lnTo>
                  <a:cubicBezTo>
                    <a:pt x="304" y="90"/>
                    <a:pt x="323" y="95"/>
                    <a:pt x="338" y="95"/>
                  </a:cubicBezTo>
                  <a:cubicBezTo>
                    <a:pt x="350" y="95"/>
                    <a:pt x="359" y="92"/>
                    <a:pt x="359" y="82"/>
                  </a:cubicBezTo>
                  <a:cubicBezTo>
                    <a:pt x="346" y="69"/>
                    <a:pt x="210" y="1"/>
                    <a:pt x="21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38"/>
            <p:cNvSpPr/>
            <p:nvPr/>
          </p:nvSpPr>
          <p:spPr>
            <a:xfrm>
              <a:off x="1588475" y="1442025"/>
              <a:ext cx="350" cy="1300"/>
            </a:xfrm>
            <a:custGeom>
              <a:avLst/>
              <a:gdLst/>
              <a:ahLst/>
              <a:cxnLst/>
              <a:rect l="l" t="t" r="r" b="b"/>
              <a:pathLst>
                <a:path w="14" h="52" extrusionOk="0">
                  <a:moveTo>
                    <a:pt x="1" y="52"/>
                  </a:moveTo>
                  <a:cubicBezTo>
                    <a:pt x="1" y="52"/>
                    <a:pt x="1" y="26"/>
                    <a:pt x="14" y="0"/>
                  </a:cubicBezTo>
                  <a:cubicBezTo>
                    <a:pt x="1" y="26"/>
                    <a:pt x="1" y="52"/>
                    <a:pt x="1" y="52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38"/>
            <p:cNvSpPr/>
            <p:nvPr/>
          </p:nvSpPr>
          <p:spPr>
            <a:xfrm>
              <a:off x="1577800" y="1434875"/>
              <a:ext cx="22725" cy="17675"/>
            </a:xfrm>
            <a:custGeom>
              <a:avLst/>
              <a:gdLst/>
              <a:ahLst/>
              <a:cxnLst/>
              <a:rect l="l" t="t" r="r" b="b"/>
              <a:pathLst>
                <a:path w="909" h="707" extrusionOk="0">
                  <a:moveTo>
                    <a:pt x="334" y="176"/>
                  </a:moveTo>
                  <a:lnTo>
                    <a:pt x="334" y="176"/>
                  </a:lnTo>
                  <a:cubicBezTo>
                    <a:pt x="322" y="188"/>
                    <a:pt x="311" y="202"/>
                    <a:pt x="297" y="205"/>
                  </a:cubicBezTo>
                  <a:lnTo>
                    <a:pt x="297" y="205"/>
                  </a:lnTo>
                  <a:cubicBezTo>
                    <a:pt x="308" y="195"/>
                    <a:pt x="320" y="183"/>
                    <a:pt x="334" y="176"/>
                  </a:cubicBezTo>
                  <a:close/>
                  <a:moveTo>
                    <a:pt x="496" y="150"/>
                  </a:moveTo>
                  <a:cubicBezTo>
                    <a:pt x="522" y="189"/>
                    <a:pt x="577" y="257"/>
                    <a:pt x="603" y="286"/>
                  </a:cubicBezTo>
                  <a:cubicBezTo>
                    <a:pt x="564" y="244"/>
                    <a:pt x="496" y="189"/>
                    <a:pt x="470" y="176"/>
                  </a:cubicBezTo>
                  <a:lnTo>
                    <a:pt x="470" y="163"/>
                  </a:lnTo>
                  <a:cubicBezTo>
                    <a:pt x="483" y="176"/>
                    <a:pt x="509" y="176"/>
                    <a:pt x="509" y="189"/>
                  </a:cubicBezTo>
                  <a:cubicBezTo>
                    <a:pt x="512" y="192"/>
                    <a:pt x="513" y="194"/>
                    <a:pt x="514" y="194"/>
                  </a:cubicBezTo>
                  <a:cubicBezTo>
                    <a:pt x="517" y="194"/>
                    <a:pt x="506" y="171"/>
                    <a:pt x="496" y="150"/>
                  </a:cubicBezTo>
                  <a:close/>
                  <a:moveTo>
                    <a:pt x="415" y="163"/>
                  </a:moveTo>
                  <a:lnTo>
                    <a:pt x="415" y="163"/>
                  </a:lnTo>
                  <a:cubicBezTo>
                    <a:pt x="393" y="185"/>
                    <a:pt x="379" y="208"/>
                    <a:pt x="383" y="208"/>
                  </a:cubicBezTo>
                  <a:cubicBezTo>
                    <a:pt x="384" y="208"/>
                    <a:pt x="386" y="207"/>
                    <a:pt x="389" y="205"/>
                  </a:cubicBezTo>
                  <a:cubicBezTo>
                    <a:pt x="402" y="189"/>
                    <a:pt x="415" y="189"/>
                    <a:pt x="428" y="176"/>
                  </a:cubicBezTo>
                  <a:lnTo>
                    <a:pt x="428" y="189"/>
                  </a:lnTo>
                  <a:cubicBezTo>
                    <a:pt x="402" y="205"/>
                    <a:pt x="334" y="257"/>
                    <a:pt x="308" y="299"/>
                  </a:cubicBezTo>
                  <a:cubicBezTo>
                    <a:pt x="334" y="257"/>
                    <a:pt x="373" y="205"/>
                    <a:pt x="415" y="163"/>
                  </a:cubicBezTo>
                  <a:close/>
                  <a:moveTo>
                    <a:pt x="483" y="1"/>
                  </a:moveTo>
                  <a:cubicBezTo>
                    <a:pt x="483" y="1"/>
                    <a:pt x="185" y="150"/>
                    <a:pt x="227" y="150"/>
                  </a:cubicBezTo>
                  <a:cubicBezTo>
                    <a:pt x="230" y="150"/>
                    <a:pt x="232" y="150"/>
                    <a:pt x="234" y="150"/>
                  </a:cubicBezTo>
                  <a:lnTo>
                    <a:pt x="234" y="150"/>
                  </a:lnTo>
                  <a:cubicBezTo>
                    <a:pt x="177" y="187"/>
                    <a:pt x="95" y="231"/>
                    <a:pt x="130" y="231"/>
                  </a:cubicBezTo>
                  <a:cubicBezTo>
                    <a:pt x="172" y="218"/>
                    <a:pt x="198" y="205"/>
                    <a:pt x="198" y="205"/>
                  </a:cubicBezTo>
                  <a:lnTo>
                    <a:pt x="198" y="205"/>
                  </a:lnTo>
                  <a:cubicBezTo>
                    <a:pt x="198" y="205"/>
                    <a:pt x="36" y="312"/>
                    <a:pt x="65" y="312"/>
                  </a:cubicBezTo>
                  <a:cubicBezTo>
                    <a:pt x="91" y="299"/>
                    <a:pt x="292" y="150"/>
                    <a:pt x="292" y="150"/>
                  </a:cubicBezTo>
                  <a:lnTo>
                    <a:pt x="292" y="150"/>
                  </a:lnTo>
                  <a:cubicBezTo>
                    <a:pt x="292" y="150"/>
                    <a:pt x="242" y="223"/>
                    <a:pt x="256" y="223"/>
                  </a:cubicBezTo>
                  <a:cubicBezTo>
                    <a:pt x="258" y="223"/>
                    <a:pt x="261" y="221"/>
                    <a:pt x="266" y="218"/>
                  </a:cubicBezTo>
                  <a:cubicBezTo>
                    <a:pt x="270" y="218"/>
                    <a:pt x="274" y="217"/>
                    <a:pt x="278" y="216"/>
                  </a:cubicBezTo>
                  <a:lnTo>
                    <a:pt x="278" y="216"/>
                  </a:lnTo>
                  <a:cubicBezTo>
                    <a:pt x="215" y="266"/>
                    <a:pt x="132" y="325"/>
                    <a:pt x="159" y="325"/>
                  </a:cubicBezTo>
                  <a:cubicBezTo>
                    <a:pt x="194" y="313"/>
                    <a:pt x="231" y="292"/>
                    <a:pt x="248" y="276"/>
                  </a:cubicBezTo>
                  <a:lnTo>
                    <a:pt x="248" y="276"/>
                  </a:lnTo>
                  <a:cubicBezTo>
                    <a:pt x="205" y="320"/>
                    <a:pt x="1" y="514"/>
                    <a:pt x="8" y="514"/>
                  </a:cubicBezTo>
                  <a:cubicBezTo>
                    <a:pt x="9" y="514"/>
                    <a:pt x="9" y="513"/>
                    <a:pt x="10" y="513"/>
                  </a:cubicBezTo>
                  <a:cubicBezTo>
                    <a:pt x="36" y="500"/>
                    <a:pt x="240" y="312"/>
                    <a:pt x="240" y="312"/>
                  </a:cubicBezTo>
                  <a:lnTo>
                    <a:pt x="240" y="312"/>
                  </a:lnTo>
                  <a:cubicBezTo>
                    <a:pt x="240" y="312"/>
                    <a:pt x="154" y="449"/>
                    <a:pt x="169" y="449"/>
                  </a:cubicBezTo>
                  <a:cubicBezTo>
                    <a:pt x="170" y="449"/>
                    <a:pt x="171" y="449"/>
                    <a:pt x="172" y="448"/>
                  </a:cubicBezTo>
                  <a:cubicBezTo>
                    <a:pt x="185" y="419"/>
                    <a:pt x="253" y="338"/>
                    <a:pt x="279" y="299"/>
                  </a:cubicBezTo>
                  <a:lnTo>
                    <a:pt x="279" y="299"/>
                  </a:lnTo>
                  <a:cubicBezTo>
                    <a:pt x="279" y="312"/>
                    <a:pt x="266" y="325"/>
                    <a:pt x="266" y="325"/>
                  </a:cubicBezTo>
                  <a:lnTo>
                    <a:pt x="279" y="325"/>
                  </a:lnTo>
                  <a:cubicBezTo>
                    <a:pt x="292" y="325"/>
                    <a:pt x="347" y="270"/>
                    <a:pt x="347" y="270"/>
                  </a:cubicBezTo>
                  <a:lnTo>
                    <a:pt x="347" y="270"/>
                  </a:lnTo>
                  <a:cubicBezTo>
                    <a:pt x="347" y="270"/>
                    <a:pt x="192" y="542"/>
                    <a:pt x="225" y="542"/>
                  </a:cubicBezTo>
                  <a:cubicBezTo>
                    <a:pt x="225" y="542"/>
                    <a:pt x="226" y="542"/>
                    <a:pt x="227" y="542"/>
                  </a:cubicBezTo>
                  <a:cubicBezTo>
                    <a:pt x="240" y="513"/>
                    <a:pt x="279" y="461"/>
                    <a:pt x="308" y="419"/>
                  </a:cubicBezTo>
                  <a:lnTo>
                    <a:pt x="308" y="419"/>
                  </a:lnTo>
                  <a:cubicBezTo>
                    <a:pt x="256" y="508"/>
                    <a:pt x="143" y="706"/>
                    <a:pt x="156" y="706"/>
                  </a:cubicBezTo>
                  <a:cubicBezTo>
                    <a:pt x="156" y="706"/>
                    <a:pt x="157" y="705"/>
                    <a:pt x="159" y="704"/>
                  </a:cubicBezTo>
                  <a:cubicBezTo>
                    <a:pt x="198" y="662"/>
                    <a:pt x="389" y="312"/>
                    <a:pt x="389" y="312"/>
                  </a:cubicBezTo>
                  <a:lnTo>
                    <a:pt x="389" y="312"/>
                  </a:lnTo>
                  <a:cubicBezTo>
                    <a:pt x="389" y="312"/>
                    <a:pt x="352" y="407"/>
                    <a:pt x="358" y="407"/>
                  </a:cubicBezTo>
                  <a:cubicBezTo>
                    <a:pt x="359" y="407"/>
                    <a:pt x="359" y="407"/>
                    <a:pt x="360" y="406"/>
                  </a:cubicBezTo>
                  <a:cubicBezTo>
                    <a:pt x="373" y="393"/>
                    <a:pt x="415" y="312"/>
                    <a:pt x="441" y="270"/>
                  </a:cubicBezTo>
                  <a:lnTo>
                    <a:pt x="441" y="244"/>
                  </a:lnTo>
                  <a:cubicBezTo>
                    <a:pt x="454" y="231"/>
                    <a:pt x="454" y="231"/>
                    <a:pt x="454" y="218"/>
                  </a:cubicBezTo>
                  <a:lnTo>
                    <a:pt x="454" y="244"/>
                  </a:lnTo>
                  <a:cubicBezTo>
                    <a:pt x="454" y="257"/>
                    <a:pt x="441" y="257"/>
                    <a:pt x="441" y="270"/>
                  </a:cubicBezTo>
                  <a:lnTo>
                    <a:pt x="441" y="286"/>
                  </a:lnTo>
                  <a:cubicBezTo>
                    <a:pt x="441" y="270"/>
                    <a:pt x="454" y="257"/>
                    <a:pt x="454" y="257"/>
                  </a:cubicBezTo>
                  <a:cubicBezTo>
                    <a:pt x="483" y="299"/>
                    <a:pt x="522" y="380"/>
                    <a:pt x="535" y="393"/>
                  </a:cubicBezTo>
                  <a:cubicBezTo>
                    <a:pt x="536" y="394"/>
                    <a:pt x="537" y="394"/>
                    <a:pt x="537" y="394"/>
                  </a:cubicBezTo>
                  <a:cubicBezTo>
                    <a:pt x="546" y="394"/>
                    <a:pt x="509" y="299"/>
                    <a:pt x="509" y="299"/>
                  </a:cubicBezTo>
                  <a:lnTo>
                    <a:pt x="509" y="299"/>
                  </a:lnTo>
                  <a:cubicBezTo>
                    <a:pt x="509" y="299"/>
                    <a:pt x="697" y="649"/>
                    <a:pt x="739" y="691"/>
                  </a:cubicBezTo>
                  <a:cubicBezTo>
                    <a:pt x="740" y="693"/>
                    <a:pt x="741" y="693"/>
                    <a:pt x="742" y="693"/>
                  </a:cubicBezTo>
                  <a:cubicBezTo>
                    <a:pt x="750" y="693"/>
                    <a:pt x="680" y="564"/>
                    <a:pt x="632" y="468"/>
                  </a:cubicBezTo>
                  <a:lnTo>
                    <a:pt x="632" y="468"/>
                  </a:lnTo>
                  <a:cubicBezTo>
                    <a:pt x="649" y="495"/>
                    <a:pt x="669" y="520"/>
                    <a:pt x="684" y="529"/>
                  </a:cubicBezTo>
                  <a:cubicBezTo>
                    <a:pt x="685" y="530"/>
                    <a:pt x="686" y="531"/>
                    <a:pt x="687" y="531"/>
                  </a:cubicBezTo>
                  <a:cubicBezTo>
                    <a:pt x="700" y="531"/>
                    <a:pt x="551" y="257"/>
                    <a:pt x="551" y="257"/>
                  </a:cubicBezTo>
                  <a:lnTo>
                    <a:pt x="551" y="257"/>
                  </a:lnTo>
                  <a:cubicBezTo>
                    <a:pt x="551" y="257"/>
                    <a:pt x="603" y="312"/>
                    <a:pt x="632" y="325"/>
                  </a:cubicBezTo>
                  <a:lnTo>
                    <a:pt x="632" y="312"/>
                  </a:lnTo>
                  <a:cubicBezTo>
                    <a:pt x="632" y="312"/>
                    <a:pt x="632" y="310"/>
                    <a:pt x="631" y="306"/>
                  </a:cubicBezTo>
                  <a:lnTo>
                    <a:pt x="631" y="306"/>
                  </a:lnTo>
                  <a:cubicBezTo>
                    <a:pt x="664" y="351"/>
                    <a:pt x="717" y="421"/>
                    <a:pt x="739" y="432"/>
                  </a:cubicBezTo>
                  <a:cubicBezTo>
                    <a:pt x="740" y="433"/>
                    <a:pt x="740" y="433"/>
                    <a:pt x="740" y="433"/>
                  </a:cubicBezTo>
                  <a:cubicBezTo>
                    <a:pt x="742" y="433"/>
                    <a:pt x="658" y="312"/>
                    <a:pt x="658" y="312"/>
                  </a:cubicBezTo>
                  <a:lnTo>
                    <a:pt x="658" y="312"/>
                  </a:lnTo>
                  <a:cubicBezTo>
                    <a:pt x="658" y="312"/>
                    <a:pt x="859" y="487"/>
                    <a:pt x="888" y="500"/>
                  </a:cubicBezTo>
                  <a:cubicBezTo>
                    <a:pt x="889" y="500"/>
                    <a:pt x="890" y="500"/>
                    <a:pt x="891" y="500"/>
                  </a:cubicBezTo>
                  <a:cubicBezTo>
                    <a:pt x="908" y="500"/>
                    <a:pt x="761" y="367"/>
                    <a:pt x="692" y="296"/>
                  </a:cubicBezTo>
                  <a:lnTo>
                    <a:pt x="692" y="296"/>
                  </a:lnTo>
                  <a:cubicBezTo>
                    <a:pt x="706" y="305"/>
                    <a:pt x="722" y="312"/>
                    <a:pt x="739" y="312"/>
                  </a:cubicBezTo>
                  <a:cubicBezTo>
                    <a:pt x="742" y="313"/>
                    <a:pt x="744" y="313"/>
                    <a:pt x="745" y="313"/>
                  </a:cubicBezTo>
                  <a:cubicBezTo>
                    <a:pt x="762" y="313"/>
                    <a:pt x="666" y="241"/>
                    <a:pt x="603" y="205"/>
                  </a:cubicBezTo>
                  <a:lnTo>
                    <a:pt x="603" y="189"/>
                  </a:lnTo>
                  <a:cubicBezTo>
                    <a:pt x="603" y="205"/>
                    <a:pt x="616" y="205"/>
                    <a:pt x="632" y="218"/>
                  </a:cubicBezTo>
                  <a:cubicBezTo>
                    <a:pt x="635" y="219"/>
                    <a:pt x="638" y="219"/>
                    <a:pt x="640" y="219"/>
                  </a:cubicBezTo>
                  <a:cubicBezTo>
                    <a:pt x="674" y="219"/>
                    <a:pt x="603" y="137"/>
                    <a:pt x="603" y="137"/>
                  </a:cubicBezTo>
                  <a:lnTo>
                    <a:pt x="603" y="137"/>
                  </a:lnTo>
                  <a:cubicBezTo>
                    <a:pt x="603" y="137"/>
                    <a:pt x="807" y="286"/>
                    <a:pt x="833" y="299"/>
                  </a:cubicBezTo>
                  <a:cubicBezTo>
                    <a:pt x="858" y="299"/>
                    <a:pt x="705" y="195"/>
                    <a:pt x="697" y="189"/>
                  </a:cubicBezTo>
                  <a:lnTo>
                    <a:pt x="697" y="189"/>
                  </a:lnTo>
                  <a:cubicBezTo>
                    <a:pt x="701" y="192"/>
                    <a:pt x="741" y="218"/>
                    <a:pt x="778" y="218"/>
                  </a:cubicBezTo>
                  <a:cubicBezTo>
                    <a:pt x="807" y="218"/>
                    <a:pt x="697" y="163"/>
                    <a:pt x="645" y="137"/>
                  </a:cubicBezTo>
                  <a:lnTo>
                    <a:pt x="671" y="137"/>
                  </a:lnTo>
                  <a:cubicBezTo>
                    <a:pt x="713" y="137"/>
                    <a:pt x="483" y="1"/>
                    <a:pt x="483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38"/>
            <p:cNvSpPr/>
            <p:nvPr/>
          </p:nvSpPr>
          <p:spPr>
            <a:xfrm>
              <a:off x="1589125" y="1442025"/>
              <a:ext cx="775" cy="975"/>
            </a:xfrm>
            <a:custGeom>
              <a:avLst/>
              <a:gdLst/>
              <a:ahLst/>
              <a:cxnLst/>
              <a:rect l="l" t="t" r="r" b="b"/>
              <a:pathLst>
                <a:path w="31" h="39" extrusionOk="0">
                  <a:moveTo>
                    <a:pt x="1" y="0"/>
                  </a:moveTo>
                  <a:lnTo>
                    <a:pt x="1" y="0"/>
                  </a:lnTo>
                  <a:cubicBezTo>
                    <a:pt x="17" y="26"/>
                    <a:pt x="17" y="39"/>
                    <a:pt x="17" y="39"/>
                  </a:cubicBezTo>
                  <a:cubicBezTo>
                    <a:pt x="30" y="39"/>
                    <a:pt x="17" y="13"/>
                    <a:pt x="1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38"/>
            <p:cNvSpPr/>
            <p:nvPr/>
          </p:nvSpPr>
          <p:spPr>
            <a:xfrm>
              <a:off x="1588150" y="1446725"/>
              <a:ext cx="675" cy="1400"/>
            </a:xfrm>
            <a:custGeom>
              <a:avLst/>
              <a:gdLst/>
              <a:ahLst/>
              <a:cxnLst/>
              <a:rect l="l" t="t" r="r" b="b"/>
              <a:pathLst>
                <a:path w="27" h="56" extrusionOk="0">
                  <a:moveTo>
                    <a:pt x="27" y="0"/>
                  </a:moveTo>
                  <a:lnTo>
                    <a:pt x="27" y="0"/>
                  </a:lnTo>
                  <a:cubicBezTo>
                    <a:pt x="14" y="26"/>
                    <a:pt x="1" y="55"/>
                    <a:pt x="1" y="55"/>
                  </a:cubicBezTo>
                  <a:cubicBezTo>
                    <a:pt x="14" y="55"/>
                    <a:pt x="14" y="26"/>
                    <a:pt x="27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38"/>
            <p:cNvSpPr/>
            <p:nvPr/>
          </p:nvSpPr>
          <p:spPr>
            <a:xfrm>
              <a:off x="1574400" y="1437550"/>
              <a:ext cx="29250" cy="22100"/>
            </a:xfrm>
            <a:custGeom>
              <a:avLst/>
              <a:gdLst/>
              <a:ahLst/>
              <a:cxnLst/>
              <a:rect l="l" t="t" r="r" b="b"/>
              <a:pathLst>
                <a:path w="1170" h="884" extrusionOk="0">
                  <a:moveTo>
                    <a:pt x="404" y="250"/>
                  </a:moveTo>
                  <a:lnTo>
                    <a:pt x="404" y="250"/>
                  </a:lnTo>
                  <a:cubicBezTo>
                    <a:pt x="399" y="255"/>
                    <a:pt x="395" y="259"/>
                    <a:pt x="391" y="260"/>
                  </a:cubicBezTo>
                  <a:lnTo>
                    <a:pt x="391" y="260"/>
                  </a:lnTo>
                  <a:cubicBezTo>
                    <a:pt x="395" y="257"/>
                    <a:pt x="399" y="254"/>
                    <a:pt x="404" y="250"/>
                  </a:cubicBezTo>
                  <a:close/>
                  <a:moveTo>
                    <a:pt x="590" y="312"/>
                  </a:moveTo>
                  <a:lnTo>
                    <a:pt x="590" y="312"/>
                  </a:lnTo>
                  <a:cubicBezTo>
                    <a:pt x="587" y="315"/>
                    <a:pt x="585" y="317"/>
                    <a:pt x="583" y="321"/>
                  </a:cubicBezTo>
                  <a:lnTo>
                    <a:pt x="583" y="321"/>
                  </a:lnTo>
                  <a:cubicBezTo>
                    <a:pt x="587" y="315"/>
                    <a:pt x="590" y="312"/>
                    <a:pt x="590" y="312"/>
                  </a:cubicBezTo>
                  <a:close/>
                  <a:moveTo>
                    <a:pt x="590" y="312"/>
                  </a:moveTo>
                  <a:cubicBezTo>
                    <a:pt x="590" y="325"/>
                    <a:pt x="590" y="341"/>
                    <a:pt x="606" y="354"/>
                  </a:cubicBezTo>
                  <a:cubicBezTo>
                    <a:pt x="606" y="341"/>
                    <a:pt x="590" y="325"/>
                    <a:pt x="590" y="312"/>
                  </a:cubicBezTo>
                  <a:close/>
                  <a:moveTo>
                    <a:pt x="632" y="192"/>
                  </a:moveTo>
                  <a:cubicBezTo>
                    <a:pt x="687" y="244"/>
                    <a:pt x="739" y="312"/>
                    <a:pt x="781" y="354"/>
                  </a:cubicBezTo>
                  <a:cubicBezTo>
                    <a:pt x="726" y="312"/>
                    <a:pt x="645" y="231"/>
                    <a:pt x="619" y="218"/>
                  </a:cubicBezTo>
                  <a:lnTo>
                    <a:pt x="619" y="205"/>
                  </a:lnTo>
                  <a:cubicBezTo>
                    <a:pt x="632" y="218"/>
                    <a:pt x="658" y="231"/>
                    <a:pt x="671" y="244"/>
                  </a:cubicBezTo>
                  <a:cubicBezTo>
                    <a:pt x="671" y="244"/>
                    <a:pt x="658" y="218"/>
                    <a:pt x="632" y="192"/>
                  </a:cubicBezTo>
                  <a:close/>
                  <a:moveTo>
                    <a:pt x="538" y="205"/>
                  </a:moveTo>
                  <a:cubicBezTo>
                    <a:pt x="509" y="244"/>
                    <a:pt x="496" y="260"/>
                    <a:pt x="509" y="260"/>
                  </a:cubicBezTo>
                  <a:cubicBezTo>
                    <a:pt x="525" y="244"/>
                    <a:pt x="538" y="231"/>
                    <a:pt x="551" y="231"/>
                  </a:cubicBezTo>
                  <a:cubicBezTo>
                    <a:pt x="525" y="260"/>
                    <a:pt x="444" y="325"/>
                    <a:pt x="402" y="367"/>
                  </a:cubicBezTo>
                  <a:cubicBezTo>
                    <a:pt x="428" y="325"/>
                    <a:pt x="496" y="260"/>
                    <a:pt x="538" y="205"/>
                  </a:cubicBezTo>
                  <a:close/>
                  <a:moveTo>
                    <a:pt x="583" y="321"/>
                  </a:moveTo>
                  <a:cubicBezTo>
                    <a:pt x="580" y="326"/>
                    <a:pt x="577" y="333"/>
                    <a:pt x="577" y="341"/>
                  </a:cubicBezTo>
                  <a:lnTo>
                    <a:pt x="577" y="367"/>
                  </a:lnTo>
                  <a:cubicBezTo>
                    <a:pt x="577" y="347"/>
                    <a:pt x="577" y="332"/>
                    <a:pt x="583" y="321"/>
                  </a:cubicBezTo>
                  <a:close/>
                  <a:moveTo>
                    <a:pt x="619" y="1"/>
                  </a:moveTo>
                  <a:cubicBezTo>
                    <a:pt x="619" y="1"/>
                    <a:pt x="277" y="180"/>
                    <a:pt x="304" y="180"/>
                  </a:cubicBezTo>
                  <a:cubicBezTo>
                    <a:pt x="305" y="180"/>
                    <a:pt x="306" y="179"/>
                    <a:pt x="308" y="179"/>
                  </a:cubicBezTo>
                  <a:lnTo>
                    <a:pt x="334" y="179"/>
                  </a:lnTo>
                  <a:cubicBezTo>
                    <a:pt x="266" y="218"/>
                    <a:pt x="133" y="286"/>
                    <a:pt x="172" y="286"/>
                  </a:cubicBezTo>
                  <a:cubicBezTo>
                    <a:pt x="227" y="273"/>
                    <a:pt x="266" y="260"/>
                    <a:pt x="266" y="260"/>
                  </a:cubicBezTo>
                  <a:lnTo>
                    <a:pt x="266" y="260"/>
                  </a:lnTo>
                  <a:cubicBezTo>
                    <a:pt x="266" y="260"/>
                    <a:pt x="83" y="381"/>
                    <a:pt x="100" y="381"/>
                  </a:cubicBezTo>
                  <a:cubicBezTo>
                    <a:pt x="101" y="381"/>
                    <a:pt x="102" y="381"/>
                    <a:pt x="104" y="380"/>
                  </a:cubicBezTo>
                  <a:cubicBezTo>
                    <a:pt x="133" y="380"/>
                    <a:pt x="389" y="192"/>
                    <a:pt x="389" y="192"/>
                  </a:cubicBezTo>
                  <a:lnTo>
                    <a:pt x="389" y="192"/>
                  </a:lnTo>
                  <a:cubicBezTo>
                    <a:pt x="389" y="192"/>
                    <a:pt x="319" y="281"/>
                    <a:pt x="343" y="281"/>
                  </a:cubicBezTo>
                  <a:cubicBezTo>
                    <a:pt x="347" y="281"/>
                    <a:pt x="354" y="278"/>
                    <a:pt x="363" y="273"/>
                  </a:cubicBezTo>
                  <a:cubicBezTo>
                    <a:pt x="367" y="273"/>
                    <a:pt x="375" y="270"/>
                    <a:pt x="384" y="264"/>
                  </a:cubicBezTo>
                  <a:lnTo>
                    <a:pt x="384" y="264"/>
                  </a:lnTo>
                  <a:cubicBezTo>
                    <a:pt x="308" y="324"/>
                    <a:pt x="192" y="408"/>
                    <a:pt x="207" y="408"/>
                  </a:cubicBezTo>
                  <a:cubicBezTo>
                    <a:pt x="209" y="408"/>
                    <a:pt x="211" y="407"/>
                    <a:pt x="214" y="406"/>
                  </a:cubicBezTo>
                  <a:cubicBezTo>
                    <a:pt x="266" y="393"/>
                    <a:pt x="321" y="354"/>
                    <a:pt x="334" y="341"/>
                  </a:cubicBezTo>
                  <a:lnTo>
                    <a:pt x="334" y="341"/>
                  </a:lnTo>
                  <a:cubicBezTo>
                    <a:pt x="309" y="366"/>
                    <a:pt x="1" y="650"/>
                    <a:pt x="21" y="650"/>
                  </a:cubicBezTo>
                  <a:cubicBezTo>
                    <a:pt x="21" y="650"/>
                    <a:pt x="22" y="649"/>
                    <a:pt x="23" y="649"/>
                  </a:cubicBezTo>
                  <a:cubicBezTo>
                    <a:pt x="65" y="623"/>
                    <a:pt x="321" y="393"/>
                    <a:pt x="321" y="393"/>
                  </a:cubicBezTo>
                  <a:lnTo>
                    <a:pt x="321" y="393"/>
                  </a:lnTo>
                  <a:cubicBezTo>
                    <a:pt x="321" y="393"/>
                    <a:pt x="217" y="558"/>
                    <a:pt x="224" y="558"/>
                  </a:cubicBezTo>
                  <a:cubicBezTo>
                    <a:pt x="224" y="558"/>
                    <a:pt x="225" y="557"/>
                    <a:pt x="227" y="555"/>
                  </a:cubicBezTo>
                  <a:cubicBezTo>
                    <a:pt x="252" y="530"/>
                    <a:pt x="328" y="430"/>
                    <a:pt x="371" y="373"/>
                  </a:cubicBezTo>
                  <a:lnTo>
                    <a:pt x="371" y="373"/>
                  </a:lnTo>
                  <a:cubicBezTo>
                    <a:pt x="363" y="387"/>
                    <a:pt x="363" y="406"/>
                    <a:pt x="363" y="406"/>
                  </a:cubicBezTo>
                  <a:lnTo>
                    <a:pt x="363" y="422"/>
                  </a:lnTo>
                  <a:cubicBezTo>
                    <a:pt x="389" y="406"/>
                    <a:pt x="457" y="341"/>
                    <a:pt x="457" y="341"/>
                  </a:cubicBezTo>
                  <a:lnTo>
                    <a:pt x="457" y="341"/>
                  </a:lnTo>
                  <a:cubicBezTo>
                    <a:pt x="457" y="341"/>
                    <a:pt x="267" y="679"/>
                    <a:pt x="292" y="679"/>
                  </a:cubicBezTo>
                  <a:cubicBezTo>
                    <a:pt x="292" y="679"/>
                    <a:pt x="294" y="679"/>
                    <a:pt x="295" y="678"/>
                  </a:cubicBezTo>
                  <a:cubicBezTo>
                    <a:pt x="311" y="660"/>
                    <a:pt x="340" y="627"/>
                    <a:pt x="365" y="591"/>
                  </a:cubicBezTo>
                  <a:lnTo>
                    <a:pt x="365" y="591"/>
                  </a:lnTo>
                  <a:cubicBezTo>
                    <a:pt x="297" y="708"/>
                    <a:pt x="207" y="883"/>
                    <a:pt x="221" y="883"/>
                  </a:cubicBezTo>
                  <a:cubicBezTo>
                    <a:pt x="222" y="883"/>
                    <a:pt x="224" y="882"/>
                    <a:pt x="227" y="879"/>
                  </a:cubicBezTo>
                  <a:cubicBezTo>
                    <a:pt x="282" y="827"/>
                    <a:pt x="509" y="380"/>
                    <a:pt x="509" y="380"/>
                  </a:cubicBezTo>
                  <a:lnTo>
                    <a:pt x="509" y="380"/>
                  </a:lnTo>
                  <a:cubicBezTo>
                    <a:pt x="509" y="380"/>
                    <a:pt x="462" y="504"/>
                    <a:pt x="469" y="504"/>
                  </a:cubicBezTo>
                  <a:cubicBezTo>
                    <a:pt x="469" y="504"/>
                    <a:pt x="469" y="504"/>
                    <a:pt x="470" y="503"/>
                  </a:cubicBezTo>
                  <a:cubicBezTo>
                    <a:pt x="496" y="503"/>
                    <a:pt x="551" y="393"/>
                    <a:pt x="577" y="341"/>
                  </a:cubicBezTo>
                  <a:lnTo>
                    <a:pt x="577" y="299"/>
                  </a:lnTo>
                  <a:cubicBezTo>
                    <a:pt x="590" y="286"/>
                    <a:pt x="590" y="286"/>
                    <a:pt x="590" y="273"/>
                  </a:cubicBezTo>
                  <a:lnTo>
                    <a:pt x="590" y="299"/>
                  </a:lnTo>
                  <a:lnTo>
                    <a:pt x="590" y="312"/>
                  </a:lnTo>
                  <a:cubicBezTo>
                    <a:pt x="619" y="380"/>
                    <a:pt x="687" y="474"/>
                    <a:pt x="700" y="487"/>
                  </a:cubicBezTo>
                  <a:cubicBezTo>
                    <a:pt x="701" y="488"/>
                    <a:pt x="703" y="488"/>
                    <a:pt x="704" y="488"/>
                  </a:cubicBezTo>
                  <a:cubicBezTo>
                    <a:pt x="718" y="488"/>
                    <a:pt x="658" y="367"/>
                    <a:pt x="658" y="367"/>
                  </a:cubicBezTo>
                  <a:lnTo>
                    <a:pt x="658" y="367"/>
                  </a:lnTo>
                  <a:cubicBezTo>
                    <a:pt x="658" y="367"/>
                    <a:pt x="901" y="811"/>
                    <a:pt x="956" y="866"/>
                  </a:cubicBezTo>
                  <a:cubicBezTo>
                    <a:pt x="959" y="869"/>
                    <a:pt x="960" y="870"/>
                    <a:pt x="961" y="870"/>
                  </a:cubicBezTo>
                  <a:cubicBezTo>
                    <a:pt x="972" y="870"/>
                    <a:pt x="865" y="680"/>
                    <a:pt x="797" y="564"/>
                  </a:cubicBezTo>
                  <a:lnTo>
                    <a:pt x="797" y="564"/>
                  </a:lnTo>
                  <a:cubicBezTo>
                    <a:pt x="824" y="604"/>
                    <a:pt x="857" y="644"/>
                    <a:pt x="875" y="665"/>
                  </a:cubicBezTo>
                  <a:cubicBezTo>
                    <a:pt x="876" y="666"/>
                    <a:pt x="877" y="666"/>
                    <a:pt x="878" y="666"/>
                  </a:cubicBezTo>
                  <a:cubicBezTo>
                    <a:pt x="900" y="666"/>
                    <a:pt x="713" y="325"/>
                    <a:pt x="713" y="325"/>
                  </a:cubicBezTo>
                  <a:lnTo>
                    <a:pt x="713" y="325"/>
                  </a:lnTo>
                  <a:cubicBezTo>
                    <a:pt x="713" y="325"/>
                    <a:pt x="781" y="393"/>
                    <a:pt x="807" y="406"/>
                  </a:cubicBezTo>
                  <a:lnTo>
                    <a:pt x="807" y="393"/>
                  </a:lnTo>
                  <a:cubicBezTo>
                    <a:pt x="820" y="393"/>
                    <a:pt x="807" y="367"/>
                    <a:pt x="807" y="354"/>
                  </a:cubicBezTo>
                  <a:lnTo>
                    <a:pt x="807" y="354"/>
                  </a:lnTo>
                  <a:cubicBezTo>
                    <a:pt x="833" y="406"/>
                    <a:pt x="930" y="516"/>
                    <a:pt x="943" y="542"/>
                  </a:cubicBezTo>
                  <a:cubicBezTo>
                    <a:pt x="945" y="544"/>
                    <a:pt x="946" y="544"/>
                    <a:pt x="946" y="544"/>
                  </a:cubicBezTo>
                  <a:cubicBezTo>
                    <a:pt x="954" y="544"/>
                    <a:pt x="849" y="380"/>
                    <a:pt x="849" y="380"/>
                  </a:cubicBezTo>
                  <a:lnTo>
                    <a:pt x="849" y="380"/>
                  </a:lnTo>
                  <a:cubicBezTo>
                    <a:pt x="849" y="380"/>
                    <a:pt x="1105" y="610"/>
                    <a:pt x="1144" y="636"/>
                  </a:cubicBezTo>
                  <a:cubicBezTo>
                    <a:pt x="1145" y="636"/>
                    <a:pt x="1146" y="636"/>
                    <a:pt x="1146" y="636"/>
                  </a:cubicBezTo>
                  <a:cubicBezTo>
                    <a:pt x="1169" y="636"/>
                    <a:pt x="944" y="420"/>
                    <a:pt x="859" y="347"/>
                  </a:cubicBezTo>
                  <a:lnTo>
                    <a:pt x="859" y="347"/>
                  </a:lnTo>
                  <a:cubicBezTo>
                    <a:pt x="884" y="364"/>
                    <a:pt x="919" y="384"/>
                    <a:pt x="956" y="393"/>
                  </a:cubicBezTo>
                  <a:cubicBezTo>
                    <a:pt x="958" y="394"/>
                    <a:pt x="960" y="394"/>
                    <a:pt x="961" y="394"/>
                  </a:cubicBezTo>
                  <a:cubicBezTo>
                    <a:pt x="980" y="394"/>
                    <a:pt x="869" y="308"/>
                    <a:pt x="781" y="244"/>
                  </a:cubicBezTo>
                  <a:lnTo>
                    <a:pt x="781" y="231"/>
                  </a:lnTo>
                  <a:lnTo>
                    <a:pt x="807" y="260"/>
                  </a:lnTo>
                  <a:cubicBezTo>
                    <a:pt x="816" y="265"/>
                    <a:pt x="823" y="268"/>
                    <a:pt x="827" y="268"/>
                  </a:cubicBezTo>
                  <a:cubicBezTo>
                    <a:pt x="851" y="268"/>
                    <a:pt x="781" y="179"/>
                    <a:pt x="781" y="179"/>
                  </a:cubicBezTo>
                  <a:lnTo>
                    <a:pt x="781" y="179"/>
                  </a:lnTo>
                  <a:cubicBezTo>
                    <a:pt x="781" y="179"/>
                    <a:pt x="1037" y="367"/>
                    <a:pt x="1076" y="367"/>
                  </a:cubicBezTo>
                  <a:cubicBezTo>
                    <a:pt x="1077" y="368"/>
                    <a:pt x="1078" y="368"/>
                    <a:pt x="1078" y="368"/>
                  </a:cubicBezTo>
                  <a:cubicBezTo>
                    <a:pt x="1087" y="368"/>
                    <a:pt x="901" y="244"/>
                    <a:pt x="901" y="244"/>
                  </a:cubicBezTo>
                  <a:lnTo>
                    <a:pt x="901" y="244"/>
                  </a:lnTo>
                  <a:cubicBezTo>
                    <a:pt x="901" y="244"/>
                    <a:pt x="943" y="260"/>
                    <a:pt x="995" y="273"/>
                  </a:cubicBezTo>
                  <a:cubicBezTo>
                    <a:pt x="1037" y="273"/>
                    <a:pt x="901" y="205"/>
                    <a:pt x="833" y="163"/>
                  </a:cubicBezTo>
                  <a:lnTo>
                    <a:pt x="875" y="163"/>
                  </a:lnTo>
                  <a:cubicBezTo>
                    <a:pt x="877" y="164"/>
                    <a:pt x="879" y="164"/>
                    <a:pt x="880" y="164"/>
                  </a:cubicBezTo>
                  <a:cubicBezTo>
                    <a:pt x="904" y="164"/>
                    <a:pt x="619" y="1"/>
                    <a:pt x="619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38"/>
            <p:cNvSpPr/>
            <p:nvPr/>
          </p:nvSpPr>
          <p:spPr>
            <a:xfrm>
              <a:off x="1589550" y="1446400"/>
              <a:ext cx="350" cy="1300"/>
            </a:xfrm>
            <a:custGeom>
              <a:avLst/>
              <a:gdLst/>
              <a:ahLst/>
              <a:cxnLst/>
              <a:rect l="l" t="t" r="r" b="b"/>
              <a:pathLst>
                <a:path w="14" h="52" extrusionOk="0">
                  <a:moveTo>
                    <a:pt x="0" y="0"/>
                  </a:moveTo>
                  <a:cubicBezTo>
                    <a:pt x="0" y="26"/>
                    <a:pt x="13" y="52"/>
                    <a:pt x="13" y="52"/>
                  </a:cubicBezTo>
                  <a:cubicBezTo>
                    <a:pt x="13" y="52"/>
                    <a:pt x="0" y="26"/>
                    <a:pt x="0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38"/>
            <p:cNvSpPr/>
            <p:nvPr/>
          </p:nvSpPr>
          <p:spPr>
            <a:xfrm>
              <a:off x="1587925" y="1454175"/>
              <a:ext cx="575" cy="1725"/>
            </a:xfrm>
            <a:custGeom>
              <a:avLst/>
              <a:gdLst/>
              <a:ahLst/>
              <a:cxnLst/>
              <a:rect l="l" t="t" r="r" b="b"/>
              <a:pathLst>
                <a:path w="23" h="69" extrusionOk="0">
                  <a:moveTo>
                    <a:pt x="23" y="0"/>
                  </a:moveTo>
                  <a:lnTo>
                    <a:pt x="23" y="0"/>
                  </a:lnTo>
                  <a:cubicBezTo>
                    <a:pt x="12" y="33"/>
                    <a:pt x="1" y="68"/>
                    <a:pt x="6" y="68"/>
                  </a:cubicBezTo>
                  <a:cubicBezTo>
                    <a:pt x="7" y="68"/>
                    <a:pt x="8" y="67"/>
                    <a:pt x="10" y="65"/>
                  </a:cubicBezTo>
                  <a:cubicBezTo>
                    <a:pt x="10" y="65"/>
                    <a:pt x="10" y="39"/>
                    <a:pt x="23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38"/>
            <p:cNvSpPr/>
            <p:nvPr/>
          </p:nvSpPr>
          <p:spPr>
            <a:xfrm>
              <a:off x="1570925" y="1442975"/>
              <a:ext cx="36150" cy="27550"/>
            </a:xfrm>
            <a:custGeom>
              <a:avLst/>
              <a:gdLst/>
              <a:ahLst/>
              <a:cxnLst/>
              <a:rect l="l" t="t" r="r" b="b"/>
              <a:pathLst>
                <a:path w="1446" h="1102" extrusionOk="0">
                  <a:moveTo>
                    <a:pt x="716" y="367"/>
                  </a:moveTo>
                  <a:cubicBezTo>
                    <a:pt x="716" y="367"/>
                    <a:pt x="716" y="380"/>
                    <a:pt x="729" y="380"/>
                  </a:cubicBezTo>
                  <a:cubicBezTo>
                    <a:pt x="729" y="367"/>
                    <a:pt x="716" y="367"/>
                    <a:pt x="716" y="367"/>
                  </a:cubicBezTo>
                  <a:close/>
                  <a:moveTo>
                    <a:pt x="731" y="402"/>
                  </a:moveTo>
                  <a:cubicBezTo>
                    <a:pt x="733" y="410"/>
                    <a:pt x="737" y="420"/>
                    <a:pt x="745" y="432"/>
                  </a:cubicBezTo>
                  <a:cubicBezTo>
                    <a:pt x="745" y="422"/>
                    <a:pt x="736" y="412"/>
                    <a:pt x="731" y="402"/>
                  </a:cubicBezTo>
                  <a:close/>
                  <a:moveTo>
                    <a:pt x="784" y="231"/>
                  </a:moveTo>
                  <a:cubicBezTo>
                    <a:pt x="839" y="299"/>
                    <a:pt x="920" y="380"/>
                    <a:pt x="959" y="432"/>
                  </a:cubicBezTo>
                  <a:cubicBezTo>
                    <a:pt x="891" y="380"/>
                    <a:pt x="784" y="286"/>
                    <a:pt x="758" y="257"/>
                  </a:cubicBezTo>
                  <a:cubicBezTo>
                    <a:pt x="771" y="257"/>
                    <a:pt x="810" y="270"/>
                    <a:pt x="826" y="299"/>
                  </a:cubicBezTo>
                  <a:cubicBezTo>
                    <a:pt x="839" y="299"/>
                    <a:pt x="810" y="270"/>
                    <a:pt x="784" y="231"/>
                  </a:cubicBezTo>
                  <a:close/>
                  <a:moveTo>
                    <a:pt x="664" y="244"/>
                  </a:moveTo>
                  <a:lnTo>
                    <a:pt x="664" y="244"/>
                  </a:lnTo>
                  <a:cubicBezTo>
                    <a:pt x="639" y="280"/>
                    <a:pt x="616" y="315"/>
                    <a:pt x="619" y="315"/>
                  </a:cubicBezTo>
                  <a:cubicBezTo>
                    <a:pt x="619" y="315"/>
                    <a:pt x="620" y="314"/>
                    <a:pt x="622" y="312"/>
                  </a:cubicBezTo>
                  <a:cubicBezTo>
                    <a:pt x="635" y="299"/>
                    <a:pt x="664" y="286"/>
                    <a:pt x="677" y="270"/>
                  </a:cubicBezTo>
                  <a:lnTo>
                    <a:pt x="690" y="270"/>
                  </a:lnTo>
                  <a:cubicBezTo>
                    <a:pt x="648" y="312"/>
                    <a:pt x="541" y="393"/>
                    <a:pt x="486" y="461"/>
                  </a:cubicBezTo>
                  <a:cubicBezTo>
                    <a:pt x="528" y="406"/>
                    <a:pt x="596" y="312"/>
                    <a:pt x="664" y="244"/>
                  </a:cubicBezTo>
                  <a:close/>
                  <a:moveTo>
                    <a:pt x="1174" y="660"/>
                  </a:moveTo>
                  <a:lnTo>
                    <a:pt x="1174" y="660"/>
                  </a:lnTo>
                  <a:cubicBezTo>
                    <a:pt x="1177" y="665"/>
                    <a:pt x="1179" y="667"/>
                    <a:pt x="1179" y="667"/>
                  </a:cubicBezTo>
                  <a:cubicBezTo>
                    <a:pt x="1179" y="667"/>
                    <a:pt x="1178" y="665"/>
                    <a:pt x="1176" y="662"/>
                  </a:cubicBezTo>
                  <a:cubicBezTo>
                    <a:pt x="1175" y="661"/>
                    <a:pt x="1175" y="661"/>
                    <a:pt x="1174" y="660"/>
                  </a:cubicBezTo>
                  <a:close/>
                  <a:moveTo>
                    <a:pt x="771" y="1"/>
                  </a:moveTo>
                  <a:cubicBezTo>
                    <a:pt x="771" y="1"/>
                    <a:pt x="323" y="219"/>
                    <a:pt x="362" y="219"/>
                  </a:cubicBezTo>
                  <a:cubicBezTo>
                    <a:pt x="363" y="219"/>
                    <a:pt x="364" y="218"/>
                    <a:pt x="366" y="218"/>
                  </a:cubicBezTo>
                  <a:cubicBezTo>
                    <a:pt x="373" y="218"/>
                    <a:pt x="381" y="218"/>
                    <a:pt x="388" y="216"/>
                  </a:cubicBezTo>
                  <a:lnTo>
                    <a:pt x="388" y="216"/>
                  </a:lnTo>
                  <a:cubicBezTo>
                    <a:pt x="304" y="269"/>
                    <a:pt x="165" y="351"/>
                    <a:pt x="204" y="351"/>
                  </a:cubicBezTo>
                  <a:cubicBezTo>
                    <a:pt x="272" y="338"/>
                    <a:pt x="324" y="312"/>
                    <a:pt x="324" y="312"/>
                  </a:cubicBezTo>
                  <a:lnTo>
                    <a:pt x="324" y="312"/>
                  </a:lnTo>
                  <a:cubicBezTo>
                    <a:pt x="324" y="312"/>
                    <a:pt x="86" y="475"/>
                    <a:pt x="107" y="475"/>
                  </a:cubicBezTo>
                  <a:cubicBezTo>
                    <a:pt x="107" y="475"/>
                    <a:pt x="109" y="474"/>
                    <a:pt x="110" y="474"/>
                  </a:cubicBezTo>
                  <a:cubicBezTo>
                    <a:pt x="149" y="461"/>
                    <a:pt x="486" y="231"/>
                    <a:pt x="486" y="231"/>
                  </a:cubicBezTo>
                  <a:lnTo>
                    <a:pt x="486" y="231"/>
                  </a:lnTo>
                  <a:cubicBezTo>
                    <a:pt x="486" y="231"/>
                    <a:pt x="394" y="345"/>
                    <a:pt x="417" y="345"/>
                  </a:cubicBezTo>
                  <a:cubicBezTo>
                    <a:pt x="420" y="345"/>
                    <a:pt x="426" y="343"/>
                    <a:pt x="434" y="338"/>
                  </a:cubicBezTo>
                  <a:cubicBezTo>
                    <a:pt x="460" y="325"/>
                    <a:pt x="502" y="299"/>
                    <a:pt x="528" y="257"/>
                  </a:cubicBezTo>
                  <a:lnTo>
                    <a:pt x="528" y="257"/>
                  </a:lnTo>
                  <a:cubicBezTo>
                    <a:pt x="515" y="286"/>
                    <a:pt x="486" y="312"/>
                    <a:pt x="486" y="312"/>
                  </a:cubicBezTo>
                  <a:cubicBezTo>
                    <a:pt x="372" y="389"/>
                    <a:pt x="220" y="501"/>
                    <a:pt x="252" y="501"/>
                  </a:cubicBezTo>
                  <a:cubicBezTo>
                    <a:pt x="254" y="501"/>
                    <a:pt x="256" y="501"/>
                    <a:pt x="259" y="500"/>
                  </a:cubicBezTo>
                  <a:cubicBezTo>
                    <a:pt x="308" y="490"/>
                    <a:pt x="358" y="457"/>
                    <a:pt x="386" y="435"/>
                  </a:cubicBezTo>
                  <a:lnTo>
                    <a:pt x="386" y="435"/>
                  </a:lnTo>
                  <a:cubicBezTo>
                    <a:pt x="301" y="511"/>
                    <a:pt x="1" y="799"/>
                    <a:pt x="13" y="799"/>
                  </a:cubicBezTo>
                  <a:cubicBezTo>
                    <a:pt x="14" y="799"/>
                    <a:pt x="15" y="799"/>
                    <a:pt x="16" y="798"/>
                  </a:cubicBezTo>
                  <a:cubicBezTo>
                    <a:pt x="68" y="785"/>
                    <a:pt x="379" y="487"/>
                    <a:pt x="379" y="487"/>
                  </a:cubicBezTo>
                  <a:lnTo>
                    <a:pt x="379" y="487"/>
                  </a:lnTo>
                  <a:cubicBezTo>
                    <a:pt x="379" y="487"/>
                    <a:pt x="257" y="693"/>
                    <a:pt x="269" y="693"/>
                  </a:cubicBezTo>
                  <a:cubicBezTo>
                    <a:pt x="269" y="693"/>
                    <a:pt x="270" y="692"/>
                    <a:pt x="272" y="691"/>
                  </a:cubicBezTo>
                  <a:cubicBezTo>
                    <a:pt x="298" y="662"/>
                    <a:pt x="405" y="513"/>
                    <a:pt x="447" y="448"/>
                  </a:cubicBezTo>
                  <a:lnTo>
                    <a:pt x="447" y="448"/>
                  </a:lnTo>
                  <a:cubicBezTo>
                    <a:pt x="447" y="474"/>
                    <a:pt x="434" y="500"/>
                    <a:pt x="447" y="500"/>
                  </a:cubicBezTo>
                  <a:lnTo>
                    <a:pt x="447" y="513"/>
                  </a:lnTo>
                  <a:cubicBezTo>
                    <a:pt x="473" y="500"/>
                    <a:pt x="567" y="419"/>
                    <a:pt x="567" y="419"/>
                  </a:cubicBezTo>
                  <a:lnTo>
                    <a:pt x="567" y="419"/>
                  </a:lnTo>
                  <a:cubicBezTo>
                    <a:pt x="567" y="419"/>
                    <a:pt x="333" y="840"/>
                    <a:pt x="360" y="840"/>
                  </a:cubicBezTo>
                  <a:cubicBezTo>
                    <a:pt x="362" y="840"/>
                    <a:pt x="364" y="839"/>
                    <a:pt x="366" y="837"/>
                  </a:cubicBezTo>
                  <a:cubicBezTo>
                    <a:pt x="392" y="811"/>
                    <a:pt x="447" y="717"/>
                    <a:pt x="486" y="649"/>
                  </a:cubicBezTo>
                  <a:lnTo>
                    <a:pt x="486" y="649"/>
                  </a:lnTo>
                  <a:cubicBezTo>
                    <a:pt x="410" y="788"/>
                    <a:pt x="242" y="1101"/>
                    <a:pt x="264" y="1101"/>
                  </a:cubicBezTo>
                  <a:cubicBezTo>
                    <a:pt x="266" y="1101"/>
                    <a:pt x="268" y="1100"/>
                    <a:pt x="272" y="1096"/>
                  </a:cubicBezTo>
                  <a:cubicBezTo>
                    <a:pt x="324" y="1041"/>
                    <a:pt x="635" y="474"/>
                    <a:pt x="635" y="474"/>
                  </a:cubicBezTo>
                  <a:lnTo>
                    <a:pt x="635" y="474"/>
                  </a:lnTo>
                  <a:cubicBezTo>
                    <a:pt x="635" y="474"/>
                    <a:pt x="560" y="624"/>
                    <a:pt x="580" y="624"/>
                  </a:cubicBezTo>
                  <a:cubicBezTo>
                    <a:pt x="581" y="624"/>
                    <a:pt x="582" y="624"/>
                    <a:pt x="583" y="623"/>
                  </a:cubicBezTo>
                  <a:cubicBezTo>
                    <a:pt x="607" y="611"/>
                    <a:pt x="665" y="498"/>
                    <a:pt x="704" y="426"/>
                  </a:cubicBezTo>
                  <a:lnTo>
                    <a:pt x="704" y="426"/>
                  </a:lnTo>
                  <a:cubicBezTo>
                    <a:pt x="703" y="433"/>
                    <a:pt x="703" y="440"/>
                    <a:pt x="703" y="448"/>
                  </a:cubicBezTo>
                  <a:cubicBezTo>
                    <a:pt x="716" y="419"/>
                    <a:pt x="716" y="406"/>
                    <a:pt x="729" y="380"/>
                  </a:cubicBezTo>
                  <a:lnTo>
                    <a:pt x="729" y="380"/>
                  </a:lnTo>
                  <a:cubicBezTo>
                    <a:pt x="716" y="393"/>
                    <a:pt x="716" y="393"/>
                    <a:pt x="716" y="406"/>
                  </a:cubicBezTo>
                  <a:lnTo>
                    <a:pt x="716" y="367"/>
                  </a:lnTo>
                  <a:cubicBezTo>
                    <a:pt x="716" y="351"/>
                    <a:pt x="716" y="338"/>
                    <a:pt x="729" y="338"/>
                  </a:cubicBezTo>
                  <a:lnTo>
                    <a:pt x="729" y="367"/>
                  </a:lnTo>
                  <a:lnTo>
                    <a:pt x="729" y="380"/>
                  </a:lnTo>
                  <a:cubicBezTo>
                    <a:pt x="729" y="385"/>
                    <a:pt x="729" y="389"/>
                    <a:pt x="730" y="394"/>
                  </a:cubicBezTo>
                  <a:lnTo>
                    <a:pt x="730" y="394"/>
                  </a:lnTo>
                  <a:cubicBezTo>
                    <a:pt x="729" y="394"/>
                    <a:pt x="729" y="393"/>
                    <a:pt x="729" y="393"/>
                  </a:cubicBezTo>
                  <a:lnTo>
                    <a:pt x="729" y="393"/>
                  </a:lnTo>
                  <a:cubicBezTo>
                    <a:pt x="729" y="396"/>
                    <a:pt x="730" y="399"/>
                    <a:pt x="731" y="402"/>
                  </a:cubicBezTo>
                  <a:lnTo>
                    <a:pt x="731" y="402"/>
                  </a:lnTo>
                  <a:cubicBezTo>
                    <a:pt x="730" y="399"/>
                    <a:pt x="730" y="397"/>
                    <a:pt x="730" y="394"/>
                  </a:cubicBezTo>
                  <a:lnTo>
                    <a:pt x="730" y="394"/>
                  </a:lnTo>
                  <a:cubicBezTo>
                    <a:pt x="772" y="462"/>
                    <a:pt x="839" y="594"/>
                    <a:pt x="865" y="610"/>
                  </a:cubicBezTo>
                  <a:cubicBezTo>
                    <a:pt x="866" y="611"/>
                    <a:pt x="867" y="611"/>
                    <a:pt x="867" y="611"/>
                  </a:cubicBezTo>
                  <a:cubicBezTo>
                    <a:pt x="885" y="611"/>
                    <a:pt x="810" y="461"/>
                    <a:pt x="810" y="461"/>
                  </a:cubicBezTo>
                  <a:lnTo>
                    <a:pt x="810" y="461"/>
                  </a:lnTo>
                  <a:cubicBezTo>
                    <a:pt x="810" y="461"/>
                    <a:pt x="1108" y="1015"/>
                    <a:pt x="1176" y="1080"/>
                  </a:cubicBezTo>
                  <a:cubicBezTo>
                    <a:pt x="1179" y="1082"/>
                    <a:pt x="1181" y="1083"/>
                    <a:pt x="1183" y="1083"/>
                  </a:cubicBezTo>
                  <a:cubicBezTo>
                    <a:pt x="1204" y="1083"/>
                    <a:pt x="1105" y="894"/>
                    <a:pt x="1023" y="748"/>
                  </a:cubicBezTo>
                  <a:lnTo>
                    <a:pt x="1023" y="748"/>
                  </a:lnTo>
                  <a:cubicBezTo>
                    <a:pt x="1046" y="780"/>
                    <a:pt x="1068" y="805"/>
                    <a:pt x="1082" y="811"/>
                  </a:cubicBezTo>
                  <a:cubicBezTo>
                    <a:pt x="1084" y="813"/>
                    <a:pt x="1086" y="814"/>
                    <a:pt x="1087" y="814"/>
                  </a:cubicBezTo>
                  <a:cubicBezTo>
                    <a:pt x="1111" y="814"/>
                    <a:pt x="878" y="406"/>
                    <a:pt x="878" y="406"/>
                  </a:cubicBezTo>
                  <a:lnTo>
                    <a:pt x="878" y="406"/>
                  </a:lnTo>
                  <a:cubicBezTo>
                    <a:pt x="878" y="406"/>
                    <a:pt x="959" y="487"/>
                    <a:pt x="1001" y="487"/>
                  </a:cubicBezTo>
                  <a:cubicBezTo>
                    <a:pt x="1014" y="487"/>
                    <a:pt x="1001" y="461"/>
                    <a:pt x="1001" y="432"/>
                  </a:cubicBezTo>
                  <a:lnTo>
                    <a:pt x="1001" y="432"/>
                  </a:lnTo>
                  <a:cubicBezTo>
                    <a:pt x="1039" y="498"/>
                    <a:pt x="1145" y="630"/>
                    <a:pt x="1174" y="660"/>
                  </a:cubicBezTo>
                  <a:lnTo>
                    <a:pt x="1174" y="660"/>
                  </a:lnTo>
                  <a:cubicBezTo>
                    <a:pt x="1151" y="625"/>
                    <a:pt x="1053" y="474"/>
                    <a:pt x="1053" y="474"/>
                  </a:cubicBezTo>
                  <a:lnTo>
                    <a:pt x="1053" y="474"/>
                  </a:lnTo>
                  <a:cubicBezTo>
                    <a:pt x="1053" y="474"/>
                    <a:pt x="1377" y="756"/>
                    <a:pt x="1419" y="785"/>
                  </a:cubicBezTo>
                  <a:cubicBezTo>
                    <a:pt x="1421" y="786"/>
                    <a:pt x="1422" y="786"/>
                    <a:pt x="1423" y="786"/>
                  </a:cubicBezTo>
                  <a:cubicBezTo>
                    <a:pt x="1446" y="786"/>
                    <a:pt x="1154" y="501"/>
                    <a:pt x="1063" y="415"/>
                  </a:cubicBezTo>
                  <a:lnTo>
                    <a:pt x="1063" y="415"/>
                  </a:lnTo>
                  <a:cubicBezTo>
                    <a:pt x="1091" y="440"/>
                    <a:pt x="1140" y="478"/>
                    <a:pt x="1189" y="487"/>
                  </a:cubicBezTo>
                  <a:cubicBezTo>
                    <a:pt x="1231" y="487"/>
                    <a:pt x="1082" y="380"/>
                    <a:pt x="972" y="299"/>
                  </a:cubicBezTo>
                  <a:cubicBezTo>
                    <a:pt x="972" y="299"/>
                    <a:pt x="959" y="299"/>
                    <a:pt x="959" y="286"/>
                  </a:cubicBezTo>
                  <a:lnTo>
                    <a:pt x="959" y="286"/>
                  </a:lnTo>
                  <a:cubicBezTo>
                    <a:pt x="972" y="299"/>
                    <a:pt x="1001" y="312"/>
                    <a:pt x="1014" y="325"/>
                  </a:cubicBezTo>
                  <a:cubicBezTo>
                    <a:pt x="1020" y="327"/>
                    <a:pt x="1024" y="328"/>
                    <a:pt x="1027" y="328"/>
                  </a:cubicBezTo>
                  <a:cubicBezTo>
                    <a:pt x="1063" y="328"/>
                    <a:pt x="959" y="205"/>
                    <a:pt x="959" y="205"/>
                  </a:cubicBezTo>
                  <a:lnTo>
                    <a:pt x="959" y="205"/>
                  </a:lnTo>
                  <a:cubicBezTo>
                    <a:pt x="959" y="205"/>
                    <a:pt x="1296" y="448"/>
                    <a:pt x="1338" y="461"/>
                  </a:cubicBezTo>
                  <a:cubicBezTo>
                    <a:pt x="1339" y="461"/>
                    <a:pt x="1340" y="462"/>
                    <a:pt x="1341" y="462"/>
                  </a:cubicBezTo>
                  <a:cubicBezTo>
                    <a:pt x="1360" y="462"/>
                    <a:pt x="1121" y="286"/>
                    <a:pt x="1121" y="286"/>
                  </a:cubicBezTo>
                  <a:lnTo>
                    <a:pt x="1121" y="286"/>
                  </a:lnTo>
                  <a:cubicBezTo>
                    <a:pt x="1121" y="286"/>
                    <a:pt x="1176" y="325"/>
                    <a:pt x="1244" y="325"/>
                  </a:cubicBezTo>
                  <a:cubicBezTo>
                    <a:pt x="1246" y="326"/>
                    <a:pt x="1248" y="326"/>
                    <a:pt x="1249" y="326"/>
                  </a:cubicBezTo>
                  <a:cubicBezTo>
                    <a:pt x="1263" y="326"/>
                    <a:pt x="1116" y="240"/>
                    <a:pt x="1040" y="189"/>
                  </a:cubicBezTo>
                  <a:lnTo>
                    <a:pt x="1040" y="189"/>
                  </a:lnTo>
                  <a:cubicBezTo>
                    <a:pt x="1040" y="189"/>
                    <a:pt x="1069" y="205"/>
                    <a:pt x="1082" y="205"/>
                  </a:cubicBezTo>
                  <a:cubicBezTo>
                    <a:pt x="1150" y="205"/>
                    <a:pt x="771" y="1"/>
                    <a:pt x="771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38"/>
            <p:cNvSpPr/>
            <p:nvPr/>
          </p:nvSpPr>
          <p:spPr>
            <a:xfrm>
              <a:off x="1589550" y="1453750"/>
              <a:ext cx="650" cy="1725"/>
            </a:xfrm>
            <a:custGeom>
              <a:avLst/>
              <a:gdLst/>
              <a:ahLst/>
              <a:cxnLst/>
              <a:rect l="l" t="t" r="r" b="b"/>
              <a:pathLst>
                <a:path w="26" h="69" extrusionOk="0">
                  <a:moveTo>
                    <a:pt x="0" y="1"/>
                  </a:moveTo>
                  <a:cubicBezTo>
                    <a:pt x="0" y="43"/>
                    <a:pt x="13" y="69"/>
                    <a:pt x="13" y="69"/>
                  </a:cubicBezTo>
                  <a:cubicBezTo>
                    <a:pt x="26" y="69"/>
                    <a:pt x="13" y="43"/>
                    <a:pt x="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38"/>
            <p:cNvSpPr/>
            <p:nvPr/>
          </p:nvSpPr>
          <p:spPr>
            <a:xfrm>
              <a:off x="1587850" y="1458850"/>
              <a:ext cx="650" cy="2100"/>
            </a:xfrm>
            <a:custGeom>
              <a:avLst/>
              <a:gdLst/>
              <a:ahLst/>
              <a:cxnLst/>
              <a:rect l="l" t="t" r="r" b="b"/>
              <a:pathLst>
                <a:path w="26" h="84" extrusionOk="0">
                  <a:moveTo>
                    <a:pt x="26" y="1"/>
                  </a:moveTo>
                  <a:cubicBezTo>
                    <a:pt x="16" y="32"/>
                    <a:pt x="6" y="72"/>
                    <a:pt x="2" y="82"/>
                  </a:cubicBezTo>
                  <a:lnTo>
                    <a:pt x="2" y="82"/>
                  </a:lnTo>
                  <a:cubicBezTo>
                    <a:pt x="13" y="80"/>
                    <a:pt x="14" y="54"/>
                    <a:pt x="26" y="1"/>
                  </a:cubicBezTo>
                  <a:close/>
                  <a:moveTo>
                    <a:pt x="2" y="82"/>
                  </a:moveTo>
                  <a:cubicBezTo>
                    <a:pt x="1" y="82"/>
                    <a:pt x="1" y="82"/>
                    <a:pt x="0" y="82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1" y="84"/>
                    <a:pt x="1" y="83"/>
                    <a:pt x="2" y="82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38"/>
            <p:cNvSpPr/>
            <p:nvPr/>
          </p:nvSpPr>
          <p:spPr>
            <a:xfrm>
              <a:off x="1567950" y="1445650"/>
              <a:ext cx="42175" cy="32250"/>
            </a:xfrm>
            <a:custGeom>
              <a:avLst/>
              <a:gdLst/>
              <a:ahLst/>
              <a:cxnLst/>
              <a:rect l="l" t="t" r="r" b="b"/>
              <a:pathLst>
                <a:path w="1687" h="1290" extrusionOk="0">
                  <a:moveTo>
                    <a:pt x="835" y="435"/>
                  </a:moveTo>
                  <a:cubicBezTo>
                    <a:pt x="835" y="448"/>
                    <a:pt x="835" y="448"/>
                    <a:pt x="848" y="448"/>
                  </a:cubicBezTo>
                  <a:lnTo>
                    <a:pt x="835" y="435"/>
                  </a:lnTo>
                  <a:close/>
                  <a:moveTo>
                    <a:pt x="848" y="406"/>
                  </a:moveTo>
                  <a:lnTo>
                    <a:pt x="848" y="435"/>
                  </a:lnTo>
                  <a:lnTo>
                    <a:pt x="848" y="448"/>
                  </a:lnTo>
                  <a:cubicBezTo>
                    <a:pt x="835" y="461"/>
                    <a:pt x="835" y="474"/>
                    <a:pt x="835" y="487"/>
                  </a:cubicBezTo>
                  <a:lnTo>
                    <a:pt x="835" y="435"/>
                  </a:lnTo>
                  <a:cubicBezTo>
                    <a:pt x="835" y="422"/>
                    <a:pt x="835" y="406"/>
                    <a:pt x="848" y="406"/>
                  </a:cubicBezTo>
                  <a:close/>
                  <a:moveTo>
                    <a:pt x="916" y="273"/>
                  </a:moveTo>
                  <a:lnTo>
                    <a:pt x="916" y="273"/>
                  </a:lnTo>
                  <a:cubicBezTo>
                    <a:pt x="984" y="354"/>
                    <a:pt x="1065" y="461"/>
                    <a:pt x="1120" y="516"/>
                  </a:cubicBezTo>
                  <a:cubicBezTo>
                    <a:pt x="1039" y="448"/>
                    <a:pt x="916" y="341"/>
                    <a:pt x="877" y="312"/>
                  </a:cubicBezTo>
                  <a:lnTo>
                    <a:pt x="890" y="299"/>
                  </a:lnTo>
                  <a:cubicBezTo>
                    <a:pt x="903" y="312"/>
                    <a:pt x="945" y="325"/>
                    <a:pt x="958" y="354"/>
                  </a:cubicBezTo>
                  <a:cubicBezTo>
                    <a:pt x="960" y="356"/>
                    <a:pt x="961" y="356"/>
                    <a:pt x="961" y="356"/>
                  </a:cubicBezTo>
                  <a:cubicBezTo>
                    <a:pt x="964" y="356"/>
                    <a:pt x="941" y="318"/>
                    <a:pt x="916" y="273"/>
                  </a:cubicBezTo>
                  <a:close/>
                  <a:moveTo>
                    <a:pt x="767" y="299"/>
                  </a:moveTo>
                  <a:lnTo>
                    <a:pt x="767" y="299"/>
                  </a:lnTo>
                  <a:cubicBezTo>
                    <a:pt x="744" y="335"/>
                    <a:pt x="722" y="370"/>
                    <a:pt x="725" y="370"/>
                  </a:cubicBezTo>
                  <a:cubicBezTo>
                    <a:pt x="725" y="370"/>
                    <a:pt x="726" y="369"/>
                    <a:pt x="728" y="367"/>
                  </a:cubicBezTo>
                  <a:cubicBezTo>
                    <a:pt x="741" y="354"/>
                    <a:pt x="767" y="341"/>
                    <a:pt x="796" y="325"/>
                  </a:cubicBezTo>
                  <a:lnTo>
                    <a:pt x="796" y="325"/>
                  </a:lnTo>
                  <a:cubicBezTo>
                    <a:pt x="754" y="367"/>
                    <a:pt x="634" y="474"/>
                    <a:pt x="566" y="542"/>
                  </a:cubicBezTo>
                  <a:cubicBezTo>
                    <a:pt x="621" y="474"/>
                    <a:pt x="702" y="380"/>
                    <a:pt x="767" y="299"/>
                  </a:cubicBezTo>
                  <a:close/>
                  <a:moveTo>
                    <a:pt x="890" y="1"/>
                  </a:moveTo>
                  <a:cubicBezTo>
                    <a:pt x="890" y="1"/>
                    <a:pt x="349" y="273"/>
                    <a:pt x="430" y="273"/>
                  </a:cubicBezTo>
                  <a:cubicBezTo>
                    <a:pt x="443" y="260"/>
                    <a:pt x="472" y="260"/>
                    <a:pt x="485" y="260"/>
                  </a:cubicBezTo>
                  <a:cubicBezTo>
                    <a:pt x="385" y="308"/>
                    <a:pt x="212" y="407"/>
                    <a:pt x="234" y="407"/>
                  </a:cubicBezTo>
                  <a:cubicBezTo>
                    <a:pt x="236" y="407"/>
                    <a:pt x="238" y="407"/>
                    <a:pt x="242" y="406"/>
                  </a:cubicBezTo>
                  <a:cubicBezTo>
                    <a:pt x="323" y="406"/>
                    <a:pt x="391" y="367"/>
                    <a:pt x="391" y="367"/>
                  </a:cubicBezTo>
                  <a:lnTo>
                    <a:pt x="391" y="367"/>
                  </a:lnTo>
                  <a:cubicBezTo>
                    <a:pt x="391" y="367"/>
                    <a:pt x="99" y="556"/>
                    <a:pt x="131" y="556"/>
                  </a:cubicBezTo>
                  <a:cubicBezTo>
                    <a:pt x="132" y="556"/>
                    <a:pt x="133" y="555"/>
                    <a:pt x="135" y="555"/>
                  </a:cubicBezTo>
                  <a:cubicBezTo>
                    <a:pt x="187" y="542"/>
                    <a:pt x="566" y="273"/>
                    <a:pt x="566" y="273"/>
                  </a:cubicBezTo>
                  <a:lnTo>
                    <a:pt x="566" y="273"/>
                  </a:lnTo>
                  <a:cubicBezTo>
                    <a:pt x="566" y="273"/>
                    <a:pt x="447" y="412"/>
                    <a:pt x="489" y="412"/>
                  </a:cubicBezTo>
                  <a:cubicBezTo>
                    <a:pt x="494" y="412"/>
                    <a:pt x="501" y="410"/>
                    <a:pt x="511" y="406"/>
                  </a:cubicBezTo>
                  <a:cubicBezTo>
                    <a:pt x="540" y="380"/>
                    <a:pt x="579" y="354"/>
                    <a:pt x="621" y="312"/>
                  </a:cubicBezTo>
                  <a:lnTo>
                    <a:pt x="621" y="312"/>
                  </a:lnTo>
                  <a:cubicBezTo>
                    <a:pt x="592" y="341"/>
                    <a:pt x="579" y="367"/>
                    <a:pt x="566" y="380"/>
                  </a:cubicBezTo>
                  <a:cubicBezTo>
                    <a:pt x="430" y="461"/>
                    <a:pt x="242" y="597"/>
                    <a:pt x="310" y="597"/>
                  </a:cubicBezTo>
                  <a:cubicBezTo>
                    <a:pt x="366" y="573"/>
                    <a:pt x="430" y="525"/>
                    <a:pt x="459" y="500"/>
                  </a:cubicBezTo>
                  <a:lnTo>
                    <a:pt x="459" y="500"/>
                  </a:lnTo>
                  <a:cubicBezTo>
                    <a:pt x="376" y="582"/>
                    <a:pt x="0" y="948"/>
                    <a:pt x="22" y="948"/>
                  </a:cubicBezTo>
                  <a:cubicBezTo>
                    <a:pt x="22" y="948"/>
                    <a:pt x="23" y="948"/>
                    <a:pt x="25" y="947"/>
                  </a:cubicBezTo>
                  <a:cubicBezTo>
                    <a:pt x="93" y="908"/>
                    <a:pt x="459" y="568"/>
                    <a:pt x="459" y="568"/>
                  </a:cubicBezTo>
                  <a:lnTo>
                    <a:pt x="459" y="568"/>
                  </a:lnTo>
                  <a:cubicBezTo>
                    <a:pt x="459" y="568"/>
                    <a:pt x="306" y="802"/>
                    <a:pt x="317" y="802"/>
                  </a:cubicBezTo>
                  <a:cubicBezTo>
                    <a:pt x="318" y="802"/>
                    <a:pt x="320" y="801"/>
                    <a:pt x="323" y="798"/>
                  </a:cubicBezTo>
                  <a:cubicBezTo>
                    <a:pt x="349" y="772"/>
                    <a:pt x="483" y="612"/>
                    <a:pt x="523" y="531"/>
                  </a:cubicBezTo>
                  <a:lnTo>
                    <a:pt x="523" y="531"/>
                  </a:lnTo>
                  <a:cubicBezTo>
                    <a:pt x="511" y="557"/>
                    <a:pt x="511" y="597"/>
                    <a:pt x="511" y="597"/>
                  </a:cubicBezTo>
                  <a:cubicBezTo>
                    <a:pt x="566" y="597"/>
                    <a:pt x="660" y="503"/>
                    <a:pt x="660" y="503"/>
                  </a:cubicBezTo>
                  <a:lnTo>
                    <a:pt x="660" y="503"/>
                  </a:lnTo>
                  <a:cubicBezTo>
                    <a:pt x="660" y="503"/>
                    <a:pt x="385" y="975"/>
                    <a:pt x="412" y="975"/>
                  </a:cubicBezTo>
                  <a:cubicBezTo>
                    <a:pt x="413" y="975"/>
                    <a:pt x="415" y="975"/>
                    <a:pt x="417" y="973"/>
                  </a:cubicBezTo>
                  <a:cubicBezTo>
                    <a:pt x="459" y="947"/>
                    <a:pt x="524" y="840"/>
                    <a:pt x="579" y="772"/>
                  </a:cubicBezTo>
                  <a:lnTo>
                    <a:pt x="579" y="772"/>
                  </a:lnTo>
                  <a:cubicBezTo>
                    <a:pt x="491" y="924"/>
                    <a:pt x="283" y="1289"/>
                    <a:pt x="303" y="1289"/>
                  </a:cubicBezTo>
                  <a:cubicBezTo>
                    <a:pt x="304" y="1289"/>
                    <a:pt x="307" y="1287"/>
                    <a:pt x="310" y="1284"/>
                  </a:cubicBezTo>
                  <a:cubicBezTo>
                    <a:pt x="391" y="1203"/>
                    <a:pt x="741" y="555"/>
                    <a:pt x="741" y="555"/>
                  </a:cubicBezTo>
                  <a:lnTo>
                    <a:pt x="741" y="555"/>
                  </a:lnTo>
                  <a:cubicBezTo>
                    <a:pt x="741" y="555"/>
                    <a:pt x="659" y="733"/>
                    <a:pt x="669" y="733"/>
                  </a:cubicBezTo>
                  <a:cubicBezTo>
                    <a:pt x="670" y="733"/>
                    <a:pt x="671" y="732"/>
                    <a:pt x="673" y="730"/>
                  </a:cubicBezTo>
                  <a:cubicBezTo>
                    <a:pt x="701" y="718"/>
                    <a:pt x="775" y="582"/>
                    <a:pt x="827" y="500"/>
                  </a:cubicBezTo>
                  <a:lnTo>
                    <a:pt x="827" y="500"/>
                  </a:lnTo>
                  <a:cubicBezTo>
                    <a:pt x="822" y="510"/>
                    <a:pt x="822" y="520"/>
                    <a:pt x="822" y="529"/>
                  </a:cubicBezTo>
                  <a:cubicBezTo>
                    <a:pt x="835" y="503"/>
                    <a:pt x="835" y="474"/>
                    <a:pt x="848" y="461"/>
                  </a:cubicBezTo>
                  <a:cubicBezTo>
                    <a:pt x="848" y="461"/>
                    <a:pt x="848" y="461"/>
                    <a:pt x="848" y="461"/>
                  </a:cubicBezTo>
                  <a:lnTo>
                    <a:pt x="848" y="461"/>
                  </a:lnTo>
                  <a:cubicBezTo>
                    <a:pt x="848" y="474"/>
                    <a:pt x="864" y="487"/>
                    <a:pt x="864" y="503"/>
                  </a:cubicBezTo>
                  <a:cubicBezTo>
                    <a:pt x="864" y="499"/>
                    <a:pt x="864" y="494"/>
                    <a:pt x="864" y="490"/>
                  </a:cubicBezTo>
                  <a:lnTo>
                    <a:pt x="864" y="490"/>
                  </a:lnTo>
                  <a:cubicBezTo>
                    <a:pt x="910" y="574"/>
                    <a:pt x="985" y="694"/>
                    <a:pt x="997" y="717"/>
                  </a:cubicBezTo>
                  <a:cubicBezTo>
                    <a:pt x="998" y="717"/>
                    <a:pt x="1000" y="718"/>
                    <a:pt x="1001" y="718"/>
                  </a:cubicBezTo>
                  <a:cubicBezTo>
                    <a:pt x="1033" y="718"/>
                    <a:pt x="945" y="542"/>
                    <a:pt x="945" y="542"/>
                  </a:cubicBezTo>
                  <a:lnTo>
                    <a:pt x="945" y="542"/>
                  </a:lnTo>
                  <a:cubicBezTo>
                    <a:pt x="945" y="542"/>
                    <a:pt x="1295" y="1190"/>
                    <a:pt x="1376" y="1258"/>
                  </a:cubicBezTo>
                  <a:cubicBezTo>
                    <a:pt x="1379" y="1261"/>
                    <a:pt x="1382" y="1263"/>
                    <a:pt x="1383" y="1263"/>
                  </a:cubicBezTo>
                  <a:cubicBezTo>
                    <a:pt x="1403" y="1263"/>
                    <a:pt x="1195" y="898"/>
                    <a:pt x="1107" y="746"/>
                  </a:cubicBezTo>
                  <a:lnTo>
                    <a:pt x="1107" y="746"/>
                  </a:lnTo>
                  <a:cubicBezTo>
                    <a:pt x="1146" y="811"/>
                    <a:pt x="1214" y="921"/>
                    <a:pt x="1253" y="960"/>
                  </a:cubicBezTo>
                  <a:cubicBezTo>
                    <a:pt x="1255" y="962"/>
                    <a:pt x="1258" y="962"/>
                    <a:pt x="1259" y="962"/>
                  </a:cubicBezTo>
                  <a:cubicBezTo>
                    <a:pt x="1299" y="962"/>
                    <a:pt x="1026" y="474"/>
                    <a:pt x="1026" y="474"/>
                  </a:cubicBezTo>
                  <a:lnTo>
                    <a:pt x="1026" y="474"/>
                  </a:lnTo>
                  <a:cubicBezTo>
                    <a:pt x="1026" y="474"/>
                    <a:pt x="1120" y="568"/>
                    <a:pt x="1159" y="584"/>
                  </a:cubicBezTo>
                  <a:lnTo>
                    <a:pt x="1172" y="568"/>
                  </a:lnTo>
                  <a:cubicBezTo>
                    <a:pt x="1172" y="568"/>
                    <a:pt x="1159" y="542"/>
                    <a:pt x="1159" y="516"/>
                  </a:cubicBezTo>
                  <a:lnTo>
                    <a:pt x="1159" y="516"/>
                  </a:lnTo>
                  <a:cubicBezTo>
                    <a:pt x="1201" y="584"/>
                    <a:pt x="1334" y="759"/>
                    <a:pt x="1363" y="785"/>
                  </a:cubicBezTo>
                  <a:cubicBezTo>
                    <a:pt x="1365" y="786"/>
                    <a:pt x="1366" y="787"/>
                    <a:pt x="1367" y="787"/>
                  </a:cubicBezTo>
                  <a:cubicBezTo>
                    <a:pt x="1385" y="787"/>
                    <a:pt x="1227" y="555"/>
                    <a:pt x="1227" y="555"/>
                  </a:cubicBezTo>
                  <a:lnTo>
                    <a:pt x="1227" y="555"/>
                  </a:lnTo>
                  <a:cubicBezTo>
                    <a:pt x="1227" y="555"/>
                    <a:pt x="1593" y="892"/>
                    <a:pt x="1658" y="921"/>
                  </a:cubicBezTo>
                  <a:cubicBezTo>
                    <a:pt x="1659" y="922"/>
                    <a:pt x="1661" y="922"/>
                    <a:pt x="1661" y="922"/>
                  </a:cubicBezTo>
                  <a:cubicBezTo>
                    <a:pt x="1686" y="922"/>
                    <a:pt x="1252" y="515"/>
                    <a:pt x="1214" y="474"/>
                  </a:cubicBezTo>
                  <a:lnTo>
                    <a:pt x="1214" y="474"/>
                  </a:lnTo>
                  <a:cubicBezTo>
                    <a:pt x="1227" y="487"/>
                    <a:pt x="1308" y="555"/>
                    <a:pt x="1376" y="568"/>
                  </a:cubicBezTo>
                  <a:cubicBezTo>
                    <a:pt x="1379" y="569"/>
                    <a:pt x="1381" y="569"/>
                    <a:pt x="1383" y="569"/>
                  </a:cubicBezTo>
                  <a:cubicBezTo>
                    <a:pt x="1412" y="569"/>
                    <a:pt x="1246" y="444"/>
                    <a:pt x="1133" y="367"/>
                  </a:cubicBezTo>
                  <a:cubicBezTo>
                    <a:pt x="1120" y="354"/>
                    <a:pt x="1120" y="354"/>
                    <a:pt x="1120" y="341"/>
                  </a:cubicBezTo>
                  <a:lnTo>
                    <a:pt x="1120" y="341"/>
                  </a:lnTo>
                  <a:cubicBezTo>
                    <a:pt x="1133" y="354"/>
                    <a:pt x="1159" y="367"/>
                    <a:pt x="1172" y="380"/>
                  </a:cubicBezTo>
                  <a:cubicBezTo>
                    <a:pt x="1181" y="385"/>
                    <a:pt x="1188" y="387"/>
                    <a:pt x="1192" y="387"/>
                  </a:cubicBezTo>
                  <a:cubicBezTo>
                    <a:pt x="1224" y="387"/>
                    <a:pt x="1120" y="260"/>
                    <a:pt x="1120" y="260"/>
                  </a:cubicBezTo>
                  <a:lnTo>
                    <a:pt x="1120" y="260"/>
                  </a:lnTo>
                  <a:cubicBezTo>
                    <a:pt x="1120" y="260"/>
                    <a:pt x="1496" y="529"/>
                    <a:pt x="1551" y="542"/>
                  </a:cubicBezTo>
                  <a:cubicBezTo>
                    <a:pt x="1552" y="542"/>
                    <a:pt x="1553" y="543"/>
                    <a:pt x="1554" y="543"/>
                  </a:cubicBezTo>
                  <a:cubicBezTo>
                    <a:pt x="1575" y="543"/>
                    <a:pt x="1295" y="354"/>
                    <a:pt x="1295" y="354"/>
                  </a:cubicBezTo>
                  <a:lnTo>
                    <a:pt x="1295" y="354"/>
                  </a:lnTo>
                  <a:cubicBezTo>
                    <a:pt x="1295" y="354"/>
                    <a:pt x="1363" y="380"/>
                    <a:pt x="1444" y="393"/>
                  </a:cubicBezTo>
                  <a:cubicBezTo>
                    <a:pt x="1447" y="394"/>
                    <a:pt x="1449" y="394"/>
                    <a:pt x="1451" y="394"/>
                  </a:cubicBezTo>
                  <a:cubicBezTo>
                    <a:pt x="1474" y="394"/>
                    <a:pt x="1319" y="305"/>
                    <a:pt x="1217" y="241"/>
                  </a:cubicBezTo>
                  <a:lnTo>
                    <a:pt x="1217" y="241"/>
                  </a:lnTo>
                  <a:cubicBezTo>
                    <a:pt x="1226" y="244"/>
                    <a:pt x="1237" y="244"/>
                    <a:pt x="1253" y="244"/>
                  </a:cubicBezTo>
                  <a:cubicBezTo>
                    <a:pt x="1334" y="244"/>
                    <a:pt x="890" y="1"/>
                    <a:pt x="890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38"/>
            <p:cNvSpPr/>
            <p:nvPr/>
          </p:nvSpPr>
          <p:spPr>
            <a:xfrm>
              <a:off x="1589550" y="1458225"/>
              <a:ext cx="650" cy="2375"/>
            </a:xfrm>
            <a:custGeom>
              <a:avLst/>
              <a:gdLst/>
              <a:ahLst/>
              <a:cxnLst/>
              <a:rect l="l" t="t" r="r" b="b"/>
              <a:pathLst>
                <a:path w="26" h="95" extrusionOk="0">
                  <a:moveTo>
                    <a:pt x="0" y="0"/>
                  </a:moveTo>
                  <a:lnTo>
                    <a:pt x="0" y="0"/>
                  </a:lnTo>
                  <a:cubicBezTo>
                    <a:pt x="13" y="52"/>
                    <a:pt x="13" y="94"/>
                    <a:pt x="26" y="94"/>
                  </a:cubicBezTo>
                  <a:cubicBezTo>
                    <a:pt x="26" y="94"/>
                    <a:pt x="13" y="52"/>
                    <a:pt x="0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8"/>
            <p:cNvSpPr/>
            <p:nvPr/>
          </p:nvSpPr>
          <p:spPr>
            <a:xfrm>
              <a:off x="1582075" y="1449700"/>
              <a:ext cx="16225" cy="30225"/>
            </a:xfrm>
            <a:custGeom>
              <a:avLst/>
              <a:gdLst/>
              <a:ahLst/>
              <a:cxnLst/>
              <a:rect l="l" t="t" r="r" b="b"/>
              <a:pathLst>
                <a:path w="649" h="1209" extrusionOk="0">
                  <a:moveTo>
                    <a:pt x="257" y="1"/>
                  </a:moveTo>
                  <a:lnTo>
                    <a:pt x="163" y="341"/>
                  </a:lnTo>
                  <a:lnTo>
                    <a:pt x="1" y="1041"/>
                  </a:lnTo>
                  <a:lnTo>
                    <a:pt x="231" y="448"/>
                  </a:lnTo>
                  <a:lnTo>
                    <a:pt x="231" y="448"/>
                  </a:lnTo>
                  <a:cubicBezTo>
                    <a:pt x="231" y="448"/>
                    <a:pt x="150" y="730"/>
                    <a:pt x="150" y="853"/>
                  </a:cubicBezTo>
                  <a:cubicBezTo>
                    <a:pt x="150" y="866"/>
                    <a:pt x="152" y="872"/>
                    <a:pt x="155" y="872"/>
                  </a:cubicBezTo>
                  <a:cubicBezTo>
                    <a:pt x="181" y="872"/>
                    <a:pt x="299" y="487"/>
                    <a:pt x="299" y="487"/>
                  </a:cubicBezTo>
                  <a:lnTo>
                    <a:pt x="299" y="487"/>
                  </a:lnTo>
                  <a:cubicBezTo>
                    <a:pt x="299" y="487"/>
                    <a:pt x="226" y="1209"/>
                    <a:pt x="241" y="1209"/>
                  </a:cubicBezTo>
                  <a:cubicBezTo>
                    <a:pt x="242" y="1209"/>
                    <a:pt x="243" y="1207"/>
                    <a:pt x="244" y="1203"/>
                  </a:cubicBezTo>
                  <a:cubicBezTo>
                    <a:pt x="257" y="1122"/>
                    <a:pt x="312" y="542"/>
                    <a:pt x="312" y="542"/>
                  </a:cubicBezTo>
                  <a:cubicBezTo>
                    <a:pt x="312" y="542"/>
                    <a:pt x="419" y="908"/>
                    <a:pt x="445" y="934"/>
                  </a:cubicBezTo>
                  <a:cubicBezTo>
                    <a:pt x="446" y="935"/>
                    <a:pt x="446" y="935"/>
                    <a:pt x="447" y="935"/>
                  </a:cubicBezTo>
                  <a:cubicBezTo>
                    <a:pt x="469" y="935"/>
                    <a:pt x="380" y="529"/>
                    <a:pt x="380" y="529"/>
                  </a:cubicBezTo>
                  <a:lnTo>
                    <a:pt x="380" y="529"/>
                  </a:lnTo>
                  <a:cubicBezTo>
                    <a:pt x="380" y="529"/>
                    <a:pt x="607" y="1028"/>
                    <a:pt x="623" y="1028"/>
                  </a:cubicBezTo>
                  <a:cubicBezTo>
                    <a:pt x="649" y="1028"/>
                    <a:pt x="257" y="1"/>
                    <a:pt x="257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8"/>
            <p:cNvSpPr/>
            <p:nvPr/>
          </p:nvSpPr>
          <p:spPr>
            <a:xfrm>
              <a:off x="1583950" y="1432225"/>
              <a:ext cx="9975" cy="5550"/>
            </a:xfrm>
            <a:custGeom>
              <a:avLst/>
              <a:gdLst/>
              <a:ahLst/>
              <a:cxnLst/>
              <a:rect l="l" t="t" r="r" b="b"/>
              <a:pathLst>
                <a:path w="399" h="222" extrusionOk="0">
                  <a:moveTo>
                    <a:pt x="90" y="81"/>
                  </a:moveTo>
                  <a:cubicBezTo>
                    <a:pt x="89" y="81"/>
                    <a:pt x="89" y="81"/>
                    <a:pt x="88" y="81"/>
                  </a:cubicBezTo>
                  <a:cubicBezTo>
                    <a:pt x="87" y="82"/>
                    <a:pt x="87" y="82"/>
                    <a:pt x="87" y="82"/>
                  </a:cubicBezTo>
                  <a:cubicBezTo>
                    <a:pt x="88" y="82"/>
                    <a:pt x="89" y="82"/>
                    <a:pt x="90" y="81"/>
                  </a:cubicBezTo>
                  <a:close/>
                  <a:moveTo>
                    <a:pt x="208" y="0"/>
                  </a:moveTo>
                  <a:cubicBezTo>
                    <a:pt x="208" y="0"/>
                    <a:pt x="109" y="70"/>
                    <a:pt x="90" y="81"/>
                  </a:cubicBezTo>
                  <a:lnTo>
                    <a:pt x="90" y="81"/>
                  </a:lnTo>
                  <a:cubicBezTo>
                    <a:pt x="108" y="78"/>
                    <a:pt x="182" y="52"/>
                    <a:pt x="182" y="52"/>
                  </a:cubicBezTo>
                  <a:lnTo>
                    <a:pt x="182" y="52"/>
                  </a:lnTo>
                  <a:cubicBezTo>
                    <a:pt x="182" y="52"/>
                    <a:pt x="1" y="163"/>
                    <a:pt x="16" y="163"/>
                  </a:cubicBezTo>
                  <a:cubicBezTo>
                    <a:pt x="17" y="163"/>
                    <a:pt x="18" y="163"/>
                    <a:pt x="20" y="162"/>
                  </a:cubicBezTo>
                  <a:cubicBezTo>
                    <a:pt x="46" y="149"/>
                    <a:pt x="169" y="107"/>
                    <a:pt x="169" y="107"/>
                  </a:cubicBezTo>
                  <a:lnTo>
                    <a:pt x="169" y="107"/>
                  </a:lnTo>
                  <a:cubicBezTo>
                    <a:pt x="169" y="107"/>
                    <a:pt x="2" y="221"/>
                    <a:pt x="16" y="221"/>
                  </a:cubicBezTo>
                  <a:cubicBezTo>
                    <a:pt x="17" y="221"/>
                    <a:pt x="23" y="219"/>
                    <a:pt x="33" y="214"/>
                  </a:cubicBezTo>
                  <a:cubicBezTo>
                    <a:pt x="101" y="188"/>
                    <a:pt x="224" y="107"/>
                    <a:pt x="224" y="107"/>
                  </a:cubicBezTo>
                  <a:cubicBezTo>
                    <a:pt x="224" y="107"/>
                    <a:pt x="368" y="202"/>
                    <a:pt x="385" y="202"/>
                  </a:cubicBezTo>
                  <a:cubicBezTo>
                    <a:pt x="386" y="202"/>
                    <a:pt x="386" y="202"/>
                    <a:pt x="386" y="201"/>
                  </a:cubicBezTo>
                  <a:cubicBezTo>
                    <a:pt x="399" y="201"/>
                    <a:pt x="250" y="94"/>
                    <a:pt x="250" y="94"/>
                  </a:cubicBezTo>
                  <a:lnTo>
                    <a:pt x="250" y="94"/>
                  </a:lnTo>
                  <a:cubicBezTo>
                    <a:pt x="250" y="94"/>
                    <a:pt x="338" y="123"/>
                    <a:pt x="363" y="123"/>
                  </a:cubicBezTo>
                  <a:cubicBezTo>
                    <a:pt x="367" y="123"/>
                    <a:pt x="370" y="122"/>
                    <a:pt x="370" y="120"/>
                  </a:cubicBezTo>
                  <a:cubicBezTo>
                    <a:pt x="370" y="110"/>
                    <a:pt x="314" y="92"/>
                    <a:pt x="288" y="85"/>
                  </a:cubicBezTo>
                  <a:lnTo>
                    <a:pt x="288" y="85"/>
                  </a:lnTo>
                  <a:cubicBezTo>
                    <a:pt x="301" y="88"/>
                    <a:pt x="321" y="93"/>
                    <a:pt x="336" y="93"/>
                  </a:cubicBezTo>
                  <a:cubicBezTo>
                    <a:pt x="348" y="93"/>
                    <a:pt x="357" y="90"/>
                    <a:pt x="357" y="81"/>
                  </a:cubicBezTo>
                  <a:cubicBezTo>
                    <a:pt x="344" y="68"/>
                    <a:pt x="208" y="0"/>
                    <a:pt x="208" y="0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8"/>
            <p:cNvSpPr/>
            <p:nvPr/>
          </p:nvSpPr>
          <p:spPr>
            <a:xfrm>
              <a:off x="1553725" y="1481950"/>
              <a:ext cx="138500" cy="5650"/>
            </a:xfrm>
            <a:custGeom>
              <a:avLst/>
              <a:gdLst/>
              <a:ahLst/>
              <a:cxnLst/>
              <a:rect l="l" t="t" r="r" b="b"/>
              <a:pathLst>
                <a:path w="5540" h="226" extrusionOk="0">
                  <a:moveTo>
                    <a:pt x="4403" y="0"/>
                  </a:moveTo>
                  <a:cubicBezTo>
                    <a:pt x="3103" y="0"/>
                    <a:pt x="1148" y="36"/>
                    <a:pt x="1148" y="36"/>
                  </a:cubicBezTo>
                  <a:cubicBezTo>
                    <a:pt x="1148" y="36"/>
                    <a:pt x="1" y="88"/>
                    <a:pt x="69" y="130"/>
                  </a:cubicBezTo>
                  <a:cubicBezTo>
                    <a:pt x="92" y="143"/>
                    <a:pt x="212" y="147"/>
                    <a:pt x="361" y="147"/>
                  </a:cubicBezTo>
                  <a:cubicBezTo>
                    <a:pt x="644" y="147"/>
                    <a:pt x="1033" y="132"/>
                    <a:pt x="1076" y="130"/>
                  </a:cubicBezTo>
                  <a:lnTo>
                    <a:pt x="1076" y="130"/>
                  </a:lnTo>
                  <a:cubicBezTo>
                    <a:pt x="1037" y="132"/>
                    <a:pt x="734" y="146"/>
                    <a:pt x="798" y="198"/>
                  </a:cubicBezTo>
                  <a:cubicBezTo>
                    <a:pt x="822" y="218"/>
                    <a:pt x="1237" y="225"/>
                    <a:pt x="1809" y="225"/>
                  </a:cubicBezTo>
                  <a:cubicBezTo>
                    <a:pt x="3172" y="225"/>
                    <a:pt x="5428" y="185"/>
                    <a:pt x="5428" y="185"/>
                  </a:cubicBezTo>
                  <a:cubicBezTo>
                    <a:pt x="5428" y="185"/>
                    <a:pt x="4592" y="117"/>
                    <a:pt x="4754" y="88"/>
                  </a:cubicBezTo>
                  <a:cubicBezTo>
                    <a:pt x="4784" y="83"/>
                    <a:pt x="4828" y="82"/>
                    <a:pt x="4881" y="82"/>
                  </a:cubicBezTo>
                  <a:cubicBezTo>
                    <a:pt x="4986" y="82"/>
                    <a:pt x="5124" y="88"/>
                    <a:pt x="5246" y="88"/>
                  </a:cubicBezTo>
                  <a:cubicBezTo>
                    <a:pt x="5397" y="88"/>
                    <a:pt x="5523" y="78"/>
                    <a:pt x="5535" y="36"/>
                  </a:cubicBezTo>
                  <a:cubicBezTo>
                    <a:pt x="5539" y="9"/>
                    <a:pt x="5053" y="0"/>
                    <a:pt x="4403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38"/>
            <p:cNvSpPr/>
            <p:nvPr/>
          </p:nvSpPr>
          <p:spPr>
            <a:xfrm>
              <a:off x="1566200" y="1460875"/>
              <a:ext cx="18250" cy="23275"/>
            </a:xfrm>
            <a:custGeom>
              <a:avLst/>
              <a:gdLst/>
              <a:ahLst/>
              <a:cxnLst/>
              <a:rect l="l" t="t" r="r" b="b"/>
              <a:pathLst>
                <a:path w="730" h="931" extrusionOk="0">
                  <a:moveTo>
                    <a:pt x="270" y="1"/>
                  </a:moveTo>
                  <a:cubicBezTo>
                    <a:pt x="270" y="1"/>
                    <a:pt x="56" y="137"/>
                    <a:pt x="1" y="432"/>
                  </a:cubicBezTo>
                  <a:lnTo>
                    <a:pt x="1" y="931"/>
                  </a:lnTo>
                  <a:lnTo>
                    <a:pt x="730" y="931"/>
                  </a:lnTo>
                  <a:lnTo>
                    <a:pt x="730" y="351"/>
                  </a:lnTo>
                  <a:cubicBezTo>
                    <a:pt x="662" y="244"/>
                    <a:pt x="474" y="1"/>
                    <a:pt x="270" y="1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38"/>
            <p:cNvSpPr/>
            <p:nvPr/>
          </p:nvSpPr>
          <p:spPr>
            <a:xfrm>
              <a:off x="1584425" y="1469625"/>
              <a:ext cx="675" cy="14525"/>
            </a:xfrm>
            <a:custGeom>
              <a:avLst/>
              <a:gdLst/>
              <a:ahLst/>
              <a:cxnLst/>
              <a:rect l="l" t="t" r="r" b="b"/>
              <a:pathLst>
                <a:path w="27" h="581" extrusionOk="0">
                  <a:moveTo>
                    <a:pt x="1" y="1"/>
                  </a:moveTo>
                  <a:lnTo>
                    <a:pt x="1" y="581"/>
                  </a:lnTo>
                  <a:lnTo>
                    <a:pt x="27" y="581"/>
                  </a:lnTo>
                  <a:lnTo>
                    <a:pt x="27" y="43"/>
                  </a:lnTo>
                  <a:cubicBezTo>
                    <a:pt x="27" y="43"/>
                    <a:pt x="27" y="30"/>
                    <a:pt x="1" y="1"/>
                  </a:cubicBezTo>
                  <a:close/>
                </a:path>
              </a:pathLst>
            </a:custGeom>
            <a:solidFill>
              <a:srgbClr val="C5C6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38"/>
            <p:cNvSpPr/>
            <p:nvPr/>
          </p:nvSpPr>
          <p:spPr>
            <a:xfrm>
              <a:off x="1585075" y="1466650"/>
              <a:ext cx="23675" cy="17500"/>
            </a:xfrm>
            <a:custGeom>
              <a:avLst/>
              <a:gdLst/>
              <a:ahLst/>
              <a:cxnLst/>
              <a:rect l="l" t="t" r="r" b="b"/>
              <a:pathLst>
                <a:path w="947" h="700" extrusionOk="0">
                  <a:moveTo>
                    <a:pt x="380" y="0"/>
                  </a:moveTo>
                  <a:lnTo>
                    <a:pt x="1" y="133"/>
                  </a:lnTo>
                  <a:lnTo>
                    <a:pt x="1" y="700"/>
                  </a:lnTo>
                  <a:lnTo>
                    <a:pt x="947" y="700"/>
                  </a:lnTo>
                  <a:lnTo>
                    <a:pt x="947" y="201"/>
                  </a:lnTo>
                  <a:lnTo>
                    <a:pt x="380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8"/>
            <p:cNvSpPr/>
            <p:nvPr/>
          </p:nvSpPr>
          <p:spPr>
            <a:xfrm>
              <a:off x="1566200" y="1460250"/>
              <a:ext cx="43200" cy="11425"/>
            </a:xfrm>
            <a:custGeom>
              <a:avLst/>
              <a:gdLst/>
              <a:ahLst/>
              <a:cxnLst/>
              <a:rect l="l" t="t" r="r" b="b"/>
              <a:pathLst>
                <a:path w="1728" h="457" extrusionOk="0">
                  <a:moveTo>
                    <a:pt x="312" y="0"/>
                  </a:moveTo>
                  <a:cubicBezTo>
                    <a:pt x="312" y="0"/>
                    <a:pt x="56" y="120"/>
                    <a:pt x="1" y="457"/>
                  </a:cubicBezTo>
                  <a:cubicBezTo>
                    <a:pt x="1" y="457"/>
                    <a:pt x="108" y="81"/>
                    <a:pt x="312" y="39"/>
                  </a:cubicBezTo>
                  <a:cubicBezTo>
                    <a:pt x="312" y="39"/>
                    <a:pt x="380" y="39"/>
                    <a:pt x="461" y="94"/>
                  </a:cubicBezTo>
                  <a:cubicBezTo>
                    <a:pt x="513" y="120"/>
                    <a:pt x="581" y="175"/>
                    <a:pt x="623" y="256"/>
                  </a:cubicBezTo>
                  <a:cubicBezTo>
                    <a:pt x="662" y="308"/>
                    <a:pt x="691" y="376"/>
                    <a:pt x="704" y="457"/>
                  </a:cubicBezTo>
                  <a:lnTo>
                    <a:pt x="1728" y="457"/>
                  </a:lnTo>
                  <a:cubicBezTo>
                    <a:pt x="1728" y="457"/>
                    <a:pt x="1728" y="363"/>
                    <a:pt x="1676" y="256"/>
                  </a:cubicBezTo>
                  <a:cubicBezTo>
                    <a:pt x="1663" y="201"/>
                    <a:pt x="1621" y="146"/>
                    <a:pt x="1566" y="107"/>
                  </a:cubicBezTo>
                  <a:cubicBezTo>
                    <a:pt x="1540" y="65"/>
                    <a:pt x="1485" y="39"/>
                    <a:pt x="1433" y="26"/>
                  </a:cubicBezTo>
                  <a:lnTo>
                    <a:pt x="312" y="0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8"/>
            <p:cNvSpPr/>
            <p:nvPr/>
          </p:nvSpPr>
          <p:spPr>
            <a:xfrm>
              <a:off x="1569925" y="1476775"/>
              <a:ext cx="8775" cy="7375"/>
            </a:xfrm>
            <a:custGeom>
              <a:avLst/>
              <a:gdLst/>
              <a:ahLst/>
              <a:cxnLst/>
              <a:rect l="l" t="t" r="r" b="b"/>
              <a:pathLst>
                <a:path w="351" h="295" extrusionOk="0">
                  <a:moveTo>
                    <a:pt x="1" y="0"/>
                  </a:moveTo>
                  <a:lnTo>
                    <a:pt x="1" y="295"/>
                  </a:lnTo>
                  <a:lnTo>
                    <a:pt x="351" y="295"/>
                  </a:lnTo>
                  <a:lnTo>
                    <a:pt x="351" y="0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8"/>
            <p:cNvSpPr/>
            <p:nvPr/>
          </p:nvSpPr>
          <p:spPr>
            <a:xfrm>
              <a:off x="1573675" y="1476775"/>
              <a:ext cx="325" cy="7375"/>
            </a:xfrm>
            <a:custGeom>
              <a:avLst/>
              <a:gdLst/>
              <a:ahLst/>
              <a:cxnLst/>
              <a:rect l="l" t="t" r="r" b="b"/>
              <a:pathLst>
                <a:path w="13" h="295" extrusionOk="0">
                  <a:moveTo>
                    <a:pt x="0" y="0"/>
                  </a:moveTo>
                  <a:lnTo>
                    <a:pt x="0" y="295"/>
                  </a:lnTo>
                  <a:lnTo>
                    <a:pt x="13" y="29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38"/>
            <p:cNvSpPr/>
            <p:nvPr/>
          </p:nvSpPr>
          <p:spPr>
            <a:xfrm>
              <a:off x="1600300" y="1438925"/>
              <a:ext cx="35425" cy="45225"/>
            </a:xfrm>
            <a:custGeom>
              <a:avLst/>
              <a:gdLst/>
              <a:ahLst/>
              <a:cxnLst/>
              <a:rect l="l" t="t" r="r" b="b"/>
              <a:pathLst>
                <a:path w="1417" h="1809" extrusionOk="0">
                  <a:moveTo>
                    <a:pt x="528" y="1"/>
                  </a:moveTo>
                  <a:cubicBezTo>
                    <a:pt x="523" y="1"/>
                    <a:pt x="518" y="1"/>
                    <a:pt x="513" y="1"/>
                  </a:cubicBezTo>
                  <a:cubicBezTo>
                    <a:pt x="513" y="1"/>
                    <a:pt x="95" y="270"/>
                    <a:pt x="1" y="853"/>
                  </a:cubicBezTo>
                  <a:lnTo>
                    <a:pt x="1" y="1809"/>
                  </a:lnTo>
                  <a:lnTo>
                    <a:pt x="1417" y="1809"/>
                  </a:lnTo>
                  <a:lnTo>
                    <a:pt x="1417" y="691"/>
                  </a:lnTo>
                  <a:cubicBezTo>
                    <a:pt x="1286" y="490"/>
                    <a:pt x="915" y="1"/>
                    <a:pt x="528" y="1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38"/>
            <p:cNvSpPr/>
            <p:nvPr/>
          </p:nvSpPr>
          <p:spPr>
            <a:xfrm>
              <a:off x="1635700" y="1456200"/>
              <a:ext cx="1400" cy="27950"/>
            </a:xfrm>
            <a:custGeom>
              <a:avLst/>
              <a:gdLst/>
              <a:ahLst/>
              <a:cxnLst/>
              <a:rect l="l" t="t" r="r" b="b"/>
              <a:pathLst>
                <a:path w="56" h="1118" extrusionOk="0">
                  <a:moveTo>
                    <a:pt x="1" y="0"/>
                  </a:moveTo>
                  <a:lnTo>
                    <a:pt x="1" y="1118"/>
                  </a:lnTo>
                  <a:lnTo>
                    <a:pt x="56" y="1118"/>
                  </a:lnTo>
                  <a:lnTo>
                    <a:pt x="56" y="65"/>
                  </a:lnTo>
                  <a:cubicBezTo>
                    <a:pt x="56" y="65"/>
                    <a:pt x="43" y="39"/>
                    <a:pt x="1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38"/>
            <p:cNvSpPr/>
            <p:nvPr/>
          </p:nvSpPr>
          <p:spPr>
            <a:xfrm>
              <a:off x="1637075" y="1450125"/>
              <a:ext cx="45650" cy="34025"/>
            </a:xfrm>
            <a:custGeom>
              <a:avLst/>
              <a:gdLst/>
              <a:ahLst/>
              <a:cxnLst/>
              <a:rect l="l" t="t" r="r" b="b"/>
              <a:pathLst>
                <a:path w="1826" h="1361" extrusionOk="0">
                  <a:moveTo>
                    <a:pt x="743" y="0"/>
                  </a:moveTo>
                  <a:lnTo>
                    <a:pt x="1" y="282"/>
                  </a:lnTo>
                  <a:lnTo>
                    <a:pt x="1" y="1361"/>
                  </a:lnTo>
                  <a:lnTo>
                    <a:pt x="1825" y="1361"/>
                  </a:lnTo>
                  <a:lnTo>
                    <a:pt x="1825" y="405"/>
                  </a:lnTo>
                  <a:lnTo>
                    <a:pt x="743" y="0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38"/>
            <p:cNvSpPr/>
            <p:nvPr/>
          </p:nvSpPr>
          <p:spPr>
            <a:xfrm>
              <a:off x="1599675" y="1437550"/>
              <a:ext cx="84650" cy="22725"/>
            </a:xfrm>
            <a:custGeom>
              <a:avLst/>
              <a:gdLst/>
              <a:ahLst/>
              <a:cxnLst/>
              <a:rect l="l" t="t" r="r" b="b"/>
              <a:pathLst>
                <a:path w="3386" h="909" extrusionOk="0">
                  <a:moveTo>
                    <a:pt x="606" y="1"/>
                  </a:moveTo>
                  <a:cubicBezTo>
                    <a:pt x="606" y="1"/>
                    <a:pt x="133" y="244"/>
                    <a:pt x="0" y="908"/>
                  </a:cubicBezTo>
                  <a:lnTo>
                    <a:pt x="26" y="908"/>
                  </a:lnTo>
                  <a:cubicBezTo>
                    <a:pt x="26" y="908"/>
                    <a:pt x="214" y="163"/>
                    <a:pt x="606" y="82"/>
                  </a:cubicBezTo>
                  <a:cubicBezTo>
                    <a:pt x="606" y="82"/>
                    <a:pt x="742" y="82"/>
                    <a:pt x="917" y="179"/>
                  </a:cubicBezTo>
                  <a:cubicBezTo>
                    <a:pt x="1024" y="244"/>
                    <a:pt x="1134" y="341"/>
                    <a:pt x="1228" y="503"/>
                  </a:cubicBezTo>
                  <a:cubicBezTo>
                    <a:pt x="1296" y="610"/>
                    <a:pt x="1348" y="746"/>
                    <a:pt x="1390" y="908"/>
                  </a:cubicBezTo>
                  <a:lnTo>
                    <a:pt x="3373" y="908"/>
                  </a:lnTo>
                  <a:cubicBezTo>
                    <a:pt x="3373" y="908"/>
                    <a:pt x="3386" y="717"/>
                    <a:pt x="3292" y="516"/>
                  </a:cubicBezTo>
                  <a:cubicBezTo>
                    <a:pt x="3240" y="406"/>
                    <a:pt x="3172" y="312"/>
                    <a:pt x="3078" y="218"/>
                  </a:cubicBezTo>
                  <a:cubicBezTo>
                    <a:pt x="3010" y="150"/>
                    <a:pt x="2916" y="98"/>
                    <a:pt x="2819" y="56"/>
                  </a:cubicBezTo>
                  <a:lnTo>
                    <a:pt x="606" y="1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9" name="Google Shape;1149;p38"/>
            <p:cNvSpPr/>
            <p:nvPr/>
          </p:nvSpPr>
          <p:spPr>
            <a:xfrm>
              <a:off x="1607025" y="1469950"/>
              <a:ext cx="17275" cy="14200"/>
            </a:xfrm>
            <a:custGeom>
              <a:avLst/>
              <a:gdLst/>
              <a:ahLst/>
              <a:cxnLst/>
              <a:rect l="l" t="t" r="r" b="b"/>
              <a:pathLst>
                <a:path w="691" h="568" extrusionOk="0">
                  <a:moveTo>
                    <a:pt x="1" y="1"/>
                  </a:moveTo>
                  <a:lnTo>
                    <a:pt x="1" y="568"/>
                  </a:lnTo>
                  <a:lnTo>
                    <a:pt x="691" y="568"/>
                  </a:lnTo>
                  <a:lnTo>
                    <a:pt x="691" y="1"/>
                  </a:ln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0" name="Google Shape;1150;p38"/>
            <p:cNvSpPr/>
            <p:nvPr/>
          </p:nvSpPr>
          <p:spPr>
            <a:xfrm>
              <a:off x="1614800" y="1469950"/>
              <a:ext cx="350" cy="14200"/>
            </a:xfrm>
            <a:custGeom>
              <a:avLst/>
              <a:gdLst/>
              <a:ahLst/>
              <a:cxnLst/>
              <a:rect l="l" t="t" r="r" b="b"/>
              <a:pathLst>
                <a:path w="14" h="568" extrusionOk="0">
                  <a:moveTo>
                    <a:pt x="1" y="1"/>
                  </a:moveTo>
                  <a:lnTo>
                    <a:pt x="1" y="568"/>
                  </a:lnTo>
                  <a:lnTo>
                    <a:pt x="14" y="568"/>
                  </a:lnTo>
                  <a:lnTo>
                    <a:pt x="14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38"/>
            <p:cNvSpPr/>
            <p:nvPr/>
          </p:nvSpPr>
          <p:spPr>
            <a:xfrm>
              <a:off x="1676625" y="1463550"/>
              <a:ext cx="22600" cy="27100"/>
            </a:xfrm>
            <a:custGeom>
              <a:avLst/>
              <a:gdLst/>
              <a:ahLst/>
              <a:cxnLst/>
              <a:rect l="l" t="t" r="r" b="b"/>
              <a:pathLst>
                <a:path w="904" h="1084" extrusionOk="0">
                  <a:moveTo>
                    <a:pt x="862" y="338"/>
                  </a:moveTo>
                  <a:cubicBezTo>
                    <a:pt x="836" y="338"/>
                    <a:pt x="810" y="367"/>
                    <a:pt x="810" y="393"/>
                  </a:cubicBezTo>
                  <a:cubicBezTo>
                    <a:pt x="810" y="406"/>
                    <a:pt x="823" y="419"/>
                    <a:pt x="836" y="435"/>
                  </a:cubicBezTo>
                  <a:lnTo>
                    <a:pt x="862" y="435"/>
                  </a:lnTo>
                  <a:cubicBezTo>
                    <a:pt x="891" y="435"/>
                    <a:pt x="904" y="419"/>
                    <a:pt x="904" y="393"/>
                  </a:cubicBezTo>
                  <a:cubicBezTo>
                    <a:pt x="904" y="367"/>
                    <a:pt x="891" y="338"/>
                    <a:pt x="862" y="338"/>
                  </a:cubicBezTo>
                  <a:close/>
                  <a:moveTo>
                    <a:pt x="486" y="1"/>
                  </a:moveTo>
                  <a:cubicBezTo>
                    <a:pt x="350" y="1"/>
                    <a:pt x="227" y="124"/>
                    <a:pt x="227" y="273"/>
                  </a:cubicBezTo>
                  <a:cubicBezTo>
                    <a:pt x="227" y="406"/>
                    <a:pt x="324" y="516"/>
                    <a:pt x="457" y="529"/>
                  </a:cubicBezTo>
                  <a:lnTo>
                    <a:pt x="457" y="678"/>
                  </a:lnTo>
                  <a:lnTo>
                    <a:pt x="405" y="623"/>
                  </a:lnTo>
                  <a:lnTo>
                    <a:pt x="405" y="568"/>
                  </a:lnTo>
                  <a:lnTo>
                    <a:pt x="389" y="568"/>
                  </a:lnTo>
                  <a:lnTo>
                    <a:pt x="389" y="662"/>
                  </a:lnTo>
                  <a:lnTo>
                    <a:pt x="282" y="555"/>
                  </a:lnTo>
                  <a:lnTo>
                    <a:pt x="282" y="529"/>
                  </a:lnTo>
                  <a:cubicBezTo>
                    <a:pt x="282" y="461"/>
                    <a:pt x="243" y="419"/>
                    <a:pt x="188" y="419"/>
                  </a:cubicBezTo>
                  <a:cubicBezTo>
                    <a:pt x="146" y="419"/>
                    <a:pt x="107" y="448"/>
                    <a:pt x="94" y="474"/>
                  </a:cubicBezTo>
                  <a:lnTo>
                    <a:pt x="65" y="474"/>
                  </a:lnTo>
                  <a:cubicBezTo>
                    <a:pt x="26" y="474"/>
                    <a:pt x="0" y="500"/>
                    <a:pt x="0" y="542"/>
                  </a:cubicBezTo>
                  <a:cubicBezTo>
                    <a:pt x="0" y="581"/>
                    <a:pt x="26" y="623"/>
                    <a:pt x="65" y="623"/>
                  </a:cubicBezTo>
                  <a:cubicBezTo>
                    <a:pt x="94" y="623"/>
                    <a:pt x="107" y="610"/>
                    <a:pt x="120" y="597"/>
                  </a:cubicBezTo>
                  <a:cubicBezTo>
                    <a:pt x="133" y="610"/>
                    <a:pt x="162" y="623"/>
                    <a:pt x="188" y="623"/>
                  </a:cubicBezTo>
                  <a:cubicBezTo>
                    <a:pt x="214" y="623"/>
                    <a:pt x="243" y="610"/>
                    <a:pt x="269" y="581"/>
                  </a:cubicBezTo>
                  <a:lnTo>
                    <a:pt x="457" y="730"/>
                  </a:lnTo>
                  <a:lnTo>
                    <a:pt x="457" y="1083"/>
                  </a:lnTo>
                  <a:lnTo>
                    <a:pt x="525" y="1083"/>
                  </a:lnTo>
                  <a:lnTo>
                    <a:pt x="525" y="691"/>
                  </a:lnTo>
                  <a:lnTo>
                    <a:pt x="567" y="678"/>
                  </a:lnTo>
                  <a:lnTo>
                    <a:pt x="606" y="691"/>
                  </a:lnTo>
                  <a:lnTo>
                    <a:pt x="619" y="678"/>
                  </a:lnTo>
                  <a:lnTo>
                    <a:pt x="593" y="662"/>
                  </a:lnTo>
                  <a:lnTo>
                    <a:pt x="742" y="581"/>
                  </a:lnTo>
                  <a:cubicBezTo>
                    <a:pt x="755" y="610"/>
                    <a:pt x="781" y="623"/>
                    <a:pt x="810" y="623"/>
                  </a:cubicBezTo>
                  <a:cubicBezTo>
                    <a:pt x="862" y="623"/>
                    <a:pt x="904" y="581"/>
                    <a:pt x="904" y="529"/>
                  </a:cubicBezTo>
                  <a:cubicBezTo>
                    <a:pt x="904" y="487"/>
                    <a:pt x="875" y="448"/>
                    <a:pt x="836" y="435"/>
                  </a:cubicBezTo>
                  <a:lnTo>
                    <a:pt x="810" y="435"/>
                  </a:lnTo>
                  <a:cubicBezTo>
                    <a:pt x="768" y="435"/>
                    <a:pt x="729" y="474"/>
                    <a:pt x="729" y="529"/>
                  </a:cubicBezTo>
                  <a:lnTo>
                    <a:pt x="729" y="555"/>
                  </a:lnTo>
                  <a:lnTo>
                    <a:pt x="619" y="610"/>
                  </a:lnTo>
                  <a:lnTo>
                    <a:pt x="632" y="542"/>
                  </a:lnTo>
                  <a:lnTo>
                    <a:pt x="606" y="542"/>
                  </a:lnTo>
                  <a:lnTo>
                    <a:pt x="606" y="610"/>
                  </a:lnTo>
                  <a:lnTo>
                    <a:pt x="525" y="636"/>
                  </a:lnTo>
                  <a:lnTo>
                    <a:pt x="525" y="529"/>
                  </a:lnTo>
                  <a:cubicBezTo>
                    <a:pt x="661" y="500"/>
                    <a:pt x="755" y="393"/>
                    <a:pt x="755" y="273"/>
                  </a:cubicBezTo>
                  <a:cubicBezTo>
                    <a:pt x="755" y="124"/>
                    <a:pt x="632" y="1"/>
                    <a:pt x="486" y="1"/>
                  </a:cubicBezTo>
                  <a:close/>
                </a:path>
              </a:pathLst>
            </a:custGeom>
            <a:solidFill>
              <a:srgbClr val="0C55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2" name="Google Shape;1152;p38"/>
            <p:cNvSpPr/>
            <p:nvPr/>
          </p:nvSpPr>
          <p:spPr>
            <a:xfrm>
              <a:off x="1260750" y="1482850"/>
              <a:ext cx="282875" cy="3750"/>
            </a:xfrm>
            <a:custGeom>
              <a:avLst/>
              <a:gdLst/>
              <a:ahLst/>
              <a:cxnLst/>
              <a:rect l="l" t="t" r="r" b="b"/>
              <a:pathLst>
                <a:path w="11315" h="150" extrusionOk="0">
                  <a:moveTo>
                    <a:pt x="892" y="0"/>
                  </a:moveTo>
                  <a:lnTo>
                    <a:pt x="1" y="149"/>
                  </a:lnTo>
                  <a:lnTo>
                    <a:pt x="10787" y="149"/>
                  </a:lnTo>
                  <a:lnTo>
                    <a:pt x="11315" y="0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3" name="Google Shape;1153;p38"/>
            <p:cNvSpPr/>
            <p:nvPr/>
          </p:nvSpPr>
          <p:spPr>
            <a:xfrm>
              <a:off x="1287400" y="1477075"/>
              <a:ext cx="271800" cy="3775"/>
            </a:xfrm>
            <a:custGeom>
              <a:avLst/>
              <a:gdLst/>
              <a:ahLst/>
              <a:cxnLst/>
              <a:rect l="l" t="t" r="r" b="b"/>
              <a:pathLst>
                <a:path w="10872" h="151" extrusionOk="0">
                  <a:moveTo>
                    <a:pt x="908" y="1"/>
                  </a:moveTo>
                  <a:lnTo>
                    <a:pt x="1" y="150"/>
                  </a:lnTo>
                  <a:lnTo>
                    <a:pt x="10343" y="150"/>
                  </a:lnTo>
                  <a:lnTo>
                    <a:pt x="10871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4" name="Google Shape;1154;p38"/>
            <p:cNvSpPr/>
            <p:nvPr/>
          </p:nvSpPr>
          <p:spPr>
            <a:xfrm>
              <a:off x="16347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5" name="Google Shape;1155;p38"/>
            <p:cNvSpPr/>
            <p:nvPr/>
          </p:nvSpPr>
          <p:spPr>
            <a:xfrm>
              <a:off x="16330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6" name="Google Shape;1156;p38"/>
            <p:cNvSpPr/>
            <p:nvPr/>
          </p:nvSpPr>
          <p:spPr>
            <a:xfrm>
              <a:off x="16313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7" name="Google Shape;1157;p38"/>
            <p:cNvSpPr/>
            <p:nvPr/>
          </p:nvSpPr>
          <p:spPr>
            <a:xfrm>
              <a:off x="1629625" y="1484875"/>
              <a:ext cx="750" cy="3000"/>
            </a:xfrm>
            <a:custGeom>
              <a:avLst/>
              <a:gdLst/>
              <a:ahLst/>
              <a:cxnLst/>
              <a:rect l="l" t="t" r="r" b="b"/>
              <a:pathLst>
                <a:path w="30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8" name="Google Shape;1158;p38"/>
            <p:cNvSpPr/>
            <p:nvPr/>
          </p:nvSpPr>
          <p:spPr>
            <a:xfrm>
              <a:off x="16280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38"/>
            <p:cNvSpPr/>
            <p:nvPr/>
          </p:nvSpPr>
          <p:spPr>
            <a:xfrm>
              <a:off x="16266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38"/>
            <p:cNvSpPr/>
            <p:nvPr/>
          </p:nvSpPr>
          <p:spPr>
            <a:xfrm>
              <a:off x="16249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38"/>
            <p:cNvSpPr/>
            <p:nvPr/>
          </p:nvSpPr>
          <p:spPr>
            <a:xfrm>
              <a:off x="16232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38"/>
            <p:cNvSpPr/>
            <p:nvPr/>
          </p:nvSpPr>
          <p:spPr>
            <a:xfrm>
              <a:off x="162152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38"/>
            <p:cNvSpPr/>
            <p:nvPr/>
          </p:nvSpPr>
          <p:spPr>
            <a:xfrm>
              <a:off x="16199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38"/>
            <p:cNvSpPr/>
            <p:nvPr/>
          </p:nvSpPr>
          <p:spPr>
            <a:xfrm>
              <a:off x="16182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38"/>
            <p:cNvSpPr/>
            <p:nvPr/>
          </p:nvSpPr>
          <p:spPr>
            <a:xfrm>
              <a:off x="16165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38"/>
            <p:cNvSpPr/>
            <p:nvPr/>
          </p:nvSpPr>
          <p:spPr>
            <a:xfrm>
              <a:off x="16148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38"/>
            <p:cNvSpPr/>
            <p:nvPr/>
          </p:nvSpPr>
          <p:spPr>
            <a:xfrm>
              <a:off x="16131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38"/>
            <p:cNvSpPr/>
            <p:nvPr/>
          </p:nvSpPr>
          <p:spPr>
            <a:xfrm>
              <a:off x="1611400" y="1484875"/>
              <a:ext cx="750" cy="3000"/>
            </a:xfrm>
            <a:custGeom>
              <a:avLst/>
              <a:gdLst/>
              <a:ahLst/>
              <a:cxnLst/>
              <a:rect l="l" t="t" r="r" b="b"/>
              <a:pathLst>
                <a:path w="30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38"/>
            <p:cNvSpPr/>
            <p:nvPr/>
          </p:nvSpPr>
          <p:spPr>
            <a:xfrm>
              <a:off x="16101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38"/>
            <p:cNvSpPr/>
            <p:nvPr/>
          </p:nvSpPr>
          <p:spPr>
            <a:xfrm>
              <a:off x="16084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38"/>
            <p:cNvSpPr/>
            <p:nvPr/>
          </p:nvSpPr>
          <p:spPr>
            <a:xfrm>
              <a:off x="16067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38"/>
            <p:cNvSpPr/>
            <p:nvPr/>
          </p:nvSpPr>
          <p:spPr>
            <a:xfrm>
              <a:off x="16050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38"/>
            <p:cNvSpPr/>
            <p:nvPr/>
          </p:nvSpPr>
          <p:spPr>
            <a:xfrm>
              <a:off x="16033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38"/>
            <p:cNvSpPr/>
            <p:nvPr/>
          </p:nvSpPr>
          <p:spPr>
            <a:xfrm>
              <a:off x="16017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38"/>
            <p:cNvSpPr/>
            <p:nvPr/>
          </p:nvSpPr>
          <p:spPr>
            <a:xfrm>
              <a:off x="16000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38"/>
            <p:cNvSpPr/>
            <p:nvPr/>
          </p:nvSpPr>
          <p:spPr>
            <a:xfrm>
              <a:off x="15982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38"/>
            <p:cNvSpPr/>
            <p:nvPr/>
          </p:nvSpPr>
          <p:spPr>
            <a:xfrm>
              <a:off x="15965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38"/>
            <p:cNvSpPr/>
            <p:nvPr/>
          </p:nvSpPr>
          <p:spPr>
            <a:xfrm>
              <a:off x="15952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38"/>
            <p:cNvSpPr/>
            <p:nvPr/>
          </p:nvSpPr>
          <p:spPr>
            <a:xfrm>
              <a:off x="1593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38"/>
            <p:cNvSpPr/>
            <p:nvPr/>
          </p:nvSpPr>
          <p:spPr>
            <a:xfrm>
              <a:off x="159190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38"/>
            <p:cNvSpPr/>
            <p:nvPr/>
          </p:nvSpPr>
          <p:spPr>
            <a:xfrm>
              <a:off x="15901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38"/>
            <p:cNvSpPr/>
            <p:nvPr/>
          </p:nvSpPr>
          <p:spPr>
            <a:xfrm>
              <a:off x="15884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38"/>
            <p:cNvSpPr/>
            <p:nvPr/>
          </p:nvSpPr>
          <p:spPr>
            <a:xfrm>
              <a:off x="15867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38"/>
            <p:cNvSpPr/>
            <p:nvPr/>
          </p:nvSpPr>
          <p:spPr>
            <a:xfrm>
              <a:off x="15850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38"/>
            <p:cNvSpPr/>
            <p:nvPr/>
          </p:nvSpPr>
          <p:spPr>
            <a:xfrm>
              <a:off x="15834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38"/>
            <p:cNvSpPr/>
            <p:nvPr/>
          </p:nvSpPr>
          <p:spPr>
            <a:xfrm>
              <a:off x="15817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38"/>
            <p:cNvSpPr/>
            <p:nvPr/>
          </p:nvSpPr>
          <p:spPr>
            <a:xfrm>
              <a:off x="1580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8" name="Google Shape;1188;p38"/>
            <p:cNvSpPr/>
            <p:nvPr/>
          </p:nvSpPr>
          <p:spPr>
            <a:xfrm>
              <a:off x="15786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9" name="Google Shape;1189;p38"/>
            <p:cNvSpPr/>
            <p:nvPr/>
          </p:nvSpPr>
          <p:spPr>
            <a:xfrm>
              <a:off x="157697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38"/>
            <p:cNvSpPr/>
            <p:nvPr/>
          </p:nvSpPr>
          <p:spPr>
            <a:xfrm>
              <a:off x="1575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38"/>
            <p:cNvSpPr/>
            <p:nvPr/>
          </p:nvSpPr>
          <p:spPr>
            <a:xfrm>
              <a:off x="157367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2" name="Google Shape;1192;p38"/>
            <p:cNvSpPr/>
            <p:nvPr/>
          </p:nvSpPr>
          <p:spPr>
            <a:xfrm>
              <a:off x="15719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3" name="Google Shape;1193;p38"/>
            <p:cNvSpPr/>
            <p:nvPr/>
          </p:nvSpPr>
          <p:spPr>
            <a:xfrm>
              <a:off x="15702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4" name="Google Shape;1194;p38"/>
            <p:cNvSpPr/>
            <p:nvPr/>
          </p:nvSpPr>
          <p:spPr>
            <a:xfrm>
              <a:off x="15685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5" name="Google Shape;1195;p38"/>
            <p:cNvSpPr/>
            <p:nvPr/>
          </p:nvSpPr>
          <p:spPr>
            <a:xfrm>
              <a:off x="15668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6" name="Google Shape;1196;p38"/>
            <p:cNvSpPr/>
            <p:nvPr/>
          </p:nvSpPr>
          <p:spPr>
            <a:xfrm>
              <a:off x="15652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7" name="Google Shape;1197;p38"/>
            <p:cNvSpPr/>
            <p:nvPr/>
          </p:nvSpPr>
          <p:spPr>
            <a:xfrm>
              <a:off x="15638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8" name="Google Shape;1198;p38"/>
            <p:cNvSpPr/>
            <p:nvPr/>
          </p:nvSpPr>
          <p:spPr>
            <a:xfrm>
              <a:off x="15621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9" name="Google Shape;1199;p38"/>
            <p:cNvSpPr/>
            <p:nvPr/>
          </p:nvSpPr>
          <p:spPr>
            <a:xfrm>
              <a:off x="15604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0" name="Google Shape;1200;p38"/>
            <p:cNvSpPr/>
            <p:nvPr/>
          </p:nvSpPr>
          <p:spPr>
            <a:xfrm>
              <a:off x="155875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1" name="Google Shape;1201;p38"/>
            <p:cNvSpPr/>
            <p:nvPr/>
          </p:nvSpPr>
          <p:spPr>
            <a:xfrm>
              <a:off x="15571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2" name="Google Shape;1202;p38"/>
            <p:cNvSpPr/>
            <p:nvPr/>
          </p:nvSpPr>
          <p:spPr>
            <a:xfrm>
              <a:off x="15554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3" name="Google Shape;1203;p38"/>
            <p:cNvSpPr/>
            <p:nvPr/>
          </p:nvSpPr>
          <p:spPr>
            <a:xfrm>
              <a:off x="15537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4" name="Google Shape;1204;p38"/>
            <p:cNvSpPr/>
            <p:nvPr/>
          </p:nvSpPr>
          <p:spPr>
            <a:xfrm>
              <a:off x="15520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5" name="Google Shape;1205;p38"/>
            <p:cNvSpPr/>
            <p:nvPr/>
          </p:nvSpPr>
          <p:spPr>
            <a:xfrm>
              <a:off x="15503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6" name="Google Shape;1206;p38"/>
            <p:cNvSpPr/>
            <p:nvPr/>
          </p:nvSpPr>
          <p:spPr>
            <a:xfrm>
              <a:off x="15490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7" name="Google Shape;1207;p38"/>
            <p:cNvSpPr/>
            <p:nvPr/>
          </p:nvSpPr>
          <p:spPr>
            <a:xfrm>
              <a:off x="154735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38"/>
            <p:cNvSpPr/>
            <p:nvPr/>
          </p:nvSpPr>
          <p:spPr>
            <a:xfrm>
              <a:off x="15456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9" name="Google Shape;1209;p38"/>
            <p:cNvSpPr/>
            <p:nvPr/>
          </p:nvSpPr>
          <p:spPr>
            <a:xfrm>
              <a:off x="15439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0" name="Google Shape;1210;p38"/>
            <p:cNvSpPr/>
            <p:nvPr/>
          </p:nvSpPr>
          <p:spPr>
            <a:xfrm>
              <a:off x="15422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1" name="Google Shape;1211;p38"/>
            <p:cNvSpPr/>
            <p:nvPr/>
          </p:nvSpPr>
          <p:spPr>
            <a:xfrm>
              <a:off x="15405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2" name="Google Shape;1212;p38"/>
            <p:cNvSpPr/>
            <p:nvPr/>
          </p:nvSpPr>
          <p:spPr>
            <a:xfrm>
              <a:off x="15389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3" name="Google Shape;1213;p38"/>
            <p:cNvSpPr/>
            <p:nvPr/>
          </p:nvSpPr>
          <p:spPr>
            <a:xfrm>
              <a:off x="15372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4" name="Google Shape;1214;p38"/>
            <p:cNvSpPr/>
            <p:nvPr/>
          </p:nvSpPr>
          <p:spPr>
            <a:xfrm>
              <a:off x="15355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5" name="Google Shape;1215;p38"/>
            <p:cNvSpPr/>
            <p:nvPr/>
          </p:nvSpPr>
          <p:spPr>
            <a:xfrm>
              <a:off x="15338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6" name="Google Shape;1216;p38"/>
            <p:cNvSpPr/>
            <p:nvPr/>
          </p:nvSpPr>
          <p:spPr>
            <a:xfrm>
              <a:off x="153242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7" name="Google Shape;1217;p38"/>
            <p:cNvSpPr/>
            <p:nvPr/>
          </p:nvSpPr>
          <p:spPr>
            <a:xfrm>
              <a:off x="15308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8" name="Google Shape;1218;p38"/>
            <p:cNvSpPr/>
            <p:nvPr/>
          </p:nvSpPr>
          <p:spPr>
            <a:xfrm>
              <a:off x="15291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9" name="Google Shape;1219;p38"/>
            <p:cNvSpPr/>
            <p:nvPr/>
          </p:nvSpPr>
          <p:spPr>
            <a:xfrm>
              <a:off x="15274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0" name="Google Shape;1220;p38"/>
            <p:cNvSpPr/>
            <p:nvPr/>
          </p:nvSpPr>
          <p:spPr>
            <a:xfrm>
              <a:off x="15257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1" name="Google Shape;1221;p38"/>
            <p:cNvSpPr/>
            <p:nvPr/>
          </p:nvSpPr>
          <p:spPr>
            <a:xfrm>
              <a:off x="15240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2" name="Google Shape;1222;p38"/>
            <p:cNvSpPr/>
            <p:nvPr/>
          </p:nvSpPr>
          <p:spPr>
            <a:xfrm>
              <a:off x="15223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3" name="Google Shape;1223;p38"/>
            <p:cNvSpPr/>
            <p:nvPr/>
          </p:nvSpPr>
          <p:spPr>
            <a:xfrm>
              <a:off x="15207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4" name="Google Shape;1224;p38"/>
            <p:cNvSpPr/>
            <p:nvPr/>
          </p:nvSpPr>
          <p:spPr>
            <a:xfrm>
              <a:off x="15190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5" name="Google Shape;1225;p38"/>
            <p:cNvSpPr/>
            <p:nvPr/>
          </p:nvSpPr>
          <p:spPr>
            <a:xfrm>
              <a:off x="1517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6" name="Google Shape;1226;p38"/>
            <p:cNvSpPr/>
            <p:nvPr/>
          </p:nvSpPr>
          <p:spPr>
            <a:xfrm>
              <a:off x="15159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7" name="Google Shape;1227;p38"/>
            <p:cNvSpPr/>
            <p:nvPr/>
          </p:nvSpPr>
          <p:spPr>
            <a:xfrm>
              <a:off x="15142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8" name="Google Shape;1228;p38"/>
            <p:cNvSpPr/>
            <p:nvPr/>
          </p:nvSpPr>
          <p:spPr>
            <a:xfrm>
              <a:off x="1512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9" name="Google Shape;1229;p38"/>
            <p:cNvSpPr/>
            <p:nvPr/>
          </p:nvSpPr>
          <p:spPr>
            <a:xfrm>
              <a:off x="151090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38"/>
            <p:cNvSpPr/>
            <p:nvPr/>
          </p:nvSpPr>
          <p:spPr>
            <a:xfrm>
              <a:off x="15091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38"/>
            <p:cNvSpPr/>
            <p:nvPr/>
          </p:nvSpPr>
          <p:spPr>
            <a:xfrm>
              <a:off x="15074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38"/>
            <p:cNvSpPr/>
            <p:nvPr/>
          </p:nvSpPr>
          <p:spPr>
            <a:xfrm>
              <a:off x="15057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38"/>
            <p:cNvSpPr/>
            <p:nvPr/>
          </p:nvSpPr>
          <p:spPr>
            <a:xfrm>
              <a:off x="15040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38"/>
            <p:cNvSpPr/>
            <p:nvPr/>
          </p:nvSpPr>
          <p:spPr>
            <a:xfrm>
              <a:off x="15024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38"/>
            <p:cNvSpPr/>
            <p:nvPr/>
          </p:nvSpPr>
          <p:spPr>
            <a:xfrm>
              <a:off x="15010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38"/>
            <p:cNvSpPr/>
            <p:nvPr/>
          </p:nvSpPr>
          <p:spPr>
            <a:xfrm>
              <a:off x="1499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38"/>
            <p:cNvSpPr/>
            <p:nvPr/>
          </p:nvSpPr>
          <p:spPr>
            <a:xfrm>
              <a:off x="14976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38"/>
            <p:cNvSpPr/>
            <p:nvPr/>
          </p:nvSpPr>
          <p:spPr>
            <a:xfrm>
              <a:off x="149597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38"/>
            <p:cNvSpPr/>
            <p:nvPr/>
          </p:nvSpPr>
          <p:spPr>
            <a:xfrm>
              <a:off x="1494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38"/>
            <p:cNvSpPr/>
            <p:nvPr/>
          </p:nvSpPr>
          <p:spPr>
            <a:xfrm>
              <a:off x="14926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38"/>
            <p:cNvSpPr/>
            <p:nvPr/>
          </p:nvSpPr>
          <p:spPr>
            <a:xfrm>
              <a:off x="14909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38"/>
            <p:cNvSpPr/>
            <p:nvPr/>
          </p:nvSpPr>
          <p:spPr>
            <a:xfrm>
              <a:off x="14892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38"/>
            <p:cNvSpPr/>
            <p:nvPr/>
          </p:nvSpPr>
          <p:spPr>
            <a:xfrm>
              <a:off x="14875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4" name="Google Shape;1244;p38"/>
            <p:cNvSpPr/>
            <p:nvPr/>
          </p:nvSpPr>
          <p:spPr>
            <a:xfrm>
              <a:off x="14862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5" name="Google Shape;1245;p38"/>
            <p:cNvSpPr/>
            <p:nvPr/>
          </p:nvSpPr>
          <p:spPr>
            <a:xfrm>
              <a:off x="148457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6" name="Google Shape;1246;p38"/>
            <p:cNvSpPr/>
            <p:nvPr/>
          </p:nvSpPr>
          <p:spPr>
            <a:xfrm>
              <a:off x="14828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7" name="Google Shape;1247;p38"/>
            <p:cNvSpPr/>
            <p:nvPr/>
          </p:nvSpPr>
          <p:spPr>
            <a:xfrm>
              <a:off x="14811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8" name="Google Shape;1248;p38"/>
            <p:cNvSpPr/>
            <p:nvPr/>
          </p:nvSpPr>
          <p:spPr>
            <a:xfrm>
              <a:off x="14794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9" name="Google Shape;1249;p38"/>
            <p:cNvSpPr/>
            <p:nvPr/>
          </p:nvSpPr>
          <p:spPr>
            <a:xfrm>
              <a:off x="147775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0" name="Google Shape;1250;p38"/>
            <p:cNvSpPr/>
            <p:nvPr/>
          </p:nvSpPr>
          <p:spPr>
            <a:xfrm>
              <a:off x="14761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1" name="Google Shape;1251;p38"/>
            <p:cNvSpPr/>
            <p:nvPr/>
          </p:nvSpPr>
          <p:spPr>
            <a:xfrm>
              <a:off x="147445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2" name="Google Shape;1252;p38"/>
            <p:cNvSpPr/>
            <p:nvPr/>
          </p:nvSpPr>
          <p:spPr>
            <a:xfrm>
              <a:off x="14727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3" name="Google Shape;1253;p38"/>
            <p:cNvSpPr/>
            <p:nvPr/>
          </p:nvSpPr>
          <p:spPr>
            <a:xfrm>
              <a:off x="147102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4" name="Google Shape;1254;p38"/>
            <p:cNvSpPr/>
            <p:nvPr/>
          </p:nvSpPr>
          <p:spPr>
            <a:xfrm>
              <a:off x="146965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5" name="Google Shape;1255;p38"/>
            <p:cNvSpPr/>
            <p:nvPr/>
          </p:nvSpPr>
          <p:spPr>
            <a:xfrm>
              <a:off x="146805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6" name="Google Shape;1256;p38"/>
            <p:cNvSpPr/>
            <p:nvPr/>
          </p:nvSpPr>
          <p:spPr>
            <a:xfrm>
              <a:off x="146635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7" name="Google Shape;1257;p38"/>
            <p:cNvSpPr/>
            <p:nvPr/>
          </p:nvSpPr>
          <p:spPr>
            <a:xfrm>
              <a:off x="14646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8" name="Google Shape;1258;p38"/>
            <p:cNvSpPr/>
            <p:nvPr/>
          </p:nvSpPr>
          <p:spPr>
            <a:xfrm>
              <a:off x="14629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9" name="Google Shape;1259;p38"/>
            <p:cNvSpPr/>
            <p:nvPr/>
          </p:nvSpPr>
          <p:spPr>
            <a:xfrm>
              <a:off x="14612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0" name="Google Shape;1260;p38"/>
            <p:cNvSpPr/>
            <p:nvPr/>
          </p:nvSpPr>
          <p:spPr>
            <a:xfrm>
              <a:off x="145952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1" name="Google Shape;1261;p38"/>
            <p:cNvSpPr/>
            <p:nvPr/>
          </p:nvSpPr>
          <p:spPr>
            <a:xfrm>
              <a:off x="14579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2" name="Google Shape;1262;p38"/>
            <p:cNvSpPr/>
            <p:nvPr/>
          </p:nvSpPr>
          <p:spPr>
            <a:xfrm>
              <a:off x="145622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3" name="Google Shape;1263;p38"/>
            <p:cNvSpPr/>
            <p:nvPr/>
          </p:nvSpPr>
          <p:spPr>
            <a:xfrm>
              <a:off x="14548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4" name="Google Shape;1264;p38"/>
            <p:cNvSpPr/>
            <p:nvPr/>
          </p:nvSpPr>
          <p:spPr>
            <a:xfrm>
              <a:off x="14531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5" name="Google Shape;1265;p38"/>
            <p:cNvSpPr/>
            <p:nvPr/>
          </p:nvSpPr>
          <p:spPr>
            <a:xfrm>
              <a:off x="145142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6" name="Google Shape;1266;p38"/>
            <p:cNvSpPr/>
            <p:nvPr/>
          </p:nvSpPr>
          <p:spPr>
            <a:xfrm>
              <a:off x="144982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38"/>
            <p:cNvSpPr/>
            <p:nvPr/>
          </p:nvSpPr>
          <p:spPr>
            <a:xfrm>
              <a:off x="14481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38"/>
            <p:cNvSpPr/>
            <p:nvPr/>
          </p:nvSpPr>
          <p:spPr>
            <a:xfrm>
              <a:off x="14464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38"/>
            <p:cNvSpPr/>
            <p:nvPr/>
          </p:nvSpPr>
          <p:spPr>
            <a:xfrm>
              <a:off x="144470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0" name="Google Shape;1270;p38"/>
            <p:cNvSpPr/>
            <p:nvPr/>
          </p:nvSpPr>
          <p:spPr>
            <a:xfrm>
              <a:off x="14430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38"/>
            <p:cNvSpPr/>
            <p:nvPr/>
          </p:nvSpPr>
          <p:spPr>
            <a:xfrm>
              <a:off x="1441300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38"/>
            <p:cNvSpPr/>
            <p:nvPr/>
          </p:nvSpPr>
          <p:spPr>
            <a:xfrm>
              <a:off x="1440025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38"/>
            <p:cNvSpPr/>
            <p:nvPr/>
          </p:nvSpPr>
          <p:spPr>
            <a:xfrm>
              <a:off x="14383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38"/>
            <p:cNvSpPr/>
            <p:nvPr/>
          </p:nvSpPr>
          <p:spPr>
            <a:xfrm>
              <a:off x="1436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38"/>
            <p:cNvSpPr/>
            <p:nvPr/>
          </p:nvSpPr>
          <p:spPr>
            <a:xfrm>
              <a:off x="14349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38"/>
            <p:cNvSpPr/>
            <p:nvPr/>
          </p:nvSpPr>
          <p:spPr>
            <a:xfrm>
              <a:off x="1433200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38"/>
            <p:cNvSpPr/>
            <p:nvPr/>
          </p:nvSpPr>
          <p:spPr>
            <a:xfrm>
              <a:off x="14316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8" name="Google Shape;1278;p38"/>
            <p:cNvSpPr/>
            <p:nvPr/>
          </p:nvSpPr>
          <p:spPr>
            <a:xfrm>
              <a:off x="1429900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9" name="Google Shape;1279;p38"/>
            <p:cNvSpPr/>
            <p:nvPr/>
          </p:nvSpPr>
          <p:spPr>
            <a:xfrm>
              <a:off x="14281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0" name="Google Shape;1280;p38"/>
            <p:cNvSpPr/>
            <p:nvPr/>
          </p:nvSpPr>
          <p:spPr>
            <a:xfrm>
              <a:off x="1426475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1" name="Google Shape;1281;p38"/>
            <p:cNvSpPr/>
            <p:nvPr/>
          </p:nvSpPr>
          <p:spPr>
            <a:xfrm>
              <a:off x="14247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2" name="Google Shape;1282;p38"/>
            <p:cNvSpPr/>
            <p:nvPr/>
          </p:nvSpPr>
          <p:spPr>
            <a:xfrm>
              <a:off x="1423500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3" name="Google Shape;1283;p38"/>
            <p:cNvSpPr/>
            <p:nvPr/>
          </p:nvSpPr>
          <p:spPr>
            <a:xfrm>
              <a:off x="1421800" y="1484875"/>
              <a:ext cx="325" cy="3000"/>
            </a:xfrm>
            <a:custGeom>
              <a:avLst/>
              <a:gdLst/>
              <a:ahLst/>
              <a:cxnLst/>
              <a:rect l="l" t="t" r="r" b="b"/>
              <a:pathLst>
                <a:path w="13" h="120" extrusionOk="0">
                  <a:moveTo>
                    <a:pt x="0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13" y="120"/>
                  </a:lnTo>
                  <a:lnTo>
                    <a:pt x="13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4" name="Google Shape;1284;p38"/>
            <p:cNvSpPr/>
            <p:nvPr/>
          </p:nvSpPr>
          <p:spPr>
            <a:xfrm>
              <a:off x="14200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5" name="Google Shape;1285;p38"/>
            <p:cNvSpPr/>
            <p:nvPr/>
          </p:nvSpPr>
          <p:spPr>
            <a:xfrm>
              <a:off x="14183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6" name="Google Shape;1286;p38"/>
            <p:cNvSpPr/>
            <p:nvPr/>
          </p:nvSpPr>
          <p:spPr>
            <a:xfrm>
              <a:off x="14166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7" name="Google Shape;1287;p38"/>
            <p:cNvSpPr/>
            <p:nvPr/>
          </p:nvSpPr>
          <p:spPr>
            <a:xfrm>
              <a:off x="1414975" y="1484875"/>
              <a:ext cx="775" cy="3000"/>
            </a:xfrm>
            <a:custGeom>
              <a:avLst/>
              <a:gdLst/>
              <a:ahLst/>
              <a:cxnLst/>
              <a:rect l="l" t="t" r="r" b="b"/>
              <a:pathLst>
                <a:path w="31" h="120" extrusionOk="0">
                  <a:moveTo>
                    <a:pt x="17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30" y="120"/>
                  </a:lnTo>
                  <a:lnTo>
                    <a:pt x="30" y="1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8" name="Google Shape;1288;p38"/>
            <p:cNvSpPr/>
            <p:nvPr/>
          </p:nvSpPr>
          <p:spPr>
            <a:xfrm>
              <a:off x="14133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9" name="Google Shape;1289;p38"/>
            <p:cNvSpPr/>
            <p:nvPr/>
          </p:nvSpPr>
          <p:spPr>
            <a:xfrm>
              <a:off x="1411675" y="1484875"/>
              <a:ext cx="650" cy="3000"/>
            </a:xfrm>
            <a:custGeom>
              <a:avLst/>
              <a:gdLst/>
              <a:ahLst/>
              <a:cxnLst/>
              <a:rect l="l" t="t" r="r" b="b"/>
              <a:pathLst>
                <a:path w="26" h="120" extrusionOk="0">
                  <a:moveTo>
                    <a:pt x="13" y="0"/>
                  </a:moveTo>
                  <a:lnTo>
                    <a:pt x="0" y="13"/>
                  </a:lnTo>
                  <a:lnTo>
                    <a:pt x="0" y="120"/>
                  </a:lnTo>
                  <a:lnTo>
                    <a:pt x="26" y="120"/>
                  </a:lnTo>
                  <a:lnTo>
                    <a:pt x="26" y="1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0" name="Google Shape;1290;p38"/>
            <p:cNvSpPr/>
            <p:nvPr/>
          </p:nvSpPr>
          <p:spPr>
            <a:xfrm>
              <a:off x="1409950" y="1484875"/>
              <a:ext cx="675" cy="3000"/>
            </a:xfrm>
            <a:custGeom>
              <a:avLst/>
              <a:gdLst/>
              <a:ahLst/>
              <a:cxnLst/>
              <a:rect l="l" t="t" r="r" b="b"/>
              <a:pathLst>
                <a:path w="27" h="120" extrusionOk="0">
                  <a:moveTo>
                    <a:pt x="14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27" y="120"/>
                  </a:lnTo>
                  <a:lnTo>
                    <a:pt x="27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1" name="Google Shape;1291;p38"/>
            <p:cNvSpPr/>
            <p:nvPr/>
          </p:nvSpPr>
          <p:spPr>
            <a:xfrm>
              <a:off x="1408575" y="1484875"/>
              <a:ext cx="350" cy="3000"/>
            </a:xfrm>
            <a:custGeom>
              <a:avLst/>
              <a:gdLst/>
              <a:ahLst/>
              <a:cxnLst/>
              <a:rect l="l" t="t" r="r" b="b"/>
              <a:pathLst>
                <a:path w="14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4" y="120"/>
                  </a:lnTo>
                  <a:lnTo>
                    <a:pt x="14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2" name="Google Shape;1292;p38"/>
            <p:cNvSpPr/>
            <p:nvPr/>
          </p:nvSpPr>
          <p:spPr>
            <a:xfrm>
              <a:off x="1406875" y="1484875"/>
              <a:ext cx="450" cy="3000"/>
            </a:xfrm>
            <a:custGeom>
              <a:avLst/>
              <a:gdLst/>
              <a:ahLst/>
              <a:cxnLst/>
              <a:rect l="l" t="t" r="r" b="b"/>
              <a:pathLst>
                <a:path w="18" h="120" extrusionOk="0">
                  <a:moveTo>
                    <a:pt x="1" y="0"/>
                  </a:moveTo>
                  <a:lnTo>
                    <a:pt x="1" y="13"/>
                  </a:lnTo>
                  <a:lnTo>
                    <a:pt x="1" y="120"/>
                  </a:lnTo>
                  <a:lnTo>
                    <a:pt x="17" y="120"/>
                  </a:lnTo>
                  <a:lnTo>
                    <a:pt x="17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2_2">
    <p:bg>
      <p:bgPr>
        <a:solidFill>
          <a:schemeClr val="dk2"/>
        </a:solidFill>
        <a:effectLst/>
      </p:bgPr>
    </p:bg>
    <p:spTree>
      <p:nvGrpSpPr>
        <p:cNvPr id="1" name="Shape 1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4" name="Google Shape;1294;p39"/>
          <p:cNvGrpSpPr/>
          <p:nvPr/>
        </p:nvGrpSpPr>
        <p:grpSpPr>
          <a:xfrm flipH="1">
            <a:off x="275" y="2980579"/>
            <a:ext cx="9167406" cy="2040141"/>
            <a:chOff x="271" y="2964551"/>
            <a:chExt cx="9167406" cy="2193229"/>
          </a:xfrm>
        </p:grpSpPr>
        <p:sp>
          <p:nvSpPr>
            <p:cNvPr id="1295" name="Google Shape;1295;p39"/>
            <p:cNvSpPr/>
            <p:nvPr/>
          </p:nvSpPr>
          <p:spPr>
            <a:xfrm>
              <a:off x="275" y="3538374"/>
              <a:ext cx="9167398" cy="1619406"/>
            </a:xfrm>
            <a:custGeom>
              <a:avLst/>
              <a:gdLst/>
              <a:ahLst/>
              <a:cxnLst/>
              <a:rect l="l" t="t" r="r" b="b"/>
              <a:pathLst>
                <a:path w="43860" h="10974" extrusionOk="0">
                  <a:moveTo>
                    <a:pt x="0" y="0"/>
                  </a:moveTo>
                  <a:lnTo>
                    <a:pt x="0" y="10974"/>
                  </a:lnTo>
                  <a:lnTo>
                    <a:pt x="43860" y="10974"/>
                  </a:lnTo>
                  <a:lnTo>
                    <a:pt x="43860" y="0"/>
                  </a:ln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6" name="Google Shape;1296;p39"/>
            <p:cNvSpPr/>
            <p:nvPr/>
          </p:nvSpPr>
          <p:spPr>
            <a:xfrm>
              <a:off x="1413430" y="2964551"/>
              <a:ext cx="7754247" cy="680775"/>
            </a:xfrm>
            <a:custGeom>
              <a:avLst/>
              <a:gdLst/>
              <a:ahLst/>
              <a:cxnLst/>
              <a:rect l="l" t="t" r="r" b="b"/>
              <a:pathLst>
                <a:path w="37099" h="4687" extrusionOk="0">
                  <a:moveTo>
                    <a:pt x="29289" y="0"/>
                  </a:moveTo>
                  <a:cubicBezTo>
                    <a:pt x="28606" y="0"/>
                    <a:pt x="27911" y="10"/>
                    <a:pt x="27217" y="28"/>
                  </a:cubicBezTo>
                  <a:cubicBezTo>
                    <a:pt x="18981" y="245"/>
                    <a:pt x="8493" y="2688"/>
                    <a:pt x="1" y="4687"/>
                  </a:cubicBezTo>
                  <a:lnTo>
                    <a:pt x="37099" y="4687"/>
                  </a:lnTo>
                  <a:lnTo>
                    <a:pt x="37099" y="731"/>
                  </a:lnTo>
                  <a:cubicBezTo>
                    <a:pt x="35742" y="225"/>
                    <a:pt x="32651" y="0"/>
                    <a:pt x="29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7" name="Google Shape;1297;p39"/>
            <p:cNvSpPr/>
            <p:nvPr/>
          </p:nvSpPr>
          <p:spPr>
            <a:xfrm>
              <a:off x="271" y="3209866"/>
              <a:ext cx="4762825" cy="666541"/>
            </a:xfrm>
            <a:custGeom>
              <a:avLst/>
              <a:gdLst/>
              <a:ahLst/>
              <a:cxnLst/>
              <a:rect l="l" t="t" r="r" b="b"/>
              <a:pathLst>
                <a:path w="22787" h="4589" extrusionOk="0">
                  <a:moveTo>
                    <a:pt x="3161" y="1"/>
                  </a:moveTo>
                  <a:cubicBezTo>
                    <a:pt x="1090" y="1"/>
                    <a:pt x="0" y="199"/>
                    <a:pt x="0" y="199"/>
                  </a:cubicBezTo>
                  <a:lnTo>
                    <a:pt x="0" y="4589"/>
                  </a:lnTo>
                  <a:lnTo>
                    <a:pt x="22787" y="4589"/>
                  </a:lnTo>
                  <a:cubicBezTo>
                    <a:pt x="22787" y="4589"/>
                    <a:pt x="18128" y="2036"/>
                    <a:pt x="11029" y="766"/>
                  </a:cubicBezTo>
                  <a:cubicBezTo>
                    <a:pt x="7669" y="160"/>
                    <a:pt x="5020" y="1"/>
                    <a:pt x="3161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8" name="Google Shape;1298;p39"/>
            <p:cNvSpPr/>
            <p:nvPr/>
          </p:nvSpPr>
          <p:spPr>
            <a:xfrm>
              <a:off x="271" y="3612551"/>
              <a:ext cx="9167398" cy="362393"/>
            </a:xfrm>
            <a:custGeom>
              <a:avLst/>
              <a:gdLst/>
              <a:ahLst/>
              <a:cxnLst/>
              <a:rect l="l" t="t" r="r" b="b"/>
              <a:pathLst>
                <a:path w="43860" h="2495" extrusionOk="0">
                  <a:moveTo>
                    <a:pt x="0" y="0"/>
                  </a:moveTo>
                  <a:lnTo>
                    <a:pt x="0" y="512"/>
                  </a:lnTo>
                  <a:cubicBezTo>
                    <a:pt x="18857" y="538"/>
                    <a:pt x="31655" y="810"/>
                    <a:pt x="43860" y="2495"/>
                  </a:cubicBezTo>
                  <a:lnTo>
                    <a:pt x="4386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99" name="Google Shape;1299;p39"/>
          <p:cNvSpPr/>
          <p:nvPr/>
        </p:nvSpPr>
        <p:spPr>
          <a:xfrm>
            <a:off x="3853495" y="4550098"/>
            <a:ext cx="53213" cy="1666"/>
          </a:xfrm>
          <a:custGeom>
            <a:avLst/>
            <a:gdLst/>
            <a:ahLst/>
            <a:cxnLst/>
            <a:rect l="l" t="t" r="r" b="b"/>
            <a:pathLst>
              <a:path w="231" h="14" extrusionOk="0">
                <a:moveTo>
                  <a:pt x="1" y="1"/>
                </a:moveTo>
                <a:cubicBezTo>
                  <a:pt x="69" y="14"/>
                  <a:pt x="150" y="14"/>
                  <a:pt x="231" y="14"/>
                </a:cubicBezTo>
                <a:cubicBezTo>
                  <a:pt x="150" y="14"/>
                  <a:pt x="69" y="1"/>
                  <a:pt x="1" y="1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0" name="Google Shape;1300;p39"/>
          <p:cNvSpPr/>
          <p:nvPr/>
        </p:nvSpPr>
        <p:spPr>
          <a:xfrm>
            <a:off x="7324073" y="4334006"/>
            <a:ext cx="448045" cy="10828"/>
          </a:xfrm>
          <a:custGeom>
            <a:avLst/>
            <a:gdLst/>
            <a:ahLst/>
            <a:cxnLst/>
            <a:rect l="l" t="t" r="r" b="b"/>
            <a:pathLst>
              <a:path w="1945" h="91" extrusionOk="0">
                <a:moveTo>
                  <a:pt x="1107" y="0"/>
                </a:moveTo>
                <a:cubicBezTo>
                  <a:pt x="738" y="0"/>
                  <a:pt x="370" y="35"/>
                  <a:pt x="1" y="35"/>
                </a:cubicBezTo>
                <a:cubicBezTo>
                  <a:pt x="649" y="61"/>
                  <a:pt x="1297" y="90"/>
                  <a:pt x="1945" y="90"/>
                </a:cubicBezTo>
                <a:cubicBezTo>
                  <a:pt x="1666" y="20"/>
                  <a:pt x="1386" y="0"/>
                  <a:pt x="1107" y="0"/>
                </a:cubicBezTo>
                <a:close/>
              </a:path>
            </a:pathLst>
          </a:custGeom>
          <a:solidFill>
            <a:srgbClr val="9DCA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1" name="Google Shape;1301;p39"/>
          <p:cNvSpPr/>
          <p:nvPr/>
        </p:nvSpPr>
        <p:spPr>
          <a:xfrm>
            <a:off x="3761150" y="3732374"/>
            <a:ext cx="5503657" cy="1444706"/>
          </a:xfrm>
          <a:custGeom>
            <a:avLst/>
            <a:gdLst/>
            <a:ahLst/>
            <a:cxnLst/>
            <a:rect l="l" t="t" r="r" b="b"/>
            <a:pathLst>
              <a:path w="14863" h="8685" extrusionOk="0">
                <a:moveTo>
                  <a:pt x="14863" y="1"/>
                </a:moveTo>
                <a:cubicBezTo>
                  <a:pt x="11827" y="1041"/>
                  <a:pt x="6332" y="3095"/>
                  <a:pt x="1" y="6348"/>
                </a:cubicBezTo>
                <a:lnTo>
                  <a:pt x="7913" y="8684"/>
                </a:lnTo>
                <a:lnTo>
                  <a:pt x="14863" y="8684"/>
                </a:lnTo>
                <a:lnTo>
                  <a:pt x="14863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2" name="Google Shape;1302;p39"/>
          <p:cNvSpPr/>
          <p:nvPr/>
        </p:nvSpPr>
        <p:spPr>
          <a:xfrm>
            <a:off x="-64900" y="4199804"/>
            <a:ext cx="9143961" cy="799970"/>
          </a:xfrm>
          <a:custGeom>
            <a:avLst/>
            <a:gdLst/>
            <a:ahLst/>
            <a:cxnLst/>
            <a:rect l="l" t="t" r="r" b="b"/>
            <a:pathLst>
              <a:path w="53351" h="10519" extrusionOk="0">
                <a:moveTo>
                  <a:pt x="1" y="1"/>
                </a:moveTo>
                <a:lnTo>
                  <a:pt x="1" y="10518"/>
                </a:lnTo>
                <a:lnTo>
                  <a:pt x="53351" y="10518"/>
                </a:lnTo>
                <a:lnTo>
                  <a:pt x="53351" y="6857"/>
                </a:lnTo>
                <a:cubicBezTo>
                  <a:pt x="34695" y="1135"/>
                  <a:pt x="10557" y="150"/>
                  <a:pt x="1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3" name="Google Shape;1303;p39"/>
          <p:cNvSpPr/>
          <p:nvPr/>
        </p:nvSpPr>
        <p:spPr>
          <a:xfrm>
            <a:off x="-64900" y="4425198"/>
            <a:ext cx="9329709" cy="799978"/>
          </a:xfrm>
          <a:custGeom>
            <a:avLst/>
            <a:gdLst/>
            <a:ahLst/>
            <a:cxnLst/>
            <a:rect l="l" t="t" r="r" b="b"/>
            <a:pathLst>
              <a:path w="40501" h="5738" extrusionOk="0">
                <a:moveTo>
                  <a:pt x="39908" y="0"/>
                </a:moveTo>
                <a:cubicBezTo>
                  <a:pt x="38816" y="0"/>
                  <a:pt x="37402" y="281"/>
                  <a:pt x="33535" y="1577"/>
                </a:cubicBezTo>
                <a:cubicBezTo>
                  <a:pt x="31107" y="2391"/>
                  <a:pt x="27774" y="2887"/>
                  <a:pt x="23712" y="2887"/>
                </a:cubicBezTo>
                <a:cubicBezTo>
                  <a:pt x="20091" y="2887"/>
                  <a:pt x="15891" y="2493"/>
                  <a:pt x="11234" y="1577"/>
                </a:cubicBezTo>
                <a:cubicBezTo>
                  <a:pt x="7940" y="929"/>
                  <a:pt x="5594" y="713"/>
                  <a:pt x="3930" y="713"/>
                </a:cubicBezTo>
                <a:cubicBezTo>
                  <a:pt x="601" y="713"/>
                  <a:pt x="1" y="1577"/>
                  <a:pt x="1" y="1577"/>
                </a:cubicBezTo>
                <a:lnTo>
                  <a:pt x="1" y="2131"/>
                </a:lnTo>
                <a:lnTo>
                  <a:pt x="1" y="2805"/>
                </a:lnTo>
                <a:lnTo>
                  <a:pt x="1" y="2821"/>
                </a:lnTo>
                <a:lnTo>
                  <a:pt x="1" y="5737"/>
                </a:lnTo>
                <a:lnTo>
                  <a:pt x="40501" y="5737"/>
                </a:lnTo>
                <a:lnTo>
                  <a:pt x="40501" y="4574"/>
                </a:lnTo>
                <a:lnTo>
                  <a:pt x="40501" y="579"/>
                </a:lnTo>
                <a:lnTo>
                  <a:pt x="40501" y="25"/>
                </a:lnTo>
                <a:cubicBezTo>
                  <a:pt x="40305" y="10"/>
                  <a:pt x="40112" y="0"/>
                  <a:pt x="3990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04" name="Google Shape;1304;p39"/>
          <p:cNvGrpSpPr/>
          <p:nvPr/>
        </p:nvGrpSpPr>
        <p:grpSpPr>
          <a:xfrm>
            <a:off x="1126093" y="2425908"/>
            <a:ext cx="1749805" cy="770934"/>
            <a:chOff x="-1936407" y="2490071"/>
            <a:chExt cx="1749805" cy="770934"/>
          </a:xfrm>
        </p:grpSpPr>
        <p:sp>
          <p:nvSpPr>
            <p:cNvPr id="1305" name="Google Shape;1305;p39"/>
            <p:cNvSpPr/>
            <p:nvPr/>
          </p:nvSpPr>
          <p:spPr>
            <a:xfrm>
              <a:off x="-1580450" y="2835407"/>
              <a:ext cx="651196" cy="254069"/>
            </a:xfrm>
            <a:custGeom>
              <a:avLst/>
              <a:gdLst/>
              <a:ahLst/>
              <a:cxnLst/>
              <a:rect l="l" t="t" r="r" b="b"/>
              <a:pathLst>
                <a:path w="3432" h="1339" extrusionOk="0">
                  <a:moveTo>
                    <a:pt x="1" y="1"/>
                  </a:moveTo>
                  <a:lnTo>
                    <a:pt x="1" y="1339"/>
                  </a:lnTo>
                  <a:lnTo>
                    <a:pt x="3432" y="1339"/>
                  </a:lnTo>
                  <a:lnTo>
                    <a:pt x="3432" y="1"/>
                  </a:ln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6" name="Google Shape;1306;p39"/>
            <p:cNvSpPr/>
            <p:nvPr/>
          </p:nvSpPr>
          <p:spPr>
            <a:xfrm>
              <a:off x="-1170417" y="2853812"/>
              <a:ext cx="266398" cy="235663"/>
            </a:xfrm>
            <a:custGeom>
              <a:avLst/>
              <a:gdLst/>
              <a:ahLst/>
              <a:cxnLst/>
              <a:rect l="l" t="t" r="r" b="b"/>
              <a:pathLst>
                <a:path w="1404" h="1242" extrusionOk="0">
                  <a:moveTo>
                    <a:pt x="1" y="1"/>
                  </a:moveTo>
                  <a:lnTo>
                    <a:pt x="1" y="1242"/>
                  </a:lnTo>
                  <a:lnTo>
                    <a:pt x="1404" y="1242"/>
                  </a:lnTo>
                  <a:lnTo>
                    <a:pt x="1404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7" name="Google Shape;1307;p39"/>
            <p:cNvSpPr/>
            <p:nvPr/>
          </p:nvSpPr>
          <p:spPr>
            <a:xfrm>
              <a:off x="-1375149" y="2490071"/>
              <a:ext cx="471131" cy="363931"/>
            </a:xfrm>
            <a:custGeom>
              <a:avLst/>
              <a:gdLst/>
              <a:ahLst/>
              <a:cxnLst/>
              <a:rect l="l" t="t" r="r" b="b"/>
              <a:pathLst>
                <a:path w="2483" h="1918" extrusionOk="0">
                  <a:moveTo>
                    <a:pt x="934" y="0"/>
                  </a:moveTo>
                  <a:cubicBezTo>
                    <a:pt x="486" y="0"/>
                    <a:pt x="1" y="55"/>
                    <a:pt x="1" y="55"/>
                  </a:cubicBezTo>
                  <a:lnTo>
                    <a:pt x="837" y="1918"/>
                  </a:lnTo>
                  <a:lnTo>
                    <a:pt x="2483" y="1918"/>
                  </a:lnTo>
                  <a:cubicBezTo>
                    <a:pt x="2483" y="1918"/>
                    <a:pt x="1929" y="175"/>
                    <a:pt x="1511" y="55"/>
                  </a:cubicBezTo>
                  <a:cubicBezTo>
                    <a:pt x="1371" y="14"/>
                    <a:pt x="1157" y="0"/>
                    <a:pt x="934" y="0"/>
                  </a:cubicBezTo>
                  <a:close/>
                </a:path>
              </a:pathLst>
            </a:custGeom>
            <a:solidFill>
              <a:srgbClr val="77CB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39"/>
            <p:cNvSpPr/>
            <p:nvPr/>
          </p:nvSpPr>
          <p:spPr>
            <a:xfrm>
              <a:off x="-1603220" y="2499748"/>
              <a:ext cx="455761" cy="354254"/>
            </a:xfrm>
            <a:custGeom>
              <a:avLst/>
              <a:gdLst/>
              <a:ahLst/>
              <a:cxnLst/>
              <a:rect l="l" t="t" r="r" b="b"/>
              <a:pathLst>
                <a:path w="2402" h="1867" extrusionOk="0">
                  <a:moveTo>
                    <a:pt x="1211" y="1"/>
                  </a:moveTo>
                  <a:cubicBezTo>
                    <a:pt x="855" y="1"/>
                    <a:pt x="441" y="467"/>
                    <a:pt x="1" y="1867"/>
                  </a:cubicBezTo>
                  <a:lnTo>
                    <a:pt x="2402" y="1867"/>
                  </a:lnTo>
                  <a:cubicBezTo>
                    <a:pt x="2402" y="1867"/>
                    <a:pt x="1922" y="1"/>
                    <a:pt x="1211" y="1"/>
                  </a:cubicBez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39"/>
            <p:cNvSpPr/>
            <p:nvPr/>
          </p:nvSpPr>
          <p:spPr>
            <a:xfrm>
              <a:off x="-1580450" y="2537317"/>
              <a:ext cx="410223" cy="332054"/>
            </a:xfrm>
            <a:custGeom>
              <a:avLst/>
              <a:gdLst/>
              <a:ahLst/>
              <a:cxnLst/>
              <a:rect l="l" t="t" r="r" b="b"/>
              <a:pathLst>
                <a:path w="2162" h="1750" extrusionOk="0">
                  <a:moveTo>
                    <a:pt x="1078" y="0"/>
                  </a:moveTo>
                  <a:cubicBezTo>
                    <a:pt x="758" y="0"/>
                    <a:pt x="388" y="417"/>
                    <a:pt x="1" y="1669"/>
                  </a:cubicBezTo>
                  <a:lnTo>
                    <a:pt x="1015" y="1750"/>
                  </a:lnTo>
                  <a:lnTo>
                    <a:pt x="2162" y="1669"/>
                  </a:lnTo>
                  <a:cubicBezTo>
                    <a:pt x="2162" y="1669"/>
                    <a:pt x="1718" y="0"/>
                    <a:pt x="1078" y="0"/>
                  </a:cubicBezTo>
                  <a:close/>
                </a:path>
              </a:pathLst>
            </a:custGeom>
            <a:solidFill>
              <a:srgbClr val="F772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39"/>
            <p:cNvSpPr/>
            <p:nvPr/>
          </p:nvSpPr>
          <p:spPr>
            <a:xfrm>
              <a:off x="-1493169" y="2907320"/>
              <a:ext cx="195055" cy="182155"/>
            </a:xfrm>
            <a:custGeom>
              <a:avLst/>
              <a:gdLst/>
              <a:ahLst/>
              <a:cxnLst/>
              <a:rect l="l" t="t" r="r" b="b"/>
              <a:pathLst>
                <a:path w="1028" h="960" extrusionOk="0">
                  <a:moveTo>
                    <a:pt x="1" y="1"/>
                  </a:moveTo>
                  <a:lnTo>
                    <a:pt x="1" y="960"/>
                  </a:lnTo>
                  <a:lnTo>
                    <a:pt x="1028" y="960"/>
                  </a:lnTo>
                  <a:lnTo>
                    <a:pt x="1028" y="1"/>
                  </a:ln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1" name="Google Shape;1311;p39"/>
            <p:cNvSpPr/>
            <p:nvPr/>
          </p:nvSpPr>
          <p:spPr>
            <a:xfrm>
              <a:off x="-1467364" y="2925156"/>
              <a:ext cx="145912" cy="164319"/>
            </a:xfrm>
            <a:custGeom>
              <a:avLst/>
              <a:gdLst/>
              <a:ahLst/>
              <a:cxnLst/>
              <a:rect l="l" t="t" r="r" b="b"/>
              <a:pathLst>
                <a:path w="769" h="866" extrusionOk="0">
                  <a:moveTo>
                    <a:pt x="1" y="1"/>
                  </a:moveTo>
                  <a:lnTo>
                    <a:pt x="1" y="866"/>
                  </a:lnTo>
                  <a:lnTo>
                    <a:pt x="769" y="866"/>
                  </a:lnTo>
                  <a:lnTo>
                    <a:pt x="769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2" name="Google Shape;1312;p39"/>
            <p:cNvSpPr/>
            <p:nvPr/>
          </p:nvSpPr>
          <p:spPr>
            <a:xfrm>
              <a:off x="-1449528" y="2925156"/>
              <a:ext cx="128076" cy="164319"/>
            </a:xfrm>
            <a:custGeom>
              <a:avLst/>
              <a:gdLst/>
              <a:ahLst/>
              <a:cxnLst/>
              <a:rect l="l" t="t" r="r" b="b"/>
              <a:pathLst>
                <a:path w="675" h="866" extrusionOk="0">
                  <a:moveTo>
                    <a:pt x="1" y="1"/>
                  </a:moveTo>
                  <a:lnTo>
                    <a:pt x="1" y="866"/>
                  </a:lnTo>
                  <a:lnTo>
                    <a:pt x="675" y="866"/>
                  </a:lnTo>
                  <a:lnTo>
                    <a:pt x="675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3" name="Google Shape;1313;p39"/>
            <p:cNvSpPr/>
            <p:nvPr/>
          </p:nvSpPr>
          <p:spPr>
            <a:xfrm>
              <a:off x="-1439662" y="2676780"/>
              <a:ext cx="107774" cy="89939"/>
            </a:xfrm>
            <a:custGeom>
              <a:avLst/>
              <a:gdLst/>
              <a:ahLst/>
              <a:cxnLst/>
              <a:rect l="l" t="t" r="r" b="b"/>
              <a:pathLst>
                <a:path w="568" h="474" extrusionOk="0">
                  <a:moveTo>
                    <a:pt x="1" y="1"/>
                  </a:moveTo>
                  <a:lnTo>
                    <a:pt x="1" y="474"/>
                  </a:lnTo>
                  <a:lnTo>
                    <a:pt x="568" y="474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rgbClr val="FFE9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4" name="Google Shape;1314;p39"/>
            <p:cNvSpPr/>
            <p:nvPr/>
          </p:nvSpPr>
          <p:spPr>
            <a:xfrm>
              <a:off x="-1424292" y="2684749"/>
              <a:ext cx="80071" cy="81970"/>
            </a:xfrm>
            <a:custGeom>
              <a:avLst/>
              <a:gdLst/>
              <a:ahLst/>
              <a:cxnLst/>
              <a:rect l="l" t="t" r="r" b="b"/>
              <a:pathLst>
                <a:path w="422" h="432" extrusionOk="0">
                  <a:moveTo>
                    <a:pt x="1" y="1"/>
                  </a:moveTo>
                  <a:lnTo>
                    <a:pt x="1" y="432"/>
                  </a:lnTo>
                  <a:lnTo>
                    <a:pt x="422" y="432"/>
                  </a:lnTo>
                  <a:lnTo>
                    <a:pt x="422" y="1"/>
                  </a:lnTo>
                  <a:close/>
                </a:path>
              </a:pathLst>
            </a:custGeom>
            <a:solidFill>
              <a:srgbClr val="FF8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5" name="Google Shape;1315;p39"/>
            <p:cNvSpPr/>
            <p:nvPr/>
          </p:nvSpPr>
          <p:spPr>
            <a:xfrm>
              <a:off x="-1413857" y="2684749"/>
              <a:ext cx="69635" cy="81970"/>
            </a:xfrm>
            <a:custGeom>
              <a:avLst/>
              <a:gdLst/>
              <a:ahLst/>
              <a:cxnLst/>
              <a:rect l="l" t="t" r="r" b="b"/>
              <a:pathLst>
                <a:path w="367" h="432" extrusionOk="0">
                  <a:moveTo>
                    <a:pt x="1" y="1"/>
                  </a:moveTo>
                  <a:lnTo>
                    <a:pt x="1" y="432"/>
                  </a:lnTo>
                  <a:lnTo>
                    <a:pt x="367" y="432"/>
                  </a:lnTo>
                  <a:lnTo>
                    <a:pt x="36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6" name="Google Shape;1316;p39"/>
            <p:cNvSpPr/>
            <p:nvPr/>
          </p:nvSpPr>
          <p:spPr>
            <a:xfrm>
              <a:off x="-1730727" y="3021547"/>
              <a:ext cx="22579" cy="44590"/>
            </a:xfrm>
            <a:custGeom>
              <a:avLst/>
              <a:gdLst/>
              <a:ahLst/>
              <a:cxnLst/>
              <a:rect l="l" t="t" r="r" b="b"/>
              <a:pathLst>
                <a:path w="119" h="235" extrusionOk="0">
                  <a:moveTo>
                    <a:pt x="70" y="1"/>
                  </a:moveTo>
                  <a:cubicBezTo>
                    <a:pt x="36" y="1"/>
                    <a:pt x="0" y="24"/>
                    <a:pt x="25" y="47"/>
                  </a:cubicBezTo>
                  <a:cubicBezTo>
                    <a:pt x="64" y="102"/>
                    <a:pt x="51" y="235"/>
                    <a:pt x="51" y="235"/>
                  </a:cubicBezTo>
                  <a:lnTo>
                    <a:pt x="93" y="235"/>
                  </a:lnTo>
                  <a:cubicBezTo>
                    <a:pt x="93" y="102"/>
                    <a:pt x="119" y="47"/>
                    <a:pt x="119" y="47"/>
                  </a:cubicBezTo>
                  <a:cubicBezTo>
                    <a:pt x="119" y="13"/>
                    <a:pt x="95" y="1"/>
                    <a:pt x="70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7" name="Google Shape;1317;p39"/>
            <p:cNvSpPr/>
            <p:nvPr/>
          </p:nvSpPr>
          <p:spPr>
            <a:xfrm>
              <a:off x="-1759378" y="2747175"/>
              <a:ext cx="83676" cy="300366"/>
            </a:xfrm>
            <a:custGeom>
              <a:avLst/>
              <a:gdLst/>
              <a:ahLst/>
              <a:cxnLst/>
              <a:rect l="l" t="t" r="r" b="b"/>
              <a:pathLst>
                <a:path w="441" h="1583" extrusionOk="0">
                  <a:moveTo>
                    <a:pt x="225" y="1"/>
                  </a:moveTo>
                  <a:cubicBezTo>
                    <a:pt x="203" y="1"/>
                    <a:pt x="182" y="48"/>
                    <a:pt x="163" y="158"/>
                  </a:cubicBezTo>
                  <a:cubicBezTo>
                    <a:pt x="163" y="158"/>
                    <a:pt x="1" y="1438"/>
                    <a:pt x="108" y="1535"/>
                  </a:cubicBezTo>
                  <a:cubicBezTo>
                    <a:pt x="140" y="1563"/>
                    <a:pt x="186" y="1583"/>
                    <a:pt x="233" y="1583"/>
                  </a:cubicBezTo>
                  <a:cubicBezTo>
                    <a:pt x="320" y="1583"/>
                    <a:pt x="410" y="1512"/>
                    <a:pt x="419" y="1292"/>
                  </a:cubicBezTo>
                  <a:cubicBezTo>
                    <a:pt x="440" y="1002"/>
                    <a:pt x="326" y="1"/>
                    <a:pt x="225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39"/>
            <p:cNvSpPr/>
            <p:nvPr/>
          </p:nvSpPr>
          <p:spPr>
            <a:xfrm>
              <a:off x="-1762414" y="2747934"/>
              <a:ext cx="51800" cy="295433"/>
            </a:xfrm>
            <a:custGeom>
              <a:avLst/>
              <a:gdLst/>
              <a:ahLst/>
              <a:cxnLst/>
              <a:rect l="l" t="t" r="r" b="b"/>
              <a:pathLst>
                <a:path w="273" h="1557" extrusionOk="0">
                  <a:moveTo>
                    <a:pt x="242" y="0"/>
                  </a:moveTo>
                  <a:cubicBezTo>
                    <a:pt x="217" y="0"/>
                    <a:pt x="198" y="45"/>
                    <a:pt x="179" y="154"/>
                  </a:cubicBezTo>
                  <a:cubicBezTo>
                    <a:pt x="179" y="154"/>
                    <a:pt x="1" y="1353"/>
                    <a:pt x="124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98" y="1301"/>
                    <a:pt x="205" y="154"/>
                    <a:pt x="205" y="154"/>
                  </a:cubicBezTo>
                  <a:cubicBezTo>
                    <a:pt x="218" y="5"/>
                    <a:pt x="260" y="44"/>
                    <a:pt x="273" y="18"/>
                  </a:cubicBezTo>
                  <a:cubicBezTo>
                    <a:pt x="261" y="7"/>
                    <a:pt x="251" y="0"/>
                    <a:pt x="242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39"/>
            <p:cNvSpPr/>
            <p:nvPr/>
          </p:nvSpPr>
          <p:spPr>
            <a:xfrm>
              <a:off x="-853357" y="3021547"/>
              <a:ext cx="23718" cy="44590"/>
            </a:xfrm>
            <a:custGeom>
              <a:avLst/>
              <a:gdLst/>
              <a:ahLst/>
              <a:cxnLst/>
              <a:rect l="l" t="t" r="r" b="b"/>
              <a:pathLst>
                <a:path w="125" h="235" extrusionOk="0">
                  <a:moveTo>
                    <a:pt x="75" y="1"/>
                  </a:moveTo>
                  <a:cubicBezTo>
                    <a:pt x="40" y="1"/>
                    <a:pt x="1" y="24"/>
                    <a:pt x="18" y="47"/>
                  </a:cubicBezTo>
                  <a:cubicBezTo>
                    <a:pt x="70" y="102"/>
                    <a:pt x="57" y="235"/>
                    <a:pt x="57" y="235"/>
                  </a:cubicBezTo>
                  <a:lnTo>
                    <a:pt x="99" y="235"/>
                  </a:lnTo>
                  <a:cubicBezTo>
                    <a:pt x="99" y="102"/>
                    <a:pt x="125" y="47"/>
                    <a:pt x="125" y="47"/>
                  </a:cubicBezTo>
                  <a:cubicBezTo>
                    <a:pt x="125" y="13"/>
                    <a:pt x="101" y="1"/>
                    <a:pt x="75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39"/>
            <p:cNvSpPr/>
            <p:nvPr/>
          </p:nvSpPr>
          <p:spPr>
            <a:xfrm>
              <a:off x="-880870" y="2747175"/>
              <a:ext cx="83676" cy="300366"/>
            </a:xfrm>
            <a:custGeom>
              <a:avLst/>
              <a:gdLst/>
              <a:ahLst/>
              <a:cxnLst/>
              <a:rect l="l" t="t" r="r" b="b"/>
              <a:pathLst>
                <a:path w="441" h="1583" extrusionOk="0">
                  <a:moveTo>
                    <a:pt x="225" y="1"/>
                  </a:moveTo>
                  <a:cubicBezTo>
                    <a:pt x="203" y="1"/>
                    <a:pt x="182" y="48"/>
                    <a:pt x="163" y="158"/>
                  </a:cubicBezTo>
                  <a:cubicBezTo>
                    <a:pt x="163" y="158"/>
                    <a:pt x="1" y="1438"/>
                    <a:pt x="108" y="1535"/>
                  </a:cubicBezTo>
                  <a:cubicBezTo>
                    <a:pt x="140" y="1563"/>
                    <a:pt x="186" y="1583"/>
                    <a:pt x="233" y="1583"/>
                  </a:cubicBezTo>
                  <a:cubicBezTo>
                    <a:pt x="320" y="1583"/>
                    <a:pt x="410" y="1512"/>
                    <a:pt x="419" y="1292"/>
                  </a:cubicBezTo>
                  <a:cubicBezTo>
                    <a:pt x="440" y="1002"/>
                    <a:pt x="326" y="1"/>
                    <a:pt x="225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39"/>
            <p:cNvSpPr/>
            <p:nvPr/>
          </p:nvSpPr>
          <p:spPr>
            <a:xfrm>
              <a:off x="-883337" y="2747934"/>
              <a:ext cx="48764" cy="295433"/>
            </a:xfrm>
            <a:custGeom>
              <a:avLst/>
              <a:gdLst/>
              <a:ahLst/>
              <a:cxnLst/>
              <a:rect l="l" t="t" r="r" b="b"/>
              <a:pathLst>
                <a:path w="257" h="1557" extrusionOk="0">
                  <a:moveTo>
                    <a:pt x="234" y="0"/>
                  </a:moveTo>
                  <a:cubicBezTo>
                    <a:pt x="214" y="0"/>
                    <a:pt x="195" y="45"/>
                    <a:pt x="176" y="154"/>
                  </a:cubicBezTo>
                  <a:cubicBezTo>
                    <a:pt x="176" y="154"/>
                    <a:pt x="1" y="1353"/>
                    <a:pt x="121" y="1531"/>
                  </a:cubicBezTo>
                  <a:cubicBezTo>
                    <a:pt x="134" y="1544"/>
                    <a:pt x="147" y="1544"/>
                    <a:pt x="163" y="1557"/>
                  </a:cubicBezTo>
                  <a:cubicBezTo>
                    <a:pt x="95" y="1301"/>
                    <a:pt x="202" y="154"/>
                    <a:pt x="202" y="154"/>
                  </a:cubicBezTo>
                  <a:cubicBezTo>
                    <a:pt x="215" y="5"/>
                    <a:pt x="257" y="44"/>
                    <a:pt x="257" y="18"/>
                  </a:cubicBezTo>
                  <a:cubicBezTo>
                    <a:pt x="249" y="7"/>
                    <a:pt x="241" y="0"/>
                    <a:pt x="234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39"/>
            <p:cNvSpPr/>
            <p:nvPr/>
          </p:nvSpPr>
          <p:spPr>
            <a:xfrm>
              <a:off x="-1811367" y="3021547"/>
              <a:ext cx="23908" cy="44590"/>
            </a:xfrm>
            <a:custGeom>
              <a:avLst/>
              <a:gdLst/>
              <a:ahLst/>
              <a:cxnLst/>
              <a:rect l="l" t="t" r="r" b="b"/>
              <a:pathLst>
                <a:path w="126" h="235" extrusionOk="0">
                  <a:moveTo>
                    <a:pt x="71" y="1"/>
                  </a:moveTo>
                  <a:cubicBezTo>
                    <a:pt x="36" y="1"/>
                    <a:pt x="1" y="24"/>
                    <a:pt x="16" y="47"/>
                  </a:cubicBezTo>
                  <a:cubicBezTo>
                    <a:pt x="58" y="102"/>
                    <a:pt x="45" y="235"/>
                    <a:pt x="45" y="235"/>
                  </a:cubicBezTo>
                  <a:lnTo>
                    <a:pt x="97" y="235"/>
                  </a:lnTo>
                  <a:cubicBezTo>
                    <a:pt x="84" y="102"/>
                    <a:pt x="126" y="47"/>
                    <a:pt x="126" y="47"/>
                  </a:cubicBezTo>
                  <a:cubicBezTo>
                    <a:pt x="120" y="13"/>
                    <a:pt x="96" y="1"/>
                    <a:pt x="71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3" name="Google Shape;1323;p39"/>
            <p:cNvSpPr/>
            <p:nvPr/>
          </p:nvSpPr>
          <p:spPr>
            <a:xfrm>
              <a:off x="-1839259" y="2747175"/>
              <a:ext cx="82159" cy="300366"/>
            </a:xfrm>
            <a:custGeom>
              <a:avLst/>
              <a:gdLst/>
              <a:ahLst/>
              <a:cxnLst/>
              <a:rect l="l" t="t" r="r" b="b"/>
              <a:pathLst>
                <a:path w="433" h="1583" extrusionOk="0">
                  <a:moveTo>
                    <a:pt x="218" y="1"/>
                  </a:moveTo>
                  <a:cubicBezTo>
                    <a:pt x="195" y="1"/>
                    <a:pt x="172" y="48"/>
                    <a:pt x="150" y="158"/>
                  </a:cubicBezTo>
                  <a:cubicBezTo>
                    <a:pt x="150" y="158"/>
                    <a:pt x="1" y="1438"/>
                    <a:pt x="111" y="1535"/>
                  </a:cubicBezTo>
                  <a:cubicBezTo>
                    <a:pt x="139" y="1563"/>
                    <a:pt x="183" y="1583"/>
                    <a:pt x="229" y="1583"/>
                  </a:cubicBezTo>
                  <a:cubicBezTo>
                    <a:pt x="316" y="1583"/>
                    <a:pt x="411" y="1512"/>
                    <a:pt x="422" y="1292"/>
                  </a:cubicBezTo>
                  <a:cubicBezTo>
                    <a:pt x="433" y="1002"/>
                    <a:pt x="325" y="1"/>
                    <a:pt x="218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4" name="Google Shape;1324;p39"/>
            <p:cNvSpPr/>
            <p:nvPr/>
          </p:nvSpPr>
          <p:spPr>
            <a:xfrm>
              <a:off x="-1844193" y="2747934"/>
              <a:ext cx="51230" cy="295433"/>
            </a:xfrm>
            <a:custGeom>
              <a:avLst/>
              <a:gdLst/>
              <a:ahLst/>
              <a:cxnLst/>
              <a:rect l="l" t="t" r="r" b="b"/>
              <a:pathLst>
                <a:path w="270" h="1557" extrusionOk="0">
                  <a:moveTo>
                    <a:pt x="246" y="0"/>
                  </a:moveTo>
                  <a:cubicBezTo>
                    <a:pt x="223" y="0"/>
                    <a:pt x="197" y="45"/>
                    <a:pt x="176" y="154"/>
                  </a:cubicBezTo>
                  <a:cubicBezTo>
                    <a:pt x="176" y="154"/>
                    <a:pt x="1" y="1353"/>
                    <a:pt x="137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108" y="1301"/>
                    <a:pt x="205" y="154"/>
                    <a:pt x="205" y="154"/>
                  </a:cubicBezTo>
                  <a:cubicBezTo>
                    <a:pt x="218" y="5"/>
                    <a:pt x="257" y="44"/>
                    <a:pt x="270" y="18"/>
                  </a:cubicBezTo>
                  <a:cubicBezTo>
                    <a:pt x="263" y="7"/>
                    <a:pt x="255" y="0"/>
                    <a:pt x="246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39"/>
            <p:cNvSpPr/>
            <p:nvPr/>
          </p:nvSpPr>
          <p:spPr>
            <a:xfrm>
              <a:off x="-1904910" y="3021547"/>
              <a:ext cx="25236" cy="44590"/>
            </a:xfrm>
            <a:custGeom>
              <a:avLst/>
              <a:gdLst/>
              <a:ahLst/>
              <a:cxnLst/>
              <a:rect l="l" t="t" r="r" b="b"/>
              <a:pathLst>
                <a:path w="133" h="235" extrusionOk="0">
                  <a:moveTo>
                    <a:pt x="74" y="1"/>
                  </a:moveTo>
                  <a:cubicBezTo>
                    <a:pt x="37" y="1"/>
                    <a:pt x="0" y="24"/>
                    <a:pt x="23" y="47"/>
                  </a:cubicBezTo>
                  <a:cubicBezTo>
                    <a:pt x="65" y="102"/>
                    <a:pt x="52" y="235"/>
                    <a:pt x="52" y="235"/>
                  </a:cubicBezTo>
                  <a:lnTo>
                    <a:pt x="104" y="235"/>
                  </a:lnTo>
                  <a:cubicBezTo>
                    <a:pt x="91" y="102"/>
                    <a:pt x="133" y="47"/>
                    <a:pt x="133" y="47"/>
                  </a:cubicBezTo>
                  <a:cubicBezTo>
                    <a:pt x="127" y="13"/>
                    <a:pt x="100" y="1"/>
                    <a:pt x="74" y="1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39"/>
            <p:cNvSpPr/>
            <p:nvPr/>
          </p:nvSpPr>
          <p:spPr>
            <a:xfrm>
              <a:off x="-1933941" y="2747175"/>
              <a:ext cx="84625" cy="300366"/>
            </a:xfrm>
            <a:custGeom>
              <a:avLst/>
              <a:gdLst/>
              <a:ahLst/>
              <a:cxnLst/>
              <a:rect l="l" t="t" r="r" b="b"/>
              <a:pathLst>
                <a:path w="446" h="1583" extrusionOk="0">
                  <a:moveTo>
                    <a:pt x="231" y="1"/>
                  </a:moveTo>
                  <a:cubicBezTo>
                    <a:pt x="208" y="1"/>
                    <a:pt x="185" y="48"/>
                    <a:pt x="163" y="158"/>
                  </a:cubicBezTo>
                  <a:cubicBezTo>
                    <a:pt x="163" y="158"/>
                    <a:pt x="1" y="1438"/>
                    <a:pt x="111" y="1535"/>
                  </a:cubicBezTo>
                  <a:cubicBezTo>
                    <a:pt x="143" y="1563"/>
                    <a:pt x="189" y="1583"/>
                    <a:pt x="235" y="1583"/>
                  </a:cubicBezTo>
                  <a:cubicBezTo>
                    <a:pt x="323" y="1583"/>
                    <a:pt x="416" y="1512"/>
                    <a:pt x="435" y="1292"/>
                  </a:cubicBezTo>
                  <a:cubicBezTo>
                    <a:pt x="446" y="1002"/>
                    <a:pt x="338" y="1"/>
                    <a:pt x="231" y="1"/>
                  </a:cubicBezTo>
                  <a:close/>
                </a:path>
              </a:pathLst>
            </a:custGeom>
            <a:solidFill>
              <a:srgbClr val="9DCA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39"/>
            <p:cNvSpPr/>
            <p:nvPr/>
          </p:nvSpPr>
          <p:spPr>
            <a:xfrm>
              <a:off x="-1936407" y="2747934"/>
              <a:ext cx="51230" cy="295433"/>
            </a:xfrm>
            <a:custGeom>
              <a:avLst/>
              <a:gdLst/>
              <a:ahLst/>
              <a:cxnLst/>
              <a:rect l="l" t="t" r="r" b="b"/>
              <a:pathLst>
                <a:path w="270" h="1557" extrusionOk="0">
                  <a:moveTo>
                    <a:pt x="241" y="0"/>
                  </a:moveTo>
                  <a:cubicBezTo>
                    <a:pt x="217" y="0"/>
                    <a:pt x="197" y="45"/>
                    <a:pt x="176" y="154"/>
                  </a:cubicBezTo>
                  <a:cubicBezTo>
                    <a:pt x="176" y="154"/>
                    <a:pt x="1" y="1353"/>
                    <a:pt x="124" y="1531"/>
                  </a:cubicBezTo>
                  <a:cubicBezTo>
                    <a:pt x="137" y="1544"/>
                    <a:pt x="150" y="1544"/>
                    <a:pt x="163" y="1557"/>
                  </a:cubicBezTo>
                  <a:cubicBezTo>
                    <a:pt x="95" y="1301"/>
                    <a:pt x="205" y="154"/>
                    <a:pt x="205" y="154"/>
                  </a:cubicBezTo>
                  <a:cubicBezTo>
                    <a:pt x="218" y="5"/>
                    <a:pt x="257" y="44"/>
                    <a:pt x="270" y="18"/>
                  </a:cubicBezTo>
                  <a:cubicBezTo>
                    <a:pt x="259" y="7"/>
                    <a:pt x="250" y="0"/>
                    <a:pt x="241" y="0"/>
                  </a:cubicBezTo>
                  <a:close/>
                </a:path>
              </a:pathLst>
            </a:custGeom>
            <a:solidFill>
              <a:srgbClr val="CEDE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8" name="Google Shape;1328;p39"/>
            <p:cNvSpPr/>
            <p:nvPr/>
          </p:nvSpPr>
          <p:spPr>
            <a:xfrm>
              <a:off x="-1890300" y="3191938"/>
              <a:ext cx="333378" cy="7590"/>
            </a:xfrm>
            <a:custGeom>
              <a:avLst/>
              <a:gdLst/>
              <a:ahLst/>
              <a:cxnLst/>
              <a:rect l="l" t="t" r="r" b="b"/>
              <a:pathLst>
                <a:path w="1757" h="40" extrusionOk="0">
                  <a:moveTo>
                    <a:pt x="1" y="1"/>
                  </a:moveTo>
                  <a:lnTo>
                    <a:pt x="1" y="40"/>
                  </a:lnTo>
                  <a:lnTo>
                    <a:pt x="1757" y="4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9" name="Google Shape;1329;p39"/>
            <p:cNvSpPr/>
            <p:nvPr/>
          </p:nvSpPr>
          <p:spPr>
            <a:xfrm>
              <a:off x="-1890300" y="3214707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0" name="Google Shape;1330;p39"/>
            <p:cNvSpPr/>
            <p:nvPr/>
          </p:nvSpPr>
          <p:spPr>
            <a:xfrm>
              <a:off x="-1890300" y="3235010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1" name="Google Shape;1331;p39"/>
            <p:cNvSpPr/>
            <p:nvPr/>
          </p:nvSpPr>
          <p:spPr>
            <a:xfrm>
              <a:off x="-1882331" y="3179035"/>
              <a:ext cx="12523" cy="81970"/>
            </a:xfrm>
            <a:custGeom>
              <a:avLst/>
              <a:gdLst/>
              <a:ahLst/>
              <a:cxnLst/>
              <a:rect l="l" t="t" r="r" b="b"/>
              <a:pathLst>
                <a:path w="6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6" y="432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2" name="Google Shape;1332;p39"/>
            <p:cNvSpPr/>
            <p:nvPr/>
          </p:nvSpPr>
          <p:spPr>
            <a:xfrm>
              <a:off x="-1823890" y="3179035"/>
              <a:ext cx="10626" cy="81970"/>
            </a:xfrm>
            <a:custGeom>
              <a:avLst/>
              <a:gdLst/>
              <a:ahLst/>
              <a:cxnLst/>
              <a:rect l="l" t="t" r="r" b="b"/>
              <a:pathLst>
                <a:path w="5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56" y="432"/>
                  </a:lnTo>
                  <a:lnTo>
                    <a:pt x="5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3" name="Google Shape;1333;p39"/>
            <p:cNvSpPr/>
            <p:nvPr/>
          </p:nvSpPr>
          <p:spPr>
            <a:xfrm>
              <a:off x="-1767347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4" name="Google Shape;1334;p39"/>
            <p:cNvSpPr/>
            <p:nvPr/>
          </p:nvSpPr>
          <p:spPr>
            <a:xfrm>
              <a:off x="-170587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5" name="Google Shape;1335;p39"/>
            <p:cNvSpPr/>
            <p:nvPr/>
          </p:nvSpPr>
          <p:spPr>
            <a:xfrm>
              <a:off x="-1644394" y="3176568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6" name="Google Shape;1336;p39"/>
            <p:cNvSpPr/>
            <p:nvPr/>
          </p:nvSpPr>
          <p:spPr>
            <a:xfrm>
              <a:off x="-158045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7" name="Google Shape;1337;p39"/>
            <p:cNvSpPr/>
            <p:nvPr/>
          </p:nvSpPr>
          <p:spPr>
            <a:xfrm>
              <a:off x="-519980" y="3040711"/>
              <a:ext cx="333378" cy="5123"/>
            </a:xfrm>
            <a:custGeom>
              <a:avLst/>
              <a:gdLst/>
              <a:ahLst/>
              <a:cxnLst/>
              <a:rect l="l" t="t" r="r" b="b"/>
              <a:pathLst>
                <a:path w="1757" h="27" extrusionOk="0">
                  <a:moveTo>
                    <a:pt x="1" y="1"/>
                  </a:moveTo>
                  <a:lnTo>
                    <a:pt x="1" y="27"/>
                  </a:lnTo>
                  <a:lnTo>
                    <a:pt x="1757" y="27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39"/>
            <p:cNvSpPr/>
            <p:nvPr/>
          </p:nvSpPr>
          <p:spPr>
            <a:xfrm>
              <a:off x="-519980" y="3063480"/>
              <a:ext cx="333378" cy="5692"/>
            </a:xfrm>
            <a:custGeom>
              <a:avLst/>
              <a:gdLst/>
              <a:ahLst/>
              <a:cxnLst/>
              <a:rect l="l" t="t" r="r" b="b"/>
              <a:pathLst>
                <a:path w="1757" h="30" extrusionOk="0">
                  <a:moveTo>
                    <a:pt x="1" y="1"/>
                  </a:moveTo>
                  <a:lnTo>
                    <a:pt x="1" y="30"/>
                  </a:lnTo>
                  <a:lnTo>
                    <a:pt x="1757" y="3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39"/>
            <p:cNvSpPr/>
            <p:nvPr/>
          </p:nvSpPr>
          <p:spPr>
            <a:xfrm>
              <a:off x="-519980" y="3084352"/>
              <a:ext cx="333378" cy="5123"/>
            </a:xfrm>
            <a:custGeom>
              <a:avLst/>
              <a:gdLst/>
              <a:ahLst/>
              <a:cxnLst/>
              <a:rect l="l" t="t" r="r" b="b"/>
              <a:pathLst>
                <a:path w="1757" h="27" extrusionOk="0">
                  <a:moveTo>
                    <a:pt x="1" y="1"/>
                  </a:moveTo>
                  <a:lnTo>
                    <a:pt x="1" y="27"/>
                  </a:lnTo>
                  <a:lnTo>
                    <a:pt x="1757" y="27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39"/>
            <p:cNvSpPr/>
            <p:nvPr/>
          </p:nvSpPr>
          <p:spPr>
            <a:xfrm>
              <a:off x="-51201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39"/>
            <p:cNvSpPr/>
            <p:nvPr/>
          </p:nvSpPr>
          <p:spPr>
            <a:xfrm>
              <a:off x="-453001" y="3025341"/>
              <a:ext cx="10056" cy="81970"/>
            </a:xfrm>
            <a:custGeom>
              <a:avLst/>
              <a:gdLst/>
              <a:ahLst/>
              <a:cxnLst/>
              <a:rect l="l" t="t" r="r" b="b"/>
              <a:pathLst>
                <a:path w="53" h="432" extrusionOk="0">
                  <a:moveTo>
                    <a:pt x="1" y="1"/>
                  </a:moveTo>
                  <a:lnTo>
                    <a:pt x="1" y="432"/>
                  </a:lnTo>
                  <a:lnTo>
                    <a:pt x="53" y="432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2" name="Google Shape;1342;p39"/>
            <p:cNvSpPr/>
            <p:nvPr/>
          </p:nvSpPr>
          <p:spPr>
            <a:xfrm>
              <a:off x="-397026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39"/>
            <p:cNvSpPr/>
            <p:nvPr/>
          </p:nvSpPr>
          <p:spPr>
            <a:xfrm>
              <a:off x="-33555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39"/>
            <p:cNvSpPr/>
            <p:nvPr/>
          </p:nvSpPr>
          <p:spPr>
            <a:xfrm>
              <a:off x="-274073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39"/>
            <p:cNvSpPr/>
            <p:nvPr/>
          </p:nvSpPr>
          <p:spPr>
            <a:xfrm>
              <a:off x="-210130" y="3025341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39"/>
            <p:cNvSpPr/>
            <p:nvPr/>
          </p:nvSpPr>
          <p:spPr>
            <a:xfrm>
              <a:off x="-1488236" y="3191938"/>
              <a:ext cx="333378" cy="7590"/>
            </a:xfrm>
            <a:custGeom>
              <a:avLst/>
              <a:gdLst/>
              <a:ahLst/>
              <a:cxnLst/>
              <a:rect l="l" t="t" r="r" b="b"/>
              <a:pathLst>
                <a:path w="1757" h="40" extrusionOk="0">
                  <a:moveTo>
                    <a:pt x="1" y="1"/>
                  </a:moveTo>
                  <a:lnTo>
                    <a:pt x="1" y="40"/>
                  </a:lnTo>
                  <a:lnTo>
                    <a:pt x="1757" y="40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39"/>
            <p:cNvSpPr/>
            <p:nvPr/>
          </p:nvSpPr>
          <p:spPr>
            <a:xfrm>
              <a:off x="-1488236" y="3214707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39"/>
            <p:cNvSpPr/>
            <p:nvPr/>
          </p:nvSpPr>
          <p:spPr>
            <a:xfrm>
              <a:off x="-1488236" y="3235010"/>
              <a:ext cx="333378" cy="8159"/>
            </a:xfrm>
            <a:custGeom>
              <a:avLst/>
              <a:gdLst/>
              <a:ahLst/>
              <a:cxnLst/>
              <a:rect l="l" t="t" r="r" b="b"/>
              <a:pathLst>
                <a:path w="1757" h="43" extrusionOk="0">
                  <a:moveTo>
                    <a:pt x="1" y="1"/>
                  </a:moveTo>
                  <a:lnTo>
                    <a:pt x="1" y="43"/>
                  </a:lnTo>
                  <a:lnTo>
                    <a:pt x="1757" y="43"/>
                  </a:lnTo>
                  <a:lnTo>
                    <a:pt x="1757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39"/>
            <p:cNvSpPr/>
            <p:nvPr/>
          </p:nvSpPr>
          <p:spPr>
            <a:xfrm>
              <a:off x="-1477800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39"/>
            <p:cNvSpPr/>
            <p:nvPr/>
          </p:nvSpPr>
          <p:spPr>
            <a:xfrm>
              <a:off x="-1421256" y="3179035"/>
              <a:ext cx="12523" cy="81970"/>
            </a:xfrm>
            <a:custGeom>
              <a:avLst/>
              <a:gdLst/>
              <a:ahLst/>
              <a:cxnLst/>
              <a:rect l="l" t="t" r="r" b="b"/>
              <a:pathLst>
                <a:path w="66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6" y="432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39"/>
            <p:cNvSpPr/>
            <p:nvPr/>
          </p:nvSpPr>
          <p:spPr>
            <a:xfrm>
              <a:off x="-136281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39"/>
            <p:cNvSpPr/>
            <p:nvPr/>
          </p:nvSpPr>
          <p:spPr>
            <a:xfrm>
              <a:off x="-130380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39"/>
            <p:cNvSpPr/>
            <p:nvPr/>
          </p:nvSpPr>
          <p:spPr>
            <a:xfrm>
              <a:off x="-1239863" y="3176568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39"/>
            <p:cNvSpPr/>
            <p:nvPr/>
          </p:nvSpPr>
          <p:spPr>
            <a:xfrm>
              <a:off x="-1178386" y="3179035"/>
              <a:ext cx="13092" cy="81970"/>
            </a:xfrm>
            <a:custGeom>
              <a:avLst/>
              <a:gdLst/>
              <a:ahLst/>
              <a:cxnLst/>
              <a:rect l="l" t="t" r="r" b="b"/>
              <a:pathLst>
                <a:path w="69" h="432" extrusionOk="0">
                  <a:moveTo>
                    <a:pt x="1" y="1"/>
                  </a:moveTo>
                  <a:lnTo>
                    <a:pt x="1" y="432"/>
                  </a:lnTo>
                  <a:lnTo>
                    <a:pt x="69" y="432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621B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hape&#10;&#10;Description automatically generated with medium confidence">
            <a:extLst>
              <a:ext uri="{FF2B5EF4-FFF2-40B4-BE49-F238E27FC236}">
                <a16:creationId xmlns:a16="http://schemas.microsoft.com/office/drawing/2014/main" id="{863F113F-8148-4BEB-B44A-E6F168BEE4D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-1319841" y="104596"/>
            <a:ext cx="1078363" cy="1078363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61" r:id="rId3"/>
    <p:sldLayoutId id="2147483695" r:id="rId4"/>
    <p:sldLayoutId id="2147483704" r:id="rId5"/>
    <p:sldLayoutId id="2147483716" r:id="rId6"/>
    <p:sldLayoutId id="2147483683" r:id="rId7"/>
    <p:sldLayoutId id="2147483684" r:id="rId8"/>
    <p:sldLayoutId id="2147483685" r:id="rId9"/>
    <p:sldLayoutId id="2147483739" r:id="rId10"/>
    <p:sldLayoutId id="2147483868" r:id="rId11"/>
    <p:sldLayoutId id="214748386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4191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rkshire Swash"/>
              <a:buNone/>
              <a:defRPr sz="30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●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○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■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●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○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■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●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○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Lato"/>
              <a:buChar char="■"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4288826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53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9.png"/><Relationship Id="rId5" Type="http://schemas.microsoft.com/office/2007/relationships/media" Target="../media/media4.mp3"/><Relationship Id="rId10" Type="http://schemas.openxmlformats.org/officeDocument/2006/relationships/image" Target="../media/image8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9.png"/><Relationship Id="rId5" Type="http://schemas.microsoft.com/office/2007/relationships/media" Target="../media/media4.mp3"/><Relationship Id="rId10" Type="http://schemas.openxmlformats.org/officeDocument/2006/relationships/image" Target="../media/image8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9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audio" Target="../media/audio1.wav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12.xml"/><Relationship Id="rId5" Type="http://schemas.microsoft.com/office/2007/relationships/media" Target="../media/media4.mp3"/><Relationship Id="rId15" Type="http://schemas.openxmlformats.org/officeDocument/2006/relationships/image" Target="../media/image12.png"/><Relationship Id="rId10" Type="http://schemas.openxmlformats.org/officeDocument/2006/relationships/audio" Target="../media/media6.wav"/><Relationship Id="rId4" Type="http://schemas.openxmlformats.org/officeDocument/2006/relationships/audio" Target="../media/media3.mp3"/><Relationship Id="rId9" Type="http://schemas.microsoft.com/office/2007/relationships/media" Target="../media/media6.wav"/><Relationship Id="rId1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9.png"/><Relationship Id="rId5" Type="http://schemas.microsoft.com/office/2007/relationships/media" Target="../media/media4.mp3"/><Relationship Id="rId10" Type="http://schemas.openxmlformats.org/officeDocument/2006/relationships/image" Target="../media/image8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9.png"/><Relationship Id="rId5" Type="http://schemas.microsoft.com/office/2007/relationships/media" Target="../media/media4.mp3"/><Relationship Id="rId10" Type="http://schemas.openxmlformats.org/officeDocument/2006/relationships/image" Target="../media/image8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media" Target="../media/media5.mp3"/><Relationship Id="rId13" Type="http://schemas.openxmlformats.org/officeDocument/2006/relationships/oleObject" Target="../embeddings/oleObject1.bin"/><Relationship Id="rId3" Type="http://schemas.openxmlformats.org/officeDocument/2006/relationships/audio" Target="../media/media2.mp3"/><Relationship Id="rId7" Type="http://schemas.openxmlformats.org/officeDocument/2006/relationships/audio" Target="../media/media4.mp3"/><Relationship Id="rId12" Type="http://schemas.openxmlformats.org/officeDocument/2006/relationships/image" Target="../media/image9.png"/><Relationship Id="rId2" Type="http://schemas.microsoft.com/office/2007/relationships/media" Target="../media/media2.mp3"/><Relationship Id="rId1" Type="http://schemas.openxmlformats.org/officeDocument/2006/relationships/vmlDrawing" Target="../drawings/vmlDrawing1.vml"/><Relationship Id="rId6" Type="http://schemas.microsoft.com/office/2007/relationships/media" Target="../media/media4.mp3"/><Relationship Id="rId11" Type="http://schemas.openxmlformats.org/officeDocument/2006/relationships/image" Target="../media/image8.png"/><Relationship Id="rId5" Type="http://schemas.openxmlformats.org/officeDocument/2006/relationships/audio" Target="../media/media3.mp3"/><Relationship Id="rId10" Type="http://schemas.openxmlformats.org/officeDocument/2006/relationships/slideLayout" Target="../slideLayouts/slideLayout12.xml"/><Relationship Id="rId4" Type="http://schemas.microsoft.com/office/2007/relationships/media" Target="../media/media3.mp3"/><Relationship Id="rId9" Type="http://schemas.openxmlformats.org/officeDocument/2006/relationships/audio" Target="../media/media5.mp3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9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audio" Target="../media/audio1.wav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12.xml"/><Relationship Id="rId5" Type="http://schemas.microsoft.com/office/2007/relationships/media" Target="../media/media4.mp3"/><Relationship Id="rId15" Type="http://schemas.openxmlformats.org/officeDocument/2006/relationships/image" Target="../media/image12.png"/><Relationship Id="rId10" Type="http://schemas.openxmlformats.org/officeDocument/2006/relationships/audio" Target="../media/media6.wav"/><Relationship Id="rId4" Type="http://schemas.openxmlformats.org/officeDocument/2006/relationships/audio" Target="../media/media3.mp3"/><Relationship Id="rId9" Type="http://schemas.microsoft.com/office/2007/relationships/media" Target="../media/media6.wav"/><Relationship Id="rId1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9.png"/><Relationship Id="rId5" Type="http://schemas.microsoft.com/office/2007/relationships/media" Target="../media/media4.mp3"/><Relationship Id="rId10" Type="http://schemas.openxmlformats.org/officeDocument/2006/relationships/image" Target="../media/image8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9.png"/><Relationship Id="rId5" Type="http://schemas.microsoft.com/office/2007/relationships/media" Target="../media/media4.mp3"/><Relationship Id="rId10" Type="http://schemas.openxmlformats.org/officeDocument/2006/relationships/image" Target="../media/image8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9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audio" Target="../media/audio1.wav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12.xml"/><Relationship Id="rId5" Type="http://schemas.microsoft.com/office/2007/relationships/media" Target="../media/media4.mp3"/><Relationship Id="rId15" Type="http://schemas.openxmlformats.org/officeDocument/2006/relationships/image" Target="../media/image12.png"/><Relationship Id="rId10" Type="http://schemas.openxmlformats.org/officeDocument/2006/relationships/audio" Target="../media/media6.wav"/><Relationship Id="rId4" Type="http://schemas.openxmlformats.org/officeDocument/2006/relationships/audio" Target="../media/media3.mp3"/><Relationship Id="rId9" Type="http://schemas.microsoft.com/office/2007/relationships/media" Target="../media/media6.wav"/><Relationship Id="rId1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980" y="4493416"/>
            <a:ext cx="2371722" cy="650084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3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124" y="4446295"/>
            <a:ext cx="2371722" cy="65008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Text Placeholder 2"/>
          <p:cNvSpPr txBox="1"/>
          <p:nvPr/>
        </p:nvSpPr>
        <p:spPr>
          <a:xfrm>
            <a:off x="1454230" y="1717971"/>
            <a:ext cx="6378468" cy="33943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68580" tIns="34290" rIns="68580" bIns="34290" anchor="ctr" anchorCtr="1" compatLnSpc="1">
            <a:noAutofit/>
          </a:bodyPr>
          <a:lstStyle/>
          <a:p>
            <a:pPr algn="ctr" defTabSz="51435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vi-VN" sz="3000" b="1" kern="1200" dirty="0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TOÁN 3</a:t>
            </a:r>
          </a:p>
          <a:p>
            <a:pPr algn="ctr" defTabSz="51435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vi-VN" sz="3000" b="1" kern="1200" dirty="0" smtClean="0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Bài 13: </a:t>
            </a:r>
            <a:r>
              <a:rPr lang="en-US" sz="3000" b="1" kern="1200" dirty="0" err="1" smtClean="0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Tìm</a:t>
            </a:r>
            <a:r>
              <a:rPr lang="en-US" sz="3000" b="1" kern="1200" dirty="0" smtClean="0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en-US" sz="3000" b="1" kern="1200" dirty="0" err="1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số</a:t>
            </a:r>
            <a:r>
              <a:rPr lang="en-US" sz="3000" b="1" kern="1200" dirty="0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vi-VN" sz="3000" b="1" kern="1200" dirty="0" smtClean="0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bị chia, số chia</a:t>
            </a:r>
            <a:r>
              <a:rPr lang="en-US" sz="3000" b="1" kern="1200" dirty="0" smtClean="0">
                <a:solidFill>
                  <a:srgbClr val="FF0000"/>
                </a:solidFill>
                <a:latin typeface="Times New Roman" panose="02020603050405020304" pitchFamily="18"/>
                <a:cs typeface="Times New Roman" panose="02020603050405020304" pitchFamily="18"/>
              </a:rPr>
              <a:t>.</a:t>
            </a:r>
            <a:endParaRPr lang="en-US" sz="3000" b="1" kern="1200" dirty="0">
              <a:solidFill>
                <a:srgbClr val="FF0000"/>
              </a:solidFill>
              <a:latin typeface="Times New Roman" panose="02020603050405020304" pitchFamily="18"/>
              <a:cs typeface="Times New Roman" panose="02020603050405020304" pitchFamily="18"/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2849360" y="3745106"/>
            <a:ext cx="4237235" cy="34624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68580" tIns="34290" rIns="68580" bIns="34290" anchor="t" anchorCtr="0" compatLnSpc="1">
            <a:spAutoFit/>
          </a:bodyPr>
          <a:lstStyle/>
          <a:p>
            <a:pPr defTabSz="68580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1" kern="1200" dirty="0" err="1" smtClean="0">
                <a:latin typeface="Times New Roman" panose="02020603050405020304" pitchFamily="18"/>
                <a:cs typeface="Times New Roman" panose="02020603050405020304" pitchFamily="18"/>
              </a:rPr>
              <a:t>Tr</a:t>
            </a:r>
            <a:r>
              <a:rPr lang="vi-VN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ư</a:t>
            </a:r>
            <a:r>
              <a:rPr lang="en-US" sz="1800" b="1" kern="1200" dirty="0" err="1">
                <a:latin typeface="Times New Roman" panose="02020603050405020304" pitchFamily="18"/>
                <a:cs typeface="Times New Roman" panose="02020603050405020304" pitchFamily="18"/>
              </a:rPr>
              <a:t>ờng</a:t>
            </a:r>
            <a:r>
              <a:rPr lang="en-US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en-US" sz="1800" b="1" kern="1200" dirty="0" err="1">
                <a:latin typeface="Times New Roman" panose="02020603050405020304" pitchFamily="18"/>
                <a:cs typeface="Times New Roman" panose="02020603050405020304" pitchFamily="18"/>
              </a:rPr>
              <a:t>Tiểu</a:t>
            </a:r>
            <a:r>
              <a:rPr lang="en-US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en-US" sz="1800" b="1" kern="1200" dirty="0" err="1">
                <a:latin typeface="Times New Roman" panose="02020603050405020304" pitchFamily="18"/>
                <a:cs typeface="Times New Roman" panose="02020603050405020304" pitchFamily="18"/>
              </a:rPr>
              <a:t>học</a:t>
            </a:r>
            <a:r>
              <a:rPr lang="en-US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en-US" sz="1800" b="1" kern="1200" dirty="0" err="1">
                <a:latin typeface="Times New Roman" panose="02020603050405020304" pitchFamily="18"/>
                <a:cs typeface="Times New Roman" panose="02020603050405020304" pitchFamily="18"/>
              </a:rPr>
              <a:t>Thị</a:t>
            </a:r>
            <a:r>
              <a:rPr lang="en-US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en-US" sz="1800" b="1" kern="1200" dirty="0" err="1">
                <a:latin typeface="Times New Roman" panose="02020603050405020304" pitchFamily="18"/>
                <a:cs typeface="Times New Roman" panose="02020603050405020304" pitchFamily="18"/>
              </a:rPr>
              <a:t>trấn</a:t>
            </a:r>
            <a:r>
              <a:rPr lang="en-US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en-US" sz="1800" b="1" kern="1200" dirty="0" err="1">
                <a:latin typeface="Times New Roman" panose="02020603050405020304" pitchFamily="18"/>
                <a:cs typeface="Times New Roman" panose="02020603050405020304" pitchFamily="18"/>
              </a:rPr>
              <a:t>Tiên</a:t>
            </a:r>
            <a:r>
              <a:rPr lang="en-US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  <a:r>
              <a:rPr lang="en-US" sz="1800" b="1" kern="1200" dirty="0" err="1">
                <a:latin typeface="Times New Roman" panose="02020603050405020304" pitchFamily="18"/>
                <a:cs typeface="Times New Roman" panose="02020603050405020304" pitchFamily="18"/>
              </a:rPr>
              <a:t>Lãng</a:t>
            </a:r>
            <a:r>
              <a:rPr lang="en-US" sz="1800" b="1" kern="1200" dirty="0">
                <a:latin typeface="Times New Roman" panose="02020603050405020304" pitchFamily="18"/>
                <a:cs typeface="Times New Roman" panose="02020603050405020304" pitchFamily="18"/>
              </a:rPr>
              <a:t> </a:t>
            </a:r>
          </a:p>
        </p:txBody>
      </p:sp>
      <p:pic>
        <p:nvPicPr>
          <p:cNvPr id="6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806" y="86466"/>
            <a:ext cx="1188560" cy="464341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7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544218" y="84271"/>
            <a:ext cx="1132873" cy="464341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55326098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-37421"/>
            <a:ext cx="2756494" cy="276039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09901" y="2924441"/>
            <a:ext cx="800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/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894546" y="4509178"/>
            <a:ext cx="34878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826679" y="3852076"/>
            <a:ext cx="34878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</a:t>
            </a:r>
            <a:r>
              <a:rPr lang="en-US" sz="21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89349" y="3892026"/>
            <a:ext cx="34878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8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760756" y="4517440"/>
            <a:ext cx="36720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vi-VN" sz="18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n-US" sz="21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đáp án trên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 sai 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763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9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9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3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4" presetClass="emph" presetSubtype="0" fill="hold" grpId="2" nodeType="click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19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7D"/>
                                      </p:to>
                                    </p:animClr>
                                    <p:animClr clrSpc="rgb" dir="cw">
                                      <p:cBhvr>
                                        <p:cTn id="1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D"/>
                                      </p:to>
                                    </p:animClr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/>
      <p:bldP spid="15" grpId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-37421"/>
            <a:ext cx="2756494" cy="276039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3426" y="2917039"/>
            <a:ext cx="80065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ng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18 : 3 = 6</a:t>
            </a:r>
            <a:endParaRPr lang="en-US" sz="21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/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654463" y="451839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8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, 3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738191" y="387206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, 6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ch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720763" y="388196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8 là </a:t>
            </a:r>
            <a:r>
              <a:rPr lang="fr-FR" sz="1800" b="1" kern="12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vi-V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ị</a:t>
            </a:r>
            <a:r>
              <a:rPr lang="fr-FR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a, 6 là </a:t>
            </a:r>
            <a:r>
              <a:rPr lang="fr-FR" sz="1800" b="1" kern="12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ia</a:t>
            </a:r>
            <a:r>
              <a:rPr lang="en-US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738191" y="451950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ả A, B, C đều sai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8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/>
          <p:nvPr/>
        </p:nvCxnSpPr>
        <p:spPr>
          <a:xfrm>
            <a:off x="-69219" y="1930777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-69219" y="1318073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626" y="647894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97715" y="346797"/>
            <a:ext cx="7791821" cy="606168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39153" y="460015"/>
            <a:ext cx="768329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95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95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95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95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18 : 3 = 6</a:t>
            </a:r>
            <a:endParaRPr lang="en-US" sz="20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/>
          <p:cNvSpPr/>
          <p:nvPr/>
        </p:nvSpPr>
        <p:spPr>
          <a:xfrm flipH="1">
            <a:off x="565452" y="1706386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563916" y="105663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566744" y="105663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563916" y="1704085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70300" y="854227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78478" y="1300823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78478" y="1718015"/>
            <a:ext cx="365522" cy="365522"/>
          </a:xfrm>
          <a:prstGeom prst="rect">
            <a:avLst/>
          </a:prstGeom>
        </p:spPr>
      </p:pic>
      <p:sp>
        <p:nvSpPr>
          <p:cNvPr id="28" name="Rectangle 2" descr="Pink tissue paper"/>
          <p:cNvSpPr>
            <a:spLocks noChangeArrowheads="1"/>
          </p:cNvSpPr>
          <p:nvPr/>
        </p:nvSpPr>
        <p:spPr bwMode="auto">
          <a:xfrm>
            <a:off x="2675335" y="2626287"/>
            <a:ext cx="112024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Kh</a:t>
            </a:r>
            <a:r>
              <a:rPr lang="en-US" altLang="vi-VN" sz="1800" b="1" dirty="0"/>
              <a:t>.  </a:t>
            </a:r>
            <a:r>
              <a:rPr lang="en-US" altLang="vi-VN" sz="1800" b="1" dirty="0" err="1"/>
              <a:t>Hòa</a:t>
            </a:r>
            <a:endParaRPr lang="en-US" altLang="vi-VN" sz="1800" b="1" dirty="0"/>
          </a:p>
        </p:txBody>
      </p:sp>
      <p:sp>
        <p:nvSpPr>
          <p:cNvPr id="29" name="Rectangle 3" descr="Pink tissue paper"/>
          <p:cNvSpPr>
            <a:spLocks noChangeArrowheads="1"/>
          </p:cNvSpPr>
          <p:nvPr/>
        </p:nvSpPr>
        <p:spPr bwMode="auto">
          <a:xfrm>
            <a:off x="5234923" y="2630404"/>
            <a:ext cx="105965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V. </a:t>
            </a:r>
            <a:r>
              <a:rPr lang="en-US" altLang="vi-VN" sz="1800" b="1" dirty="0" err="1"/>
              <a:t>Chiến</a:t>
            </a:r>
            <a:endParaRPr lang="en-US" altLang="vi-VN" sz="1800" b="1" dirty="0"/>
          </a:p>
        </p:txBody>
      </p:sp>
      <p:sp>
        <p:nvSpPr>
          <p:cNvPr id="30" name="Rectangle 4" descr="Pink tissue paper"/>
          <p:cNvSpPr>
            <a:spLocks noChangeArrowheads="1"/>
          </p:cNvSpPr>
          <p:nvPr/>
        </p:nvSpPr>
        <p:spPr bwMode="auto">
          <a:xfrm>
            <a:off x="6418755" y="2611325"/>
            <a:ext cx="105608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18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Ngọc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Ánh</a:t>
            </a:r>
            <a:endParaRPr lang="en-US" altLang="vi-VN" sz="18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35" name="Rectangle 5" descr="Pink tissue paper"/>
          <p:cNvSpPr>
            <a:spLocks noChangeArrowheads="1"/>
          </p:cNvSpPr>
          <p:nvPr/>
        </p:nvSpPr>
        <p:spPr bwMode="auto">
          <a:xfrm>
            <a:off x="1404391" y="2625176"/>
            <a:ext cx="118108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Thành</a:t>
            </a:r>
            <a:r>
              <a:rPr lang="en-US" altLang="vi-VN" sz="1800" b="1" dirty="0"/>
              <a:t> </a:t>
            </a:r>
            <a:r>
              <a:rPr lang="en-US" altLang="vi-VN" sz="1800" b="1" dirty="0" err="1"/>
              <a:t>Văn</a:t>
            </a:r>
            <a:endParaRPr lang="en-US" altLang="vi-VN" sz="1800" b="1" dirty="0"/>
          </a:p>
        </p:txBody>
      </p:sp>
      <p:sp>
        <p:nvSpPr>
          <p:cNvPr id="36" name="Rectangle 7" descr="Pink tissue paper"/>
          <p:cNvSpPr>
            <a:spLocks noChangeArrowheads="1"/>
          </p:cNvSpPr>
          <p:nvPr/>
        </p:nvSpPr>
        <p:spPr bwMode="auto">
          <a:xfrm>
            <a:off x="4011475" y="3399048"/>
            <a:ext cx="110700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Ngọc</a:t>
            </a:r>
            <a:r>
              <a:rPr lang="en-US" altLang="vi-VN" sz="1800" b="1" dirty="0"/>
              <a:t> Mai</a:t>
            </a:r>
          </a:p>
        </p:txBody>
      </p:sp>
      <p:sp>
        <p:nvSpPr>
          <p:cNvPr id="37" name="Rectangle 8" descr="Pink tissue paper"/>
          <p:cNvSpPr>
            <a:spLocks noChangeArrowheads="1"/>
          </p:cNvSpPr>
          <p:nvPr/>
        </p:nvSpPr>
        <p:spPr bwMode="auto">
          <a:xfrm>
            <a:off x="2733750" y="3387824"/>
            <a:ext cx="111590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Tr. </a:t>
            </a:r>
            <a:r>
              <a:rPr lang="en-US" altLang="vi-VN" sz="1800" b="1" dirty="0" err="1">
                <a:solidFill>
                  <a:srgbClr val="003300"/>
                </a:solidFill>
              </a:rPr>
              <a:t>A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2" name="Rectangle 9" descr="Pink tissue paper"/>
          <p:cNvSpPr>
            <a:spLocks noChangeArrowheads="1"/>
          </p:cNvSpPr>
          <p:nvPr/>
        </p:nvSpPr>
        <p:spPr bwMode="auto">
          <a:xfrm>
            <a:off x="7778122" y="3403896"/>
            <a:ext cx="111442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rần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3" name="Rectangle 10" descr="Pink tissue paper"/>
          <p:cNvSpPr>
            <a:spLocks noChangeArrowheads="1"/>
          </p:cNvSpPr>
          <p:nvPr/>
        </p:nvSpPr>
        <p:spPr bwMode="auto">
          <a:xfrm>
            <a:off x="3891976" y="2625176"/>
            <a:ext cx="125730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N. K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4" name="Rectangle 11" descr="Pink tissue paper"/>
          <p:cNvSpPr>
            <a:spLocks noChangeArrowheads="1"/>
          </p:cNvSpPr>
          <p:nvPr/>
        </p:nvSpPr>
        <p:spPr bwMode="auto">
          <a:xfrm>
            <a:off x="275725" y="3364377"/>
            <a:ext cx="107275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Chi</a:t>
            </a:r>
          </a:p>
        </p:txBody>
      </p:sp>
      <p:sp>
        <p:nvSpPr>
          <p:cNvPr id="45" name="Rectangle 12" descr="Pink tissue paper"/>
          <p:cNvSpPr>
            <a:spLocks noChangeArrowheads="1"/>
          </p:cNvSpPr>
          <p:nvPr/>
        </p:nvSpPr>
        <p:spPr bwMode="auto">
          <a:xfrm>
            <a:off x="1469859" y="3365484"/>
            <a:ext cx="111561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P. </a:t>
            </a:r>
            <a:r>
              <a:rPr lang="en-US" altLang="vi-VN" sz="1800" b="1" dirty="0" err="1">
                <a:solidFill>
                  <a:srgbClr val="003300"/>
                </a:solidFill>
              </a:rPr>
              <a:t>A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6" name="Rectangle 13" descr="Pink tissue paper"/>
          <p:cNvSpPr>
            <a:spLocks noChangeArrowheads="1"/>
          </p:cNvSpPr>
          <p:nvPr/>
        </p:nvSpPr>
        <p:spPr bwMode="auto">
          <a:xfrm>
            <a:off x="7806697" y="4141745"/>
            <a:ext cx="108585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Đ </a:t>
            </a:r>
            <a:r>
              <a:rPr lang="en-US" altLang="vi-VN" sz="1800" b="1" dirty="0" err="1">
                <a:solidFill>
                  <a:srgbClr val="003300"/>
                </a:solidFill>
              </a:rPr>
              <a:t>Trung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7" name="Rectangle 14" descr="Pink tissue paper"/>
          <p:cNvSpPr>
            <a:spLocks noChangeArrowheads="1"/>
          </p:cNvSpPr>
          <p:nvPr/>
        </p:nvSpPr>
        <p:spPr bwMode="auto">
          <a:xfrm>
            <a:off x="7627319" y="2610789"/>
            <a:ext cx="124285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A. </a:t>
            </a:r>
            <a:r>
              <a:rPr lang="en-US" altLang="vi-VN" sz="1800" b="1" dirty="0" err="1">
                <a:solidFill>
                  <a:srgbClr val="003300"/>
                </a:solidFill>
              </a:rPr>
              <a:t>Thư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8" name="Rectangle 15" descr="Pink tissue paper"/>
          <p:cNvSpPr>
            <a:spLocks noChangeArrowheads="1"/>
          </p:cNvSpPr>
          <p:nvPr/>
        </p:nvSpPr>
        <p:spPr bwMode="auto">
          <a:xfrm>
            <a:off x="1696878" y="4123901"/>
            <a:ext cx="108337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râm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9" name="Rectangle 18" descr="Pink tissue paper"/>
          <p:cNvSpPr>
            <a:spLocks noChangeArrowheads="1"/>
          </p:cNvSpPr>
          <p:nvPr/>
        </p:nvSpPr>
        <p:spPr bwMode="auto">
          <a:xfrm>
            <a:off x="5234923" y="3413119"/>
            <a:ext cx="118120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vi-VN" altLang="vi-VN" sz="1800" b="1" dirty="0">
                <a:solidFill>
                  <a:srgbClr val="003300"/>
                </a:solidFill>
              </a:rPr>
              <a:t>Hà 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0" name="Rectangle 20" descr="Pink tissue paper"/>
          <p:cNvSpPr>
            <a:spLocks noChangeArrowheads="1"/>
          </p:cNvSpPr>
          <p:nvPr/>
        </p:nvSpPr>
        <p:spPr bwMode="auto">
          <a:xfrm>
            <a:off x="225548" y="2633931"/>
            <a:ext cx="108585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Ngọc</a:t>
            </a:r>
            <a:r>
              <a:rPr lang="en-US" altLang="vi-VN" sz="1800" b="1" dirty="0"/>
              <a:t> </a:t>
            </a:r>
            <a:r>
              <a:rPr lang="en-US" altLang="vi-VN" sz="1800" b="1" dirty="0" err="1"/>
              <a:t>Anh</a:t>
            </a:r>
            <a:endParaRPr lang="en-US" altLang="vi-VN" sz="1800" b="1" dirty="0"/>
          </a:p>
        </p:txBody>
      </p:sp>
      <p:sp>
        <p:nvSpPr>
          <p:cNvPr id="51" name="Rectangle 21" descr="Pink tissue paper"/>
          <p:cNvSpPr>
            <a:spLocks noChangeArrowheads="1"/>
          </p:cNvSpPr>
          <p:nvPr/>
        </p:nvSpPr>
        <p:spPr bwMode="auto">
          <a:xfrm>
            <a:off x="3891976" y="4140335"/>
            <a:ext cx="96938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Huyề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2" name="Rectangle 22" descr="Pink tissue paper"/>
          <p:cNvSpPr>
            <a:spLocks noChangeArrowheads="1"/>
          </p:cNvSpPr>
          <p:nvPr/>
        </p:nvSpPr>
        <p:spPr bwMode="auto">
          <a:xfrm>
            <a:off x="2886491" y="4125632"/>
            <a:ext cx="93476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vi-VN" altLang="vi-VN" sz="1800" b="1" dirty="0">
                <a:solidFill>
                  <a:srgbClr val="003300"/>
                </a:solidFill>
              </a:rPr>
              <a:t>Gia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3" name="Rectangle 25" descr="Pink tissue paper"/>
          <p:cNvSpPr>
            <a:spLocks noChangeArrowheads="1"/>
          </p:cNvSpPr>
          <p:nvPr/>
        </p:nvSpPr>
        <p:spPr bwMode="auto">
          <a:xfrm>
            <a:off x="6315075" y="4122668"/>
            <a:ext cx="134809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hanh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Vâ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pic>
        <p:nvPicPr>
          <p:cNvPr id="54" name="FUNK1351.WAV">
            <a:hlinkClick r:id="" action="ppaction://media"/>
          </p:cNvPr>
          <p:cNvPicPr>
            <a:picLocks noChangeAspect="1" noChangeArrowheads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547" y="4808495"/>
            <a:ext cx="228600" cy="228600"/>
          </a:xfrm>
          <a:prstGeom prst="rect">
            <a:avLst/>
          </a:prstGeom>
          <a:noFill/>
          <a:ln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" name="Rectangle 6" descr="Pink tissue paper"/>
          <p:cNvSpPr>
            <a:spLocks noChangeArrowheads="1"/>
          </p:cNvSpPr>
          <p:nvPr/>
        </p:nvSpPr>
        <p:spPr bwMode="auto">
          <a:xfrm>
            <a:off x="5004887" y="4140335"/>
            <a:ext cx="116975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Minh</a:t>
            </a:r>
          </a:p>
        </p:txBody>
      </p:sp>
      <p:sp>
        <p:nvSpPr>
          <p:cNvPr id="56" name="Rectangle 23" descr="Pink tissue paper"/>
          <p:cNvSpPr>
            <a:spLocks noChangeArrowheads="1"/>
          </p:cNvSpPr>
          <p:nvPr/>
        </p:nvSpPr>
        <p:spPr bwMode="auto">
          <a:xfrm>
            <a:off x="6558546" y="3420450"/>
            <a:ext cx="110462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Tr. </a:t>
            </a:r>
            <a:r>
              <a:rPr lang="en-US" altLang="vi-VN" sz="1800" b="1" dirty="0" err="1"/>
              <a:t>Thư</a:t>
            </a:r>
            <a:endParaRPr lang="en-US" altLang="vi-VN" sz="1800" b="1" dirty="0"/>
          </a:p>
        </p:txBody>
      </p:sp>
      <p:sp>
        <p:nvSpPr>
          <p:cNvPr id="57" name="Rectangle 15" descr="Pink tissue paper"/>
          <p:cNvSpPr>
            <a:spLocks noChangeArrowheads="1"/>
          </p:cNvSpPr>
          <p:nvPr/>
        </p:nvSpPr>
        <p:spPr bwMode="auto">
          <a:xfrm>
            <a:off x="533816" y="4107509"/>
            <a:ext cx="107275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hảo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Vâ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9" name="cau hoi c"/>
          <p:cNvSpPr txBox="1"/>
          <p:nvPr/>
        </p:nvSpPr>
        <p:spPr>
          <a:xfrm>
            <a:off x="666357" y="174592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8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, 3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0" name="cau hoi b"/>
          <p:cNvSpPr txBox="1"/>
          <p:nvPr/>
        </p:nvSpPr>
        <p:spPr>
          <a:xfrm>
            <a:off x="4750085" y="109959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, 6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ch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" name="cau hoi a"/>
          <p:cNvSpPr txBox="1"/>
          <p:nvPr/>
        </p:nvSpPr>
        <p:spPr>
          <a:xfrm>
            <a:off x="732657" y="110949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8 là </a:t>
            </a:r>
            <a:r>
              <a:rPr lang="fr-FR" sz="1800" b="1" kern="12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vi-V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ị</a:t>
            </a:r>
            <a:r>
              <a:rPr lang="fr-FR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a, 6 là </a:t>
            </a:r>
            <a:r>
              <a:rPr lang="fr-FR" sz="1800" b="1" kern="12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ia</a:t>
            </a:r>
            <a:r>
              <a:rPr lang="en-US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2" name="cau hoi d"/>
          <p:cNvSpPr txBox="1"/>
          <p:nvPr/>
        </p:nvSpPr>
        <p:spPr>
          <a:xfrm>
            <a:off x="4750085" y="174703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ả A, B, C đều sai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12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60342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117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4459"/>
                            </p:stCondLst>
                            <p:childTnLst>
                              <p:par>
                                <p:cTn id="1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64509"/>
                            </p:stCondLst>
                            <p:childTnLst>
                              <p:par>
                                <p:cTn id="2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64559"/>
                            </p:stCondLst>
                            <p:childTnLst>
                              <p:par>
                                <p:cTn id="2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0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64609"/>
                            </p:stCondLst>
                            <p:childTnLst>
                              <p:par>
                                <p:cTn id="3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6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64659"/>
                            </p:stCondLst>
                            <p:childTnLst>
                              <p:par>
                                <p:cTn id="3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64709"/>
                            </p:stCondLst>
                            <p:childTnLst>
                              <p:par>
                                <p:cTn id="4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4759"/>
                            </p:stCondLst>
                            <p:childTnLst>
                              <p:par>
                                <p:cTn id="5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4809"/>
                            </p:stCondLst>
                            <p:childTnLst>
                              <p:par>
                                <p:cTn id="5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4859"/>
                            </p:stCondLst>
                            <p:childTnLst>
                              <p:par>
                                <p:cTn id="6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4909"/>
                            </p:stCondLst>
                            <p:childTnLst>
                              <p:par>
                                <p:cTn id="6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4959"/>
                            </p:stCondLst>
                            <p:childTnLst>
                              <p:par>
                                <p:cTn id="7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5009"/>
                            </p:stCondLst>
                            <p:childTnLst>
                              <p:par>
                                <p:cTn id="8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4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5059"/>
                            </p:stCondLst>
                            <p:childTnLst>
                              <p:par>
                                <p:cTn id="8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5109"/>
                            </p:stCondLst>
                            <p:childTnLst>
                              <p:par>
                                <p:cTn id="9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6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159"/>
                            </p:stCondLst>
                            <p:childTnLst>
                              <p:par>
                                <p:cTn id="9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2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5209"/>
                            </p:stCondLst>
                            <p:childTnLst>
                              <p:par>
                                <p:cTn id="10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8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65259"/>
                            </p:stCondLst>
                            <p:childTnLst>
                              <p:par>
                                <p:cTn id="11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1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4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309"/>
                            </p:stCondLst>
                            <p:childTnLst>
                              <p:par>
                                <p:cTn id="11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0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5359"/>
                            </p:stCondLst>
                            <p:childTnLst>
                              <p:par>
                                <p:cTn id="12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3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65409"/>
                            </p:stCondLst>
                            <p:childTnLst>
                              <p:par>
                                <p:cTn id="12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9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2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459"/>
                            </p:stCondLst>
                            <p:childTnLst>
                              <p:par>
                                <p:cTn id="13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8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65509"/>
                            </p:stCondLst>
                            <p:childTnLst>
                              <p:par>
                                <p:cTn id="14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1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3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4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65559"/>
                            </p:stCondLst>
                            <p:childTnLst>
                              <p:par>
                                <p:cTn id="14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7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0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65609"/>
                            </p:stCondLst>
                            <p:childTnLst>
                              <p:par>
                                <p:cTn id="15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6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65659"/>
                            </p:stCondLst>
                            <p:childTnLst>
                              <p:par>
                                <p:cTn id="15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9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0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1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2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65709"/>
                            </p:stCondLst>
                            <p:childTnLst>
                              <p:par>
                                <p:cTn id="16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5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6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7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8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65759"/>
                            </p:stCondLst>
                            <p:childTnLst>
                              <p:par>
                                <p:cTn id="17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3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4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65809"/>
                            </p:stCondLst>
                            <p:childTnLst>
                              <p:par>
                                <p:cTn id="17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7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0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65859"/>
                            </p:stCondLst>
                            <p:childTnLst>
                              <p:par>
                                <p:cTn id="18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3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4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6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65909"/>
                            </p:stCondLst>
                            <p:childTnLst>
                              <p:par>
                                <p:cTn id="18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2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65959"/>
                            </p:stCondLst>
                            <p:childTnLst>
                              <p:par>
                                <p:cTn id="19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5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7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8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66009"/>
                            </p:stCondLst>
                            <p:childTnLst>
                              <p:par>
                                <p:cTn id="200" presetID="21" presetClass="emph" presetSubtype="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1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4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66059"/>
                            </p:stCondLst>
                            <p:childTnLst>
                              <p:par>
                                <p:cTn id="20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7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8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9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0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66109"/>
                            </p:stCondLst>
                            <p:childTnLst>
                              <p:par>
                                <p:cTn id="21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3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4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5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6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66159"/>
                            </p:stCondLst>
                            <p:childTnLst>
                              <p:par>
                                <p:cTn id="21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9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2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66209"/>
                            </p:stCondLst>
                            <p:childTnLst>
                              <p:par>
                                <p:cTn id="22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5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7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8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66259"/>
                            </p:stCondLst>
                            <p:childTnLst>
                              <p:par>
                                <p:cTn id="23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4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66309"/>
                            </p:stCondLst>
                            <p:childTnLst>
                              <p:par>
                                <p:cTn id="23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7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8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9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0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66359"/>
                            </p:stCondLst>
                            <p:childTnLst>
                              <p:par>
                                <p:cTn id="24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6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66409"/>
                            </p:stCondLst>
                            <p:childTnLst>
                              <p:par>
                                <p:cTn id="24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9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1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2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66459"/>
                            </p:stCondLst>
                            <p:childTnLst>
                              <p:par>
                                <p:cTn id="25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5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8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66509"/>
                            </p:stCondLst>
                            <p:childTnLst>
                              <p:par>
                                <p:cTn id="26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1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4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2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6" dur="2000" fill="hold"/>
                                        <p:tgtEl>
                                          <p:spTgt spid="49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3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393 -0.00787 C -0.32018 -0.025 -0.32904 -0.03819 -0.33867 -0.05277 C -0.34375 -0.06041 -0.34675 -0.06967 -0.35091 -0.07777 C -0.35247 -0.08032 -0.35534 -0.08102 -0.35716 -0.08287 C -0.37357 -0.10162 -0.35352 -0.08264 -0.36953 -0.09907 C -0.37148 -0.10115 -0.37383 -0.10231 -0.37565 -0.10463 C -0.38164 -0.11227 -0.3819 -0.12083 -0.38646 -0.12754 C -0.38893 -0.13148 -0.39245 -0.13449 -0.39583 -0.13819 C -0.39714 -0.14027 -0.3974 -0.14328 -0.3987 -0.14514 C -0.4026 -0.15231 -0.40313 -0.15231 -0.40794 -0.15787 C -0.41042 -0.16944 -0.41354 -0.16412 -0.41563 -0.17384 C -0.42109 -0.19815 -0.42839 -0.2199 -0.44193 -0.24004 C -0.44518 -0.25162 -0.44779 -0.26273 -0.4526 -0.27407 C -0.45547 -0.28703 -0.45977 -0.29838 -0.46341 -0.31134 C -0.46875 -0.33102 -0.47279 -0.35162 -0.47565 -0.37199 C -0.47617 -0.39027 -0.47552 -0.40879 -0.47734 -0.42731 C -0.47813 -0.43703 -0.48346 -0.45578 -0.48346 -0.45555 C -0.48164 -0.50879 -0.49219 -0.60764 -0.47109 -0.67523 C -0.4638 -0.69745 -0.45104 -0.74745 -0.42956 -0.75555 C -0.42904 -0.75555 -0.39245 -0.74537 -0.38802 -0.74328 C -0.3625 -0.73055 -0.35365 -0.72245 -0.33112 -0.70486 C -0.31784 -0.6956 -0.3056 -0.68518 -0.29245 -0.67523 C -0.28841 -0.67199 -0.28008 -0.66643 -0.28008 -0.66597 C -0.25977 -0.63703 -0.24401 -0.60324 -0.22617 -0.57176 C -0.21263 -0.54722 -0.19544 -0.52315 -0.18464 -0.49699 C -0.17162 -0.46412 -0.16367 -0.42824 -0.15716 -0.39305 C -0.15872 -0.36944 -0.15951 -0.34606 -0.16159 -0.32245 C -0.16198 -0.31828 -0.16276 -0.31389 -0.16484 -0.31134 C -0.17031 -0.30509 -0.17318 -0.29629 -0.17865 -0.28981 C -0.18984 -0.27708 -0.20612 -0.26805 -0.21875 -0.25787 C -0.22227 -0.25509 -0.22513 -0.25 -0.22943 -0.24884 C -0.25417 -0.2419 -0.27904 -0.23125 -0.30313 -0.22199 C -0.34844 -0.20486 -0.39089 -0.18703 -0.43867 -0.18287 C -0.45755 -0.18518 -0.51823 -0.17986 -0.54805 -0.20254 C -0.55521 -0.2081 -0.56341 -0.22569 -0.56667 -0.23125 C -0.57096 -0.23889 -0.5819 -0.25254 -0.5819 -0.25231 C -0.58412 -0.27106 -0.58932 -0.28796 -0.59258 -0.30602 C -0.59063 -0.33379 -0.59245 -0.3544 -0.57878 -0.37662 C -0.56198 -0.40486 -0.52682 -0.41435 -0.50039 -0.42384 C -0.47422 -0.4331 -0.45 -0.44676 -0.42344 -0.4537 C -0.39896 -0.46065 -0.37409 -0.46551 -0.34935 -0.47176 C -0.23021 -0.4662 -0.10716 -0.4875 0.00768 -0.45023 C 0.02969 -0.44352 0.04349 -0.4294 0.06159 -0.41435 C 0.07812 -0.40115 0.09544 -0.39236 0.10781 -0.37199 C 0.11354 -0.3625 0.11797 -0.35416 0.12148 -0.34352 C 0.12383 -0.33634 0.12773 -0.32245 0.12773 -0.32222 C 0.13242 -0.28472 0.13255 -0.28796 0.12773 -0.22199 C 0.12721 -0.21551 0.12318 -0.21041 0.12148 -0.20416 C 0.11719 -0.18865 0.1138 -0.17291 0.10781 -0.15787 C 0.10547 -0.14514 0.09896 -0.1375 0.09232 -0.12754 C 0.09049 -0.12477 0.08958 -0.12106 0.0875 -0.11852 C 0.07643 -0.10416 0.04779 -0.0875 0.03372 -0.08287 C 0.02448 -0.07986 0.01523 -0.07801 0.00612 -0.07407 C -0.01576 -0.06504 -0.00495 -0.06828 -0.02617 -0.06342 C -0.05612 -0.04768 -0.08945 -0.04004 -0.12175 -0.03287 C -0.13425 -0.03356 -0.30287 -0.01666 -0.34935 -0.0706 C -0.36927 -0.09352 -0.39271 -0.12685 -0.40182 -0.15787 C -0.40638 -0.17245 -0.41263 -0.19074 -0.41563 -0.20625 C -0.41706 -0.21342 -0.42018 -0.22754 -0.42018 -0.22731 C -0.41875 -0.23541 -0.41979 -0.24444 -0.41563 -0.25069 C -0.41263 -0.25509 -0.40013 -0.25787 -0.39414 -0.25949 C -0.38815 -0.26435 -0.38242 -0.26435 -0.37565 -0.26666 C -0.36745 -0.2699 -0.35925 -0.27315 -0.35091 -0.27569 C -0.33542 -0.275 -0.31537 -0.27176 -0.2987 -0.27176 " pathEditMode="relative" rAng="0" ptsTypes="AAAAAAAAAAAAAAAAAAAAAAAAAAAAAAAAAAAAAAAAAAAAAAAAAAAAAAAAAAAAAAAA">
                                      <p:cBhvr>
                                        <p:cTn id="348" dur="2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-37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freeLif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5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3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9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9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4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5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6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41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4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audio>
              <p:cMediaNode>
                <p:cTn id="465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  <p:seq concurrent="1" nextAc="seek">
              <p:cTn id="466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7" fill="hold">
                      <p:stCondLst>
                        <p:cond delay="0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7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479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0" fill="hold">
                      <p:stCondLst>
                        <p:cond delay="0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8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9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497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8" fill="hold">
                      <p:stCondLst>
                        <p:cond delay="0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0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0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0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0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51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6" fill="hold">
                      <p:stCondLst>
                        <p:cond delay="0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31" grpId="0" bldLvl="0" animBg="1"/>
      <p:bldP spid="31" grpId="1" bldLvl="0" animBg="1"/>
      <p:bldP spid="32" grpId="0" bldLvl="0" animBg="1"/>
      <p:bldP spid="32" grpId="1" bldLvl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/>
      <p:bldP spid="59" grpId="1"/>
      <p:bldP spid="59" grpId="2"/>
      <p:bldP spid="59" grpId="3"/>
      <p:bldP spid="59" grpId="4"/>
      <p:bldP spid="59" grpId="5"/>
      <p:bldP spid="60" grpId="0"/>
      <p:bldP spid="60" grpId="1"/>
      <p:bldP spid="60" grpId="2"/>
      <p:bldP spid="61" grpId="0"/>
      <p:bldP spid="61" grpId="1"/>
      <p:bldP spid="61" grpId="2"/>
      <p:bldP spid="62" grpId="0"/>
      <p:bldP spid="62" grpId="1"/>
      <p:bldP spid="62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-37421"/>
            <a:ext cx="2756494" cy="276039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3426" y="2917039"/>
            <a:ext cx="80065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ng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18 : 3 = 6</a:t>
            </a:r>
            <a:endParaRPr lang="en-US" sz="21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/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sp>
        <p:nvSpPr>
          <p:cNvPr id="28" name="cau hoi c"/>
          <p:cNvSpPr txBox="1"/>
          <p:nvPr/>
        </p:nvSpPr>
        <p:spPr>
          <a:xfrm>
            <a:off x="654463" y="451839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8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, 3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cau hoi b"/>
          <p:cNvSpPr txBox="1"/>
          <p:nvPr/>
        </p:nvSpPr>
        <p:spPr>
          <a:xfrm>
            <a:off x="4738191" y="387206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fr-F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, 6 là </a:t>
            </a:r>
            <a:r>
              <a:rPr lang="fr-FR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ch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cau hoi a"/>
          <p:cNvSpPr txBox="1"/>
          <p:nvPr/>
        </p:nvSpPr>
        <p:spPr>
          <a:xfrm>
            <a:off x="720763" y="388196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8 là </a:t>
            </a:r>
            <a:r>
              <a:rPr lang="fr-FR" sz="1800" b="1" kern="12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vi-V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ị</a:t>
            </a:r>
            <a:r>
              <a:rPr lang="fr-FR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a, 6 là </a:t>
            </a:r>
            <a:r>
              <a:rPr lang="fr-FR" sz="1800" b="1" kern="12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fr-FR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ia</a:t>
            </a:r>
            <a:r>
              <a:rPr lang="en-US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cau hoi d"/>
          <p:cNvSpPr txBox="1"/>
          <p:nvPr/>
        </p:nvSpPr>
        <p:spPr>
          <a:xfrm>
            <a:off x="4738191" y="451950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ả A, B, C đều sai</a:t>
            </a:r>
            <a:r>
              <a:rPr lang="en-US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71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9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9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/>
      <p:bldP spid="15" grpId="2" bldLvl="0" animBg="1"/>
      <p:bldP spid="16" grpId="1" bldLvl="0" animBg="1"/>
      <p:bldP spid="31" grpId="0" animBg="1"/>
      <p:bldP spid="32" grpId="1" bldLvl="0" animBg="1"/>
      <p:bldP spid="28" grpId="0"/>
      <p:bldP spid="28" grpId="1"/>
      <p:bldP spid="29" grpId="0"/>
      <p:bldP spid="29" grpId="1"/>
      <p:bldP spid="29" grpId="2"/>
      <p:bldP spid="30" grpId="0"/>
      <p:bldP spid="30" grpId="1"/>
      <p:bldP spid="30" grpId="2"/>
      <p:bldP spid="35" grpId="0"/>
      <p:bldP spid="35" grpId="1"/>
      <p:bldP spid="35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BCF3C91-F270-4753-8369-96854D6D9BD7}"/>
              </a:ext>
            </a:extLst>
          </p:cNvPr>
          <p:cNvSpPr txBox="1"/>
          <p:nvPr/>
        </p:nvSpPr>
        <p:spPr>
          <a:xfrm>
            <a:off x="266265" y="48622"/>
            <a:ext cx="85430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411349D-B578-417F-A1E3-503FF740B577}"/>
              </a:ext>
            </a:extLst>
          </p:cNvPr>
          <p:cNvGrpSpPr/>
          <p:nvPr/>
        </p:nvGrpSpPr>
        <p:grpSpPr>
          <a:xfrm>
            <a:off x="1102875" y="1292988"/>
            <a:ext cx="2649477" cy="1704492"/>
            <a:chOff x="408909" y="1644557"/>
            <a:chExt cx="2649477" cy="1655018"/>
          </a:xfrm>
        </p:grpSpPr>
        <p:pic>
          <p:nvPicPr>
            <p:cNvPr id="15" name="Picture 14" descr="A vase with yellow flowers&#10;&#10;Description automatically generated with low confidence">
              <a:extLst>
                <a:ext uri="{FF2B5EF4-FFF2-40B4-BE49-F238E27FC236}">
                  <a16:creationId xmlns:a16="http://schemas.microsoft.com/office/drawing/2014/main" id="{670E30BE-5AD1-47D6-97B1-769A421F14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8909" y="2236569"/>
              <a:ext cx="1063006" cy="1063006"/>
            </a:xfrm>
            <a:prstGeom prst="rect">
              <a:avLst/>
            </a:prstGeom>
          </p:spPr>
        </p:pic>
        <p:pic>
          <p:nvPicPr>
            <p:cNvPr id="39" name="Picture 38" descr="A vase with yellow flowers&#10;&#10;Description automatically generated with low confidence">
              <a:extLst>
                <a:ext uri="{FF2B5EF4-FFF2-40B4-BE49-F238E27FC236}">
                  <a16:creationId xmlns:a16="http://schemas.microsoft.com/office/drawing/2014/main" id="{8E290B22-F558-407F-943C-72E0893C01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38696" y="2225832"/>
              <a:ext cx="1063007" cy="1063007"/>
            </a:xfrm>
            <a:prstGeom prst="rect">
              <a:avLst/>
            </a:prstGeom>
          </p:spPr>
        </p:pic>
        <p:pic>
          <p:nvPicPr>
            <p:cNvPr id="40" name="Picture 39" descr="A vase with yellow flowers&#10;&#10;Description automatically generated with low confidence">
              <a:extLst>
                <a:ext uri="{FF2B5EF4-FFF2-40B4-BE49-F238E27FC236}">
                  <a16:creationId xmlns:a16="http://schemas.microsoft.com/office/drawing/2014/main" id="{ECE2960C-F8EF-412F-B8F2-B8FF5296F40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95378" y="2231970"/>
              <a:ext cx="1063008" cy="1063008"/>
            </a:xfrm>
            <a:prstGeom prst="rect">
              <a:avLst/>
            </a:prstGeom>
          </p:spPr>
        </p:pic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5C7301E-3591-47FA-A75A-62EB3495C694}"/>
                </a:ext>
              </a:extLst>
            </p:cNvPr>
            <p:cNvCxnSpPr>
              <a:cxnSpLocks/>
              <a:endCxn id="15" idx="0"/>
            </p:cNvCxnSpPr>
            <p:nvPr/>
          </p:nvCxnSpPr>
          <p:spPr>
            <a:xfrm flipH="1">
              <a:off x="940412" y="1857829"/>
              <a:ext cx="721474" cy="37874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F876D92E-D3E8-4D8C-9226-30B00FDD99CC}"/>
                </a:ext>
              </a:extLst>
            </p:cNvPr>
            <p:cNvCxnSpPr>
              <a:cxnSpLocks/>
            </p:cNvCxnSpPr>
            <p:nvPr/>
          </p:nvCxnSpPr>
          <p:spPr>
            <a:xfrm>
              <a:off x="1725158" y="1852461"/>
              <a:ext cx="0" cy="45550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31F382A5-D2BA-4753-95F1-182754091506}"/>
                </a:ext>
              </a:extLst>
            </p:cNvPr>
            <p:cNvCxnSpPr>
              <a:cxnSpLocks/>
            </p:cNvCxnSpPr>
            <p:nvPr/>
          </p:nvCxnSpPr>
          <p:spPr>
            <a:xfrm>
              <a:off x="1725158" y="1852461"/>
              <a:ext cx="684258" cy="37337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0B70660A-A6C1-4FD4-A2B1-E14E49858A8D}"/>
                </a:ext>
              </a:extLst>
            </p:cNvPr>
            <p:cNvSpPr/>
            <p:nvPr/>
          </p:nvSpPr>
          <p:spPr>
            <a:xfrm>
              <a:off x="1568489" y="1644557"/>
              <a:ext cx="313338" cy="256503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?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4C7AD18-3B97-4AA7-8BD6-3753E2545755}"/>
              </a:ext>
            </a:extLst>
          </p:cNvPr>
          <p:cNvSpPr txBox="1"/>
          <p:nvPr/>
        </p:nvSpPr>
        <p:spPr>
          <a:xfrm>
            <a:off x="3962399" y="1628708"/>
            <a:ext cx="524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5 x 3 = 15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1083805A-A2E3-4C06-96EA-5A7A1E49ABED}"/>
              </a:ext>
            </a:extLst>
          </p:cNvPr>
          <p:cNvSpPr/>
          <p:nvPr/>
        </p:nvSpPr>
        <p:spPr>
          <a:xfrm>
            <a:off x="344128" y="3026350"/>
            <a:ext cx="3893575" cy="1033148"/>
          </a:xfrm>
          <a:prstGeom prst="round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86" name=":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845574" y="2986420"/>
            <a:ext cx="121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     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87" name="?">
            <a:extLst>
              <a:ext uri="{FF2B5EF4-FFF2-40B4-BE49-F238E27FC236}">
                <a16:creationId xmlns:a16="http://schemas.microsoft.com/office/drawing/2014/main" id="{99B3585C-5819-4632-9EFF-01D1125E7561}"/>
              </a:ext>
            </a:extLst>
          </p:cNvPr>
          <p:cNvSpPr/>
          <p:nvPr/>
        </p:nvSpPr>
        <p:spPr>
          <a:xfrm>
            <a:off x="845574" y="3031084"/>
            <a:ext cx="421083" cy="356458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EFAA323D-A1CD-4F7C-BC32-5C4BF097CCFE}"/>
              </a:ext>
            </a:extLst>
          </p:cNvPr>
          <p:cNvCxnSpPr>
            <a:cxnSpLocks/>
          </p:cNvCxnSpPr>
          <p:nvPr/>
        </p:nvCxnSpPr>
        <p:spPr>
          <a:xfrm>
            <a:off x="1048768" y="3359922"/>
            <a:ext cx="0" cy="26295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2A87D313-2EF5-48D0-B576-06A2AC6B4B0A}"/>
              </a:ext>
            </a:extLst>
          </p:cNvPr>
          <p:cNvSpPr/>
          <p:nvPr/>
        </p:nvSpPr>
        <p:spPr>
          <a:xfrm>
            <a:off x="473558" y="3629111"/>
            <a:ext cx="1328882" cy="460308"/>
          </a:xfrm>
          <a:prstGeom prst="round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3DC8C489-649D-4821-8363-6EC8FCDC2A85}"/>
              </a:ext>
            </a:extLst>
          </p:cNvPr>
          <p:cNvCxnSpPr>
            <a:cxnSpLocks/>
          </p:cNvCxnSpPr>
          <p:nvPr/>
        </p:nvCxnSpPr>
        <p:spPr>
          <a:xfrm>
            <a:off x="2360414" y="3343418"/>
            <a:ext cx="19472" cy="321945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556D4E13-DB10-466F-A805-5D63B7836037}"/>
              </a:ext>
            </a:extLst>
          </p:cNvPr>
          <p:cNvSpPr/>
          <p:nvPr/>
        </p:nvSpPr>
        <p:spPr>
          <a:xfrm>
            <a:off x="1827533" y="3632232"/>
            <a:ext cx="1115653" cy="429767"/>
          </a:xfrm>
          <a:prstGeom prst="round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92EB045-975E-476A-A87D-4A38117029F6}"/>
              </a:ext>
            </a:extLst>
          </p:cNvPr>
          <p:cNvCxnSpPr>
            <a:cxnSpLocks/>
          </p:cNvCxnSpPr>
          <p:nvPr/>
        </p:nvCxnSpPr>
        <p:spPr>
          <a:xfrm>
            <a:off x="3609534" y="3342833"/>
            <a:ext cx="0" cy="26295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93" name="Rectangle: Rounded Corners 92">
            <a:extLst>
              <a:ext uri="{FF2B5EF4-FFF2-40B4-BE49-F238E27FC236}">
                <a16:creationId xmlns:a16="http://schemas.microsoft.com/office/drawing/2014/main" id="{B4556E02-D0F0-4E28-8F4B-D0C723219ACA}"/>
              </a:ext>
            </a:extLst>
          </p:cNvPr>
          <p:cNvSpPr/>
          <p:nvPr/>
        </p:nvSpPr>
        <p:spPr>
          <a:xfrm>
            <a:off x="3029431" y="3629111"/>
            <a:ext cx="1160206" cy="436011"/>
          </a:xfrm>
          <a:prstGeom prst="round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ơng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6F33A27E-3D1B-42A5-A2EF-BA72E2DA445E}"/>
              </a:ext>
            </a:extLst>
          </p:cNvPr>
          <p:cNvSpPr/>
          <p:nvPr/>
        </p:nvSpPr>
        <p:spPr>
          <a:xfrm>
            <a:off x="4739149" y="3052943"/>
            <a:ext cx="4296695" cy="979962"/>
          </a:xfrm>
          <a:prstGeom prst="rect">
            <a:avLst/>
          </a:prstGeom>
          <a:gradFill rotWithShape="1">
            <a:gsLst>
              <a:gs pos="0">
                <a:srgbClr val="70AD47">
                  <a:lumMod val="110000"/>
                  <a:satMod val="105000"/>
                  <a:tint val="67000"/>
                </a:srgbClr>
              </a:gs>
              <a:gs pos="50000">
                <a:srgbClr val="70AD47">
                  <a:lumMod val="105000"/>
                  <a:satMod val="103000"/>
                  <a:tint val="73000"/>
                </a:srgbClr>
              </a:gs>
              <a:gs pos="100000">
                <a:srgbClr val="70AD47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ị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ia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hương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i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3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2124508" y="2986419"/>
            <a:ext cx="511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vi-VN" sz="2400" dirty="0" smtClean="0">
                <a:solidFill>
                  <a:prstClr val="black"/>
                </a:solidFill>
                <a:latin typeface="+mj-lt"/>
              </a:rPr>
              <a:t>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5" name="=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2615792" y="3021601"/>
            <a:ext cx="5118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vi-VN" sz="2800" noProof="0" dirty="0">
                <a:solidFill>
                  <a:prstClr val="black"/>
                </a:solidFill>
                <a:latin typeface="+mj-lt"/>
              </a:rPr>
              <a:t>=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6" name="5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3363015" y="2978480"/>
            <a:ext cx="511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vi-VN" sz="2400" noProof="0" dirty="0">
                <a:solidFill>
                  <a:prstClr val="black"/>
                </a:solidFill>
                <a:latin typeface="+mj-lt"/>
              </a:rPr>
              <a:t>5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7" name="x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1232268" y="4209334"/>
            <a:ext cx="121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     </a:t>
            </a:r>
            <a:r>
              <a:rPr kumimoji="0" lang="vi-V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x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8" name="15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2995669" y="4231936"/>
            <a:ext cx="121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     </a:t>
            </a:r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15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3721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7778E-7 4.5679E-6 L -0.2809 0.2429 " pathEditMode="relative" rAng="0" ptsTypes="AA">
                                      <p:cBhvr>
                                        <p:cTn id="67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45" y="1213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9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5" presetClass="emph" presetSubtype="0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72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76" dur="1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3.05556E-6 1.35802E-6 L -0.00208 0.24136 " pathEditMode="relative" rAng="0" ptsTypes="AA">
                                      <p:cBhvr>
                                        <p:cTn id="88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2068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" presetClass="emph" presetSubtype="2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0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5" presetClass="emph" presetSubtype="0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3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5E-6 -1.60494E-6 L 0.00452 0.23704 " pathEditMode="relative" rAng="0" ptsTypes="AA">
                                      <p:cBhvr>
                                        <p:cTn id="97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1185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9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5" presetClass="emph" presetSubtype="0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2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5679E-6 L 0.27934 0.2429 " pathEditMode="relative" rAng="0" ptsTypes="AA">
                                      <p:cBhvr>
                                        <p:cTn id="106" dur="1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1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  <p:bldP spid="84" grpId="0" animBg="1"/>
      <p:bldP spid="86" grpId="0"/>
      <p:bldP spid="86" grpId="1"/>
      <p:bldP spid="86" grpId="2"/>
      <p:bldP spid="87" grpId="0" animBg="1"/>
      <p:bldP spid="87" grpId="1" animBg="1"/>
      <p:bldP spid="87" grpId="2" animBg="1"/>
      <p:bldP spid="89" grpId="0" animBg="1"/>
      <p:bldP spid="91" grpId="0" animBg="1"/>
      <p:bldP spid="93" grpId="0" animBg="1"/>
      <p:bldP spid="94" grpId="0" animBg="1"/>
      <p:bldP spid="24" grpId="0"/>
      <p:bldP spid="24" grpId="1"/>
      <p:bldP spid="24" grpId="2"/>
      <p:bldP spid="24" grpId="3"/>
      <p:bldP spid="25" grpId="0"/>
      <p:bldP spid="25" grpId="1"/>
      <p:bldP spid="25" grpId="2"/>
      <p:bldP spid="25" grpId="3"/>
      <p:bldP spid="26" grpId="0"/>
      <p:bldP spid="26" grpId="1"/>
      <p:bldP spid="26" grpId="2"/>
      <p:bldP spid="26" grpId="3"/>
      <p:bldP spid="2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BCF3C91-F270-4753-8369-96854D6D9BD7}"/>
              </a:ext>
            </a:extLst>
          </p:cNvPr>
          <p:cNvSpPr txBox="1"/>
          <p:nvPr/>
        </p:nvSpPr>
        <p:spPr>
          <a:xfrm>
            <a:off x="255640" y="226143"/>
            <a:ext cx="85581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ia</a:t>
            </a:r>
            <a:r>
              <a:rPr kumimoji="0" lang="vi-V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ệt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ắm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5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ông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a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ọ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ỗ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ọ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5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ông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ệt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ắm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ấy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ọ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a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ư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1083805A-A2E3-4C06-96EA-5A7A1E49ABED}"/>
              </a:ext>
            </a:extLst>
          </p:cNvPr>
          <p:cNvSpPr/>
          <p:nvPr/>
        </p:nvSpPr>
        <p:spPr>
          <a:xfrm>
            <a:off x="344032" y="1871561"/>
            <a:ext cx="3954160" cy="1253110"/>
          </a:xfrm>
          <a:prstGeom prst="round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86" name="15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870604" y="1875187"/>
            <a:ext cx="533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7" name="?">
            <a:extLst>
              <a:ext uri="{FF2B5EF4-FFF2-40B4-BE49-F238E27FC236}">
                <a16:creationId xmlns:a16="http://schemas.microsoft.com/office/drawing/2014/main" id="{99B3585C-5819-4632-9EFF-01D1125E7561}"/>
              </a:ext>
            </a:extLst>
          </p:cNvPr>
          <p:cNvSpPr/>
          <p:nvPr/>
        </p:nvSpPr>
        <p:spPr>
          <a:xfrm>
            <a:off x="2252134" y="1919172"/>
            <a:ext cx="401884" cy="369116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?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EFAA323D-A1CD-4F7C-BC32-5C4BF097CCFE}"/>
              </a:ext>
            </a:extLst>
          </p:cNvPr>
          <p:cNvCxnSpPr>
            <a:cxnSpLocks/>
          </p:cNvCxnSpPr>
          <p:nvPr/>
        </p:nvCxnSpPr>
        <p:spPr>
          <a:xfrm>
            <a:off x="1145914" y="2288288"/>
            <a:ext cx="0" cy="26295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2A87D313-2EF5-48D0-B576-06A2AC6B4B0A}"/>
              </a:ext>
            </a:extLst>
          </p:cNvPr>
          <p:cNvSpPr/>
          <p:nvPr/>
        </p:nvSpPr>
        <p:spPr>
          <a:xfrm>
            <a:off x="467691" y="2563908"/>
            <a:ext cx="1356445" cy="471365"/>
          </a:xfrm>
          <a:prstGeom prst="round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ị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chia</a:t>
            </a:r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3DC8C489-649D-4821-8363-6EC8FCDC2A85}"/>
              </a:ext>
            </a:extLst>
          </p:cNvPr>
          <p:cNvCxnSpPr>
            <a:cxnSpLocks/>
          </p:cNvCxnSpPr>
          <p:nvPr/>
        </p:nvCxnSpPr>
        <p:spPr>
          <a:xfrm>
            <a:off x="2438255" y="2303801"/>
            <a:ext cx="0" cy="26295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556D4E13-DB10-466F-A805-5D63B7836037}"/>
              </a:ext>
            </a:extLst>
          </p:cNvPr>
          <p:cNvSpPr/>
          <p:nvPr/>
        </p:nvSpPr>
        <p:spPr>
          <a:xfrm>
            <a:off x="1888516" y="2572771"/>
            <a:ext cx="1099477" cy="471365"/>
          </a:xfrm>
          <a:prstGeom prst="round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chia</a:t>
            </a:r>
          </a:p>
        </p:txBody>
      </p: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C92EB045-975E-476A-A87D-4A38117029F6}"/>
              </a:ext>
            </a:extLst>
          </p:cNvPr>
          <p:cNvCxnSpPr>
            <a:cxnSpLocks/>
          </p:cNvCxnSpPr>
          <p:nvPr/>
        </p:nvCxnSpPr>
        <p:spPr>
          <a:xfrm>
            <a:off x="3745559" y="2288288"/>
            <a:ext cx="0" cy="26295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93" name="Rectangle: Rounded Corners 92">
            <a:extLst>
              <a:ext uri="{FF2B5EF4-FFF2-40B4-BE49-F238E27FC236}">
                <a16:creationId xmlns:a16="http://schemas.microsoft.com/office/drawing/2014/main" id="{B4556E02-D0F0-4E28-8F4B-D0C723219ACA}"/>
              </a:ext>
            </a:extLst>
          </p:cNvPr>
          <p:cNvSpPr/>
          <p:nvPr/>
        </p:nvSpPr>
        <p:spPr>
          <a:xfrm>
            <a:off x="3116476" y="2572770"/>
            <a:ext cx="1163728" cy="471365"/>
          </a:xfrm>
          <a:prstGeom prst="round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ơng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E5A9D63-4870-4EFA-B4ED-11975E2AEA38}"/>
              </a:ext>
            </a:extLst>
          </p:cNvPr>
          <p:cNvSpPr txBox="1"/>
          <p:nvPr/>
        </p:nvSpPr>
        <p:spPr>
          <a:xfrm>
            <a:off x="4985327" y="2185628"/>
            <a:ext cx="3655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: 5 = 3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1519456" y="4154135"/>
            <a:ext cx="6931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Tx/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uố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số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hia, t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ấ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ị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hia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chia cho thương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: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1484723" y="1862807"/>
            <a:ext cx="533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=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2774225" y="1862807"/>
            <a:ext cx="533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3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3472714" y="1862807"/>
            <a:ext cx="533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5">
            <a:extLst>
              <a:ext uri="{FF2B5EF4-FFF2-40B4-BE49-F238E27FC236}">
                <a16:creationId xmlns:a16="http://schemas.microsoft.com/office/drawing/2014/main" id="{ACC12835-87E7-466D-9FD4-AA85F6F2D560}"/>
              </a:ext>
            </a:extLst>
          </p:cNvPr>
          <p:cNvSpPr txBox="1"/>
          <p:nvPr/>
        </p:nvSpPr>
        <p:spPr>
          <a:xfrm>
            <a:off x="3472714" y="3334332"/>
            <a:ext cx="533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349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44444E-6 7.40741E-7 L -0.00087 0.28488 " pathEditMode="relative" rAng="0" ptsTypes="AA">
                                      <p:cBhvr>
                                        <p:cTn id="60" dur="1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14228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2" dur="1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5" presetClass="emph" presetSubtype="0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5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3.05556E-6 -1.23457E-7 L 0.00191 0.28364 " pathEditMode="relative" rAng="0" ptsTypes="AA">
                                      <p:cBhvr>
                                        <p:cTn id="69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14167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71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5" presetClass="emph" presetSubtype="0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74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138 0.00494 L -0.14201 0.28519 " pathEditMode="relative" rAng="0" ptsTypes="AA">
                                      <p:cBhvr>
                                        <p:cTn id="78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31" y="14012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0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5" presetClass="emph" presetSubtype="0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3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72222E-6 -1.23457E-7 L 0.00138 0.28735 " pathEditMode="relative" rAng="0" ptsTypes="AA">
                                      <p:cBhvr>
                                        <p:cTn id="87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14352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9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15" presetClass="emph" presetSubtype="0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2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6.17284E-7 L 0.13941 0.28148 " pathEditMode="relative" rAng="0" ptsTypes="AA">
                                      <p:cBhvr>
                                        <p:cTn id="96" dur="1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2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6" grpId="0"/>
      <p:bldP spid="86" grpId="1"/>
      <p:bldP spid="86" grpId="2"/>
      <p:bldP spid="86" grpId="3"/>
      <p:bldP spid="87" grpId="0" animBg="1"/>
      <p:bldP spid="87" grpId="1" animBg="1"/>
      <p:bldP spid="87" grpId="2" animBg="1"/>
      <p:bldP spid="89" grpId="0" animBg="1"/>
      <p:bldP spid="91" grpId="0" animBg="1"/>
      <p:bldP spid="93" grpId="0" animBg="1"/>
      <p:bldP spid="4" grpId="0"/>
      <p:bldP spid="16" grpId="0"/>
      <p:bldP spid="16" grpId="1"/>
      <p:bldP spid="16" grpId="2"/>
      <p:bldP spid="16" grpId="3"/>
      <p:bldP spid="17" grpId="0"/>
      <p:bldP spid="17" grpId="1"/>
      <p:bldP spid="17" grpId="2"/>
      <p:bldP spid="17" grpId="3"/>
      <p:bldP spid="18" grpId="0"/>
      <p:bldP spid="18" grpId="1"/>
      <p:bldP spid="18" grpId="2"/>
      <p:bldP spid="18" grpId="3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E3164DA-B0A1-4C42-B260-3CC62BB0B7FD}"/>
              </a:ext>
            </a:extLst>
          </p:cNvPr>
          <p:cNvGrpSpPr/>
          <p:nvPr/>
        </p:nvGrpSpPr>
        <p:grpSpPr>
          <a:xfrm>
            <a:off x="538583" y="1354679"/>
            <a:ext cx="3858627" cy="1369109"/>
            <a:chOff x="625730" y="2080646"/>
            <a:chExt cx="4999383" cy="1924824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50977C0-9466-40F9-9703-2E31B90480C5}"/>
                </a:ext>
              </a:extLst>
            </p:cNvPr>
            <p:cNvSpPr/>
            <p:nvPr/>
          </p:nvSpPr>
          <p:spPr>
            <a:xfrm>
              <a:off x="625730" y="2080646"/>
              <a:ext cx="4999383" cy="1924824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ẫu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:          :  5  = 6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         6   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 5 </a:t>
              </a:r>
              <a:r>
                <a:rPr kumimoji="0" lang="vi-V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 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0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009A59E-B0ED-4C5E-A38E-C751B91473D8}"/>
                </a:ext>
              </a:extLst>
            </p:cNvPr>
            <p:cNvSpPr/>
            <p:nvPr/>
          </p:nvSpPr>
          <p:spPr>
            <a:xfrm>
              <a:off x="2583720" y="2452254"/>
              <a:ext cx="621215" cy="576470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?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6C6BD50-D2DB-4044-A9AE-B06400195842}"/>
              </a:ext>
            </a:extLst>
          </p:cNvPr>
          <p:cNvGrpSpPr/>
          <p:nvPr/>
        </p:nvGrpSpPr>
        <p:grpSpPr>
          <a:xfrm>
            <a:off x="5090920" y="1453752"/>
            <a:ext cx="3650104" cy="1435512"/>
            <a:chOff x="6077313" y="2692491"/>
            <a:chExt cx="5572539" cy="1435512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57194DE-A8E1-4977-A133-2D9BC93367C7}"/>
                </a:ext>
              </a:extLst>
            </p:cNvPr>
            <p:cNvSpPr txBox="1"/>
            <p:nvPr/>
          </p:nvSpPr>
          <p:spPr>
            <a:xfrm>
              <a:off x="6077313" y="2692491"/>
              <a:ext cx="557253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lphaLcParenR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   : 6 = 7</a:t>
              </a: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lphaLcParenR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   : 4 = 8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)            : 3 = 6</a:t>
              </a:r>
            </a:p>
          </p:txBody>
        </p:sp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F274362F-A61D-48B3-AF54-45613EFFD7B0}"/>
                </a:ext>
              </a:extLst>
            </p:cNvPr>
            <p:cNvSpPr/>
            <p:nvPr/>
          </p:nvSpPr>
          <p:spPr>
            <a:xfrm>
              <a:off x="6982203" y="2761908"/>
              <a:ext cx="926371" cy="422825"/>
            </a:xfrm>
            <a:prstGeom prst="roundRect">
              <a:avLst/>
            </a:prstGeom>
            <a:solidFill>
              <a:sysClr val="window" lastClr="FFFFFF"/>
            </a:solidFill>
            <a:ln w="2857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?</a:t>
              </a:r>
            </a:p>
          </p:txBody>
        </p:sp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B3058B9D-2ACB-48D6-B1AC-581A71B3E58C}"/>
                </a:ext>
              </a:extLst>
            </p:cNvPr>
            <p:cNvSpPr/>
            <p:nvPr/>
          </p:nvSpPr>
          <p:spPr>
            <a:xfrm>
              <a:off x="6982203" y="3250856"/>
              <a:ext cx="926371" cy="385882"/>
            </a:xfrm>
            <a:prstGeom prst="roundRect">
              <a:avLst/>
            </a:prstGeom>
            <a:solidFill>
              <a:sysClr val="window" lastClr="FFFFFF"/>
            </a:solidFill>
            <a:ln w="2857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?</a:t>
              </a:r>
            </a:p>
          </p:txBody>
        </p:sp>
        <p:sp>
          <p:nvSpPr>
            <p:cNvPr id="51" name="Rectangle: Rounded Corners 50">
              <a:extLst>
                <a:ext uri="{FF2B5EF4-FFF2-40B4-BE49-F238E27FC236}">
                  <a16:creationId xmlns:a16="http://schemas.microsoft.com/office/drawing/2014/main" id="{875A715C-BA3A-4885-82C8-957F5AD7C5EC}"/>
                </a:ext>
              </a:extLst>
            </p:cNvPr>
            <p:cNvSpPr/>
            <p:nvPr/>
          </p:nvSpPr>
          <p:spPr>
            <a:xfrm>
              <a:off x="6982203" y="3704997"/>
              <a:ext cx="926371" cy="423006"/>
            </a:xfrm>
            <a:prstGeom prst="roundRect">
              <a:avLst/>
            </a:prstGeom>
            <a:solidFill>
              <a:sysClr val="window" lastClr="FFFFFF"/>
            </a:solidFill>
            <a:ln w="2857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?</a:t>
              </a: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CEAE64F-899A-4568-BD22-E1073D805CE6}"/>
              </a:ext>
            </a:extLst>
          </p:cNvPr>
          <p:cNvSpPr/>
          <p:nvPr/>
        </p:nvSpPr>
        <p:spPr>
          <a:xfrm>
            <a:off x="5683638" y="1538199"/>
            <a:ext cx="606788" cy="420689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2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EC73BAF7-3A9D-40A8-8048-008158B27F4E}"/>
              </a:ext>
            </a:extLst>
          </p:cNvPr>
          <p:cNvSpPr/>
          <p:nvPr/>
        </p:nvSpPr>
        <p:spPr>
          <a:xfrm>
            <a:off x="5683638" y="1999803"/>
            <a:ext cx="606788" cy="420689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2</a:t>
            </a:r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8AF26520-E322-46B1-8D7D-2AB0A45D0889}"/>
              </a:ext>
            </a:extLst>
          </p:cNvPr>
          <p:cNvSpPr/>
          <p:nvPr/>
        </p:nvSpPr>
        <p:spPr>
          <a:xfrm>
            <a:off x="5683638" y="2461120"/>
            <a:ext cx="606788" cy="420689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8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6266" y="721520"/>
            <a:ext cx="51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vi-V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Tìm số bị chia (theo mẫu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E3164DA-B0A1-4C42-B260-3CC62BB0B7FD}"/>
              </a:ext>
            </a:extLst>
          </p:cNvPr>
          <p:cNvGrpSpPr/>
          <p:nvPr/>
        </p:nvGrpSpPr>
        <p:grpSpPr>
          <a:xfrm>
            <a:off x="566267" y="3588358"/>
            <a:ext cx="3858627" cy="1369109"/>
            <a:chOff x="625730" y="1521548"/>
            <a:chExt cx="4999383" cy="192482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50977C0-9466-40F9-9703-2E31B90480C5}"/>
                </a:ext>
              </a:extLst>
            </p:cNvPr>
            <p:cNvSpPr/>
            <p:nvPr/>
          </p:nvSpPr>
          <p:spPr>
            <a:xfrm>
              <a:off x="625730" y="1521548"/>
              <a:ext cx="4999383" cy="1924824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 15  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= 3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5  :   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  = 5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009A59E-B0ED-4C5E-A38E-C751B91473D8}"/>
                </a:ext>
              </a:extLst>
            </p:cNvPr>
            <p:cNvSpPr/>
            <p:nvPr/>
          </p:nvSpPr>
          <p:spPr>
            <a:xfrm>
              <a:off x="3488209" y="1907489"/>
              <a:ext cx="621216" cy="576471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1086412" y="2956018"/>
            <a:ext cx="3536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(theo mẫu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7194DE-A8E1-4977-A133-2D9BC93367C7}"/>
              </a:ext>
            </a:extLst>
          </p:cNvPr>
          <p:cNvSpPr txBox="1"/>
          <p:nvPr/>
        </p:nvSpPr>
        <p:spPr>
          <a:xfrm>
            <a:off x="5195625" y="3575034"/>
            <a:ext cx="36501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4 :       = 6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0 :       = 5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2" name="Rectangle: Rounded Corners 48">
            <a:extLst>
              <a:ext uri="{FF2B5EF4-FFF2-40B4-BE49-F238E27FC236}">
                <a16:creationId xmlns:a16="http://schemas.microsoft.com/office/drawing/2014/main" id="{F274362F-A61D-48B3-AF54-45613EFFD7B0}"/>
              </a:ext>
            </a:extLst>
          </p:cNvPr>
          <p:cNvSpPr/>
          <p:nvPr/>
        </p:nvSpPr>
        <p:spPr>
          <a:xfrm>
            <a:off x="6415015" y="3588358"/>
            <a:ext cx="454577" cy="422825"/>
          </a:xfrm>
          <a:prstGeom prst="roundRect">
            <a:avLst/>
          </a:prstGeom>
          <a:solidFill>
            <a:sysClr val="window" lastClr="FFFFFF"/>
          </a:solidFill>
          <a:ln w="28575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Rectangle: Rounded Corners 49">
            <a:extLst>
              <a:ext uri="{FF2B5EF4-FFF2-40B4-BE49-F238E27FC236}">
                <a16:creationId xmlns:a16="http://schemas.microsoft.com/office/drawing/2014/main" id="{B3058B9D-2ACB-48D6-B1AC-581A71B3E58C}"/>
              </a:ext>
            </a:extLst>
          </p:cNvPr>
          <p:cNvSpPr/>
          <p:nvPr/>
        </p:nvSpPr>
        <p:spPr>
          <a:xfrm>
            <a:off x="6415015" y="4089545"/>
            <a:ext cx="454577" cy="385882"/>
          </a:xfrm>
          <a:prstGeom prst="roundRect">
            <a:avLst/>
          </a:prstGeom>
          <a:solidFill>
            <a:sysClr val="window" lastClr="FFFFFF"/>
          </a:solidFill>
          <a:ln w="28575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Rectangle: Rounded Corners 50">
            <a:extLst>
              <a:ext uri="{FF2B5EF4-FFF2-40B4-BE49-F238E27FC236}">
                <a16:creationId xmlns:a16="http://schemas.microsoft.com/office/drawing/2014/main" id="{875A715C-BA3A-4885-82C8-957F5AD7C5EC}"/>
              </a:ext>
            </a:extLst>
          </p:cNvPr>
          <p:cNvSpPr/>
          <p:nvPr/>
        </p:nvSpPr>
        <p:spPr>
          <a:xfrm>
            <a:off x="6398836" y="4515199"/>
            <a:ext cx="470756" cy="423006"/>
          </a:xfrm>
          <a:prstGeom prst="roundRect">
            <a:avLst/>
          </a:prstGeom>
          <a:solidFill>
            <a:sysClr val="window" lastClr="FFFFFF"/>
          </a:solidFill>
          <a:ln w="28575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5" name="Rectangle: Rounded Corners 1">
            <a:extLst>
              <a:ext uri="{FF2B5EF4-FFF2-40B4-BE49-F238E27FC236}">
                <a16:creationId xmlns:a16="http://schemas.microsoft.com/office/drawing/2014/main" id="{1CEAE64F-899A-4568-BD22-E1073D805CE6}"/>
              </a:ext>
            </a:extLst>
          </p:cNvPr>
          <p:cNvSpPr/>
          <p:nvPr/>
        </p:nvSpPr>
        <p:spPr>
          <a:xfrm>
            <a:off x="6428799" y="3569588"/>
            <a:ext cx="458739" cy="420689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" name="Rectangle: Rounded Corners 57">
            <a:extLst>
              <a:ext uri="{FF2B5EF4-FFF2-40B4-BE49-F238E27FC236}">
                <a16:creationId xmlns:a16="http://schemas.microsoft.com/office/drawing/2014/main" id="{EC73BAF7-3A9D-40A8-8048-008158B27F4E}"/>
              </a:ext>
            </a:extLst>
          </p:cNvPr>
          <p:cNvSpPr/>
          <p:nvPr/>
        </p:nvSpPr>
        <p:spPr>
          <a:xfrm>
            <a:off x="6416782" y="4097293"/>
            <a:ext cx="458739" cy="420689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7" name="Rectangle: Rounded Corners 64">
            <a:extLst>
              <a:ext uri="{FF2B5EF4-FFF2-40B4-BE49-F238E27FC236}">
                <a16:creationId xmlns:a16="http://schemas.microsoft.com/office/drawing/2014/main" id="{8AF26520-E322-46B1-8D7D-2AB0A45D0889}"/>
              </a:ext>
            </a:extLst>
          </p:cNvPr>
          <p:cNvSpPr/>
          <p:nvPr/>
        </p:nvSpPr>
        <p:spPr>
          <a:xfrm>
            <a:off x="6398836" y="4536778"/>
            <a:ext cx="517136" cy="420689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071" y="141094"/>
            <a:ext cx="2753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smtClean="0">
                <a:solidFill>
                  <a:srgbClr val="7030A0"/>
                </a:solidFill>
                <a:latin typeface="+mj-lt"/>
              </a:rPr>
              <a:t>Hoạt động</a:t>
            </a:r>
            <a:endParaRPr lang="en-US" sz="2800" b="1" u="sng" dirty="0">
              <a:solidFill>
                <a:srgbClr val="7030A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0197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8" grpId="0" animBg="1"/>
      <p:bldP spid="65" grpId="0" animBg="1"/>
      <p:bldP spid="25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70128D1A-457B-4602-84F6-E26FC4FE7B2B}"/>
              </a:ext>
            </a:extLst>
          </p:cNvPr>
          <p:cNvSpPr txBox="1"/>
          <p:nvPr/>
        </p:nvSpPr>
        <p:spPr>
          <a:xfrm>
            <a:off x="177002" y="151000"/>
            <a:ext cx="2813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Table 2">
            <a:extLst>
              <a:ext uri="{FF2B5EF4-FFF2-40B4-BE49-F238E27FC236}">
                <a16:creationId xmlns:a16="http://schemas.microsoft.com/office/drawing/2014/main" id="{C773B77B-50A7-4857-81E7-F367EFCC56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0498750"/>
              </p:ext>
            </p:extLst>
          </p:nvPr>
        </p:nvGraphicFramePr>
        <p:xfrm>
          <a:off x="467574" y="776473"/>
          <a:ext cx="7715249" cy="1617663"/>
        </p:xfrm>
        <a:graphic>
          <a:graphicData uri="http://schemas.openxmlformats.org/drawingml/2006/table">
            <a:tbl>
              <a:tblPr firstRow="1" bandRow="1"/>
              <a:tblGrid>
                <a:gridCol w="1663345">
                  <a:extLst>
                    <a:ext uri="{9D8B030D-6E8A-4147-A177-3AD203B41FA5}">
                      <a16:colId xmlns:a16="http://schemas.microsoft.com/office/drawing/2014/main" val="1582773303"/>
                    </a:ext>
                  </a:extLst>
                </a:gridCol>
                <a:gridCol w="1195529">
                  <a:extLst>
                    <a:ext uri="{9D8B030D-6E8A-4147-A177-3AD203B41FA5}">
                      <a16:colId xmlns:a16="http://schemas.microsoft.com/office/drawing/2014/main" val="1568185502"/>
                    </a:ext>
                  </a:extLst>
                </a:gridCol>
                <a:gridCol w="1217806">
                  <a:extLst>
                    <a:ext uri="{9D8B030D-6E8A-4147-A177-3AD203B41FA5}">
                      <a16:colId xmlns:a16="http://schemas.microsoft.com/office/drawing/2014/main" val="1128983682"/>
                    </a:ext>
                  </a:extLst>
                </a:gridCol>
                <a:gridCol w="1321765">
                  <a:extLst>
                    <a:ext uri="{9D8B030D-6E8A-4147-A177-3AD203B41FA5}">
                      <a16:colId xmlns:a16="http://schemas.microsoft.com/office/drawing/2014/main" val="4198805853"/>
                    </a:ext>
                  </a:extLst>
                </a:gridCol>
                <a:gridCol w="1240083">
                  <a:extLst>
                    <a:ext uri="{9D8B030D-6E8A-4147-A177-3AD203B41FA5}">
                      <a16:colId xmlns:a16="http://schemas.microsoft.com/office/drawing/2014/main" val="1151174776"/>
                    </a:ext>
                  </a:extLst>
                </a:gridCol>
                <a:gridCol w="1076721">
                  <a:extLst>
                    <a:ext uri="{9D8B030D-6E8A-4147-A177-3AD203B41FA5}">
                      <a16:colId xmlns:a16="http://schemas.microsoft.com/office/drawing/2014/main" val="404476565"/>
                    </a:ext>
                  </a:extLst>
                </a:gridCol>
              </a:tblGrid>
              <a:tr h="53922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500" b="1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5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b="1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5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b="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b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700" b="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b="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b="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1" i="0" u="none" strike="noStrike" cap="none">
                          <a:solidFill>
                            <a:schemeClr val="lt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b="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8830308"/>
                  </a:ext>
                </a:extLst>
              </a:tr>
              <a:tr h="53922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500" b="1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5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7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182118"/>
                  </a:ext>
                </a:extLst>
              </a:tr>
              <a:tr h="53922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500" b="1" dirty="0" err="1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endParaRPr lang="en-US" sz="25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867" b="0" i="0" u="none" strike="noStrike" cap="none">
                          <a:solidFill>
                            <a:schemeClr val="dk1"/>
                          </a:solidFill>
                          <a:latin typeface="Times New Roman"/>
                          <a:sym typeface="Arial"/>
                        </a:defRPr>
                      </a:lvl9pPr>
                    </a:lstStyle>
                    <a:p>
                      <a:pPr algn="ctr"/>
                      <a:r>
                        <a:rPr lang="en-US" sz="27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D525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2587911"/>
                  </a:ext>
                </a:extLst>
              </a:tr>
            </a:tbl>
          </a:graphicData>
        </a:graphic>
      </p:graphicFrame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2B291A1E-C4B9-46C0-B41F-FC76FF7CCCB2}"/>
              </a:ext>
            </a:extLst>
          </p:cNvPr>
          <p:cNvSpPr/>
          <p:nvPr/>
        </p:nvSpPr>
        <p:spPr>
          <a:xfrm>
            <a:off x="3580256" y="844662"/>
            <a:ext cx="614363" cy="40005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3990E144-B165-4C15-AD61-EFECB6A418D7}"/>
              </a:ext>
            </a:extLst>
          </p:cNvPr>
          <p:cNvSpPr/>
          <p:nvPr/>
        </p:nvSpPr>
        <p:spPr>
          <a:xfrm>
            <a:off x="4937706" y="1372476"/>
            <a:ext cx="614363" cy="40005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2B5F6BF2-3717-47FA-BC78-87C8BDA09F79}"/>
              </a:ext>
            </a:extLst>
          </p:cNvPr>
          <p:cNvSpPr/>
          <p:nvPr/>
        </p:nvSpPr>
        <p:spPr>
          <a:xfrm>
            <a:off x="6146663" y="836807"/>
            <a:ext cx="614363" cy="40005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EBC03306-CC88-4E5C-893D-B589D11E0740}"/>
              </a:ext>
            </a:extLst>
          </p:cNvPr>
          <p:cNvSpPr/>
          <p:nvPr/>
        </p:nvSpPr>
        <p:spPr>
          <a:xfrm>
            <a:off x="7294853" y="1372476"/>
            <a:ext cx="785812" cy="400050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30338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B21071FB-8C76-44EE-8FC5-37A7F18F6E05}"/>
              </a:ext>
            </a:extLst>
          </p:cNvPr>
          <p:cNvSpPr txBox="1"/>
          <p:nvPr/>
        </p:nvSpPr>
        <p:spPr>
          <a:xfrm>
            <a:off x="151887" y="1785324"/>
            <a:ext cx="857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44734D9-0D8B-44C1-8113-28941F4D09CB}"/>
              </a:ext>
            </a:extLst>
          </p:cNvPr>
          <p:cNvGrpSpPr/>
          <p:nvPr/>
        </p:nvGrpSpPr>
        <p:grpSpPr>
          <a:xfrm>
            <a:off x="636467" y="1819449"/>
            <a:ext cx="2976163" cy="1872020"/>
            <a:chOff x="1152523" y="1395055"/>
            <a:chExt cx="2976163" cy="1872020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6E2198B6-B350-44E6-87CA-2C255EA4E172}"/>
                </a:ext>
              </a:extLst>
            </p:cNvPr>
            <p:cNvSpPr/>
            <p:nvPr/>
          </p:nvSpPr>
          <p:spPr>
            <a:xfrm>
              <a:off x="1209676" y="1395055"/>
              <a:ext cx="857249" cy="790212"/>
            </a:xfrm>
            <a:prstGeom prst="round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13FEAE1-B23B-4FA2-863F-2564A50B178A}"/>
                </a:ext>
              </a:extLst>
            </p:cNvPr>
            <p:cNvCxnSpPr/>
            <p:nvPr/>
          </p:nvCxnSpPr>
          <p:spPr>
            <a:xfrm>
              <a:off x="2066926" y="1800225"/>
              <a:ext cx="1190624" cy="0"/>
            </a:xfrm>
            <a:prstGeom prst="straightConnector1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54631915-B5B4-4CF5-A28F-FB620276E8D7}"/>
                </a:ext>
              </a:extLst>
            </p:cNvPr>
            <p:cNvSpPr/>
            <p:nvPr/>
          </p:nvSpPr>
          <p:spPr>
            <a:xfrm>
              <a:off x="3280963" y="1395055"/>
              <a:ext cx="847723" cy="719495"/>
            </a:xfrm>
            <a:prstGeom prst="ellipse">
              <a:avLst/>
            </a:prstGeom>
            <a:solidFill>
              <a:srgbClr val="49FF00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22EE7C2-75D4-4AC3-90A2-D32911FA3DEC}"/>
                </a:ext>
              </a:extLst>
            </p:cNvPr>
            <p:cNvSpPr/>
            <p:nvPr/>
          </p:nvSpPr>
          <p:spPr>
            <a:xfrm>
              <a:off x="1152523" y="2547580"/>
              <a:ext cx="857251" cy="719495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3AD63F-B330-4FCC-9634-78A4409663F2}"/>
                </a:ext>
              </a:extLst>
            </p:cNvPr>
            <p:cNvCxnSpPr/>
            <p:nvPr/>
          </p:nvCxnSpPr>
          <p:spPr>
            <a:xfrm>
              <a:off x="2009775" y="2907327"/>
              <a:ext cx="1190624" cy="0"/>
            </a:xfrm>
            <a:prstGeom prst="straightConnector1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512D9FFF-EEB7-47B8-9436-3499C7E41676}"/>
                </a:ext>
              </a:extLst>
            </p:cNvPr>
            <p:cNvSpPr/>
            <p:nvPr/>
          </p:nvSpPr>
          <p:spPr>
            <a:xfrm>
              <a:off x="3200399" y="2459331"/>
              <a:ext cx="857249" cy="790212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A2A39C0-9B77-4857-A4F3-C52EC6CD6AC5}"/>
              </a:ext>
            </a:extLst>
          </p:cNvPr>
          <p:cNvGrpSpPr/>
          <p:nvPr/>
        </p:nvGrpSpPr>
        <p:grpSpPr>
          <a:xfrm>
            <a:off x="5822953" y="1819449"/>
            <a:ext cx="2957307" cy="1872020"/>
            <a:chOff x="1193212" y="1395055"/>
            <a:chExt cx="2957307" cy="1872020"/>
          </a:xfrm>
        </p:grpSpPr>
        <p:sp>
          <p:nvSpPr>
            <p:cNvPr id="48" name="Rectangle: Rounded Corners 47">
              <a:extLst>
                <a:ext uri="{FF2B5EF4-FFF2-40B4-BE49-F238E27FC236}">
                  <a16:creationId xmlns:a16="http://schemas.microsoft.com/office/drawing/2014/main" id="{D0066026-21CD-4201-BE02-7585D58C516A}"/>
                </a:ext>
              </a:extLst>
            </p:cNvPr>
            <p:cNvSpPr/>
            <p:nvPr/>
          </p:nvSpPr>
          <p:spPr>
            <a:xfrm>
              <a:off x="1209676" y="1395055"/>
              <a:ext cx="857249" cy="790212"/>
            </a:xfrm>
            <a:prstGeom prst="round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61F35623-6F5E-4AEB-8978-1E642565A465}"/>
                </a:ext>
              </a:extLst>
            </p:cNvPr>
            <p:cNvCxnSpPr/>
            <p:nvPr/>
          </p:nvCxnSpPr>
          <p:spPr>
            <a:xfrm>
              <a:off x="2066926" y="1800225"/>
              <a:ext cx="1190624" cy="0"/>
            </a:xfrm>
            <a:prstGeom prst="straightConnector1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3A71D7AA-C3BF-4442-934D-4C4902ADB26C}"/>
                </a:ext>
              </a:extLst>
            </p:cNvPr>
            <p:cNvSpPr/>
            <p:nvPr/>
          </p:nvSpPr>
          <p:spPr>
            <a:xfrm>
              <a:off x="3302796" y="1395055"/>
              <a:ext cx="847723" cy="719495"/>
            </a:xfrm>
            <a:prstGeom prst="ellipse">
              <a:avLst/>
            </a:prstGeom>
            <a:solidFill>
              <a:srgbClr val="FFC000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1" name="Rectangle: Rounded Corners 50">
              <a:extLst>
                <a:ext uri="{FF2B5EF4-FFF2-40B4-BE49-F238E27FC236}">
                  <a16:creationId xmlns:a16="http://schemas.microsoft.com/office/drawing/2014/main" id="{261EF70B-5FB0-4965-B500-7561DB1C97C8}"/>
                </a:ext>
              </a:extLst>
            </p:cNvPr>
            <p:cNvSpPr/>
            <p:nvPr/>
          </p:nvSpPr>
          <p:spPr>
            <a:xfrm>
              <a:off x="1193212" y="2547580"/>
              <a:ext cx="816563" cy="719495"/>
            </a:xfrm>
            <a:prstGeom prst="round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?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ED5A11D8-5EF5-4C7B-855B-7C4EC0BC74EB}"/>
                </a:ext>
              </a:extLst>
            </p:cNvPr>
            <p:cNvCxnSpPr/>
            <p:nvPr/>
          </p:nvCxnSpPr>
          <p:spPr>
            <a:xfrm>
              <a:off x="2009775" y="2907327"/>
              <a:ext cx="1190624" cy="0"/>
            </a:xfrm>
            <a:prstGeom prst="straightConnector1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AAC04235-3E4C-458C-9D8E-093A64A225CD}"/>
                </a:ext>
              </a:extLst>
            </p:cNvPr>
            <p:cNvSpPr/>
            <p:nvPr/>
          </p:nvSpPr>
          <p:spPr>
            <a:xfrm>
              <a:off x="3200399" y="2459331"/>
              <a:ext cx="857249" cy="790212"/>
            </a:xfrm>
            <a:prstGeom prst="ellipse">
              <a:avLst/>
            </a:prstGeom>
            <a:solidFill>
              <a:srgbClr val="00B0F0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0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226AC95-023B-430A-B150-BCBAD46D9CFB}"/>
              </a:ext>
            </a:extLst>
          </p:cNvPr>
          <p:cNvSpPr txBox="1"/>
          <p:nvPr/>
        </p:nvSpPr>
        <p:spPr>
          <a:xfrm>
            <a:off x="5160758" y="1825253"/>
            <a:ext cx="857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9877151-F8C5-483F-944B-F8D2C035DF60}"/>
              </a:ext>
            </a:extLst>
          </p:cNvPr>
          <p:cNvSpPr txBox="1"/>
          <p:nvPr/>
        </p:nvSpPr>
        <p:spPr>
          <a:xfrm>
            <a:off x="1738382" y="1532865"/>
            <a:ext cx="928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2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E9FC40E-9AE5-4011-8111-8FA03DD62F1F}"/>
              </a:ext>
            </a:extLst>
          </p:cNvPr>
          <p:cNvSpPr txBox="1"/>
          <p:nvPr/>
        </p:nvSpPr>
        <p:spPr>
          <a:xfrm>
            <a:off x="1676471" y="2672616"/>
            <a:ext cx="928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4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8369309-15D5-4C93-832C-77C9A75160FE}"/>
              </a:ext>
            </a:extLst>
          </p:cNvPr>
          <p:cNvSpPr txBox="1"/>
          <p:nvPr/>
        </p:nvSpPr>
        <p:spPr>
          <a:xfrm>
            <a:off x="6910977" y="1602400"/>
            <a:ext cx="928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A4AA512-E36C-4CD1-BE53-36726A96127C}"/>
              </a:ext>
            </a:extLst>
          </p:cNvPr>
          <p:cNvSpPr txBox="1"/>
          <p:nvPr/>
        </p:nvSpPr>
        <p:spPr>
          <a:xfrm>
            <a:off x="6874020" y="2685390"/>
            <a:ext cx="928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3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195132-82A2-4091-94F1-C23FAE0FC1EE}"/>
              </a:ext>
            </a:extLst>
          </p:cNvPr>
          <p:cNvSpPr/>
          <p:nvPr/>
        </p:nvSpPr>
        <p:spPr>
          <a:xfrm>
            <a:off x="763571" y="1881291"/>
            <a:ext cx="686806" cy="59580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8883670-B8AC-4599-8C2F-A4F3C096F52E}"/>
              </a:ext>
            </a:extLst>
          </p:cNvPr>
          <p:cNvSpPr/>
          <p:nvPr/>
        </p:nvSpPr>
        <p:spPr>
          <a:xfrm>
            <a:off x="683177" y="3021042"/>
            <a:ext cx="783110" cy="59580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CACA4FD3-B187-466E-ADD3-494D9A3CE304}"/>
              </a:ext>
            </a:extLst>
          </p:cNvPr>
          <p:cNvSpPr/>
          <p:nvPr/>
        </p:nvSpPr>
        <p:spPr>
          <a:xfrm>
            <a:off x="5874959" y="1914035"/>
            <a:ext cx="786163" cy="59580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8040" y="266724"/>
            <a:ext cx="2597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smtClean="0">
                <a:solidFill>
                  <a:srgbClr val="7030A0"/>
                </a:solidFill>
                <a:latin typeface="+mj-lt"/>
              </a:rPr>
              <a:t>Luyện tập</a:t>
            </a:r>
            <a:endParaRPr lang="en-US" sz="2800" b="1" u="sng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6466" y="860086"/>
            <a:ext cx="2105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Số?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63">
            <a:extLst>
              <a:ext uri="{FF2B5EF4-FFF2-40B4-BE49-F238E27FC236}">
                <a16:creationId xmlns:a16="http://schemas.microsoft.com/office/drawing/2014/main" id="{CACA4FD3-B187-466E-ADD3-494D9A3CE304}"/>
              </a:ext>
            </a:extLst>
          </p:cNvPr>
          <p:cNvSpPr/>
          <p:nvPr/>
        </p:nvSpPr>
        <p:spPr>
          <a:xfrm>
            <a:off x="5846823" y="2980926"/>
            <a:ext cx="752363" cy="59580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0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226AC95-023B-430A-B150-BCBAD46D9CFB}"/>
              </a:ext>
            </a:extLst>
          </p:cNvPr>
          <p:cNvSpPr txBox="1"/>
          <p:nvPr/>
        </p:nvSpPr>
        <p:spPr>
          <a:xfrm>
            <a:off x="49509" y="2970309"/>
            <a:ext cx="857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vi-VN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sz="32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sz="32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226AC95-023B-430A-B150-BCBAD46D9CFB}"/>
              </a:ext>
            </a:extLst>
          </p:cNvPr>
          <p:cNvSpPr txBox="1"/>
          <p:nvPr/>
        </p:nvSpPr>
        <p:spPr>
          <a:xfrm>
            <a:off x="5160758" y="2948152"/>
            <a:ext cx="857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FontTx/>
              <a:buNone/>
            </a:pPr>
            <a:r>
              <a:rPr lang="vi-VN" sz="3200" b="1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d</a:t>
            </a:r>
            <a:r>
              <a:rPr lang="en-US" sz="3200" b="1" kern="1200" dirty="0" smtClean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)</a:t>
            </a:r>
            <a:endParaRPr lang="en-US" sz="3200" b="1" kern="1200" dirty="0">
              <a:solidFill>
                <a:prstClr val="black"/>
              </a:solidFill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0848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4" grpId="0"/>
      <p:bldP spid="55" grpId="0"/>
      <p:bldP spid="56" grpId="0"/>
      <p:bldP spid="57" grpId="0"/>
      <p:bldP spid="58" grpId="0"/>
      <p:bldP spid="2" grpId="0" animBg="1"/>
      <p:bldP spid="63" grpId="0" animBg="1"/>
      <p:bldP spid="64" grpId="0" animBg="1"/>
      <p:bldP spid="27" grpId="0" animBg="1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173B49E-436D-4F88-AC24-A8C093ED52F7}"/>
              </a:ext>
            </a:extLst>
          </p:cNvPr>
          <p:cNvSpPr txBox="1"/>
          <p:nvPr/>
        </p:nvSpPr>
        <p:spPr>
          <a:xfrm>
            <a:off x="622592" y="1046922"/>
            <a:ext cx="812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Bài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35 quả cam xếp vào các đĩa, mỗi đĩa 5 quả. Hỏi xếp được mấy đĩa cam như vậy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C72AB45-DF25-400C-8B46-3517A3FF6B91}"/>
              </a:ext>
            </a:extLst>
          </p:cNvPr>
          <p:cNvCxnSpPr/>
          <p:nvPr/>
        </p:nvCxnSpPr>
        <p:spPr>
          <a:xfrm>
            <a:off x="1955769" y="1484621"/>
            <a:ext cx="182084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BADA74C-1E8D-4505-BCA6-4E21D4A5AAAB}"/>
              </a:ext>
            </a:extLst>
          </p:cNvPr>
          <p:cNvCxnSpPr>
            <a:cxnSpLocks/>
          </p:cNvCxnSpPr>
          <p:nvPr/>
        </p:nvCxnSpPr>
        <p:spPr>
          <a:xfrm>
            <a:off x="6507516" y="1502001"/>
            <a:ext cx="211504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B9F1C65-106B-4870-AE44-55C43B20B39D}"/>
              </a:ext>
            </a:extLst>
          </p:cNvPr>
          <p:cNvCxnSpPr>
            <a:cxnSpLocks/>
          </p:cNvCxnSpPr>
          <p:nvPr/>
        </p:nvCxnSpPr>
        <p:spPr>
          <a:xfrm>
            <a:off x="1479119" y="1919256"/>
            <a:ext cx="355423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208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D:\SOA\Khung nen bieu tuong\Khung nen bieu tuong\[Muare.asia]-FramesChildrenVol34\muare.asia - babyvol34 - 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861"/>
            <a:ext cx="9144000" cy="512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/>
          <p:cNvSpPr>
            <a:spLocks noChangeArrowheads="1" noChangeShapeType="1" noTextEdit="1"/>
          </p:cNvSpPr>
          <p:nvPr/>
        </p:nvSpPr>
        <p:spPr bwMode="auto">
          <a:xfrm>
            <a:off x="3886200" y="2286000"/>
            <a:ext cx="302895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50" b="1" kern="10">
                <a:ln w="9525">
                  <a:solidFill>
                    <a:srgbClr val="FFFF00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420716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vi-VN" smtClean="0"/>
              <a:t>Lưu Trương Kim Thúy</a:t>
            </a:r>
            <a:endParaRPr lang="en-US"/>
          </a:p>
        </p:txBody>
      </p:sp>
      <p:pic>
        <p:nvPicPr>
          <p:cNvPr id="4" name="Karaoke - Lớp Chúng Ta Đoàn Kết - Âm Nhạc Lớp 3 -- Lớp Nhạc dorem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9533" end="4320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3000" y="4953001"/>
            <a:ext cx="7143750" cy="276999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600" b="1">
                <a:solidFill>
                  <a:srgbClr val="FF8000"/>
                </a:solidFill>
              </a:rPr>
              <a:t>Mathenlisa dự án chuyển đổi số bài giảng liên hệ tập huấn 0365277668 hoặc 0948986486</a:t>
            </a:r>
          </a:p>
          <a:p>
            <a:pPr algn="ctr"/>
            <a:endParaRPr lang="en-US" sz="600" b="1">
              <a:solidFill>
                <a:srgbClr val="FF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582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6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0350" y="0"/>
            <a:ext cx="3086100" cy="301458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1" y="3121221"/>
            <a:ext cx="9158333" cy="168915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sz="21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ng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vi-VN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1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endParaRPr lang="en-US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19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-37420"/>
            <a:ext cx="2756494" cy="276269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4" name="TextBox 23"/>
          <p:cNvSpPr txBox="1"/>
          <p:nvPr/>
        </p:nvSpPr>
        <p:spPr>
          <a:xfrm>
            <a:off x="685801" y="2713377"/>
            <a:ext cx="745157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số bị trừ là 36, hiệu là 16, số trừ là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bang a"/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6" name="bang c"/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5" name="dap an a"/>
          <p:cNvSpPr txBox="1"/>
          <p:nvPr/>
        </p:nvSpPr>
        <p:spPr>
          <a:xfrm>
            <a:off x="685801" y="3852777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dap an c"/>
          <p:cNvSpPr txBox="1"/>
          <p:nvPr/>
        </p:nvSpPr>
        <p:spPr>
          <a:xfrm>
            <a:off x="691859" y="448705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vi-VN" sz="2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b"/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3" name="dap an b"/>
          <p:cNvSpPr txBox="1"/>
          <p:nvPr/>
        </p:nvSpPr>
        <p:spPr>
          <a:xfrm>
            <a:off x="4798936" y="3863106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vi-VN" sz="2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2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/>
          <p:cNvSpPr txBox="1"/>
          <p:nvPr/>
        </p:nvSpPr>
        <p:spPr>
          <a:xfrm>
            <a:off x="4782887" y="449018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vi-VN" sz="2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2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95650" y="17716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3" imgW="2743200" imgH="4267200" progId="Equation.DSMT4">
                  <p:embed/>
                </p:oleObj>
              </mc:Choice>
              <mc:Fallback>
                <p:oleObj name="Equation" r:id="rId13" imgW="2743200" imgH="4267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5650" y="17716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56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/>
          <p:nvPr/>
        </p:nvCxnSpPr>
        <p:spPr>
          <a:xfrm>
            <a:off x="-69219" y="1930777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-69219" y="1318073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1626" y="647894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97715" y="346797"/>
            <a:ext cx="7791821" cy="606168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39153" y="460015"/>
            <a:ext cx="7683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5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95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95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95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95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95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số bị trừ là 36, hiệu là 16, số trừ là: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bang c"/>
          <p:cNvSpPr/>
          <p:nvPr/>
        </p:nvSpPr>
        <p:spPr>
          <a:xfrm flipH="1">
            <a:off x="565452" y="1706386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563916" y="105663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566744" y="105663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563916" y="1704085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70300" y="854227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78478" y="1300823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78478" y="1718015"/>
            <a:ext cx="365522" cy="365522"/>
          </a:xfrm>
          <a:prstGeom prst="rect">
            <a:avLst/>
          </a:prstGeom>
        </p:spPr>
      </p:pic>
      <p:sp>
        <p:nvSpPr>
          <p:cNvPr id="28" name="Rectangle 2" descr="Pink tissue paper"/>
          <p:cNvSpPr>
            <a:spLocks noChangeArrowheads="1"/>
          </p:cNvSpPr>
          <p:nvPr/>
        </p:nvSpPr>
        <p:spPr bwMode="auto">
          <a:xfrm>
            <a:off x="2675335" y="2626287"/>
            <a:ext cx="112024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Kh</a:t>
            </a:r>
            <a:r>
              <a:rPr lang="en-US" altLang="vi-VN" sz="1800" b="1" dirty="0"/>
              <a:t>.  </a:t>
            </a:r>
            <a:r>
              <a:rPr lang="en-US" altLang="vi-VN" sz="1800" b="1" dirty="0" err="1"/>
              <a:t>Hòa</a:t>
            </a:r>
            <a:endParaRPr lang="en-US" altLang="vi-VN" sz="1800" b="1" dirty="0"/>
          </a:p>
        </p:txBody>
      </p:sp>
      <p:sp>
        <p:nvSpPr>
          <p:cNvPr id="29" name="Rectangle 3" descr="Pink tissue paper"/>
          <p:cNvSpPr>
            <a:spLocks noChangeArrowheads="1"/>
          </p:cNvSpPr>
          <p:nvPr/>
        </p:nvSpPr>
        <p:spPr bwMode="auto">
          <a:xfrm>
            <a:off x="5234923" y="2630404"/>
            <a:ext cx="105965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V. </a:t>
            </a:r>
            <a:r>
              <a:rPr lang="en-US" altLang="vi-VN" sz="1800" b="1" dirty="0" err="1"/>
              <a:t>Chiến</a:t>
            </a:r>
            <a:endParaRPr lang="en-US" altLang="vi-VN" sz="1800" b="1" dirty="0"/>
          </a:p>
        </p:txBody>
      </p:sp>
      <p:sp>
        <p:nvSpPr>
          <p:cNvPr id="30" name="Rectangle 4" descr="Pink tissue paper"/>
          <p:cNvSpPr>
            <a:spLocks noChangeArrowheads="1"/>
          </p:cNvSpPr>
          <p:nvPr/>
        </p:nvSpPr>
        <p:spPr bwMode="auto">
          <a:xfrm>
            <a:off x="6418755" y="2611325"/>
            <a:ext cx="105608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18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Ngọc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Ánh</a:t>
            </a:r>
            <a:endParaRPr lang="en-US" altLang="vi-VN" sz="18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35" name="Rectangle 5" descr="Pink tissue paper"/>
          <p:cNvSpPr>
            <a:spLocks noChangeArrowheads="1"/>
          </p:cNvSpPr>
          <p:nvPr/>
        </p:nvSpPr>
        <p:spPr bwMode="auto">
          <a:xfrm>
            <a:off x="1404391" y="2625176"/>
            <a:ext cx="118108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Thành</a:t>
            </a:r>
            <a:r>
              <a:rPr lang="en-US" altLang="vi-VN" sz="1800" b="1" dirty="0"/>
              <a:t> </a:t>
            </a:r>
            <a:r>
              <a:rPr lang="en-US" altLang="vi-VN" sz="1800" b="1" dirty="0" err="1"/>
              <a:t>Văn</a:t>
            </a:r>
            <a:endParaRPr lang="en-US" altLang="vi-VN" sz="1800" b="1" dirty="0"/>
          </a:p>
        </p:txBody>
      </p:sp>
      <p:sp>
        <p:nvSpPr>
          <p:cNvPr id="36" name="Rectangle 7" descr="Pink tissue paper"/>
          <p:cNvSpPr>
            <a:spLocks noChangeArrowheads="1"/>
          </p:cNvSpPr>
          <p:nvPr/>
        </p:nvSpPr>
        <p:spPr bwMode="auto">
          <a:xfrm>
            <a:off x="4011475" y="3399048"/>
            <a:ext cx="110700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Ngọc</a:t>
            </a:r>
            <a:r>
              <a:rPr lang="en-US" altLang="vi-VN" sz="1800" b="1" dirty="0"/>
              <a:t> Mai</a:t>
            </a:r>
          </a:p>
        </p:txBody>
      </p:sp>
      <p:sp>
        <p:nvSpPr>
          <p:cNvPr id="37" name="Rectangle 8" descr="Pink tissue paper"/>
          <p:cNvSpPr>
            <a:spLocks noChangeArrowheads="1"/>
          </p:cNvSpPr>
          <p:nvPr/>
        </p:nvSpPr>
        <p:spPr bwMode="auto">
          <a:xfrm>
            <a:off x="2733750" y="3387824"/>
            <a:ext cx="111590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Tr. </a:t>
            </a:r>
            <a:r>
              <a:rPr lang="en-US" altLang="vi-VN" sz="1800" b="1" dirty="0" err="1">
                <a:solidFill>
                  <a:srgbClr val="003300"/>
                </a:solidFill>
              </a:rPr>
              <a:t>A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2" name="Rectangle 9" descr="Pink tissue paper"/>
          <p:cNvSpPr>
            <a:spLocks noChangeArrowheads="1"/>
          </p:cNvSpPr>
          <p:nvPr/>
        </p:nvSpPr>
        <p:spPr bwMode="auto">
          <a:xfrm>
            <a:off x="7778122" y="3403896"/>
            <a:ext cx="111442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rần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3" name="Rectangle 10" descr="Pink tissue paper"/>
          <p:cNvSpPr>
            <a:spLocks noChangeArrowheads="1"/>
          </p:cNvSpPr>
          <p:nvPr/>
        </p:nvSpPr>
        <p:spPr bwMode="auto">
          <a:xfrm>
            <a:off x="3891976" y="2625176"/>
            <a:ext cx="125730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N. K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4" name="Rectangle 11" descr="Pink tissue paper"/>
          <p:cNvSpPr>
            <a:spLocks noChangeArrowheads="1"/>
          </p:cNvSpPr>
          <p:nvPr/>
        </p:nvSpPr>
        <p:spPr bwMode="auto">
          <a:xfrm>
            <a:off x="275725" y="3364377"/>
            <a:ext cx="107275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Chi</a:t>
            </a:r>
          </a:p>
        </p:txBody>
      </p:sp>
      <p:sp>
        <p:nvSpPr>
          <p:cNvPr id="45" name="Rectangle 12" descr="Pink tissue paper"/>
          <p:cNvSpPr>
            <a:spLocks noChangeArrowheads="1"/>
          </p:cNvSpPr>
          <p:nvPr/>
        </p:nvSpPr>
        <p:spPr bwMode="auto">
          <a:xfrm>
            <a:off x="1469859" y="3365484"/>
            <a:ext cx="111561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P. </a:t>
            </a:r>
            <a:r>
              <a:rPr lang="en-US" altLang="vi-VN" sz="1800" b="1" dirty="0" err="1">
                <a:solidFill>
                  <a:srgbClr val="003300"/>
                </a:solidFill>
              </a:rPr>
              <a:t>A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6" name="Rectangle 13" descr="Pink tissue paper"/>
          <p:cNvSpPr>
            <a:spLocks noChangeArrowheads="1"/>
          </p:cNvSpPr>
          <p:nvPr/>
        </p:nvSpPr>
        <p:spPr bwMode="auto">
          <a:xfrm>
            <a:off x="7806697" y="4141745"/>
            <a:ext cx="108585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Đ </a:t>
            </a:r>
            <a:r>
              <a:rPr lang="en-US" altLang="vi-VN" sz="1800" b="1" dirty="0" err="1">
                <a:solidFill>
                  <a:srgbClr val="003300"/>
                </a:solidFill>
              </a:rPr>
              <a:t>Trung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7" name="Rectangle 14" descr="Pink tissue paper"/>
          <p:cNvSpPr>
            <a:spLocks noChangeArrowheads="1"/>
          </p:cNvSpPr>
          <p:nvPr/>
        </p:nvSpPr>
        <p:spPr bwMode="auto">
          <a:xfrm>
            <a:off x="7627319" y="2610789"/>
            <a:ext cx="124285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A. </a:t>
            </a:r>
            <a:r>
              <a:rPr lang="en-US" altLang="vi-VN" sz="1800" b="1" dirty="0" err="1">
                <a:solidFill>
                  <a:srgbClr val="003300"/>
                </a:solidFill>
              </a:rPr>
              <a:t>Thư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8" name="Rectangle 15" descr="Pink tissue paper"/>
          <p:cNvSpPr>
            <a:spLocks noChangeArrowheads="1"/>
          </p:cNvSpPr>
          <p:nvPr/>
        </p:nvSpPr>
        <p:spPr bwMode="auto">
          <a:xfrm>
            <a:off x="1696878" y="4123901"/>
            <a:ext cx="108337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râm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9" name="Rectangle 18" descr="Pink tissue paper"/>
          <p:cNvSpPr>
            <a:spLocks noChangeArrowheads="1"/>
          </p:cNvSpPr>
          <p:nvPr/>
        </p:nvSpPr>
        <p:spPr bwMode="auto">
          <a:xfrm>
            <a:off x="5234923" y="3413119"/>
            <a:ext cx="118120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vi-VN" altLang="vi-VN" sz="1800" b="1" dirty="0">
                <a:solidFill>
                  <a:srgbClr val="003300"/>
                </a:solidFill>
              </a:rPr>
              <a:t>Hà 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0" name="Rectangle 20" descr="Pink tissue paper"/>
          <p:cNvSpPr>
            <a:spLocks noChangeArrowheads="1"/>
          </p:cNvSpPr>
          <p:nvPr/>
        </p:nvSpPr>
        <p:spPr bwMode="auto">
          <a:xfrm>
            <a:off x="225548" y="2633931"/>
            <a:ext cx="108585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Ngọc</a:t>
            </a:r>
            <a:r>
              <a:rPr lang="en-US" altLang="vi-VN" sz="1800" b="1" dirty="0"/>
              <a:t> </a:t>
            </a:r>
            <a:r>
              <a:rPr lang="en-US" altLang="vi-VN" sz="1800" b="1" dirty="0" err="1"/>
              <a:t>Anh</a:t>
            </a:r>
            <a:endParaRPr lang="en-US" altLang="vi-VN" sz="1800" b="1" dirty="0"/>
          </a:p>
        </p:txBody>
      </p:sp>
      <p:sp>
        <p:nvSpPr>
          <p:cNvPr id="51" name="Rectangle 21" descr="Pink tissue paper"/>
          <p:cNvSpPr>
            <a:spLocks noChangeArrowheads="1"/>
          </p:cNvSpPr>
          <p:nvPr/>
        </p:nvSpPr>
        <p:spPr bwMode="auto">
          <a:xfrm>
            <a:off x="3891976" y="4140335"/>
            <a:ext cx="96938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Huyề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2" name="Rectangle 22" descr="Pink tissue paper"/>
          <p:cNvSpPr>
            <a:spLocks noChangeArrowheads="1"/>
          </p:cNvSpPr>
          <p:nvPr/>
        </p:nvSpPr>
        <p:spPr bwMode="auto">
          <a:xfrm>
            <a:off x="2886491" y="4125632"/>
            <a:ext cx="93476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vi-VN" altLang="vi-VN" sz="1800" b="1" dirty="0">
                <a:solidFill>
                  <a:srgbClr val="003300"/>
                </a:solidFill>
              </a:rPr>
              <a:t>Gia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3" name="Rectangle 25" descr="Pink tissue paper"/>
          <p:cNvSpPr>
            <a:spLocks noChangeArrowheads="1"/>
          </p:cNvSpPr>
          <p:nvPr/>
        </p:nvSpPr>
        <p:spPr bwMode="auto">
          <a:xfrm>
            <a:off x="6315075" y="4122668"/>
            <a:ext cx="134809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hanh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Vâ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pic>
        <p:nvPicPr>
          <p:cNvPr id="54" name="FUNK1351.WAV">
            <a:hlinkClick r:id="" action="ppaction://media"/>
          </p:cNvPr>
          <p:cNvPicPr>
            <a:picLocks noChangeAspect="1" noChangeArrowheads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547" y="4808495"/>
            <a:ext cx="228600" cy="228600"/>
          </a:xfrm>
          <a:prstGeom prst="rect">
            <a:avLst/>
          </a:prstGeom>
          <a:noFill/>
          <a:ln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" name="Rectangle 6" descr="Pink tissue paper"/>
          <p:cNvSpPr>
            <a:spLocks noChangeArrowheads="1"/>
          </p:cNvSpPr>
          <p:nvPr/>
        </p:nvSpPr>
        <p:spPr bwMode="auto">
          <a:xfrm>
            <a:off x="5004887" y="4140335"/>
            <a:ext cx="116975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Minh</a:t>
            </a:r>
          </a:p>
        </p:txBody>
      </p:sp>
      <p:sp>
        <p:nvSpPr>
          <p:cNvPr id="56" name="Rectangle 23" descr="Pink tissue paper"/>
          <p:cNvSpPr>
            <a:spLocks noChangeArrowheads="1"/>
          </p:cNvSpPr>
          <p:nvPr/>
        </p:nvSpPr>
        <p:spPr bwMode="auto">
          <a:xfrm>
            <a:off x="6558546" y="3420450"/>
            <a:ext cx="110462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Tr. </a:t>
            </a:r>
            <a:r>
              <a:rPr lang="en-US" altLang="vi-VN" sz="1800" b="1" dirty="0" err="1"/>
              <a:t>Thư</a:t>
            </a:r>
            <a:endParaRPr lang="en-US" altLang="vi-VN" sz="1800" b="1" dirty="0"/>
          </a:p>
        </p:txBody>
      </p:sp>
      <p:sp>
        <p:nvSpPr>
          <p:cNvPr id="57" name="Rectangle 15" descr="Pink tissue paper"/>
          <p:cNvSpPr>
            <a:spLocks noChangeArrowheads="1"/>
          </p:cNvSpPr>
          <p:nvPr/>
        </p:nvSpPr>
        <p:spPr bwMode="auto">
          <a:xfrm>
            <a:off x="533816" y="4107509"/>
            <a:ext cx="107275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hảo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Vâ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9" name="cau hoi c"/>
          <p:cNvSpPr txBox="1"/>
          <p:nvPr/>
        </p:nvSpPr>
        <p:spPr>
          <a:xfrm>
            <a:off x="666357" y="174592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vi-VN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0" name="cau hoi b"/>
          <p:cNvSpPr txBox="1"/>
          <p:nvPr/>
        </p:nvSpPr>
        <p:spPr>
          <a:xfrm>
            <a:off x="4750085" y="1099590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2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" name="cau hoi a"/>
          <p:cNvSpPr txBox="1"/>
          <p:nvPr/>
        </p:nvSpPr>
        <p:spPr>
          <a:xfrm>
            <a:off x="732657" y="110949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vi-VN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2" name="cau hoi d"/>
          <p:cNvSpPr txBox="1"/>
          <p:nvPr/>
        </p:nvSpPr>
        <p:spPr>
          <a:xfrm>
            <a:off x="4750085" y="174703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1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2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2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60342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117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4459"/>
                            </p:stCondLst>
                            <p:childTnLst>
                              <p:par>
                                <p:cTn id="1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64509"/>
                            </p:stCondLst>
                            <p:childTnLst>
                              <p:par>
                                <p:cTn id="2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64559"/>
                            </p:stCondLst>
                            <p:childTnLst>
                              <p:par>
                                <p:cTn id="2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0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64609"/>
                            </p:stCondLst>
                            <p:childTnLst>
                              <p:par>
                                <p:cTn id="3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6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64659"/>
                            </p:stCondLst>
                            <p:childTnLst>
                              <p:par>
                                <p:cTn id="3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64709"/>
                            </p:stCondLst>
                            <p:childTnLst>
                              <p:par>
                                <p:cTn id="4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4759"/>
                            </p:stCondLst>
                            <p:childTnLst>
                              <p:par>
                                <p:cTn id="5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4809"/>
                            </p:stCondLst>
                            <p:childTnLst>
                              <p:par>
                                <p:cTn id="5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4859"/>
                            </p:stCondLst>
                            <p:childTnLst>
                              <p:par>
                                <p:cTn id="6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4909"/>
                            </p:stCondLst>
                            <p:childTnLst>
                              <p:par>
                                <p:cTn id="6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4959"/>
                            </p:stCondLst>
                            <p:childTnLst>
                              <p:par>
                                <p:cTn id="7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5009"/>
                            </p:stCondLst>
                            <p:childTnLst>
                              <p:par>
                                <p:cTn id="8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4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5059"/>
                            </p:stCondLst>
                            <p:childTnLst>
                              <p:par>
                                <p:cTn id="8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5109"/>
                            </p:stCondLst>
                            <p:childTnLst>
                              <p:par>
                                <p:cTn id="9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6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159"/>
                            </p:stCondLst>
                            <p:childTnLst>
                              <p:par>
                                <p:cTn id="98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2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5209"/>
                            </p:stCondLst>
                            <p:childTnLst>
                              <p:par>
                                <p:cTn id="10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8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65259"/>
                            </p:stCondLst>
                            <p:childTnLst>
                              <p:par>
                                <p:cTn id="11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1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4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309"/>
                            </p:stCondLst>
                            <p:childTnLst>
                              <p:par>
                                <p:cTn id="116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0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5359"/>
                            </p:stCondLst>
                            <p:childTnLst>
                              <p:par>
                                <p:cTn id="12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3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65409"/>
                            </p:stCondLst>
                            <p:childTnLst>
                              <p:par>
                                <p:cTn id="12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9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2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459"/>
                            </p:stCondLst>
                            <p:childTnLst>
                              <p:par>
                                <p:cTn id="13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8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65509"/>
                            </p:stCondLst>
                            <p:childTnLst>
                              <p:par>
                                <p:cTn id="14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1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3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4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65559"/>
                            </p:stCondLst>
                            <p:childTnLst>
                              <p:par>
                                <p:cTn id="14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7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0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65609"/>
                            </p:stCondLst>
                            <p:childTnLst>
                              <p:par>
                                <p:cTn id="15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6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65659"/>
                            </p:stCondLst>
                            <p:childTnLst>
                              <p:par>
                                <p:cTn id="15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9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0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1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2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65709"/>
                            </p:stCondLst>
                            <p:childTnLst>
                              <p:par>
                                <p:cTn id="16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5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6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7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8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65759"/>
                            </p:stCondLst>
                            <p:childTnLst>
                              <p:par>
                                <p:cTn id="17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3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4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65809"/>
                            </p:stCondLst>
                            <p:childTnLst>
                              <p:par>
                                <p:cTn id="17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7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0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65859"/>
                            </p:stCondLst>
                            <p:childTnLst>
                              <p:par>
                                <p:cTn id="18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3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4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6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65909"/>
                            </p:stCondLst>
                            <p:childTnLst>
                              <p:par>
                                <p:cTn id="18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2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65959"/>
                            </p:stCondLst>
                            <p:childTnLst>
                              <p:par>
                                <p:cTn id="19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5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7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8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66009"/>
                            </p:stCondLst>
                            <p:childTnLst>
                              <p:par>
                                <p:cTn id="200" presetID="21" presetClass="emph" presetSubtype="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1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4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66059"/>
                            </p:stCondLst>
                            <p:childTnLst>
                              <p:par>
                                <p:cTn id="20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7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8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9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0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66109"/>
                            </p:stCondLst>
                            <p:childTnLst>
                              <p:par>
                                <p:cTn id="212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3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4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5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6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66159"/>
                            </p:stCondLst>
                            <p:childTnLst>
                              <p:par>
                                <p:cTn id="21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9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2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66209"/>
                            </p:stCondLst>
                            <p:childTnLst>
                              <p:par>
                                <p:cTn id="224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5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7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8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66259"/>
                            </p:stCondLst>
                            <p:childTnLst>
                              <p:par>
                                <p:cTn id="230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4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66309"/>
                            </p:stCondLst>
                            <p:childTnLst>
                              <p:par>
                                <p:cTn id="236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7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8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9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0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66359"/>
                            </p:stCondLst>
                            <p:childTnLst>
                              <p:par>
                                <p:cTn id="242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6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66409"/>
                            </p:stCondLst>
                            <p:childTnLst>
                              <p:par>
                                <p:cTn id="248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9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1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2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66459"/>
                            </p:stCondLst>
                            <p:childTnLst>
                              <p:par>
                                <p:cTn id="254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5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7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8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66509"/>
                            </p:stCondLst>
                            <p:childTnLst>
                              <p:par>
                                <p:cTn id="260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1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4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2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6" dur="2000" fill="hold"/>
                                        <p:tgtEl>
                                          <p:spTgt spid="49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3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393 -0.00787 C -0.32018 -0.025 -0.32904 -0.03819 -0.33867 -0.05277 C -0.34375 -0.06041 -0.34675 -0.06967 -0.35091 -0.07777 C -0.35247 -0.08032 -0.35534 -0.08102 -0.35716 -0.08287 C -0.37357 -0.10162 -0.35352 -0.08264 -0.36953 -0.09907 C -0.37148 -0.10115 -0.37383 -0.10231 -0.37565 -0.10463 C -0.38164 -0.11227 -0.3819 -0.12083 -0.38646 -0.12754 C -0.38893 -0.13148 -0.39245 -0.13449 -0.39583 -0.13819 C -0.39714 -0.14027 -0.3974 -0.14328 -0.3987 -0.14514 C -0.4026 -0.15231 -0.40313 -0.15231 -0.40794 -0.15787 C -0.41042 -0.16944 -0.41354 -0.16412 -0.41563 -0.17384 C -0.42109 -0.19815 -0.42839 -0.2199 -0.44193 -0.24004 C -0.44518 -0.25162 -0.44779 -0.26273 -0.4526 -0.27407 C -0.45547 -0.28703 -0.45977 -0.29838 -0.46341 -0.31134 C -0.46875 -0.33102 -0.47279 -0.35162 -0.47565 -0.37199 C -0.47617 -0.39027 -0.47552 -0.40879 -0.47734 -0.42731 C -0.47813 -0.43703 -0.48346 -0.45578 -0.48346 -0.45555 C -0.48164 -0.50879 -0.49219 -0.60764 -0.47109 -0.67523 C -0.4638 -0.69745 -0.45104 -0.74745 -0.42956 -0.75555 C -0.42904 -0.75555 -0.39245 -0.74537 -0.38802 -0.74328 C -0.3625 -0.73055 -0.35365 -0.72245 -0.33112 -0.70486 C -0.31784 -0.6956 -0.3056 -0.68518 -0.29245 -0.67523 C -0.28841 -0.67199 -0.28008 -0.66643 -0.28008 -0.66597 C -0.25977 -0.63703 -0.24401 -0.60324 -0.22617 -0.57176 C -0.21263 -0.54722 -0.19544 -0.52315 -0.18464 -0.49699 C -0.17162 -0.46412 -0.16367 -0.42824 -0.15716 -0.39305 C -0.15872 -0.36944 -0.15951 -0.34606 -0.16159 -0.32245 C -0.16198 -0.31828 -0.16276 -0.31389 -0.16484 -0.31134 C -0.17031 -0.30509 -0.17318 -0.29629 -0.17865 -0.28981 C -0.18984 -0.27708 -0.20612 -0.26805 -0.21875 -0.25787 C -0.22227 -0.25509 -0.22513 -0.25 -0.22943 -0.24884 C -0.25417 -0.2419 -0.27904 -0.23125 -0.30313 -0.22199 C -0.34844 -0.20486 -0.39089 -0.18703 -0.43867 -0.18287 C -0.45755 -0.18518 -0.51823 -0.17986 -0.54805 -0.20254 C -0.55521 -0.2081 -0.56341 -0.22569 -0.56667 -0.23125 C -0.57096 -0.23889 -0.5819 -0.25254 -0.5819 -0.25231 C -0.58412 -0.27106 -0.58932 -0.28796 -0.59258 -0.30602 C -0.59063 -0.33379 -0.59245 -0.3544 -0.57878 -0.37662 C -0.56198 -0.40486 -0.52682 -0.41435 -0.50039 -0.42384 C -0.47422 -0.4331 -0.45 -0.44676 -0.42344 -0.4537 C -0.39896 -0.46065 -0.37409 -0.46551 -0.34935 -0.47176 C -0.23021 -0.4662 -0.10716 -0.4875 0.00768 -0.45023 C 0.02969 -0.44352 0.04349 -0.4294 0.06159 -0.41435 C 0.07812 -0.40115 0.09544 -0.39236 0.10781 -0.37199 C 0.11354 -0.3625 0.11797 -0.35416 0.12148 -0.34352 C 0.12383 -0.33634 0.12773 -0.32245 0.12773 -0.32222 C 0.13242 -0.28472 0.13255 -0.28796 0.12773 -0.22199 C 0.12721 -0.21551 0.12318 -0.21041 0.12148 -0.20416 C 0.11719 -0.18865 0.1138 -0.17291 0.10781 -0.15787 C 0.10547 -0.14514 0.09896 -0.1375 0.09232 -0.12754 C 0.09049 -0.12477 0.08958 -0.12106 0.0875 -0.11852 C 0.07643 -0.10416 0.04779 -0.0875 0.03372 -0.08287 C 0.02448 -0.07986 0.01523 -0.07801 0.00612 -0.07407 C -0.01576 -0.06504 -0.00495 -0.06828 -0.02617 -0.06342 C -0.05612 -0.04768 -0.08945 -0.04004 -0.12175 -0.03287 C -0.13425 -0.03356 -0.30287 -0.01666 -0.34935 -0.0706 C -0.36927 -0.09352 -0.39271 -0.12685 -0.40182 -0.15787 C -0.40638 -0.17245 -0.41263 -0.19074 -0.41563 -0.20625 C -0.41706 -0.21342 -0.42018 -0.22754 -0.42018 -0.22731 C -0.41875 -0.23541 -0.41979 -0.24444 -0.41563 -0.25069 C -0.41263 -0.25509 -0.40013 -0.25787 -0.39414 -0.25949 C -0.38815 -0.26435 -0.38242 -0.26435 -0.37565 -0.26666 C -0.36745 -0.2699 -0.35925 -0.27315 -0.35091 -0.27569 C -0.33542 -0.275 -0.31537 -0.27176 -0.2987 -0.27176 " pathEditMode="relative" rAng="0" ptsTypes="AAAAAAAAAAAAAAAAAAAAAAAAAAAAAAAAAAAAAAAAAAAAAAAAAAAAAAAAAAAAAAAA">
                                      <p:cBhvr>
                                        <p:cTn id="348" dur="2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-37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freeLif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5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3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9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9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4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5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6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41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4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audio>
              <p:cMediaNode>
                <p:cTn id="465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  <p:seq concurrent="1" nextAc="seek">
              <p:cTn id="466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7" fill="hold">
                      <p:stCondLst>
                        <p:cond delay="0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7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479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0" fill="hold">
                      <p:stCondLst>
                        <p:cond delay="0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8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9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497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8" fill="hold">
                      <p:stCondLst>
                        <p:cond delay="0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0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0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0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0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51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6" fill="hold">
                      <p:stCondLst>
                        <p:cond delay="0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31" grpId="0" bldLvl="0" animBg="1"/>
      <p:bldP spid="31" grpId="1" bldLvl="0" animBg="1"/>
      <p:bldP spid="32" grpId="0" bldLvl="0" animBg="1"/>
      <p:bldP spid="32" grpId="1" bldLvl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/>
      <p:bldP spid="59" grpId="1"/>
      <p:bldP spid="59" grpId="2"/>
      <p:bldP spid="59" grpId="3"/>
      <p:bldP spid="59" grpId="4"/>
      <p:bldP spid="59" grpId="5"/>
      <p:bldP spid="60" grpId="0"/>
      <p:bldP spid="60" grpId="1"/>
      <p:bldP spid="60" grpId="2"/>
      <p:bldP spid="61" grpId="0"/>
      <p:bldP spid="61" grpId="1"/>
      <p:bldP spid="61" grpId="2"/>
      <p:bldP spid="62" grpId="0"/>
      <p:bldP spid="62" grpId="1"/>
      <p:bldP spid="62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-37421"/>
            <a:ext cx="2756494" cy="276039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3426" y="2917039"/>
            <a:ext cx="800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1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số bị trừ là 36, hiệu là 16, số trừ là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/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823426" y="4509178"/>
            <a:ext cx="34878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826679" y="3852076"/>
            <a:ext cx="34878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2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89349" y="3872362"/>
            <a:ext cx="34878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</a:t>
            </a:r>
            <a:r>
              <a:rPr lang="vi-VN" sz="21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833211" y="4497776"/>
            <a:ext cx="34878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vi-VN" sz="21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2</a:t>
            </a: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950" y="-37420"/>
            <a:ext cx="2813644" cy="276269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07257" y="2961323"/>
            <a:ext cx="774144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7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7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7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4 = 24. Số cần điền vào ? là:</a:t>
            </a:r>
            <a:endParaRPr lang="en-US" sz="27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b"/>
          <p:cNvSpPr/>
          <p:nvPr/>
        </p:nvSpPr>
        <p:spPr>
          <a:xfrm flipH="1">
            <a:off x="4601922" y="3824834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664590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4826679" y="3853262"/>
            <a:ext cx="3917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vi-VN" sz="1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c"/>
          <p:cNvSpPr txBox="1"/>
          <p:nvPr/>
        </p:nvSpPr>
        <p:spPr>
          <a:xfrm>
            <a:off x="829507" y="4513302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vi-VN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29507" y="3853851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</a:t>
            </a:r>
            <a:r>
              <a:rPr lang="en-US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8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974159" y="4545319"/>
            <a:ext cx="34878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15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5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77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7D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D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/>
          <p:nvPr/>
        </p:nvCxnSpPr>
        <p:spPr>
          <a:xfrm>
            <a:off x="-70933" y="1838435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-70933" y="1190988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42875" y="49387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542407" y="178419"/>
            <a:ext cx="8154143" cy="652236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35750" y="262603"/>
            <a:ext cx="774144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7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7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7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+ 9 = ?</a:t>
            </a:r>
            <a:endParaRPr lang="en-US" sz="27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b"/>
          <p:cNvSpPr/>
          <p:nvPr/>
        </p:nvSpPr>
        <p:spPr>
          <a:xfrm flipH="1">
            <a:off x="4530989" y="96790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593658" y="1611743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4755746" y="996336"/>
            <a:ext cx="3917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vi-VN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c"/>
          <p:cNvSpPr txBox="1"/>
          <p:nvPr/>
        </p:nvSpPr>
        <p:spPr>
          <a:xfrm>
            <a:off x="758574" y="1656377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 smtClean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vi-VN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542407" y="964296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530989" y="1611743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758574" y="996926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sz="18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n-US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1800" b="1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8</a:t>
            </a:r>
            <a:endParaRPr lang="en-US" sz="1800" b="1" kern="1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883563" y="1688393"/>
            <a:ext cx="34878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8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15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500" b="1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sp>
        <p:nvSpPr>
          <p:cNvPr id="28" name="Rectangle 2" descr="Pink tissue paper"/>
          <p:cNvSpPr>
            <a:spLocks noChangeArrowheads="1"/>
          </p:cNvSpPr>
          <p:nvPr/>
        </p:nvSpPr>
        <p:spPr bwMode="auto">
          <a:xfrm>
            <a:off x="2654445" y="2646641"/>
            <a:ext cx="112024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Kh</a:t>
            </a:r>
            <a:r>
              <a:rPr lang="en-US" altLang="vi-VN" sz="1800" b="1" dirty="0"/>
              <a:t>.  </a:t>
            </a:r>
            <a:r>
              <a:rPr lang="en-US" altLang="vi-VN" sz="1800" b="1" dirty="0" err="1"/>
              <a:t>Hòa</a:t>
            </a:r>
            <a:endParaRPr lang="en-US" altLang="vi-VN" sz="1800" b="1" dirty="0"/>
          </a:p>
        </p:txBody>
      </p:sp>
      <p:sp>
        <p:nvSpPr>
          <p:cNvPr id="29" name="Rectangle 3" descr="Pink tissue paper"/>
          <p:cNvSpPr>
            <a:spLocks noChangeArrowheads="1"/>
          </p:cNvSpPr>
          <p:nvPr/>
        </p:nvSpPr>
        <p:spPr bwMode="auto">
          <a:xfrm>
            <a:off x="5256877" y="2632141"/>
            <a:ext cx="105965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V. </a:t>
            </a:r>
            <a:r>
              <a:rPr lang="en-US" altLang="vi-VN" sz="1800" b="1" dirty="0" err="1"/>
              <a:t>Chiến</a:t>
            </a:r>
            <a:endParaRPr lang="en-US" altLang="vi-VN" sz="1800" b="1" dirty="0"/>
          </a:p>
        </p:txBody>
      </p:sp>
      <p:sp>
        <p:nvSpPr>
          <p:cNvPr id="30" name="Rectangle 4" descr="Pink tissue paper"/>
          <p:cNvSpPr>
            <a:spLocks noChangeArrowheads="1"/>
          </p:cNvSpPr>
          <p:nvPr/>
        </p:nvSpPr>
        <p:spPr bwMode="auto">
          <a:xfrm>
            <a:off x="6412553" y="2642879"/>
            <a:ext cx="105608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18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Ngọc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Ánh</a:t>
            </a:r>
            <a:endParaRPr lang="en-US" altLang="vi-VN" sz="1800" b="1" dirty="0">
              <a:solidFill>
                <a:srgbClr val="0033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35" name="Rectangle 5" descr="Pink tissue paper"/>
          <p:cNvSpPr>
            <a:spLocks noChangeArrowheads="1"/>
          </p:cNvSpPr>
          <p:nvPr/>
        </p:nvSpPr>
        <p:spPr bwMode="auto">
          <a:xfrm>
            <a:off x="1404391" y="2636041"/>
            <a:ext cx="118108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Thành</a:t>
            </a:r>
            <a:r>
              <a:rPr lang="en-US" altLang="vi-VN" sz="1800" b="1" dirty="0"/>
              <a:t> </a:t>
            </a:r>
            <a:r>
              <a:rPr lang="en-US" altLang="vi-VN" sz="1800" b="1" dirty="0" err="1"/>
              <a:t>Văn</a:t>
            </a:r>
            <a:endParaRPr lang="en-US" altLang="vi-VN" sz="1800" b="1" dirty="0"/>
          </a:p>
        </p:txBody>
      </p:sp>
      <p:sp>
        <p:nvSpPr>
          <p:cNvPr id="36" name="Rectangle 7" descr="Pink tissue paper"/>
          <p:cNvSpPr>
            <a:spLocks noChangeArrowheads="1"/>
          </p:cNvSpPr>
          <p:nvPr/>
        </p:nvSpPr>
        <p:spPr bwMode="auto">
          <a:xfrm>
            <a:off x="4011475" y="3399048"/>
            <a:ext cx="110700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Ngọc</a:t>
            </a:r>
            <a:r>
              <a:rPr lang="en-US" altLang="vi-VN" sz="1800" b="1" dirty="0"/>
              <a:t> Mai</a:t>
            </a:r>
          </a:p>
        </p:txBody>
      </p:sp>
      <p:sp>
        <p:nvSpPr>
          <p:cNvPr id="37" name="Rectangle 8" descr="Pink tissue paper"/>
          <p:cNvSpPr>
            <a:spLocks noChangeArrowheads="1"/>
          </p:cNvSpPr>
          <p:nvPr/>
        </p:nvSpPr>
        <p:spPr bwMode="auto">
          <a:xfrm>
            <a:off x="2733750" y="3387824"/>
            <a:ext cx="111590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Tr. </a:t>
            </a:r>
            <a:r>
              <a:rPr lang="en-US" altLang="vi-VN" sz="1800" b="1" dirty="0" err="1">
                <a:solidFill>
                  <a:srgbClr val="003300"/>
                </a:solidFill>
              </a:rPr>
              <a:t>A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2" name="Rectangle 9" descr="Pink tissue paper"/>
          <p:cNvSpPr>
            <a:spLocks noChangeArrowheads="1"/>
          </p:cNvSpPr>
          <p:nvPr/>
        </p:nvSpPr>
        <p:spPr bwMode="auto">
          <a:xfrm>
            <a:off x="7778122" y="3403896"/>
            <a:ext cx="1114425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rần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3" name="Rectangle 10" descr="Pink tissue paper"/>
          <p:cNvSpPr>
            <a:spLocks noChangeArrowheads="1"/>
          </p:cNvSpPr>
          <p:nvPr/>
        </p:nvSpPr>
        <p:spPr bwMode="auto">
          <a:xfrm>
            <a:off x="3849651" y="2633931"/>
            <a:ext cx="125730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N. K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4" name="Rectangle 11" descr="Pink tissue paper"/>
          <p:cNvSpPr>
            <a:spLocks noChangeArrowheads="1"/>
          </p:cNvSpPr>
          <p:nvPr/>
        </p:nvSpPr>
        <p:spPr bwMode="auto">
          <a:xfrm>
            <a:off x="275725" y="3364377"/>
            <a:ext cx="107275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Chi</a:t>
            </a:r>
          </a:p>
        </p:txBody>
      </p:sp>
      <p:sp>
        <p:nvSpPr>
          <p:cNvPr id="45" name="Rectangle 12" descr="Pink tissue paper"/>
          <p:cNvSpPr>
            <a:spLocks noChangeArrowheads="1"/>
          </p:cNvSpPr>
          <p:nvPr/>
        </p:nvSpPr>
        <p:spPr bwMode="auto">
          <a:xfrm>
            <a:off x="1469859" y="3365484"/>
            <a:ext cx="111561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P. </a:t>
            </a:r>
            <a:r>
              <a:rPr lang="en-US" altLang="vi-VN" sz="1800" b="1" dirty="0" err="1">
                <a:solidFill>
                  <a:srgbClr val="003300"/>
                </a:solidFill>
              </a:rPr>
              <a:t>A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6" name="Rectangle 13" descr="Pink tissue paper"/>
          <p:cNvSpPr>
            <a:spLocks noChangeArrowheads="1"/>
          </p:cNvSpPr>
          <p:nvPr/>
        </p:nvSpPr>
        <p:spPr bwMode="auto">
          <a:xfrm>
            <a:off x="7806697" y="4141745"/>
            <a:ext cx="108585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Đ </a:t>
            </a:r>
            <a:r>
              <a:rPr lang="en-US" altLang="vi-VN" sz="1800" b="1" dirty="0" err="1">
                <a:solidFill>
                  <a:srgbClr val="003300"/>
                </a:solidFill>
              </a:rPr>
              <a:t>Trung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7" name="Rectangle 14" descr="Pink tissue paper"/>
          <p:cNvSpPr>
            <a:spLocks noChangeArrowheads="1"/>
          </p:cNvSpPr>
          <p:nvPr/>
        </p:nvSpPr>
        <p:spPr bwMode="auto">
          <a:xfrm>
            <a:off x="7622134" y="2669842"/>
            <a:ext cx="124285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A. </a:t>
            </a:r>
            <a:r>
              <a:rPr lang="en-US" altLang="vi-VN" sz="1800" b="1" dirty="0" err="1">
                <a:solidFill>
                  <a:srgbClr val="003300"/>
                </a:solidFill>
              </a:rPr>
              <a:t>Thư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8" name="Rectangle 15" descr="Pink tissue paper"/>
          <p:cNvSpPr>
            <a:spLocks noChangeArrowheads="1"/>
          </p:cNvSpPr>
          <p:nvPr/>
        </p:nvSpPr>
        <p:spPr bwMode="auto">
          <a:xfrm>
            <a:off x="1696878" y="4123901"/>
            <a:ext cx="108337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râm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49" name="Rectangle 18" descr="Pink tissue paper"/>
          <p:cNvSpPr>
            <a:spLocks noChangeArrowheads="1"/>
          </p:cNvSpPr>
          <p:nvPr/>
        </p:nvSpPr>
        <p:spPr bwMode="auto">
          <a:xfrm>
            <a:off x="5234923" y="3413119"/>
            <a:ext cx="1181201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Gia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0" name="Rectangle 20" descr="Pink tissue paper"/>
          <p:cNvSpPr>
            <a:spLocks noChangeArrowheads="1"/>
          </p:cNvSpPr>
          <p:nvPr/>
        </p:nvSpPr>
        <p:spPr bwMode="auto">
          <a:xfrm>
            <a:off x="225548" y="2633931"/>
            <a:ext cx="1085850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/>
              <a:t>Ngọc</a:t>
            </a:r>
            <a:r>
              <a:rPr lang="en-US" altLang="vi-VN" sz="1800" b="1" dirty="0"/>
              <a:t> </a:t>
            </a:r>
            <a:r>
              <a:rPr lang="en-US" altLang="vi-VN" sz="1800" b="1" dirty="0" err="1"/>
              <a:t>Anh</a:t>
            </a:r>
            <a:endParaRPr lang="en-US" altLang="vi-VN" sz="1800" b="1" dirty="0"/>
          </a:p>
        </p:txBody>
      </p:sp>
      <p:sp>
        <p:nvSpPr>
          <p:cNvPr id="51" name="Rectangle 21" descr="Pink tissue paper"/>
          <p:cNvSpPr>
            <a:spLocks noChangeArrowheads="1"/>
          </p:cNvSpPr>
          <p:nvPr/>
        </p:nvSpPr>
        <p:spPr bwMode="auto">
          <a:xfrm>
            <a:off x="3891976" y="4140335"/>
            <a:ext cx="96938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Huyề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2" name="Rectangle 22" descr="Pink tissue paper"/>
          <p:cNvSpPr>
            <a:spLocks noChangeArrowheads="1"/>
          </p:cNvSpPr>
          <p:nvPr/>
        </p:nvSpPr>
        <p:spPr bwMode="auto">
          <a:xfrm>
            <a:off x="2886491" y="4125632"/>
            <a:ext cx="934766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Hà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Linh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sp>
        <p:nvSpPr>
          <p:cNvPr id="53" name="Rectangle 25" descr="Pink tissue paper"/>
          <p:cNvSpPr>
            <a:spLocks noChangeArrowheads="1"/>
          </p:cNvSpPr>
          <p:nvPr/>
        </p:nvSpPr>
        <p:spPr bwMode="auto">
          <a:xfrm>
            <a:off x="6315075" y="4122668"/>
            <a:ext cx="134809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hanh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Vâ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  <p:pic>
        <p:nvPicPr>
          <p:cNvPr id="54" name="FUNK1351.WAV">
            <a:hlinkClick r:id="" action="ppaction://media"/>
          </p:cNvPr>
          <p:cNvPicPr>
            <a:picLocks noChangeAspect="1" noChangeArrowheads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547" y="4808495"/>
            <a:ext cx="228600" cy="228600"/>
          </a:xfrm>
          <a:prstGeom prst="rect">
            <a:avLst/>
          </a:prstGeom>
          <a:noFill/>
          <a:ln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" name="Rectangle 6" descr="Pink tissue paper"/>
          <p:cNvSpPr>
            <a:spLocks noChangeArrowheads="1"/>
          </p:cNvSpPr>
          <p:nvPr/>
        </p:nvSpPr>
        <p:spPr bwMode="auto">
          <a:xfrm>
            <a:off x="5004887" y="4140335"/>
            <a:ext cx="116975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>
                <a:solidFill>
                  <a:srgbClr val="003300"/>
                </a:solidFill>
              </a:rPr>
              <a:t>Minh</a:t>
            </a:r>
          </a:p>
        </p:txBody>
      </p:sp>
      <p:sp>
        <p:nvSpPr>
          <p:cNvPr id="56" name="Rectangle 23" descr="Pink tissue paper"/>
          <p:cNvSpPr>
            <a:spLocks noChangeArrowheads="1"/>
          </p:cNvSpPr>
          <p:nvPr/>
        </p:nvSpPr>
        <p:spPr bwMode="auto">
          <a:xfrm>
            <a:off x="6558546" y="3420450"/>
            <a:ext cx="1104623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/>
              <a:t>Tr. </a:t>
            </a:r>
            <a:r>
              <a:rPr lang="en-US" altLang="vi-VN" sz="1800" b="1" dirty="0" err="1"/>
              <a:t>Thư</a:t>
            </a:r>
            <a:endParaRPr lang="en-US" altLang="vi-VN" sz="1800" b="1" dirty="0"/>
          </a:p>
        </p:txBody>
      </p:sp>
      <p:sp>
        <p:nvSpPr>
          <p:cNvPr id="57" name="Rectangle 15" descr="Pink tissue paper"/>
          <p:cNvSpPr>
            <a:spLocks noChangeArrowheads="1"/>
          </p:cNvSpPr>
          <p:nvPr/>
        </p:nvSpPr>
        <p:spPr bwMode="auto">
          <a:xfrm>
            <a:off x="533816" y="4107509"/>
            <a:ext cx="1072754" cy="5715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28575" cap="rnd">
            <a:solidFill>
              <a:srgbClr val="CC3300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vi-VN" sz="1800" b="1" dirty="0" err="1">
                <a:solidFill>
                  <a:srgbClr val="003300"/>
                </a:solidFill>
              </a:rPr>
              <a:t>Thảo</a:t>
            </a:r>
            <a:r>
              <a:rPr lang="en-US" altLang="vi-VN" sz="1800" b="1" dirty="0">
                <a:solidFill>
                  <a:srgbClr val="003300"/>
                </a:solidFill>
              </a:rPr>
              <a:t> </a:t>
            </a:r>
            <a:r>
              <a:rPr lang="en-US" altLang="vi-VN" sz="1800" b="1" dirty="0" err="1">
                <a:solidFill>
                  <a:srgbClr val="003300"/>
                </a:solidFill>
              </a:rPr>
              <a:t>Vân</a:t>
            </a:r>
            <a:endParaRPr lang="en-US" altLang="vi-VN" sz="1800" b="1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99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60339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839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61339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61839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117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117"/>
                            </p:stCondLst>
                            <p:childTnLst>
                              <p:par>
                                <p:cTn id="31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5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167"/>
                            </p:stCondLst>
                            <p:childTnLst>
                              <p:par>
                                <p:cTn id="37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1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217"/>
                            </p:stCondLst>
                            <p:childTnLst>
                              <p:par>
                                <p:cTn id="43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7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267"/>
                            </p:stCondLst>
                            <p:childTnLst>
                              <p:par>
                                <p:cTn id="49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317"/>
                            </p:stCondLst>
                            <p:childTnLst>
                              <p:par>
                                <p:cTn id="55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367"/>
                            </p:stCondLst>
                            <p:childTnLst>
                              <p:par>
                                <p:cTn id="61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5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417"/>
                            </p:stCondLst>
                            <p:childTnLst>
                              <p:par>
                                <p:cTn id="67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1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467"/>
                            </p:stCondLst>
                            <p:childTnLst>
                              <p:par>
                                <p:cTn id="73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4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7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17"/>
                            </p:stCondLst>
                            <p:childTnLst>
                              <p:par>
                                <p:cTn id="79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3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67"/>
                            </p:stCondLst>
                            <p:childTnLst>
                              <p:par>
                                <p:cTn id="85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9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617"/>
                            </p:stCondLst>
                            <p:childTnLst>
                              <p:par>
                                <p:cTn id="91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667"/>
                            </p:stCondLst>
                            <p:childTnLst>
                              <p:par>
                                <p:cTn id="97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8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9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717"/>
                            </p:stCondLst>
                            <p:childTnLst>
                              <p:par>
                                <p:cTn id="103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7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767"/>
                            </p:stCondLst>
                            <p:childTnLst>
                              <p:par>
                                <p:cTn id="109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3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817"/>
                            </p:stCondLst>
                            <p:childTnLst>
                              <p:par>
                                <p:cTn id="115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9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867"/>
                            </p:stCondLst>
                            <p:childTnLst>
                              <p:par>
                                <p:cTn id="121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5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917"/>
                            </p:stCondLst>
                            <p:childTnLst>
                              <p:par>
                                <p:cTn id="127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8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1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967"/>
                            </p:stCondLst>
                            <p:childTnLst>
                              <p:par>
                                <p:cTn id="133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7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17"/>
                            </p:stCondLst>
                            <p:childTnLst>
                              <p:par>
                                <p:cTn id="139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3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67"/>
                            </p:stCondLst>
                            <p:childTnLst>
                              <p:par>
                                <p:cTn id="145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6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8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9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117"/>
                            </p:stCondLst>
                            <p:childTnLst>
                              <p:par>
                                <p:cTn id="151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2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3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5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167"/>
                            </p:stCondLst>
                            <p:childTnLst>
                              <p:par>
                                <p:cTn id="157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8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9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0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1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217"/>
                            </p:stCondLst>
                            <p:childTnLst>
                              <p:par>
                                <p:cTn id="163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4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5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6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7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267"/>
                            </p:stCondLst>
                            <p:childTnLst>
                              <p:par>
                                <p:cTn id="169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0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1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3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317"/>
                            </p:stCondLst>
                            <p:childTnLst>
                              <p:par>
                                <p:cTn id="175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9" dur="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367"/>
                            </p:stCondLst>
                            <p:childTnLst>
                              <p:par>
                                <p:cTn id="181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2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4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5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417"/>
                            </p:stCondLst>
                            <p:childTnLst>
                              <p:par>
                                <p:cTn id="187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8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467"/>
                            </p:stCondLst>
                            <p:childTnLst>
                              <p:par>
                                <p:cTn id="193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7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517"/>
                            </p:stCondLst>
                            <p:childTnLst>
                              <p:par>
                                <p:cTn id="199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0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1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3" dur="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567"/>
                            </p:stCondLst>
                            <p:childTnLst>
                              <p:par>
                                <p:cTn id="205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6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7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8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9" dur="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617"/>
                            </p:stCondLst>
                            <p:childTnLst>
                              <p:par>
                                <p:cTn id="211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2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3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4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5" dur="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667"/>
                            </p:stCondLst>
                            <p:childTnLst>
                              <p:par>
                                <p:cTn id="217" presetID="21" presetClass="emph" presetSubtype="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8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9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1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717"/>
                            </p:stCondLst>
                            <p:childTnLst>
                              <p:par>
                                <p:cTn id="223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4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5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7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767"/>
                            </p:stCondLst>
                            <p:childTnLst>
                              <p:par>
                                <p:cTn id="229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3" dur="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817"/>
                            </p:stCondLst>
                            <p:childTnLst>
                              <p:par>
                                <p:cTn id="235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6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8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9" dur="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867"/>
                            </p:stCondLst>
                            <p:childTnLst>
                              <p:par>
                                <p:cTn id="241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2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3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5" dur="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917"/>
                            </p:stCondLst>
                            <p:childTnLst>
                              <p:par>
                                <p:cTn id="247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1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967"/>
                            </p:stCondLst>
                            <p:childTnLst>
                              <p:par>
                                <p:cTn id="253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7" dur="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017"/>
                            </p:stCondLst>
                            <p:childTnLst>
                              <p:par>
                                <p:cTn id="259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0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1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2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3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067"/>
                            </p:stCondLst>
                            <p:childTnLst>
                              <p:par>
                                <p:cTn id="265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6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7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8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9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117"/>
                            </p:stCondLst>
                            <p:childTnLst>
                              <p:par>
                                <p:cTn id="271" presetID="21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2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4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5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167"/>
                            </p:stCondLst>
                            <p:childTnLst>
                              <p:par>
                                <p:cTn id="277" presetID="21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8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9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0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81" dur="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3" dur="2000" fill="hold"/>
                                        <p:tgtEl>
                                          <p:spTgt spid="49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3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393 -0.00787 C -0.32018 -0.025 -0.32904 -0.03819 -0.33867 -0.05277 C -0.34375 -0.06041 -0.34675 -0.06967 -0.35091 -0.07777 C -0.35247 -0.08032 -0.35534 -0.08102 -0.35716 -0.08287 C -0.37357 -0.10162 -0.35352 -0.08264 -0.36953 -0.09907 C -0.37148 -0.10115 -0.37383 -0.10231 -0.37565 -0.10463 C -0.38164 -0.11227 -0.3819 -0.12083 -0.38646 -0.12754 C -0.38893 -0.13148 -0.39245 -0.13449 -0.39583 -0.13819 C -0.39714 -0.14027 -0.3974 -0.14328 -0.3987 -0.14514 C -0.4026 -0.15231 -0.40313 -0.15231 -0.40794 -0.15787 C -0.41042 -0.16944 -0.41354 -0.16412 -0.41563 -0.17384 C -0.42109 -0.19815 -0.42839 -0.2199 -0.44193 -0.24004 C -0.44518 -0.25162 -0.44779 -0.26273 -0.4526 -0.27407 C -0.45547 -0.28703 -0.45977 -0.29838 -0.46341 -0.31134 C -0.46875 -0.33102 -0.47279 -0.35162 -0.47565 -0.37199 C -0.47617 -0.39027 -0.47552 -0.40879 -0.47734 -0.42731 C -0.47813 -0.43703 -0.48346 -0.45578 -0.48346 -0.45555 C -0.48164 -0.50879 -0.49219 -0.60764 -0.47109 -0.67523 C -0.4638 -0.69745 -0.45104 -0.74745 -0.42956 -0.75555 C -0.42904 -0.75555 -0.39245 -0.74537 -0.38802 -0.74328 C -0.3625 -0.73055 -0.35365 -0.72245 -0.33112 -0.70486 C -0.31784 -0.6956 -0.3056 -0.68518 -0.29245 -0.67523 C -0.28841 -0.67199 -0.28008 -0.66643 -0.28008 -0.66597 C -0.25977 -0.63703 -0.24401 -0.60324 -0.22617 -0.57176 C -0.21263 -0.54722 -0.19544 -0.52315 -0.18464 -0.49699 C -0.17162 -0.46412 -0.16367 -0.42824 -0.15716 -0.39305 C -0.15872 -0.36944 -0.15951 -0.34606 -0.16159 -0.32245 C -0.16198 -0.31828 -0.16276 -0.31389 -0.16484 -0.31134 C -0.17031 -0.30509 -0.17318 -0.29629 -0.17865 -0.28981 C -0.18984 -0.27708 -0.20612 -0.26805 -0.21875 -0.25787 C -0.22227 -0.25509 -0.22513 -0.25 -0.22943 -0.24884 C -0.25417 -0.2419 -0.27904 -0.23125 -0.30313 -0.22199 C -0.34844 -0.20486 -0.39089 -0.18703 -0.43867 -0.18287 C -0.45755 -0.18518 -0.51823 -0.17986 -0.54805 -0.20254 C -0.55521 -0.2081 -0.56341 -0.22569 -0.56667 -0.23125 C -0.57096 -0.23889 -0.5819 -0.25254 -0.5819 -0.25231 C -0.58412 -0.27106 -0.58932 -0.28796 -0.59258 -0.30602 C -0.59063 -0.33379 -0.59245 -0.3544 -0.57878 -0.37662 C -0.56198 -0.40486 -0.52682 -0.41435 -0.50039 -0.42384 C -0.47422 -0.4331 -0.45 -0.44676 -0.42344 -0.4537 C -0.39896 -0.46065 -0.37409 -0.46551 -0.34935 -0.47176 C -0.23021 -0.4662 -0.10716 -0.4875 0.00768 -0.45023 C 0.02969 -0.44352 0.04349 -0.4294 0.06159 -0.41435 C 0.07812 -0.40115 0.09544 -0.39236 0.10781 -0.37199 C 0.11354 -0.3625 0.11797 -0.35416 0.12148 -0.34352 C 0.12383 -0.33634 0.12773 -0.32245 0.12773 -0.32222 C 0.13242 -0.28472 0.13255 -0.28796 0.12773 -0.22199 C 0.12721 -0.21551 0.12318 -0.21041 0.12148 -0.20416 C 0.11719 -0.18865 0.1138 -0.17291 0.10781 -0.15787 C 0.10547 -0.14514 0.09896 -0.1375 0.09232 -0.12754 C 0.09049 -0.12477 0.08958 -0.12106 0.0875 -0.11852 C 0.07643 -0.10416 0.04779 -0.0875 0.03372 -0.08287 C 0.02448 -0.07986 0.01523 -0.07801 0.00612 -0.07407 C -0.01576 -0.06504 -0.00495 -0.06828 -0.02617 -0.06342 C -0.05612 -0.04768 -0.08945 -0.04004 -0.12175 -0.03287 C -0.13425 -0.03356 -0.30287 -0.01666 -0.34935 -0.0706 C -0.36927 -0.09352 -0.39271 -0.12685 -0.40182 -0.15787 C -0.40638 -0.17245 -0.41263 -0.19074 -0.41563 -0.20625 C -0.41706 -0.21342 -0.42018 -0.22754 -0.42018 -0.22731 C -0.41875 -0.23541 -0.41979 -0.24444 -0.41563 -0.25069 C -0.41263 -0.25509 -0.40013 -0.25787 -0.39414 -0.25949 C -0.38815 -0.26435 -0.38242 -0.26435 -0.37565 -0.26666 C -0.36745 -0.2699 -0.35925 -0.27315 -0.35091 -0.27569 C -0.33542 -0.275 -0.31537 -0.27176 -0.2987 -0.27176 " pathEditMode="relative" rAng="0" ptsTypes="AAAAAAAAAAAAAAAAAAAAAAAAAAAAAAAAAAAAAAAAAAAAAAAAAAAAAAAAAAAAAAAA">
                                      <p:cBhvr>
                                        <p:cTn id="365" dur="2000" spd="-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-37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freeLif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7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70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3" fill="hold">
                      <p:stCondLst>
                        <p:cond delay="0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9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9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5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9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8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0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4" fill="hold">
                      <p:stCondLst>
                        <p:cond delay="0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0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4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5" fill="hold">
                      <p:stCondLst>
                        <p:cond delay="0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1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3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4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5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8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6" fill="hold">
                      <p:stCondLst>
                        <p:cond delay="0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9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2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5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1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6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5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5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5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audio>
              <p:cMediaNode>
                <p:cTn id="529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659181740"/>
</p:tagLst>
</file>

<file path=ppt/theme/theme1.xml><?xml version="1.0" encoding="utf-8"?>
<a:theme xmlns:a="http://schemas.openxmlformats.org/drawingml/2006/main" name="Weltkindertag! by Slidego">
  <a:themeElements>
    <a:clrScheme name="Simple Light">
      <a:dk1>
        <a:srgbClr val="000000"/>
      </a:dk1>
      <a:lt1>
        <a:srgbClr val="FFFFFF"/>
      </a:lt1>
      <a:dk2>
        <a:srgbClr val="A3EEFF"/>
      </a:dk2>
      <a:lt2>
        <a:srgbClr val="FFC600"/>
      </a:lt2>
      <a:accent1>
        <a:srgbClr val="FF8C00"/>
      </a:accent1>
      <a:accent2>
        <a:srgbClr val="F7727B"/>
      </a:accent2>
      <a:accent3>
        <a:srgbClr val="621B21"/>
      </a:accent3>
      <a:accent4>
        <a:srgbClr val="CEDE86"/>
      </a:accent4>
      <a:accent5>
        <a:srgbClr val="9DCA55"/>
      </a:accent5>
      <a:accent6>
        <a:srgbClr val="3D7D40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Weltkindertag! by Slidego">
  <a:themeElements>
    <a:clrScheme name="Simple Light">
      <a:dk1>
        <a:srgbClr val="000000"/>
      </a:dk1>
      <a:lt1>
        <a:srgbClr val="FFFFFF"/>
      </a:lt1>
      <a:dk2>
        <a:srgbClr val="A3EEFF"/>
      </a:dk2>
      <a:lt2>
        <a:srgbClr val="FFC600"/>
      </a:lt2>
      <a:accent1>
        <a:srgbClr val="FF8C00"/>
      </a:accent1>
      <a:accent2>
        <a:srgbClr val="F7727B"/>
      </a:accent2>
      <a:accent3>
        <a:srgbClr val="621B21"/>
      </a:accent3>
      <a:accent4>
        <a:srgbClr val="CEDE86"/>
      </a:accent4>
      <a:accent5>
        <a:srgbClr val="9DCA55"/>
      </a:accent5>
      <a:accent6>
        <a:srgbClr val="3D7D40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065</TotalTime>
  <Words>955</Words>
  <Application>Microsoft Office PowerPoint</Application>
  <PresentationFormat>On-screen Show (16:9)</PresentationFormat>
  <Paragraphs>228</Paragraphs>
  <Slides>19</Slides>
  <Notes>2</Notes>
  <HiddenSlides>0</HiddenSlides>
  <MMClips>44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Arial</vt:lpstr>
      <vt:lpstr>Roboto</vt:lpstr>
      <vt:lpstr>Times New Roman</vt:lpstr>
      <vt:lpstr>Tahoma</vt:lpstr>
      <vt:lpstr>Berkshire Swash</vt:lpstr>
      <vt:lpstr>Calibri</vt:lpstr>
      <vt:lpstr>Lato</vt:lpstr>
      <vt:lpstr>Arial-Rounded</vt:lpstr>
      <vt:lpstr>Open Sans</vt:lpstr>
      <vt:lpstr>Livvic</vt:lpstr>
      <vt:lpstr>Patrick Hand</vt:lpstr>
      <vt:lpstr>Roboto Condensed Light</vt:lpstr>
      <vt:lpstr>Wingdings</vt:lpstr>
      <vt:lpstr>Weltkindertag! by Slidego</vt:lpstr>
      <vt:lpstr>1_Weltkindertag! by Slide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n Hương;0354473852</dc:creator>
  <cp:lastModifiedBy>Administrator</cp:lastModifiedBy>
  <cp:revision>102</cp:revision>
  <dcterms:modified xsi:type="dcterms:W3CDTF">2025-05-01T14:27:33Z</dcterms:modified>
</cp:coreProperties>
</file>